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jpeg" ContentType="image/jpeg"/>
  <Default Extension="emf" ContentType="image/x-emf"/>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Masters/slideMaster1.xml" ContentType="application/vnd.openxmlformats-officedocument.presentationml.slideMaster+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handoutMasters/handoutMaster1.xml" ContentType="application/vnd.openxmlformats-officedocument.presentationml.handoutMaster+xml"/>
  <Override PartName="/ppt/theme/theme3.xml" ContentType="application/vnd.openxmlformats-officedocument.theme+xml"/>
  <Override PartName="/ppt/slides/slide1.xml" ContentType="application/vnd.openxmlformats-officedocument.presentationml.slide+xml"/>
  <Override PartName="/ppt/notesSlides/notesSlide1.xml" ContentType="application/vnd.openxmlformats-officedocument.presentationml.notesSlide+xml"/>
  <Override PartName="/ppt/ink/ink1.xml" ContentType="application/inkml+xml"/>
  <Override PartName="/ppt/slides/slide2.xml" ContentType="application/vnd.openxmlformats-officedocument.presentationml.slide+xml"/>
  <Override PartName="/ppt/ink/ink2.xml" ContentType="application/inkml+xml"/>
  <Override PartName="/ppt/slides/slide3.xml" ContentType="application/vnd.openxmlformats-officedocument.presentationml.slide+xml"/>
  <Override PartName="/ppt/ink/ink3.xml" ContentType="application/inkml+xml"/>
  <Override PartName="/ppt/slides/slide4.xml" ContentType="application/vnd.openxmlformats-officedocument.presentationml.slide+xml"/>
  <Override PartName="/ppt/ink/ink4.xml" ContentType="application/inkml+xml"/>
  <Override PartName="/ppt/slides/slide5.xml" ContentType="application/vnd.openxmlformats-officedocument.presentationml.slide+xml"/>
  <Override PartName="/ppt/ink/ink5.xml" ContentType="application/inkml+xml"/>
  <Override PartName="/ppt/slides/slide6.xml" ContentType="application/vnd.openxmlformats-officedocument.presentationml.slide+xml"/>
  <Override PartName="/ppt/ink/ink6.xml" ContentType="application/inkml+xml"/>
  <Override PartName="/ppt/slides/slide7.xml" ContentType="application/vnd.openxmlformats-officedocument.presentationml.slide+xml"/>
  <Override PartName="/ppt/notesSlides/notesSlide2.xml" ContentType="application/vnd.openxmlformats-officedocument.presentationml.notesSlide+xml"/>
  <Override PartName="/ppt/ink/ink7.xml" ContentType="application/inkml+xml"/>
  <Override PartName="/ppt/slides/slide8.xml" ContentType="application/vnd.openxmlformats-officedocument.presentationml.slide+xml"/>
  <Override PartName="/ppt/notesSlides/notesSlide3.xml" ContentType="application/vnd.openxmlformats-officedocument.presentationml.notesSlide+xml"/>
  <Override PartName="/ppt/slides/slide9.xml" ContentType="application/vnd.openxmlformats-officedocument.presentationml.slide+xml"/>
  <Override PartName="/ppt/notesSlides/notesSlide4.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ink/ink8.xml" ContentType="application/inkml+xml"/>
  <Override PartName="/ppt/slides/slide12.xml" ContentType="application/vnd.openxmlformats-officedocument.presentationml.slide+xml"/>
  <Override PartName="/ppt/ink/ink9.xml" ContentType="application/inkml+xml"/>
  <Override PartName="/ppt/slides/slide13.xml" ContentType="application/vnd.openxmlformats-officedocument.presentationml.slide+xml"/>
  <Override PartName="/ppt/notesSlides/notesSlide5.xml" ContentType="application/vnd.openxmlformats-officedocument.presentationml.notesSlide+xml"/>
  <Override PartName="/ppt/ink/ink10.xml" ContentType="application/inkml+xml"/>
  <Override PartName="/ppt/slides/slide14.xml" ContentType="application/vnd.openxmlformats-officedocument.presentationml.slide+xml"/>
  <Override PartName="/ppt/notesSlides/notesSlide6.xml" ContentType="application/vnd.openxmlformats-officedocument.presentationml.notesSlide+xml"/>
  <Override PartName="/ppt/ink/ink11.xml" ContentType="application/inkml+xml"/>
  <Override PartName="/ppt/slides/slide15.xml" ContentType="application/vnd.openxmlformats-officedocument.presentationml.slide+xml"/>
  <Override PartName="/ppt/ink/ink12.xml" ContentType="application/inkml+xml"/>
  <Override PartName="/ppt/slides/slide16.xml" ContentType="application/vnd.openxmlformats-officedocument.presentationml.slide+xml"/>
  <Override PartName="/ppt/ink/ink13.xml" ContentType="application/inkml+xml"/>
  <Override PartName="/ppt/slides/slide17.xml" ContentType="application/vnd.openxmlformats-officedocument.presentationml.slide+xml"/>
  <Override PartName="/ppt/notesSlides/notesSlide7.xml" ContentType="application/vnd.openxmlformats-officedocument.presentationml.notesSlide+xml"/>
  <Override PartName="/ppt/slides/slide18.xml" ContentType="application/vnd.openxmlformats-officedocument.presentationml.slide+xml"/>
  <Override PartName="/ppt/notesSlides/notesSlide8.xml" ContentType="application/vnd.openxmlformats-officedocument.presentationml.notesSlide+xml"/>
  <Override PartName="/ppt/tags/tag1.xml" ContentType="application/vnd.openxmlformats-officedocument.presentationml.tags+xml"/>
  <Override PartName="/ppt/slides/slide19.xml" ContentType="application/vnd.openxmlformats-officedocument.presentationml.slide+xml"/>
  <Override PartName="/ppt/ink/ink14.xml" ContentType="application/inkml+xml"/>
  <Override PartName="/ppt/slides/slide20.xml" ContentType="application/vnd.openxmlformats-officedocument.presentationml.slide+xml"/>
  <Override PartName="/ppt/ink/ink15.xml" ContentType="application/inkml+xml"/>
  <Override PartName="/ppt/slides/slide21.xml" ContentType="application/vnd.openxmlformats-officedocument.presentationml.slide+xml"/>
  <Override PartName="/ppt/notesSlides/notesSlide9.xml" ContentType="application/vnd.openxmlformats-officedocument.presentationml.notes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ink/ink16.xml" ContentType="application/inkml+xml"/>
  <Override PartName="/ppt/ink/ink17.xml" ContentType="application/inkml+xml"/>
  <Override PartName="/ppt/slides/slide26.xml" ContentType="application/vnd.openxmlformats-officedocument.presentationml.slide+xml"/>
  <Override PartName="/ppt/ink/ink18.xml" ContentType="application/inkml+xml"/>
  <Override PartName="/ppt/slides/slide27.xml" ContentType="application/vnd.openxmlformats-officedocument.presentationml.slide+xml"/>
  <Override PartName="/ppt/ink/ink20.xml" ContentType="application/inkml+xml"/>
  <Override PartName="/ppt/ink/ink19.xml" ContentType="application/inkml+xml"/>
  <Override PartName="/ppt/slides/slide28.xml" ContentType="application/vnd.openxmlformats-officedocument.presentationml.slide+xml"/>
  <Override PartName="/ppt/ink/ink21.xml" ContentType="application/inkml+xml"/>
  <Override PartName="/ppt/slides/slide29.xml" ContentType="application/vnd.openxmlformats-officedocument.presentationml.slide+xml"/>
  <Override PartName="/ppt/ink/ink22.xml" ContentType="application/inkml+xml"/>
  <Override PartName="/ppt/slides/slide30.xml" ContentType="application/vnd.openxmlformats-officedocument.presentationml.slide+xml"/>
  <Override PartName="/ppt/notesSlides/notesSlide10.xml" ContentType="application/vnd.openxmlformats-officedocument.presentationml.notesSlide+xml"/>
  <Override PartName="/ppt/ink/ink23.xml" ContentType="application/inkml+xml"/>
  <Override PartName="/ppt/slides/slide31.xml" ContentType="application/vnd.openxmlformats-officedocument.presentationml.slide+xml"/>
  <Override PartName="/ppt/notesSlides/notesSlide11.xml" ContentType="application/vnd.openxmlformats-officedocument.presentationml.notesSlide+xml"/>
  <Override PartName="/ppt/slides/slide32.xml" ContentType="application/vnd.openxmlformats-officedocument.presentationml.slide+xml"/>
  <Override PartName="/ppt/notesSlides/notesSlide12.xml" ContentType="application/vnd.openxmlformats-officedocument.presentationml.notesSlide+xml"/>
  <Override PartName="/ppt/slides/slide33.xml" ContentType="application/vnd.openxmlformats-officedocument.presentationml.slide+xml"/>
  <Override PartName="/ppt/notesSlides/notesSlide13.xml" ContentType="application/vnd.openxmlformats-officedocument.presentationml.notesSlide+xml"/>
  <Override PartName="/ppt/slides/slide34.xml" ContentType="application/vnd.openxmlformats-officedocument.presentationml.slide+xml"/>
  <Override PartName="/ppt/notesSlides/notesSlide14.xml" ContentType="application/vnd.openxmlformats-officedocument.presentationml.notesSlide+xml"/>
  <Override PartName="/ppt/slides/slide35.xml" ContentType="application/vnd.openxmlformats-officedocument.presentationml.slide+xml"/>
  <Override PartName="/ppt/notesSlides/notesSlide15.xml" ContentType="application/vnd.openxmlformats-officedocument.presentationml.notesSlide+xml"/>
  <Override PartName="/ppt/slides/slide36.xml" ContentType="application/vnd.openxmlformats-officedocument.presentationml.slide+xml"/>
  <Override PartName="/ppt/notesSlides/notesSlide16.xml" ContentType="application/vnd.openxmlformats-officedocument.presentationml.notesSlide+xml"/>
  <Override PartName="/ppt/slides/slide37.xml" ContentType="application/vnd.openxmlformats-officedocument.presentationml.slide+xml"/>
  <Override PartName="/ppt/notesSlides/notesSlide17.xml" ContentType="application/vnd.openxmlformats-officedocument.presentationml.notesSlide+xml"/>
  <Override PartName="/ppt/slides/slide38.xml" ContentType="application/vnd.openxmlformats-officedocument.presentationml.slide+xml"/>
  <Override PartName="/ppt/notesSlides/notesSlide18.xml" ContentType="application/vnd.openxmlformats-officedocument.presentationml.notesSlide+xml"/>
  <Override PartName="/ppt/slides/slide39.xml" ContentType="application/vnd.openxmlformats-officedocument.presentationml.slide+xml"/>
  <Override PartName="/ppt/notesSlides/notesSlide19.xml" ContentType="application/vnd.openxmlformats-officedocument.presentationml.notesSlide+xml"/>
  <Override PartName="/ppt/ink/ink24.xml" ContentType="application/inkml+xml"/>
  <Override PartName="/ppt/slides/slide40.xml" ContentType="application/vnd.openxmlformats-officedocument.presentationml.slide+xml"/>
  <Override PartName="/ppt/notesSlides/notesSlide20.xml" ContentType="application/vnd.openxmlformats-officedocument.presentationml.notesSlide+xml"/>
  <Override PartName="/ppt/ink/ink25.xml" ContentType="application/inkml+xml"/>
  <Override PartName="/ppt/slides/slide41.xml" ContentType="application/vnd.openxmlformats-officedocument.presentationml.slide+xml"/>
  <Override PartName="/ppt/ink/ink26.xml" ContentType="application/inkml+xml"/>
  <Override PartName="/ppt/slides/slide42.xml" ContentType="application/vnd.openxmlformats-officedocument.presentationml.slide+xml"/>
  <Override PartName="/ppt/notesSlides/notesSlide21.xml" ContentType="application/vnd.openxmlformats-officedocument.presentationml.notesSlide+xml"/>
  <Override PartName="/ppt/ink/ink27.xml" ContentType="application/inkml+xml"/>
  <Override PartName="/ppt/slides/slide43.xml" ContentType="application/vnd.openxmlformats-officedocument.presentationml.slide+xml"/>
  <Override PartName="/ppt/notesSlides/notesSlide22.xml" ContentType="application/vnd.openxmlformats-officedocument.presentationml.notesSlide+xml"/>
  <Override PartName="/ppt/ink/ink28.xml" ContentType="application/inkml+xml"/>
  <Override PartName="/ppt/slides/slide44.xml" ContentType="application/vnd.openxmlformats-officedocument.presentationml.slide+xml"/>
  <Override PartName="/ppt/notesSlides/notesSlide23.xml" ContentType="application/vnd.openxmlformats-officedocument.presentationml.notesSlide+xml"/>
  <Override PartName="/ppt/slides/slide45.xml" ContentType="application/vnd.openxmlformats-officedocument.presentationml.slide+xml"/>
  <Override PartName="/ppt/notesSlides/notesSlide24.xml" ContentType="application/vnd.openxmlformats-officedocument.presentationml.notesSlide+xml"/>
  <Override PartName="/ppt/slides/slide46.xml" ContentType="application/vnd.openxmlformats-officedocument.presentationml.slide+xml"/>
  <Override PartName="/ppt/notesSlides/notesSlide25.xml" ContentType="application/vnd.openxmlformats-officedocument.presentationml.notesSlide+xml"/>
  <Override PartName="/ppt/slides/slide47.xml" ContentType="application/vnd.openxmlformats-officedocument.presentationml.slide+xml"/>
  <Override PartName="/ppt/notesSlides/notesSlide26.xml" ContentType="application/vnd.openxmlformats-officedocument.presentationml.notesSlide+xml"/>
  <Override PartName="/ppt/slides/slide48.xml" ContentType="application/vnd.openxmlformats-officedocument.presentationml.slide+xml"/>
  <Override PartName="/ppt/notesSlides/notesSlide27.xml" ContentType="application/vnd.openxmlformats-officedocument.presentationml.notesSlide+xml"/>
  <Override PartName="/ppt/slides/slide49.xml" ContentType="application/vnd.openxmlformats-officedocument.presentationml.slide+xml"/>
  <Override PartName="/ppt/notesSlides/notesSlide28.xml" ContentType="application/vnd.openxmlformats-officedocument.presentationml.notesSlide+xml"/>
  <Override PartName="/ppt/slides/slide50.xml" ContentType="application/vnd.openxmlformats-officedocument.presentationml.slide+xml"/>
  <Override PartName="/ppt/notesSlides/notesSlide29.xml" ContentType="application/vnd.openxmlformats-officedocument.presentationml.notesSlide+xml"/>
  <Override PartName="/ppt/slides/slide51.xml" ContentType="application/vnd.openxmlformats-officedocument.presentationml.slide+xml"/>
  <Override PartName="/ppt/notesSlides/notesSlide30.xml" ContentType="application/vnd.openxmlformats-officedocument.presentationml.notesSlide+xml"/>
  <Override PartName="/ppt/slides/slide52.xml" ContentType="application/vnd.openxmlformats-officedocument.presentationml.slide+xml"/>
  <Override PartName="/ppt/notesSlides/notesSlide31.xml" ContentType="application/vnd.openxmlformats-officedocument.presentationml.notesSlide+xml"/>
  <Override PartName="/ppt/slides/slide53.xml" ContentType="application/vnd.openxmlformats-officedocument.presentationml.slide+xml"/>
  <Override PartName="/ppt/notesSlides/notesSlide32.xml" ContentType="application/vnd.openxmlformats-officedocument.presentationml.notesSlide+xml"/>
  <Override PartName="/ppt/slides/slide54.xml" ContentType="application/vnd.openxmlformats-officedocument.presentationml.slide+xml"/>
  <Override PartName="/ppt/notesSlides/notesSlide33.xml" ContentType="application/vnd.openxmlformats-officedocument.presentationml.notesSlide+xml"/>
  <Override PartName="/ppt/slides/slide55.xml" ContentType="application/vnd.openxmlformats-officedocument.presentationml.slide+xml"/>
  <Override PartName="/ppt/notesSlides/notesSlide34.xml" ContentType="application/vnd.openxmlformats-officedocument.presentationml.notesSlide+xml"/>
  <Override PartName="/ppt/slides/slide56.xml" ContentType="application/vnd.openxmlformats-officedocument.presentationml.slide+xml"/>
  <Override PartName="/ppt/notesSlides/notesSlide35.xml" ContentType="application/vnd.openxmlformats-officedocument.presentationml.notesSlide+xml"/>
  <Override PartName="/ppt/slides/slide57.xml" ContentType="application/vnd.openxmlformats-officedocument.presentationml.slide+xml"/>
  <Override PartName="/ppt/notesSlides/notesSlide36.xml" ContentType="application/vnd.openxmlformats-officedocument.presentationml.notesSlide+xml"/>
  <Override PartName="/ppt/slides/slide58.xml" ContentType="application/vnd.openxmlformats-officedocument.presentationml.slide+xml"/>
  <Override PartName="/ppt/notesSlides/notesSlide37.xml" ContentType="application/vnd.openxmlformats-officedocument.presentationml.notes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Slides/notesSlide38.xml" ContentType="application/vnd.openxmlformats-officedocument.presentationml.notes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Slides/notesSlide39.xml" ContentType="application/vnd.openxmlformats-officedocument.presentationml.notesSlid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ppt/theme/theme4.xml" ContentType="application/vnd.openxmlformats-officedocument.theme+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ppt/presentation.xml><?xml version="1.0" encoding="utf-8"?>
<p:presentation xmlns:p="http://schemas.openxmlformats.org/presentationml/2006/main" xmlns:r="http://schemas.openxmlformats.org/officeDocument/2006/relationships" xmlns:a="http://schemas.openxmlformats.org/drawingml/2006/main" firstSlideNum="1" rtl="0" saveSubsetFonts="0" serverZoom="0" showSpecialPlsOnTitleSld="0">
  <p:sldMasterIdLst>
    <p:sldMasterId id="2147483660" r:id="rId1"/>
  </p:sldMasterIdLst>
  <p:notesMasterIdLst>
    <p:notesMasterId r:id="rId2"/>
  </p:notesMasterIdLst>
  <p:handoutMasterIdLst>
    <p:handoutMasterId r:id="rId3"/>
  </p:handoutMasterIdLst>
  <p:sldIdLst>
    <p:sldId id="280" r:id="rId4"/>
    <p:sldId id="281" r:id="rId5"/>
    <p:sldId id="282" r:id="rId6"/>
    <p:sldId id="283" r:id="rId7"/>
    <p:sldId id="284" r:id="rId8"/>
    <p:sldId id="285" r:id="rId9"/>
    <p:sldId id="286" r:id="rId10"/>
    <p:sldId id="287" r:id="rId11"/>
    <p:sldId id="288" r:id="rId12"/>
    <p:sldId id="289" r:id="rId13"/>
    <p:sldId id="291" r:id="rId14"/>
    <p:sldId id="292" r:id="rId15"/>
    <p:sldId id="293" r:id="rId16"/>
    <p:sldId id="294" r:id="rId17"/>
    <p:sldId id="295" r:id="rId18"/>
    <p:sldId id="296" r:id="rId19"/>
    <p:sldId id="297" r:id="rId20"/>
    <p:sldId id="298" r:id="rId21"/>
    <p:sldId id="299" r:id="rId22"/>
    <p:sldId id="300" r:id="rId23"/>
    <p:sldId id="301" r:id="rId24"/>
    <p:sldId id="302" r:id="rId25"/>
    <p:sldId id="303" r:id="rId26"/>
    <p:sldId id="304" r:id="rId27"/>
    <p:sldId id="305" r:id="rId28"/>
    <p:sldId id="306" r:id="rId29"/>
    <p:sldId id="307" r:id="rId30"/>
    <p:sldId id="308" r:id="rId31"/>
    <p:sldId id="309" r:id="rId32"/>
    <p:sldId id="310" r:id="rId33"/>
    <p:sldId id="311" r:id="rId34"/>
    <p:sldId id="312" r:id="rId35"/>
    <p:sldId id="313" r:id="rId36"/>
    <p:sldId id="314" r:id="rId37"/>
    <p:sldId id="315" r:id="rId38"/>
    <p:sldId id="316" r:id="rId39"/>
    <p:sldId id="317" r:id="rId40"/>
    <p:sldId id="318" r:id="rId41"/>
    <p:sldId id="319" r:id="rId42"/>
    <p:sldId id="320" r:id="rId43"/>
    <p:sldId id="321" r:id="rId44"/>
    <p:sldId id="322" r:id="rId45"/>
    <p:sldId id="323" r:id="rId46"/>
    <p:sldId id="324" r:id="rId47"/>
    <p:sldId id="325" r:id="rId48"/>
    <p:sldId id="326" r:id="rId49"/>
    <p:sldId id="327" r:id="rId50"/>
    <p:sldId id="328" r:id="rId51"/>
    <p:sldId id="329" r:id="rId52"/>
    <p:sldId id="330" r:id="rId53"/>
    <p:sldId id="331" r:id="rId54"/>
    <p:sldId id="332" r:id="rId55"/>
    <p:sldId id="333" r:id="rId56"/>
    <p:sldId id="334" r:id="rId57"/>
    <p:sldId id="335" r:id="rId58"/>
    <p:sldId id="336" r:id="rId59"/>
    <p:sldId id="337" r:id="rId60"/>
    <p:sldId id="338" r:id="rId61"/>
    <p:sldId id="339" r:id="rId62"/>
    <p:sldId id="340" r:id="rId63"/>
    <p:sldId id="341" r:id="rId64"/>
    <p:sldId id="342" r:id="rId65"/>
    <p:sldId id="343" r:id="rId66"/>
    <p:sldId id="344" r:id="rId67"/>
    <p:sldId id="345" r:id="rId68"/>
    <p:sldId id="346" r:id="rId69"/>
    <p:sldId id="347" r:id="rId70"/>
  </p:sldIdLst>
  <p:sldSz type="screen4x3" cy="6858000" cx="9144000"/>
  <p:notesSz cx="7315200" cy="9601200"/>
  <p:defaultTex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file>

<file path=ppt/tableStyles.xml><?xml version="1.0" encoding="utf-8"?>
<a:tblStyleLst xmlns:a="http://schemas.openxmlformats.org/drawingml/2006/main" def="{5C22544A-7EE6-4342-B048-85BDC9FD1C3A}"/>
</file>

<file path=ppt/viewProps.xml><?xml version="1.0" encoding="utf-8"?>
<p:viewPr xmlns:p="http://schemas.openxmlformats.org/presentationml/2006/main" xmlns:r="http://schemas.openxmlformats.org/officeDocument/2006/relationships" xmlns:a="http://schemas.openxmlformats.org/drawingml/2006/main" lastView="sldThumbnailView">
  <p:normalViewPr showOutlineIcons="1" snapVertSplitter="0" vertBarState="restored" horzBarState="restored" preferSingleView="0">
    <p:restoredLeft sz="15597"/>
    <p:restoredTop sz="92839"/>
  </p:normalViewPr>
  <p:slideViewPr>
    <p:cSldViewPr showGuides="0" snapToGrid="1" snapToObjects="0">
      <p:cViewPr varScale="0">
        <p:scale>
          <a:sx n="75" d="100"/>
          <a:sy n="75" d="100"/>
        </p:scale>
        <p:origin x="-1224" y="-12"/>
      </p:cViewPr>
      <p:guideLst>
        <p:guide orient="horz" pos="2160"/>
        <p:guide orient="vert" pos="2880"/>
      </p:guideLst>
    </p:cSldViewPr>
  </p:slideViewPr>
  <p:gridSpacing cx="0" cy="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theme" Target="theme/theme4.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customXml" Target="../customXml/item3.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presProps" Target="presProps.xml"/><Relationship Id="rId3" Type="http://schemas.openxmlformats.org/officeDocument/2006/relationships/handoutMaster" Target="handoutMasters/handoutMaster1.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customXml" Target="../customXml/item2.xml"/><Relationship Id="rId7" Type="http://schemas.openxmlformats.org/officeDocument/2006/relationships/slide" Target="slides/slide4.xml"/><Relationship Id="rId71" Type="http://schemas.openxmlformats.org/officeDocument/2006/relationships/tableStyles" Target="tableStyles.xml"/><Relationship Id="rId2" Type="http://schemas.openxmlformats.org/officeDocument/2006/relationships/notesMaster" Target="notesMasters/notesMaster1.xml"/><Relationship Id="rId29" Type="http://schemas.openxmlformats.org/officeDocument/2006/relationships/slide" Target="slides/slide2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white">
      <p:bgPr>
        <a:solidFill>
          <a:schemeClr val="lt1"/>
        </a:solidFill>
      </p:bgPr>
    </p:bg>
    <p:spTree>
      <p:nvGrpSpPr>
        <p:cNvPr id="298" name=""/>
        <p:cNvGrpSpPr/>
        <p:nvPr/>
      </p:nvGrpSpPr>
      <p:grpSpPr>
        <a:xfrm rot="0">
          <a:off x="0" y="0"/>
          <a:ext cx="0" cy="0"/>
          <a:chOff x="0" y="0"/>
          <a:chExt cx="0" cy="0"/>
        </a:xfrm>
      </p:grpSpPr>
      <p:sp>
        <p:nvSpPr>
          <p:cNvPr id="1049196" name="Header Placeholder 1"/>
          <p:cNvSpPr/>
          <p:nvPr>
            <p:ph type="hdr" sz="quarter" idx="0"/>
          </p:nvPr>
        </p:nvSpPr>
        <p:spPr>
          <a:xfrm rot="0">
            <a:off x="0" y="0"/>
            <a:ext cx="3170237" cy="479425"/>
          </a:xfrm>
          <a:prstGeom prst="rect"/>
          <a:noFill/>
          <a:ln>
            <a:noFill/>
          </a:ln>
        </p:spPr>
        <p:txBody>
          <a:bodyPr anchor="t" bIns="45720" lIns="91440" rIns="91440" tIns="45720" vert="horz"/>
          <a:p>
            <a:pPr lvl="0"/>
            <a:endParaRPr altLang="en-US" sz="1200" lang="en-IN"/>
          </a:p>
        </p:txBody>
      </p:sp>
      <p:sp>
        <p:nvSpPr>
          <p:cNvPr id="1049197" name="Date Placeholder 2"/>
          <p:cNvSpPr/>
          <p:nvPr>
            <p:ph type="dt" sz="quarter" idx="1"/>
          </p:nvPr>
        </p:nvSpPr>
        <p:spPr>
          <a:xfrm rot="0">
            <a:off x="4143375" y="0"/>
            <a:ext cx="3170237" cy="479425"/>
          </a:xfrm>
          <a:prstGeom prst="rect"/>
          <a:noFill/>
          <a:ln>
            <a:noFill/>
          </a:ln>
        </p:spPr>
        <p:txBody>
          <a:bodyPr anchor="t" bIns="45720" lIns="91440" rIns="91440" tIns="45720" vert="horz"/>
          <a:p>
            <a:pPr algn="r" lvl="0"/>
            <a:fld id="{566ABCEB-ACFC-4714-9973-3DA970169C29}" type="datetime1">
              <a:rPr altLang="en-US" sz="1200" lang="en-US"/>
              <a:pPr algn="r" lvl="0"/>
            </a:fld>
            <a:endParaRPr altLang="en-US" sz="1200" lang="en-US"/>
          </a:p>
        </p:txBody>
      </p:sp>
      <p:sp>
        <p:nvSpPr>
          <p:cNvPr id="1049198" name="Footer Placeholder 3"/>
          <p:cNvSpPr/>
          <p:nvPr>
            <p:ph type="ftr" sz="quarter" idx="2"/>
          </p:nvPr>
        </p:nvSpPr>
        <p:spPr>
          <a:xfrm rot="0">
            <a:off x="0" y="9120188"/>
            <a:ext cx="3170237" cy="479425"/>
          </a:xfrm>
          <a:prstGeom prst="rect"/>
          <a:noFill/>
          <a:ln>
            <a:noFill/>
          </a:ln>
        </p:spPr>
        <p:txBody>
          <a:bodyPr anchor="b" bIns="45720" lIns="91440" rIns="91440" tIns="45720" vert="horz"/>
          <a:p>
            <a:pPr lvl="0"/>
            <a:endParaRPr altLang="en-US" sz="1200" lang="en-IN"/>
          </a:p>
        </p:txBody>
      </p:sp>
      <p:sp>
        <p:nvSpPr>
          <p:cNvPr id="1049199" name="Slide Number Placeholder 4"/>
          <p:cNvSpPr/>
          <p:nvPr>
            <p:ph type="sldNum" sz="quarter" idx="3"/>
          </p:nvPr>
        </p:nvSpPr>
        <p:spPr>
          <a:xfrm rot="0">
            <a:off x="4143375" y="9120188"/>
            <a:ext cx="3170237" cy="479425"/>
          </a:xfrm>
          <a:prstGeom prst="rect"/>
          <a:noFill/>
          <a:ln>
            <a:noFill/>
          </a:ln>
        </p:spPr>
        <p:txBody>
          <a:bodyPr anchor="b" bIns="45720" lIns="91440" rIns="91440" tIns="45720" vert="horz"/>
          <a:p>
            <a:pPr algn="r" lvl="0"/>
            <a:fld id="{566ABCEB-ACFC-4714-9973-3DA970169C29}" type="slidenum">
              <a:rPr altLang="en-US" sz="1200" lang="en-US"/>
              <a:pPr algn="r" lvl="0"/>
            </a:fld>
            <a:endParaRPr altLang="en-US" sz="1200" lang="en-US"/>
          </a:p>
        </p:txBody>
      </p:sp>
    </p:spTree>
  </p:cSld>
  <p:clrMap accent1="dk1" accent2="dk1" accent3="dk1" accent4="dk1" accent5="dk1" accent6="dk1" bg1="dk1" bg2="dk1" tx1="dk1" tx2="dk1" hlink="dk1" folHlink="dk1"/>
</p:handoutMaster>
</file>

<file path=ppt/ink/ink1.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4421 3643 252, 4421 3643 289, 4421 3643 327, 4421 3643 364, 4421 3643 400, 4421 3643 437, 4421 3643 473, 4421 3643 510, 4421 3643 543, 4421 3643 574, 4421 3643 600, 4378 3612 622, 4378 3612 641, 4378 3612 658, 4376 3609 674, 4375 3609 689, 4373 3609 702, 4371 3609 716, 4371 3609 726, 4369 3606 734, 4369 3606 738, 4369 3606 742, 4369 3606 748, 4369 3606 754, 4382 3605 762, 4400 3605 770, 4424 3605 777, 4450 3605 784, 4478 3605 792, 4508 3605 797, 4540 3605 801, 4572 3605 805, 4606 3605 809, 4644 3605 812, 4683 3605 816, 4722 3602 821, 4761 3599 825, 4803 3595 829, 4843 3592 833, 4884 3588 836, 4927 3587 840, 4969 3587 844, 5009 3587 848, 5053 3587 853, 5094 3587 856, 5135 3589 859, 5176 3595 861, 5218 3599 862, 5261 3602 863, 5306 3605 865, 5354 3605 866, 5401 3605 868, 5455 3605 869, 5508 3605 871, 5562 3599 873, 5620 3595 874, 5672 3588 875, 5728 3582 876, 5780 3577 878, 5832 3573 879, 5880 3570 880, 5928 3568 880, 5973 3568 880, 6019 3568 881, 6062 3568 881, 6105 3568 884, 6147 3568 884, 6188 3570 885, 6230 3573 885, 6269 3575 883, 6309 3575 883, 6351 3577 883, 6392 3580 883, 6431 3580 883, 6471 3580 883, 6510 3582 882, 6549 3582 884, 6591 3582 885, 6632 3584 886, 6674 3584 888, 6715 3585 889, 6757 3587 891, 6798 3588 891, 6840 3589 891, 6882 3589 891, 6925 3589 891, 6970 3589 891, 7016 3589 892, 7064 3589 893, 7115 3588 896, 7166 3585 896, 7218 3582 897, 7275 3577 898, 7331 3573 898, 7389 3568 899, 7447 3566 901, 7505 3563 901, 7563 3559 901, 7618 3558 902, 7673 3555 900, 7728 3551 902, 7781 3550 903, 7832 3550 903, 7881 3550 904, 7934 3550 906, 7988 3550 905, 8041 3550 906, 8098 3550 907, 8154 3550 907, 8210 3550 909, 8268 3550 910, 8326 3550 912, 8385 3553 912, 8444 3556 913, 8507 3558 913, 8570 3560 914, 8636 3563 913, 8702 3566 913, 8767 3566 913, 8832 3567 913, 8897 3567 913, 8959 3567 914, 9020 3567 914, 9079 3567 913, 9136 3566 914, 9192 3563 917, 9249 3563 918, 9303 3559 919, 9360 3558 921, 9416 3555 920, 9470 3553 922, 9526 3551 924, 9581 3550 925, 9637 3548 927, 9695 3546 928, 9753 3543 927, 9812 3539 927, 9872 3537 927, 9934 3531 929, 9996 3527 930, 10057 3523 930, 10117 3517 930, 10175 3512 930, 10230 3509 931, 10282 3506 931, 10333 3505 933, 10379 3505 934, 10425 3505 934, 10469 3505 936, 10514 3505 936, 10559 3508 936, 10606 3511 936, 10654 3516 936, 10705 3518 935, 10758 3521 936, 10811 3526 937, 10865 3527 937, 10920 3529 938, 10976 3531 938, 11033 3531 936, 11090 3531 936, 11148 3531 936, 11206 3531 937, 11264 3531 939, 11322 3531 939, 11381 3531 940, 11441 3531 940, 11500 3531 941, 11559 3531 942, 11620 3531 942, 11680 3531 942, 11743 3531 942, 11810 3531 941, 11877 3531 941, 11949 3531 941, 12024 3531 940, 12100 3529 941, 12178 3527 942, 12256 3526 941, 12334 3523 942, 12411 3521 942, 12488 3521 941, 12565 3521 943, 12642 3521 942, 12717 3521 942, 12794 3521 943, 12866 3521 942, 12939 3521 942, 13011 3521 942, 13081 3521 941, 13152 3521 941, 13222 3521 942, 13294 3523 943, 13369 3523 943, 13443 3523 944, 13519 3523 945, 13596 3523 944, 13674 3523 944, 13755 3524 945, 13833 3524 945, 13914 3526 946, 13992 3529 946, 14072 3531 944, 14150 3535 943, 14225 3538 943, 14300 3541 942, 14371 3543 943, 14440 3546 942, 14507 3548 942, 14576 3551 945, 14641 3553 944, 14706 3553 945, 14770 3553 946, 14834 3553 947, 14896 3553 948, 14957 3550 949, 15017 3548 949, 15077 3546 950, 15137 3546 952, 15198 3543 951, 15259 3543 952, 15320 3543 953, 15385 3543 952, 15447 3543 954, 15510 3543 954, 15573 3543 954, 15633 3543 955, 15694 3543 955, 15753 3543 957, 15812 3543 957, 15872 3541 957, 15931 3539 958, 15989 3537 957, 16047 3534 958, 16106 3531 959, 16164 3526 959, 16221 3523 960, 16279 3520 960, 16338 3517 961, 16395 3514 962, 16455 3512 963, 16514 3511 963, 16573 3511 963, 16634 3511 963, 16694 3511 963, 16755 3511 964, 16816 3511 964, 16876 3511 964, 16939 3511 964, 17002 3511 962, 17064 3511 962, 17126 3511 963, 17188 3511 964, 17252 3511 966, 17314 3511 967, 17377 3511 967, 17439 3511 969, 17499 3511 970, 17559 3511 972, 17621 3511 973, 17679 3511 973, 17738 3511 973, 17797 3511 972, 17857 3512 973, 17917 3512 973, 17979 3512 974, 18045 3514 974, 18110 3514 974, 18178 3514 974, 18247 3514 976, 18315 3514 977, 18384 3516 977, 18451 3517 979, 18519 3518 978, 18583 3521 979, 18646 3524 980, 18704 3529 980, 18759 3531 980, 18812 3535 981, 18863 3538 979, 18911 3541 979, 18958 3543 980, 19003 3546 980, 19051 3548 982, 19097 3548 982, 19140 3548 981, 19185 3548 981, 19230 3548 981, 19275 3548 983, 19320 3548 984, 19365 3548 984, 19409 3548 984, 19451 3550 982, 19493 3550 982, 19532 3551 982, 19570 3555 982, 19606 3558 983, 19642 3560 982, 19675 3566 982, 19708 3570 983, 19740 3573 983, 19771 3575 983, 19800 3577 983, 19828 3580 982, 19856 3582 982, 19882 3584 983, 19910 3587 983, 19937 3587 983, 19965 3587 985, 19992 3587 984, 20022 3587 984, 20053 3587 984, 20083 3587 984, 20116 3587 984, 20148 3585 985, 20182 3584 984, 20213 3584 983, 20244 3584 983, 20276 3584 984, 20306 3584 985, 20335 3584 985, 20365 3585 984, 20394 3587 982, 20423 3588 981, 20453 3592 981, 20485 3592 981, 20517 3596 983, 20553 3597 982, 20589 3597 983, 20628 3597 983, 20669 3597 984, 20713 3597 984, 20758 3597 986, 20804 3597 986, 20851 3597 985, 20900 3597 985, 20949 3601 984, 20997 3604 984, 21043 3606 984, 21088 3612 984, 21133 3616 983, 21175 3621 984, 21213 3624 985, 21254 3626 986, 21290 3629 986, 21326 3631 986, 21363 3634 984, 21399 3635 984, 21436 3638 983, 21474 3641 984, 21513 3644 984, 21555 3646 984, 21595 3648 983, 21637 3649 982, 21682 3649 982, 21725 3650 981, 21770 3652 983, 21814 3653 983, 21860 3655 983, 21905 3656 983, 21951 3658 983, 21996 3660 984, 22043 3661 985, 22088 3663 985, 22132 3663 985, 22174 3663 984, 22214 3663 983, 22257 3663 983, 22300 3663 983, 22347 3663 983, 22395 3663 984, 22448 3663 984, 22503 3663 983, 22559 3663 983, 22617 3664 982, 22674 3664 983, 22729 3666 984, 22787 3667 985, 22840 3668 986, 22894 3671 986, 22943 3673 986, 22993 3675 986, 23040 3676 984, 23085 3676 984, 23127 3676 984, 23167 3678 983, 23203 3678 985, 23239 3678 985, 23273 3678 985, 23307 3678 986, 23341 3676 986, 23374 3675 986, 23408 3673 988, 23440 3671 988, 23472 3671 988, 23504 3671 988, 23533 3671 986, 23560 3671 986, 23579 3671 987, 23599 3671 986, 23612 3671 987, 23625 3671 987, 23638 3671 986, 23644 3671 986, 23651 3671 986, 23651 3671 987, 23651 3670 988, 23651 3670 988, 23653 3670 990, 23653 3670 991, 23655 3670 991, 23657 3670 992, 23658 3670 991, 23660 3670 991, 23661 3670 992, 23663 3670 991, 23663 3670 992, 23666 3670 992, 23667 3670 990, 23669 3670 990, 23670 3670 990, 23672 3670 991, 23673 3670 993, 23675 3670 993, 23676 3670 993, 23678 3670 993, 23680 3670 992, 23681 3668 992, 23683 3668 992, 23683 3668 991, 23690 3667 992, 23696 3666 992, 23708 3664 992, 23719 3663 993, 23731 3660 993, 23748 3658 993, 23766 3655 992, 23783 3652 992, 23803 3650 994, 23822 3649 994, 23836 3649 994, 23855 3649 994, 23868 3649 990, 23874 3649 990, 23880 3649 990, 23880 3649 990, 23883 3649 992, 23890 3649 992, 23894 3649 993, 23901 3649 993, 23901 3649 992, 23901 3649 991, 23901 3649 988, 23903 3649 984, 23904 3649 976, 23906 3648 960, 23907 3648 929, 23907 3648 876, 23909 3648 743, 23907 3646 421, 23887 3641 86</trace>
  <trace timeOffset="1784.102" brushRef="#br0" contextRef="#ctx0"> 19684 2186 292, 19684 2186 323, 19684 2186 358, 19684 2186 390, 19684 2186 420, 19684 2186 442, 19684 2186 458, 19684 2186 466, 19684 2186 468, 19684 2186 466, 19697 2128 462, 19699 2128 460, 19704 2128 460, 19710 2133 459, 19716 2145 460, 19723 2164 460, 19729 2189 460, 19735 2213 462, 19737 2238 466, 19742 2260 468, 19743 2277 471, 19746 2292 472, 19749 2302 476, 19752 2310 479, 19755 2321 483, 19757 2326 490, 19761 2334 498, 19765 2338 506, 19766 2343 515, 19768 2346 523, 19768 2346 532, 19768 2346 542, 19768 2346 554, 19771 2348 567, 19775 2351 581, 19780 2355 598, 19782 2356 616, 19787 2360 634, 19794 2360 650, 19804 2360 665, 19820 2355 677, 19842 2346 687, 19862 2334 694, 19878 2319 697, 19900 2305 701, 19921 2288 704, 19942 2270 706, 19963 2250 711, 19985 2228 713, 20008 2203 715, 20030 2177 717, 20056 2150 720, 20083 2121 721, 20112 2091 726, 20142 2062 726, 20173 2031 728, 20205 2002 729, 20235 1976 730, 20264 1951 730, 20290 1930 723, 20313 1913 712, 20328 1902 713, 20342 1894 701, 20350 1887 701, 20353 1884 702, 20358 1883 693, 20358 1883 693, 20358 1881 693, 20358 1881 694, 20359 1881 694, 20360 1880 694, 20362 1880 695, 20364 1879 695, 20365 1879 695, 20367 1877 696, 20368 1877 695, 20369 1875 695, 20369 1875 694, 20372 1875 693, 20372 1874 693, 20374 1874 689, 20374 1874 685, 20375 1874 675, 20375 1874 656, 20376 1874 561, 20376 1874 330, 20378 1874 53</trace>
</ink>
</file>

<file path=ppt/ink/ink10.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6260 17546 273, 6260 17546 306, 6260 17546 345, 6260 17546 386, 6260 17546 424, 6260 17546 458, 6260 17546 483, 6260 17546 505, 6260 17546 519, 6260 17546 531, 6249 17549 544, 6249 17551 557, 6249 17551 572, 6249 17553 588, 6249 17554 600, 6260 17558 611, 6269 17561 622, 6284 17564 633, 6302 17568 643, 6314 17569 656, 6335 17570 667, 6357 17572 678, 6379 17572 691, 6405 17572 703, 6431 17572 715, 6458 17570 726, 6484 17568 731, 6512 17563 734, 6539 17561 738, 6566 17556 742, 6593 17551 748, 6620 17548 753, 6646 17544 756, 6672 17541 760, 6700 17537 763, 6726 17536 766, 6750 17534 771, 6768 17534 774, 6786 17534 777, 6805 17534 781, 6823 17532 782, 6841 17532 785, 6859 17531 789, 6877 17527 793, 6898 17527 796, 6924 17524 799, 6947 17524 803, 6972 17522 805, 6998 17519 806, 7022 17517 808, 7046 17515 812, 7070 17515 817, 7093 17512 823, 7116 17512 827, 7139 17512 830, 7160 17512 835, 7181 17512 838, 7204 17515 842, 7225 17519 844, 7245 17522 845, 7262 17524 849, 7280 17524 851, 7299 17527 853, 7321 17527 858, 7349 17527 859, 7375 17527 861, 7404 17527 863, 7433 17527 863, 7463 17527 868, 7494 17527 870, 7524 17524 869, 7556 17522 870, 7588 17520 867, 7619 17519 868, 7650 17519 870, 7684 17519 870, 7714 17519 872, 7746 17522 874, 7777 17527 878, 7808 17529 881, 7840 17532 887, 7874 17534 895, 7907 17536 900, 7941 17537 904, 7979 17537 907, 8020 17537 910, 8059 17537 913, 8099 17537 916, 8141 17537 921, 8180 17534 922, 8219 17532 920, 8257 17531 918, 8293 17531 916, 8330 17529 916, 8365 17529 918, 8400 17529 919, 8435 17529 919, 8468 17529 918, 8504 17529 919, 8539 17529 922, 8574 17529 922, 8613 17529 924, 8650 17529 925, 8692 17529 925, 8733 17529 928, 8773 17529 930, 8815 17529 930, 8857 17529 933, 8899 17529 930, 8939 17527 929, 8978 17527 930, 9018 17524 932, 9055 17522 936, 9091 17519 937, 9126 17517 937, 9159 17515 937, 9192 17512 938, 9224 17512 938, 9256 17510 941, 9288 17508 943, 9321 17507 944, 9352 17503 946, 9384 17502 947, 9415 17498 947, 9446 17495 948, 9480 17488 949, 9513 17481 947, 9546 17476 946, 9580 17470 947, 9614 17464 946, 9651 17458 947, 9688 17454 948, 9724 17449 948, 9759 17446 950, 9795 17443 950, 9830 17441 951, 9863 17440 954, 9898 17438 954, 9931 17436 954, 9964 17431 954, 9997 17428 952, 10030 17424 952, 10064 17422 954, 10097 17420 955, 10132 17419 954, 10168 17416 954, 10206 17411 954, 10243 17406 953, 10282 17401 957, 10323 17394 957, 10361 17385 959, 10401 17379 961, 10441 17372 959, 10482 17365 960, 10521 17360 960, 10560 17355 961, 10602 17350 961, 10644 17345 962, 10687 17343 962, 10729 17340 962, 10771 17338 962, 10813 17336 962, 10855 17333 961, 10894 17331 963, 10936 17329 963, 10976 17328 960, 11018 17324 964, 11063 17319 966, 11107 17316 965, 11154 17309 967, 11201 17304 964, 11250 17297 962, 11299 17290 962, 11348 17280 961, 11398 17273 961, 11449 17264 960, 11498 17256 961, 11547 17249 961, 11595 17241 962, 11641 17237 961, 11685 17232 963, 11728 17229 962, 11769 17227 962, 11810 17223 965, 11847 17217 962, 11886 17210 957, 11922 17198 957, 11957 17188 948, 11991 17179 949, 12024 17169 951, 12055 17164 952, 12081 17157 952, 12101 17154 952, 12120 17152 951, 12131 17149 951, 12137 17147 951, 12148 17145 952, 12153 17145 952, 12157 17144 951, 12163 17144 952, 12163 17144 953, 12163 17142 953, 12163 17142 955, 12165 17142 951, 12166 17142 947, 12168 17142 938, 12172 17140 913, 12180 17128 856, 12192 17106 620, 12208 17063 278</trace>
  <trace timeOffset="5031.2876" brushRef="#br0" contextRef="#ctx0"> 6137 14488 195, 6137 14488 238, 6137 14488 279, 6137 14488 315, 6137 14488 346, 6137 14488 375, 6137 14488 402, 6137 14488 425, 6137 14488 451, 6137 14488 475, 6137 14488 498, 6084 14480 518, 6084 14480 537, 6082 14480 554, 6081 14480 569, 6079 14480 581, 6078 14480 594, 6076 14480 602, 6076 14478 612, 6074 14478 619, 6074 14478 624, 6073 14478 627, 6073 14478 631, 6073 14478 636, 6073 14478 642, 6073 14478 650, 6087 14480 657, 6105 14485 663, 6130 14495 669, 6158 14504 673, 6184 14512 677, 6211 14521 686, 6237 14529 688, 6262 14541 696, 6287 14550 699, 6311 14558 700, 6335 14568 702, 6360 14577 704, 6384 14587 706, 6409 14600 708, 6432 14612 710, 6457 14627 711, 6481 14643 713, 6506 14659 714, 6530 14679 717, 6557 14700 719, 6584 14720 722, 6613 14742 726, 6643 14765 727, 6676 14789 729, 6714 14814 731, 6750 14839 733, 6787 14867 735, 6824 14892 736, 6857 14919 738, 6891 14945 738, 6924 14971 739, 6955 14995 740, 6984 15020 741, 7011 15042 742, 7038 15066 743, 7064 15087 743, 7090 15109 745, 7115 15132 745, 7136 15157 748, 7157 15179 755, 7175 15201 757, 7194 15223 764, 7213 15245 765, 7233 15265 766, 7252 15287 766, 7274 15305 768, 7294 15323 769, 7313 15340 770, 7334 15357 771, 7355 15371 771, 7375 15387 771, 7395 15400 772, 7414 15412 773, 7431 15426 773, 7447 15438 774, 7462 15451 774, 7476 15463 776, 7489 15476 777, 7502 15490 778, 7514 15505 778, 7527 15519 778, 7538 15533 778, 7550 15548 779, 7563 15562 779, 7574 15579 781, 7586 15594 781, 7599 15608 782, 7612 15623 783, 7628 15634 784, 7640 15647 785, 7655 15657 785, 7667 15668 783, 7680 15678 784, 7693 15689 784, 7706 15700 786, 7720 15709 787, 7734 15719 787, 7748 15729 789, 7761 15741 790, 7770 15748 792, 7781 15758 792, 7787 15763 793, 7790 15766 793, 7796 15773 793, 7799 15775 793, 7803 15778 793, 7806 15782 794, 7806 15782 794, 7806 15782 795, 7806 15782 795, 7807 15783 796, 7808 15783 797, 7810 15784 799, 7811 15784 801, 7813 15787 803, 7814 15787 806, 7814 15787 808, 7814 15787 811, 7816 15787 814, 7816 15790 815, 7816 15790 815, 7804 15790 814, 7784 15782 811, 7757 15773 809, 7725 15762 807, 7690 15751 806, 7650 15737 805, 7614 15724 803, 7576 15712 801, 7538 15701 800, 7503 15690 799, 7470 15683 799, 7440 15675 799, 7410 15668 799, 7386 15662 798, 7363 15655 798, 7349 15651 798, 7333 15645 797, 7324 15642 799, 7314 15637 799, 7306 15634 799, 7298 15630 800, 7291 15625 800, 7285 15623 801, 7278 15618 802, 7275 15615 803, 7272 15612 803, 7269 15608 805, 7269 15608 805, 7268 15608 805, 7268 15608 805, 7268 15608 803, 7266 15605 802, 7266 15605 799, 7265 15605 797, 7265 15605 794, 7265 15605 792, 7265 15605 792, 7265 15605 792, 7269 15611 790, 7281 15620 790, 7298 15631 789, 7314 15642 789, 7334 15652 789, 7355 15662 789, 7378 15672 789, 7399 15683 789, 7424 15692 789, 7449 15702 790, 7473 15712 790, 7497 15720 792, 7521 15729 792, 7544 15738 792, 7566 15746 792, 7586 15754 792, 7608 15761 792, 7628 15766 792, 7647 15773 793, 7667 15777 794, 7688 15782 794, 7708 15787 794, 7721 15790 793, 7736 15794 794, 7748 15795 794, 7758 15799 797, 7768 15802 797, 7778 15802 799, 7788 15806 801, 7793 15807 802, 7804 15809 804, 7808 15810 804, 7813 15812 805, 7817 15813 807, 7817 15813 810, 7817 15813 813, 7817 15813 818, 7819 15813 823, 7823 15813 829, 7828 15813 835, 7834 15807 841, 7840 15795 845, 7843 15780 850, 7846 15758 853, 7848 15733 855, 7848 15705 858, 7848 15677 858, 7848 15647 858, 7848 15615 859, 7848 15584 859, 7848 15555 859, 7849 15536 858, 7851 15518 858, 7853 15505 858, 7855 15499 858, 7856 15495 858, 7856 15495 856, 7856 15493 854, 7856 15493 851, 7858 15491 847, 7858 15490 842, 7858 15488 835, 7859 15487 820, 7859 15487 789, 7861 15486 706, 7868 15481 472, 7874 15470 162</trace>
  <trace timeOffset="8536.488" brushRef="#br0" contextRef="#ctx0"> 9483 14961 33, 9483 14961 22</trace>
  <trace timeOffset="10739.614" brushRef="#br0" contextRef="#ctx0"> 9030 13562 301, 9030 13562 317, 9030 13562 342, 9030 13562 378, 9030 13562 421, 9030 13562 467, 9030 13562 510, 9030 13562 541, 9107 13546 564, 9146 13539 580, 9186 13534 591, 9231 13530 599, 9276 13527 608, 9324 13523 613, 9372 13522 619, 9421 13522 623, 9467 13521 627, 9516 13521 634, 9564 13521 641, 9608 13520 648, 9656 13520 654, 9701 13520 660, 9747 13520 664, 9792 13520 666, 9839 13521 669, 9888 13525 672, 9938 13531 676, 9992 13537 679, 10045 13542 684, 10103 13546 691, 10160 13550 696, 10219 13551 703, 10274 13551 708, 10328 13551 710, 10378 13546 712, 10427 13540 713, 10470 13533 717, 10511 13525 719, 10545 13518 722, 10577 13511 726, 10602 13505 726, 10621 13503 730, 10636 13498 735, 10645 13496 740, 10650 13496 745, 10654 13493 750, 10654 13493 754, 10654 13491 759, 10654 13491 763, 10657 13491 768, 10658 13491 773, 10659 13491 776, 10661 13491 779, 10662 13491 783, 10664 13491 785, 10664 13491 787, 10665 13491 790, 10665 13491 793, 10667 13491 797, 10667 13491 802, 10668 13491 805, 10668 13491 808, 10668 13491 810, 10670 13491 811, 10670 13491 811, 10670 13491 811, 10671 13491 810, 10671 13491 810, 10671 13491 808, 10671 13491 805, 10672 13491 799, 10672 13491 778, 10674 13491 718, 10679 13486 502, 10682 13469 189</trace>
  <trace timeOffset="13395.767" brushRef="#br0" contextRef="#ctx0"> 18285 16165 42, 18192 16085 48, 18105 16000 53, 18024 15911 60, 17951 15818 69, 17880 15720 81, 17815 15623 94, 17754 15522 110, 17696 15420 124, 17644 15319 142, 17595 15216 161, 17553 15113 183, 17514 15011 207, 17481 14911 226, 17453 14812 244, 17431 14717 254, 17413 14623 258, 17401 14529 259, 17394 14436 257, 17393 14340 252, 17393 14241 251, 17403 14144 247, 17416 14047 240, 17434 13951 235, 17453 13856 227, 17477 13759 220, 17499 13667 215, 17524 13575 212, 17549 13488 211, 17576 13405 209, 17609 13326 208, 17643 13251 207, 17682 13179 206, 17722 13108 206, 17765 13038 206, 17810 12971 206, 17857 12905 209, 17902 12842 209, 17951 12784 208, 18000 12729 208, 18055 12674 206, 18110 12621 203, 18167 12567 199, 18228 12515 196, 18290 12460 194, 18356 12405 192, 18424 12348 192, 18496 12291 192, 18570 12230 192, 18649 12173 193, 18733 12117 194, 18818 12063 195, 18909 12010 200, 19000 11958 201, 19097 11908 200, 19194 11860 201, 19291 11811 198, 19386 11764 200, 19479 11719 202, 19566 11679 205, 19649 11640 209, 19727 11604 212, 19804 11572 216, 19878 11543 220, 19953 11511 222, 20028 11485 226, 20105 11457 227, 20182 11428 227, 20262 11401 227, 20346 11376 225, 20433 11350 222, 20520 11325 215, 20610 11301 206, 20701 11283 193, 20789 11266 177, 20872 11251 158, 20953 11239 136, 21027 11229 116, 21094 11223 97, 21156 11221 85, 21212 11221 76, 21263 11221 70, 21313 11223 68, 21358 11231 59, 21403 11243 43, 21446 11255 19</trace>
  <trace timeOffset="30071.72" brushRef="#br0" contextRef="#ctx0"> 6552 16232 54, 6552 16232 76, 6552 16232 95, 6552 16232 112, 6552 16232 126, 6552 16232 137, 6552 16232 144, 6552 16232 151, 6552 16232 161, 6552 16232 173, 6516 16160 187, 6515 16156 202, 6512 16152 216, 6510 16148 231, 6506 16145 244, 6506 16143 258, 6503 16138 274, 6501 16136 292, 6499 16131 312, 6495 16128 330, 6495 16128 346, 6495 16126 363, 6492 16123 380, 6489 16119 397, 6486 16116 412, 6484 16112 427, 6484 16112 433, 6483 16111 437, 6483 16111 434, 6483 16109 429, 6483 16109 422, 6483 16107 416, 6483 16107 414, 6495 16107 412, 6513 16116 412, 6536 16126 412, 6559 16136 411, 6581 16148 411, 6604 16162 410, 6626 16173 408, 6650 16185 408, 6671 16197 407, 6692 16209 407, 6714 16222 406, 6732 16232 406, 6750 16244 406, 6765 16254 404, 6781 16264 403, 6791 16271 402, 6802 16279 400, 6809 16283 399, 6817 16290 399, 6826 16295 397, 6829 16298 396, 6837 16302 392, 6841 16303 384, 6844 16305 368, 6849 16307 338, 6853 16307 285, 6859 16307 207, 6870 16307 99</trace>
  <trace timeOffset="30360.736" brushRef="#br0" contextRef="#ctx0"> 6934 16083 126, 6934 16083 147, 6934 16083 160, 6934 16083 168, 6934 16083 175, 6934 16083 180, 6934 16083 188, 6934 16083 196, 6934 16083 201, 6934 16083 207, 6934 16083 211, 6986 16131 214, 7003 16148 219, 7023 16165 222, 7045 16182 226, 7067 16202 228, 7092 16222 229, 7115 16241 228, 7136 16259 226, 7157 16276 225, 7177 16291 224, 7194 16303 224, 7207 16312 224, 7218 16320 221, 7229 16325 218, 7236 16327 212, 7245 16332 202, 7252 16337 186, 7259 16341 154, 7263 16343 82</trace>
  <trace timeOffset="30640.752" brushRef="#br0" contextRef="#ctx0"> 7336 16107 63, 7336 16107 70, 7336 16107 78, 7336 16107 84, 7336 16107 91, 7414 16165 97, 7433 16176 103, 7454 16188 108, 7476 16200 113, 7498 16215 123, 7521 16230 136, 7545 16247 147, 7570 16262 158, 7593 16278 166, 7612 16290 167, 7630 16302 169, 7647 16312 167, 7664 16320 160, 7677 16327 150, 7690 16332 135, 7699 16335 99, 7703 16337 34</trace>
  <trace timeOffset="30892.768" brushRef="#br0" contextRef="#ctx0"> 7762 16087 155, 7762 16087 161, 7762 16087 168, 7762 16087 176, 7762 16087 182, 7762 16087 183, 7762 16087 183, 7762 16087 183, 7762 16087 182, 7762 16087 182, 7829 16165 182, 7843 16177 181, 7856 16190 180, 7869 16200 179, 7881 16211 175, 7891 16218 173, 7901 16226 167, 7913 16235 160, 7923 16242 147, 7934 16252 122, 7945 16261 62</trace>
  <trace timeOffset="31229.787" brushRef="#br0" contextRef="#ctx0"> 8070 16087 133, 8070 16087 151, 8070 16087 177, 8070 16087 203, 8070 16087 228, 8070 16087 245, 8154 16140 253, 8179 16160 266, 8205 16182 281, 8233 16206 299, 8265 16230 322, 8299 16254 343, 8333 16278 358, 8368 16298 370, 8401 16315 375, 8432 16327 379, 8459 16340 381, 8484 16352 381, 8504 16361 381, 8520 16369 380, 8534 16375 380, 8543 16378 379, 8550 16382 376, 8559 16387 373, 8563 16388 368, 8567 16391 363, 8567 16391 356, 8567 16391 346, 8567 16391 330, 8569 16391 301, 8570 16393 251, 8570 16393 149</trace>
  <trace timeOffset="31441.799" brushRef="#br0" contextRef="#ctx0"> 8593 16145 12, 8593 16145 19, 8593 16145 23, 8593 16145 25, 8593 16145 30, 8650 16235 37, 8663 16249 45, 8676 16261 55, 8690 16273 61, 8704 16286 64, 8718 16295 64, 8727 16303 54, 8737 16312 26</trace>
  <trace timeOffset="32248.844" brushRef="#br0" contextRef="#ctx0"> 9146 16095 201, 9146 16095 221, 9146 16095 233, 9146 16095 240, 9146 16095 240, 9146 16095 238, 9146 16095 237, 9146 16095 239, 9146 16095 242, 9146 16095 249, 9181 16126 261, 9204 16145 273, 9231 16165 287, 9261 16183 299, 9293 16202 307, 9327 16220 312, 9364 16237 315, 9400 16254 317, 9437 16269 319, 9475 16283 320, 9508 16293 320, 9541 16303 320, 9568 16312 320, 9595 16319 321, 9619 16325 322, 9637 16329 323, 9655 16332 324, 9665 16335 326, 9668 16335 328, 9680 16337 327, 9685 16339 327, 9689 16340 326, 9694 16341 324, 9694 16341 322, 9694 16341 319, 9694 16341 313, 9695 16343 301, 9697 16343 278, 9698 16344 231, 9700 16344 141, 9701 16344 0</trace>
  <trace timeOffset="32520.86" brushRef="#br0" contextRef="#ctx0"> 9809 16106 29, 9809 16106 41, 9809 16106 51, 9809 16106 63, 9809 16106 72, 9809 16106 81, 9809 16106 91, 9899 16148 100, 9914 16160 111, 9928 16168 123, 9938 16176 132, 9948 16183 142, 9960 16190 149, 9969 16193 152, 9985 16197 154, 9994 16200 154, 10006 16202 150, 10019 16203 148, 10030 16203 143, 10048 16203 136, 10060 16203 124, 10076 16199 99, 10087 16191 42</trace>
  <trace timeOffset="32728.871" brushRef="#br0" contextRef="#ctx0"> 9938 16070 53, 9938 16070 56, 9938 16070 60, 9938 16070 64, 9938 16070 68, 9938 16070 69, 9938 16070 72, 9938 16070 70, 9938 16070 70, 10026 16100 68, 10039 16107 64, 10054 16113 57, 10067 16121 39, 10080 16131 7</trace>
  <trace timeOffset="34435.97" brushRef="#br0" contextRef="#ctx0"> 8590 16225 135, 8590 16225 167, 8590 16225 194, 8590 16225 221, 8590 16225 248, 8590 16225 275, 8590 16225 302, 8590 16225 328, 8590 16225 355, 8590 16225 383, 8544 16188 413, 8542 16183 445, 8539 16180 477, 8536 16177 509, 8533 16175 538, 8529 16170 564, 8526 16165 587, 8523 16161 607, 8521 16158 623, 8521 16158 637, 8520 16156 647, 8520 16156 654, 8520 16155 657, 8519 16153 657, 8519 16153 656, 8519 16152 655, 8519 16152 656, 8527 16152 656, 8543 16160 658, 8566 16170 658, 8588 16185 658, 8613 16200 657, 8638 16217 656, 8664 16232 656, 8692 16247 656, 8719 16262 655, 8745 16276 654, 8772 16288 653, 8796 16300 653, 8821 16308 653, 8844 16317 654, 8863 16325 654, 8877 16331 654, 8889 16337 654, 8899 16340 656, 8903 16341 657, 8910 16346 658, 8915 16349 660, 8919 16351 660, 8923 16354 661, 8923 16354 664, 8923 16354 666, 8923 16354 670, 8925 16355 674, 8925 16355 680, 8929 16356 684, 8930 16356 689, 8932 16358 693, 8933 16358 696, 8935 16358 698, 8935 16359 698, 8935 16359 697, 8938 16359 694, 8938 16361 688, 8938 16361 677, 8939 16361 640, 8939 16361 562, 8939 16355 425, 8938 16347 192</trace>
  <trace timeOffset="35100.008" brushRef="#br0" contextRef="#ctx0"> 8555 16131 168, 8555 16131 225, 8555 16131 275, 8555 16131 324, 8555 16131 371, 8555 16131 414, 8555 16131 456, 8555 16131 498, 8555 16131 535, 8555 16131 567, 8555 16131 594, 8488 16092 616, 8487 16091 636, 8487 16091 653, 8485 16091 670, 8484 16090 682, 8482 16090 693, 8481 16087 702, 8479 16087 710, 8479 16087 715, 8478 16087 719, 8478 16087 721, 8476 16087 724, 8476 16087 726, 8476 16087 728, 8476 16087 729, 8476 16087 731, 8485 16091 733, 8502 16104 736, 8523 16121 739, 8546 16140 741, 8569 16160 743, 8593 16179 745, 8614 16200 745, 8637 16220 746, 8660 16240 746, 8685 16257 747, 8708 16274 747, 8733 16290 749, 8758 16302 749, 8781 16315 749, 8805 16325 750, 8827 16334 751, 8848 16343 751, 8870 16351 752, 8889 16358 752, 8907 16366 752, 8922 16372 752, 8935 16378 753, 8945 16382 753, 8955 16387 757, 8965 16391 756, 8972 16397 756, 8980 16402 759, 8983 16404 757, 8985 16408 759, 8985 16408 762, 8985 16408 764, 8985 16408 767, 8988 16409 770, 8990 16409 772, 8991 16411 774, 8993 16411 776, 8993 16413 777, 8994 16413 779, 8994 16413 779, 8994 16414 781, 8995 16414 779, 8995 16414 770, 8995 16414 747, 8995 16414 691, 8994 16404 583, 8990 16393 406, 8985 16375 123</trace>
  <trace timeOffset="36096.066" brushRef="#br0" contextRef="#ctx0"> 9084 16379 173, 9084 16379 205, 9084 16379 237, 9084 16379 266, 9084 16379 294, 9084 16379 322, 9000 16401 349, 8990 16404 375, 8983 16404 403, 8972 16408 424, 8968 16409 447, 8964 16411 468, 8959 16413 489, 8954 16414 513, 8949 16416 536, 8945 16416 556, 8941 16420 575, 8941 16420 594, 8935 16421 609, 8933 16423 624, 8929 16424 638, 8925 16428 651, 8925 16428 664, 8923 16428 675, 8923 16428 685, 8922 16428 695, 8921 16429 703, 8921 16429 711, 8919 16429 718, 8919 16431 723, 8919 16431 728, 8921 16424 732, 8932 16411 735, 8948 16391 738, 8967 16370 739, 8990 16344 741, 9012 16317 742, 9038 16288 743, 9062 16259 745, 9085 16230 747, 9105 16202 747, 9126 16176 748, 9144 16152 748, 9159 16129 749, 9170 16113 750, 9179 16102 752, 9184 16094 754, 9186 16090 757, 9189 16087 760, 9189 16087 762, 9189 16085 763, 9189 16085 764, 9191 16085 765, 9191 16083 764, 9192 16083 763, 9192 16082 763, 9192 16082 761, 9194 16080 759, 9194 16080 757, 9194 16080 755, 9195 16080 754, 9195 16080 753, 9195 16080 753, 9195 16082 752, 9195 16094 751, 9189 16111 751, 9181 16133 751, 9169 16155 750, 9156 16177 752, 9141 16199 752, 9126 16222 751, 9110 16241 751, 9094 16262 750, 9079 16281 749, 9065 16295 750, 9055 16307 750, 9043 16316 750, 9038 16322 749, 9035 16324 749, 9032 16327 750, 9032 16327 752, 9030 16327 755, 9030 16327 756, 9030 16327 757, 9029 16327 759, 9029 16327 759, 9029 16327 759, 9029 16319 759, 9035 16303 759, 9043 16286 760, 9056 16266 759, 9068 16244 760, 9082 16223 761, 9094 16202 762, 9105 16180 763, 9114 16165 764, 9121 16152 764, 9126 16145 764, 9126 16140 765, 9130 16136 766, 9130 16136 765, 9130 16136 764, 9130 16136 762, 9130 16136 759, 9130 16136 760, 9130 16145 759, 9121 16165 757, 9111 16190 756, 9096 16217 755, 9084 16245 754, 9069 16271 755, 9055 16295 755, 9042 16316 755, 9032 16331 754, 9024 16341 755, 9020 16349 754, 9015 16352 754, 9015 16356 754, 9015 16356 753, 9013 16356 753, 9013 16356 754, 9013 16358 753, 9013 16359 753, 9013 16359 754, 9013 16359 753, 9013 16359 752, 9013 16359 751, 9013 16352 751, 9021 16339 752, 9030 16320 751, 9041 16302 750, 9052 16283 749, 9061 16264 743, 9068 16250 737, 9074 16237 722, 9078 16229 695, 9081 16222 655, 9085 16212 590, 9086 16208 498, 9088 16205 363, 9088 16205 157</trace>
  <trace timeOffset="45011.574" brushRef="#br0" contextRef="#ctx0"> 5023 17451 51, 5023 17451 88, 5023 17451 124, 5023 17451 155, 5023 17451 182, 5023 17451 201, 5023 17451 222, 5023 17451 244, 5023 17451 272, 5015 17466 303, 5015 17469 337, 5015 17470 371, 5015 17471 406, 5015 17473 438, 5014 17473 463, 5014 17473 481, 5014 17473 489, 5014 17473 495, 5014 17469 501, 5014 17455 509, 5014 17434 514, 5020 17406 518, 5028 17381 520, 5041 17352 517, 5057 17321 519, 5076 17287 514, 5097 17252 505, 5120 17217 502, 5144 17183 491, 5169 17152 488, 5193 17125 484, 5216 17101 486, 5241 17079 483, 5265 17061 483, 5288 17043 483, 5308 17029 480, 5326 17016 480, 5341 17004 480, 5355 16995 479, 5365 16987 480, 5373 16982 481, 5381 16975 481, 5388 16970 481, 5394 16963 481, 5400 16958 483, 5403 16954 484, 5407 16951 488, 5407 16951 489, 5407 16949 490, 5407 16949 490, 5407 16949 486, 5408 16949 481, 5408 16949 470, 5408 16949 459, 5407 16949 446, 5394 16949 432, 5383 16949 423, 5364 16949 416, 5349 16949 414, 5338 16949 412, 5323 16945 412, 5311 16938 412, 5303 16930 411, 5294 16919 412, 5288 16913 413, 5286 16909 415, 5279 16903 420, 5276 16899 427, 5273 16897 436, 5270 16894 445, 5270 16894 455, 5268 16892 465, 5268 16892 472, 5267 16892 478, 5265 16891 481, 5264 16891 484, 5264 16889 483, 5263 16889 482, 5263 16887 483, 5263 16887 486, 5263 16886 489, 5267 16886 495, 5279 16884 501, 5297 16884 506, 5317 16884 513, 5339 16884 517, 5361 16884 522, 5381 16887 528, 5397 16894 532, 5410 16898 537, 5421 16906 542, 5430 16915 546, 5437 16921 553, 5445 16931 559, 5449 16939 569, 5451 16944 577, 5452 16948 586, 5452 16948 592, 5452 16953 594, 5452 16958 594, 5452 16965 587, 5454 16970 578, 5454 16970 562, 5454 16970 533, 5454 16977 488, 5454 16983 429, 5455 16994 334, 5458 17012 214, 5461 17031 59</trace>
  <trace timeOffset="45836.62" brushRef="#br0" contextRef="#ctx0"> 5479 18215 205, 5479 18215 225, 5479 18215 249, 5479 18215 275, 5479 18215 300, 5479 18215 323, 5479 18215 343, 5479 18215 355, 5479 18215 368, 5479 18215 389, 5477 18214 410, 5477 18212 436, 5482 18211 456, 5493 18211 471, 5510 18211 483, 5527 18211 493, 5549 18212 503, 5572 18212 511, 5595 18212 522, 5620 18212 528, 5644 18212 532, 5669 18209 533, 5695 18204 531, 5721 18199 533, 5745 18192 538, 5771 18183 550, 5793 18174 561, 5818 18162 570, 5839 18148 578, 5861 18130 587, 5879 18109 596, 5897 18088 607, 5913 18066 617, 5929 18047 627, 5942 18028 634, 5953 18008 638, 5961 17995 640, 5967 17980 642, 5971 17971 645, 5973 17965 650, 5973 17960 655, 5973 17954 657, 5973 17948 663, 5973 17942 668, 5973 17936 672, 5973 17931 677, 5973 17927 681, 5973 17922 682, 5971 17914 684, 5970 17909 687, 5967 17904 688, 5964 17899 691, 5964 17899 693, 5964 17899 689, 5964 17899 688, 5962 17897 683, 5961 17897 677, 5959 17895 667, 5953 17895 649, 5948 17895 631, 5938 17895 609, 5924 17899 589, 5915 17902 574, 5900 17909 567, 5893 17914 561, 5887 17915 561, 5883 17919 561, 5877 17919 564, 5873 17919 570, 5868 17919 575, 5864 17921 581, 5864 17921 589, 5862 17921 592, 5862 17921 594, 5861 17921 592, 5858 17922 583, 5858 17922 580, 5857 17922 576, 5857 17924 573, 5857 17930 573, 5862 17939 569, 5873 17954 568, 5886 17971 568, 5899 17986 567, 5907 17998 565, 5916 18008 568, 5924 18011 568, 5928 18015 564, 5935 18019 561, 5939 18023 546, 5943 18025 509, 5948 18028 430, 5948 18028 281, 5948 18028 48</trace>
  <trace timeOffset="50399.883" brushRef="#br0" contextRef="#ctx0"> 6076 17781 180, 6076 17781 198, 6076 17781 215, 6076 17781 229, 6076 17781 237, 6076 17781 242, 6076 17781 241, 6076 17781 244, 6076 17781 249, 6076 17781 259, 6076 17781 277, 6068 17789 291, 6070 17798 305, 6078 17812 315, 6087 17831 326, 6097 17856 336, 6108 17886 341, 6119 17921 349, 6129 17963 356, 6140 18008 364, 6149 18059 373, 6159 18112 381, 6167 18165 392, 6176 18216 406, 6184 18265 425, 6190 18305 441, 6195 18340 452, 6199 18362 460, 6204 18381 462, 6207 18391 463, 6208 18395 465, 6210 18402 462, 6210 18402 467, 6210 18402 472, 6211 18407 475, 6213 18410 482, 6214 18417 490, 6214 18422 500, 6214 18422 511, 6214 18422 522, 6214 18422 528, 6214 18423 529, 6217 18423 530, 6217 18423 528, 6218 18424 528, 6218 18424 528, 6225 18424 526, 6235 18424 528, 6250 18424 528, 6270 18420 530, 6293 18415 533, 6321 18408 536, 6351 18401 542, 6385 18393 544, 6424 18385 546, 6464 18381 547, 6510 18376 548, 6557 18374 550, 6606 18374 552, 6661 18374 552, 6714 18374 550, 6768 18376 550, 6820 18379 552, 6873 18383 553, 6927 18386 552, 6979 18388 552, 7035 18388 552, 7090 18385 553, 7148 18374 559, 7206 18362 570, 7266 18349 586, 7329 18334 604, 7391 18315 618, 7454 18294 628, 7515 18273 632, 7576 18253 637, 7632 18236 641, 7686 18226 645, 7735 18216 647, 7783 18212 647, 7825 18209 651, 7866 18209 654, 7904 18209 660, 7940 18212 668, 7976 18216 676, 8011 18223 684, 8048 18226 696, 8085 18228 709, 8121 18231 719, 8159 18233 727, 8196 18235 727, 8235 18235 730, 8273 18235 732, 8312 18231 736, 8353 18223 740, 8391 18219 744, 8429 18214 751, 8465 18209 754, 8500 18206 757, 8536 18202 760, 8570 18202 759, 8604 18202 761, 8637 18202 763, 8669 18211 763, 8701 18219 767, 8734 18226 770, 8767 18235 773, 8801 18244 779, 8834 18253 781, 8871 18260 786, 8907 18265 792, 8945 18265 792, 8983 18265 797, 9023 18262 803, 9062 18255 806, 9101 18245 809, 9137 18235 812, 9175 18226 811, 9208 18219 816, 9241 18219 818, 9275 18219 817, 9306 18219 820, 9337 18222 820, 9370 18226 819, 9402 18231 820, 9432 18238 819, 9464 18245 819, 9497 18253 821, 9531 18258 821, 9565 18260 823, 9598 18260 826, 9633 18260 828, 9666 18260 828, 9700 18262 826, 9733 18265 825, 9763 18265 823, 9794 18267 821, 9824 18270 822, 9853 18277 826, 9883 18285 829, 9912 18294 831, 9943 18303 831, 9973 18310 827, 10003 18319 828, 10035 18327 831, 10067 18337 833, 10100 18346 835, 10135 18352 838, 10171 18356 840, 10207 18356 842, 10243 18356 844, 10280 18356 843, 10320 18356 844, 10360 18356 843, 10398 18354 843, 10436 18349 846, 10471 18344 848, 10509 18340 851, 10542 18337 850, 10576 18334 848, 10609 18330 848, 10639 18330 847, 10670 18329 849, 10699 18327 850, 10726 18327 852, 10753 18324 855, 10781 18323 855, 10804 18320 854, 10829 18320 852, 10850 18320 853, 10872 18324 854, 10885 18330 856, 10901 18334 858, 10910 18335 858, 10920 18335 858, 10930 18335 861, 10933 18334 862, 10940 18332 862, 10943 18332 861, 10950 18332 861, 10960 18332 859, 10970 18332 860, 10975 18330 861, 10983 18330 860, 10991 18330 859, 10994 18330 858, 11005 18330 862, 11011 18330 862, 11015 18330 865, 11022 18330 865, 11022 18330 861, 11027 18330 862, 11031 18332 862, 11036 18334 864, 11040 18335 867, 11040 18335 874, 11040 18335 876, 11043 18335 879, 11046 18334 887, 11051 18326 893, 11056 18314 900, 11060 18299 902, 11064 18274 900, 11069 18248 898, 11073 18216 895, 11078 18182 893, 11082 18145 893, 11084 18108 892, 11089 18069 893, 11090 18030 891, 11093 17989 887, 11096 17949 884, 11099 17912 880, 11102 17877 882, 11107 17846 882, 11108 17817 882, 11112 17797 882, 11112 17775 880, 11113 17762 880, 11113 17749 878, 11113 17737 880, 11113 17732 879, 11113 17718 880, 11113 17711 882, 11113 17698 881, 11113 17684 880, 11113 17677 879, 11113 17672 877, 11113 17672 878, 11113 17665 877, 11113 17660 877, 11113 17653 877, 11113 17648 876, 11113 17648 876, 11113 17640 875, 11113 17633 876, 11113 17626 875, 11113 17615 876, 11113 17610 874, 11113 17605 875, 11113 17596 880, 11112 17593 878, 11107 17586 882, 11102 17578 881, 11099 17575 880, 11092 17569 881, 11087 17568 878, 11073 17566 877, 11056 17564 875, 11033 17564 875, 11007 17564 874, 10978 17564 873, 10949 17564 871, 10919 17566 871, 10885 17569 872, 10849 17572 872, 10810 17575 873, 10767 17580 873, 10722 17584 872, 10674 17587 874, 10628 17590 876, 10582 17593 877, 10537 17595 879, 10491 17598 880, 10445 17601 879, 10399 17602 880, 10356 17602 881, 10310 17604 881, 10271 17604 881, 10228 17607 881, 10187 17611 880, 10146 17613 882, 10106 17615 880, 10067 17616 880, 10029 17616 880, 9994 17619 879, 9960 17620 881, 9924 17623 881, 9889 17626 884, 9853 17626 885, 9817 17626 885, 9779 17625 883, 9742 17617 883, 9704 17611 884, 9666 17607 884, 9630 17602 885, 9591 17599 884, 9554 17598 882, 9515 17596 882, 9475 17596 881, 9434 17596 879, 9393 17599 881, 9352 17601 883, 9314 17601 887, 9276 17601 888, 9240 17599 888, 9204 17595 889, 9169 17591 889, 9133 17588 892, 9096 17584 894, 9061 17580 895, 9021 17573 894, 8981 17568 892, 8941 17561 891, 8900 17556 891, 8857 17553 893, 8815 17551 893, 8772 17549 892, 8728 17549 892, 8682 17549 893, 8637 17554 893, 8590 17561 895, 8542 17569 895, 8493 17578 895, 8448 17586 896, 8401 17593 896, 8358 17598 897, 8316 17601 901, 8277 17602 904, 8239 17604 907, 8202 17604 905, 8162 17605 904, 8122 17605 904, 8085 17607 905, 8044 17607 906, 8008 17607 905, 7973 17607 905, 7940 17607 902, 7908 17605 903, 7875 17604 906, 7841 17604 908, 7807 17601 910, 7770 17598 910, 7734 17595 905, 7696 17593 906, 7657 17593 906, 7618 17593 905, 7579 17598 907, 7540 17602 906, 7502 17605 906, 7462 17610 906, 7424 17615 907, 7388 17619 908, 7355 17625 909, 7323 17628 910, 7292 17633 909, 7266 17638 909, 7239 17643 910, 7222 17645 909, 7203 17648 908, 7183 17649 907, 7161 17649 905, 7142 17649 907, 7120 17649 909, 7098 17649 911, 7077 17649 913, 7048 17648 913, 7023 17645 911, 7005 17645 910, 6986 17645 912, 6964 17645 913, 6943 17645 916, 6915 17643 915, 6898 17642 912, 6879 17638 911, 6859 17636 911, 6841 17633 912, 6815 17633 912, 6798 17631 913, 6779 17631 913, 6757 17631 913, 6736 17631 911, 6706 17631 911, 6684 17631 909, 6659 17628 908, 6635 17625 907, 6618 17623 905, 6598 17620 905, 6580 17619 905, 6566 17617 904, 6546 17616 905, 6529 17616 904, 6518 17616 903, 6500 17616 906, 6489 17616 904, 6476 17616 905, 6465 17616 907, 6454 17616 906, 6438 17616 904, 6427 17616 906, 6409 17619 906, 6393 17623 907, 6381 17626 907, 6361 17630 903, 6344 17633 900, 6327 17636 897, 6309 17638 896, 6295 17643 897, 6284 17645 897, 6281 17648 896, 6275 17650 897, 6275 17650 896, 6275 17650 896, 6275 17650 899, 6273 17650 902, 6272 17650 901, 6270 17650 900, 6269 17650 902, 6267 17650 900, 6265 17650 901, 6264 17650 901, 6263 17650 899, 6262 17650 900, 6260 17650 901, 6260 17650 901, 6259 17650 900, 6259 17650 900, 6257 17650 900, 6257 17650 901, 6255 17650 901, 6255 17650 900, 6253 17650 900, 6253 17650 899, 6253 17652 898, 6253 17652 897, 6253 17658 895, 6253 17670 893, 6253 17691 894, 6257 17720 896, 6263 17751 898, 6269 17781 898, 6273 17812 900, 6279 17840 902, 6284 17870 902, 6290 17899 905, 6295 17927 909, 6299 17953 906, 6304 17979 906, 6308 18004 910, 6312 18027 911, 6318 18052 914, 6321 18069 914, 6325 18086 908, 6330 18101 904, 6334 18116 907, 6338 18138 908, 6344 18159 912, 6351 18180 918, 6357 18202 916, 6363 18219 911, 6367 18233 912, 6370 18243 908, 6373 18252 911, 6375 18258 916, 6375 18262 916, 6379 18268 916, 6379 18268 912, 6379 18268 914, 6379 18268 913, 6380 18270 912, 6380 18272 912, 6381 18272 911, 6381 18273 911, 6383 18274 909, 6383 18274 911, 6384 18276 913, 6384 18276 913, 6390 18277 912, 6395 18280 909, 6405 18284 909, 6422 18287 914, 6432 18290 916, 6451 18292 916, 6471 18292 912, 6490 18292 912, 6518 18292 911, 6545 18292 909, 6572 18292 911, 6600 18292 909, 6630 18290 907, 6661 18285 905, 6692 18280 903, 6726 18277 902, 6757 18277 905, 6791 18277 907, 6821 18277 906, 6852 18277 906, 6880 18277 904, 6909 18280 906, 6937 18282 911, 6967 18285 912, 6996 18288 913, 7026 18291 913, 7057 18292 908, 7087 18294 909, 7120 18294 909, 7154 18294 907, 7190 18290 908, 7227 18280 905, 7266 18270 907, 7306 18258 911, 7345 18248 912, 7385 18238 913, 7421 18229 913, 7456 18223 909, 7489 18216 908, 7518 18212 907, 7545 18209 910, 7570 18207 912, 7596 18207 912, 7618 18207 912, 7640 18207 907, 7664 18206 908, 7688 18202 911, 7713 18199 911, 7736 18197 913, 7762 18195 913, 7788 18194 911, 7817 18190 914, 7846 18185 918, 7877 18182 922, 7908 18180 924, 7941 18178 928, 7975 18177 926, 8010 18175 927, 8043 18170 931, 8079 18168 933, 8112 18167 936, 8145 18165 933, 8177 18163 933, 8210 18163 931, 8241 18163 929, 8273 18163 930, 8303 18163 931, 8333 18165 933, 8365 18168 936, 8396 18170 939, 8427 18174 938, 8458 18177 942, 8488 18178 942, 8519 18180 946, 8549 18180 950, 8578 18175 952, 8607 18167 955, 8634 18156 957, 8660 18148 960, 8685 18142 961, 8708 18136 965, 8731 18133 963, 8748 18130 961, 8766 18127 959, 8785 18127 960, 8807 18127 962, 8832 18127 958, 8857 18129 957, 8878 18130 955, 8901 18132 958, 8922 18133 959, 8945 18135 960, 8970 18138 958, 8995 18140 955, 9021 18141 958, 9049 18141 961, 9078 18141 964, 9105 18141 970, 9135 18141 973, 9163 18141 974, 9191 18141 975, 9220 18141 974, 9246 18141 975, 9275 18141 977, 9303 18141 979, 9334 18141 980, 9364 18141 978, 9395 18141 976, 9426 18140 974, 9457 18140 975, 9489 18138 978, 9520 18138 980, 9551 18136 977, 9581 18133 977, 9613 18133 979, 9646 18133 982, 9680 18133 984, 9711 18133 983, 9746 18135 985, 9775 18135 984, 9805 18135 984, 9834 18133 985, 9863 18133 985, 9891 18133 987, 9919 18133 988, 9948 18135 986, 9977 18135 982, 10006 18135 980, 10034 18135 980, 10060 18135 980, 10088 18136 984, 10114 18138 983, 10138 18138 980, 10160 18138 981, 10184 18138 978, 10207 18136 983, 10228 18136 986, 10249 18136 987, 10269 18136 987, 10282 18136 984, 10300 18136 984, 10316 18136 986, 10333 18136 984, 10356 18136 984, 10373 18140 982, 10391 18144 979, 10410 18148 980, 10428 18153 981, 10448 18158 982, 10467 18162 984, 10489 18167 984, 10511 18170 984, 10531 18175 990, 10554 18178 992, 10577 18183 992, 10600 18190 991, 10621 18195 984, 10645 18202 983, 10668 18211 983, 10691 18216 982, 10712 18223 986, 10736 18229 987, 10758 18233 988, 10781 18236 987, 10796 18238 985, 10813 18240 986, 10832 18241 986, 10848 18241 990, 10869 18243 988, 10888 18243 983, 10907 18243 987, 10923 18243 988, 10943 18241 992, 10960 18240 994, 10973 18238 993, 10993 18235 990, 11011 18233 990, 11024 18231 990, 11043 18231 990, 11056 18229 992, 11067 18226 990, 11084 18223 988, 11094 18219 987, 11109 18215 988, 11119 18212 990, 11130 18209 992, 11138 18207 992, 11144 18206 990, 11156 18204 987, 11164 18199 986, 11176 18197 988, 11186 18194 990, 11196 18190 992, 11203 18190 990, 11214 18187 984, 11232 18185 983, 11244 18183 986, 11261 18180 990, 11273 18178 992, 11284 18175 992, 11300 18170 988, 11313 18162 984, 11327 18155 981, 11335 18148 983, 11341 18148 984, 11344 18148 988, 11349 18148 991, 11355 18148 990, 11359 18148 991, 11365 18148 992, 11370 18147 991, 11375 18145 990, 11380 18144 988, 11385 18142 985, 11390 18141 985, 11394 18140 982, 11394 18140 982, 11394 18138 983, 11394 18138 986, 11395 18138 991, 11397 18138 990, 11398 18138 988, 11400 18138 990, 11401 18138 990, 11403 18138 994, 11404 18138 997, 11405 18138 996, 11405 18138 996, 11407 18138 996, 11407 18138 996, 11407 18138 999, 11407 18136 999, 11407 18124 997, 11407 18113 995, 11405 18101 995, 11403 18091 998, 11398 18081 997, 11393 18065 994, 11385 18040 991, 11378 18013 990, 11372 17983 986, 11365 17953 986, 11359 17921 986, 11352 17892 980, 11346 17866 984, 11342 17839 986, 11339 17812 984, 11338 17786 983, 11335 17757 981, 11335 17732 979, 11335 17711 979, 11335 17694 980, 11335 17682 978, 11335 17677 977, 11335 17665 974, 11335 17658 975, 11335 17652 977, 11335 17645 978, 11335 17640 979, 11335 17633 981, 11333 17628 979, 11333 17623 978, 11332 17617 979, 11332 17613 978, 11330 17608 979, 11330 17604 980, 11330 17604 977, 11329 17602 975, 11329 17602 976, 11329 17601 974, 11327 17599 976, 11325 17593 978, 11323 17587 976, 11322 17583 975, 11321 17578 974, 11321 17578 978, 11319 17576 980, 11319 17576 981, 11319 17575 978, 11318 17573 975, 11316 17573 974, 11314 17572 974, 11313 17570 977, 11312 17569 977, 11310 17568 977, 11309 17568 973, 11307 17566 972, 11306 17564 970, 11300 17561 971, 11295 17558 977, 11284 17554 978, 11270 17548 977, 11254 17541 977, 11232 17534 976, 11209 17527 974, 11180 17519 972, 11141 17512 957, 11094 17498 930, 11040 17483 884, 10967 17461 764, 10878 17431 448, 10764 17387 101</trace>
</ink>
</file>

<file path=ppt/ink/ink11.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9863 2329 504, 9863 2329 538, 9863 2329 578, 9863 2329 619, 9863 2329 653, 9863 2329 679, 9863 2329 693, 9863 2329 706, 9863 2329 718, 9863 2329 727, 9869 2314 735, 9872 2314 745, 9877 2310 754, 9886 2307 766, 9899 2302 778, 9915 2294 789, 9934 2287 798, 9953 2279 803, 9974 2270 809, 9997 2260 813, 10023 2255 816, 10052 2250 820, 10080 2245 822, 10110 2244 825, 10143 2244 829, 10178 2244 833, 10214 2244 836, 10253 2244 840, 10297 2244 841, 10342 2242 844, 10394 2241 849, 10447 2238 852, 10506 2233 859, 10570 2225 862, 10638 2213 864, 10710 2198 867, 10787 2181 868, 10865 2164 870, 10947 2147 874, 11033 2128 876, 11119 2111 879, 11210 2096 882, 11303 2081 882, 11397 2068 885, 11491 2056 889, 11585 2046 892, 11679 2038 897, 11772 2031 898, 11863 2026 897, 11955 2024 899, 12045 2024 900, 12136 2024 901, 12225 2024 904, 12315 2024 904, 12405 2024 904, 12497 2026 906, 12589 2027 907, 12684 2031 909, 12779 2031 909, 12874 2034 912, 12970 2036 914, 13064 2038 916, 13158 2038 920, 13252 2038 920, 13349 2038 920, 13443 2038 920, 13537 2039 920, 13628 2042 920, 13719 2046 924, 13809 2046 924, 13900 2046 924, 13989 2046 924, 14080 2046 920, 14169 2046 920, 14255 2046 921, 14341 2046 921, 14426 2046 921, 14510 2046 922, 14595 2042 921, 14680 2038 921, 14766 2034 921, 14852 2031 921, 14937 2026 924, 15022 2021 924, 15107 2017 925, 15194 2010 925, 15279 2005 925, 15365 2000 925, 15450 1993 925, 15535 1988 926, 15617 1980 925, 15699 1971 925, 15781 1961 926, 15860 1952 925, 15941 1946 926, 16018 1939 926, 16096 1932 925, 16170 1928 925, 16242 1922 925, 16310 1916 925, 16376 1913 926, 16440 1910 926, 16503 1909 926, 16564 1909 926, 16625 1909 926, 16685 1909 926, 16743 1909 927, 16801 1909 927, 16858 1909 925, 16911 1909 925, 16960 1909 925, 17009 1909 926, 17054 1909 927, 17099 1909 926, 17137 1909 926, 17174 1907 927, 17207 1904 928, 17237 1901 928, 17265 1896 928, 17290 1892 928, 17307 1889 929, 17322 1886 930, 17332 1884 933, 17345 1883 935, 17361 1880 936, 17374 1877 938, 17390 1874 941, 17407 1870 942, 17417 1867 947, 17434 1863 948, 17445 1860 951, 17457 1859 952, 17477 1859 949, 17495 1859 949, 17519 1859 945, 17545 1857 946, 17572 1857 947, 17601 1855 947, 17634 1855 947, 17670 1852 946, 17710 1852 946, 17751 1848 945, 17796 1845 945, 17840 1838 945, 17888 1833 945, 17938 1826 943, 17988 1818 944, 18040 1809 945, 18090 1799 946, 18140 1789 950, 18189 1780 952, 18234 1772 953, 18279 1763 957, 18321 1754 959, 18360 1745 960, 18396 1737 964, 18430 1730 963, 18459 1723 964, 18478 1719 966, 18497 1716 963, 18507 1713 964, 18512 1711 964, 18520 1711 962, 18520 1711 961, 18520 1710 961, 18520 1710 963, 18522 1710 965, 18523 1710 966, 18523 1710 965, 18526 1710 962, 18527 1710 959, 18529 1708 951, 18530 1708 937, 18530 1708 912, 18532 1707 873, 18532 1707 798, 18527 1705 674, 18507 1701 359, 18473 1695 34</trace>
  <trace timeOffset="10519.602" brushRef="#br0" contextRef="#ctx0"> 18656 4870 406, 18656 4870 441, 18656 4870 476, 18656 4870 511, 18656 4870 544, 18656 4870 572, 18656 4870 594, 18656 4870 611, 18656 4870 623, 18656 4870 636, 18644 4866 644, 18643 4866 651, 18643 4866 658, 18642 4866 667, 18642 4865 676, 18642 4865 688, 18640 4865 699, 18640 4865 711, 18640 4863 722, 18640 4863 731, 18640 4863 739, 18640 4863 747, 18640 4863 751, 18640 4863 755, 18640 4863 757, 18640 4863 759, 18650 4863 760, 18666 4866 762, 18688 4870 765, 18713 4873 769, 18741 4877 772, 18772 4881 777, 18804 4885 780, 18837 4889 784, 18872 4893 787, 18908 4896 789, 18947 4899 792, 18987 4904 795, 19028 4910 798, 19072 4914 801, 19117 4920 803, 19165 4925 804, 19218 4931 807, 19278 4935 809, 19340 4942 811, 19408 4946 813, 19479 4949 814, 19554 4952 814, 19631 4952 814, 19710 4952 814, 19787 4952 814, 19868 4952 815, 19949 4952 815, 20027 4952 815, 20105 4949 815, 20179 4945 814, 20252 4942 815, 20322 4937 816, 20390 4931 817, 20456 4927 818, 20520 4920 818, 20583 4913 819, 20644 4907 819, 20701 4900 820, 20758 4893 820, 20813 4885 819, 20867 4880 819, 20917 4873 820, 20964 4870 820, 21010 4865 820, 21053 4862 821, 21094 4857 820, 21133 4853 820, 21169 4850 821, 21205 4846 821, 21240 4843 825, 21276 4838 825, 21313 4836 825, 21351 4833 826, 21392 4828 825, 21436 4824 827, 21481 4819 828, 21529 4816 830, 21578 4811 834, 21630 4807 838, 21683 4802 844, 21738 4796 849, 21789 4788 853, 21841 4780 858, 21890 4772 860, 21936 4764 862, 21980 4756 864, 22020 4749 865, 22060 4743 865, 22096 4735 866, 22132 4729 867, 22166 4723 867, 22200 4717 868, 22234 4713 868, 22272 4706 868, 22315 4700 869, 22362 4691 868, 22414 4683 869, 22470 4671 870, 22532 4661 872, 22597 4649 875, 22664 4638 877, 22729 4625 878, 22794 4613 879, 22856 4603 879, 22914 4593 881, 22966 4586 883, 23014 4579 885, 23056 4573 886, 23093 4568 886, 23127 4566 886, 23157 4562 887, 23184 4559 888, 23211 4556 889, 23239 4553 888, 23267 4550 888, 23296 4547 891, 23324 4542 891, 23355 4539 892, 23387 4535 892, 23417 4532 889, 23447 4529 889, 23476 4526 891, 23502 4524 892, 23520 4524 894, 23538 4524 895, 23552 4524 893, 23563 4524 893, 23576 4521 893, 23582 4521 894, 23589 4521 899, 23589 4521 899, 23589 4521 899, 23589 4521 899, 23590 4521 897, 23592 4521 898, 23593 4521 898, 23595 4521 898, 23596 4521 897, 23598 4521 896, 23599 4521 896, 23601 4521 893, 23602 4521 891, 23604 4521 880, 23605 4521 860, 23605 4521 819, 23605 4517 728, 23601 4507 484, 23586 4496 156</trace>
  <trace timeOffset="17491.0" brushRef="#br0" contextRef="#ctx0"> 18814 6587 254, 18814 6587 297, 18814 6587 342, 18814 6587 384, 18814 6587 421, 18814 6587 450, 18814 6587 472, 18814 6587 487, 18814 6587 503, 18814 6587 519, 18814 6587 536, 18801 6583 554, 18799 6583 573, 18798 6583 589, 18796 6583 608, 18794 6583 625, 18793 6583 644, 18792 6583 661, 18789 6583 677, 18788 6583 691, 18786 6583 704, 18785 6583 717, 18785 6583 729, 18783 6583 740, 18783 6583 749, 18783 6583 756, 18783 6583 762, 18783 6583 766, 18783 6582 771, 18786 6582 776, 18794 6580 779, 18807 6580 782, 18820 6580 784, 18831 6580 787, 18843 6580 790, 18854 6580 794, 18867 6580 797, 18879 6580 798, 18892 6580 801, 18904 6580 804, 18924 6578 806, 18937 6578 808, 18957 6578 809, 18977 6578 807, 18997 6575 808, 19024 6574 809, 19051 6574 811, 19077 6573 813, 19101 6573 814, 19127 6571 814, 19151 6571 814, 19177 6570 815, 19203 6568 815, 19229 6566 818, 19256 6565 819, 19283 6565 820, 19311 6565 820, 19337 6565 819, 19365 6565 818, 19391 6565 820, 19418 6565 819, 19444 6565 819, 19470 6565 820, 19496 6565 819, 19522 6566 820, 19548 6568 821, 19576 6570 822, 19605 6571 822, 19637 6573 822, 19671 6573 822, 19707 6573 822, 19742 6573 823, 19775 6573 823, 19808 6573 821, 19842 6573 821, 19874 6573 821, 19904 6571 821, 19934 6570 825, 19963 6568 825, 19991 6568 825, 20017 6566 825, 20041 6566 825, 20065 6566 825, 20088 6566 827, 20111 6566 827, 20135 6566 827, 20160 6565 828, 20183 6565 827, 20209 6563 827, 20238 6561 829, 20265 6559 830, 20296 6556 830, 20326 6553 831, 20358 6549 827, 20390 6549 828, 20420 6546 828, 20450 6542 829, 20479 6539 830, 20505 6536 830, 20531 6534 831, 20556 6532 831, 20578 6529 834, 20595 6529 834, 20614 6527 837, 20631 6526 837, 20651 6524 837, 20676 6524 837, 20698 6522 837, 20721 6522 837, 20745 6521 838, 20770 6518 839, 20793 6517 841, 20819 6514 840, 20845 6512 841, 20872 6509 838, 20899 6507 840, 20924 6504 840, 20950 6502 841, 20978 6499 842, 21002 6497 840, 21030 6497 841, 21056 6495 841, 21083 6494 840, 21110 6492 842, 21136 6489 842, 21163 6488 842, 21190 6485 843, 21218 6482 843, 21247 6480 844, 21279 6477 845, 21312 6472 845, 21344 6470 844, 21380 6467 844, 21414 6462 844, 21449 6457 844, 21486 6453 844, 21520 6448 845, 21555 6445 845, 21587 6440 845, 21617 6435 844, 21643 6430 844, 21669 6428 844, 21694 6428 845, 21711 6425 847, 21729 6425 847, 21747 6423 847, 21759 6421 846, 21779 6420 846, 21798 6418 846, 21815 6416 846, 21834 6416 847, 21851 6411 847, 21870 6411 848, 21889 6408 849, 21908 6404 849, 21925 6403 850, 21936 6403 851, 21951 6401 851, 21964 6401 851, 21976 6401 852, 21990 6399 853, 21996 6399 854, 22010 6399 855, 22016 6399 855, 22022 6399 855, 22028 6399 855, 22028 6399 855, 22028 6399 855, 22028 6399 856, 22029 6399 855, 22035 6399 856, 22042 6399 856, 22047 6399 858, 22054 6399 860, 22054 6399 860, 22054 6399 860, 22054 6399 860, 22055 6399 860, 22056 6399 861, 22058 6399 862, 22060 6399 863, 22061 6399 864, 22062 6399 864, 22064 6399 866, 22065 6399 867, 22066 6399 868, 22068 6399 869, 22071 6399 869, 22072 6399 870, 22074 6399 870, 22075 6399 870, 22077 6399 870, 22077 6399 871, 22080 6399 870, 22080 6399 870, 22081 6399 870, 22081 6399 869, 22083 6399 871, 22083 6399 871, 22084 6399 872, 22084 6399 871, 22086 6399 871, 22086 6399 872, 22086 6399 872, 22087 6399 872, 22087 6399 873, 22087 6399 872, 22088 6399 872, 22088 6399 872, 22088 6399 872, 22088 6399 872, 22088 6399 872, 22088 6399 871, 22090 6399 873, 22090 6399 872, 22090 6399 873, 22090 6399 875, 22090 6399 874, 22090 6399 873, 22090 6399 873, 22090 6399 872, 22090 6399 872, 22090 6399 872, 22090 6399 872, 22091 6399 872, 22091 6399 872, 22091 6399 872, 22091 6399 871, 22091 6399 870, 22091 6399 871, 22091 6399 870, 22091 6399 871, 22091 6399 871, 22091 6399 871, 22091 6399 871, 22091 6399 871, 22091 6399 871, 22091 6399 871, 22091 6399 870, 22091 6399 870, 22091 6399 870, 22091 6399 870, 22091 6399 870, 22091 6399 869, 22091 6399 869, 22091 6399 869, 22091 6399 872, 22091 6399 872, 22091 6399 872, 22091 6399 872, 22093 6399 870, 22093 6399 871, 22093 6399 871, 22093 6399 871, 22093 6399 871, 22093 6399 871, 22093 6399 871, 22093 6399 872, 22093 6399 871, 22093 6399 871, 22093 6399 871, 22093 6399 871, 22093 6399 873, 22093 6399 874, 22093 6399 873, 22093 6399 873, 22093 6399 869, 22093 6399 869, 22093 6399 870, 22093 6399 869, 22093 6399 871, 22093 6399 871, 22093 6399 870, 22093 6399 870, 22093 6399 870, 22093 6399 870, 22093 6399 873, 22093 6399 873, 22093 6399 873, 22093 6399 873, 22093 6399 871, 22093 6399 871, 22093 6399 871, 22093 6399 871, 22093 6399 870, 22093 6399 870, 22093 6399 871, 22093 6399 871, 22093 6399 871, 22093 6399 871, 22093 6399 871, 22093 6399 870, 22093 6399 872, 22093 6399 872, 22093 6399 872, 22093 6399 872, 22093 6399 870, 22093 6399 870, 22093 6399 870, 22093 6399 870, 22093 6399 871, 22093 6399 871, 22093 6399 867, 22093 6399 864, 22093 6399 856, 22093 6399 840, 22093 6396 805, 22090 6394 703, 22077 6387 396, 22060 6379 61</trace>
</ink>
</file>

<file path=ppt/ink/ink12.xml><?xml version="1.0" encoding="utf-8"?>
<ink xmlns="http://www.w3.org/2003/InkML">
  <definitions>
    <brush xml:id="br1">
      <brushProperty name="width" value="0.05292" units="cm"/>
      <brushProperty name="height" value="0.05292" units="cm"/>
    </brush>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20465 16018 35, 20465 16018 59, 20465 16018 85, 20465 16018 114, 20465 16018 148, 20465 16018 182, 20465 16018 214, 20465 16018 246, 20465 16018 274, 20465 16018 300, 20465 16018 324, 20447 16021 349, 20446 16023 371, 20445 16023 394, 20443 16023 415, 20442 16023 437, 20440 16023 457, 20439 16024 473, 20439 16024 487, 20437 16024 495, 20437 16026 502, 20436 16026 509, 20436 16026 516, 20436 16026 528, 20436 16026 541, 20436 16026 556, 20436 16027 571, 20436 16027 586, 20436 16029 597, 20442 16031 609, 20452 16035 618, 20468 16038 625, 20482 16041 634, 20498 16045 640, 20513 16048 647, 20528 16051 654, 20544 16056 661, 20566 16058 669, 20588 16063 675, 20608 16065 680, 20630 16068 685, 20653 16070 691, 20676 16070 697, 20701 16070 703, 20727 16073 709, 20756 16073 714, 20787 16073 720, 20819 16073 726, 20854 16073 729, 20890 16070 733, 20926 16065 733, 20964 16062 735, 21001 16058 737, 21040 16056 740, 21078 16053 745, 21113 16050 747, 21147 16047 748, 21182 16044 751, 21215 16043 755, 21251 16041 759, 21286 16041 760, 21321 16041 763, 21354 16041 763, 21389 16041 764, 21422 16041 766, 21454 16041 766, 21489 16041 767, 21522 16041 770, 21555 16041 772, 21591 16041 773, 21625 16041 776, 21663 16041 779, 21704 16041 781, 21747 16041 784, 21789 16041 785, 21832 16041 786, 21874 16041 787, 21917 16041 790, 21956 16041 792, 21996 16041 792, 22035 16041 793, 22072 16041 795, 22109 16041 796, 22143 16041 798, 22177 16044 800, 22213 16045 801, 22247 16048 802, 22283 16050 802, 22320 16051 802, 22356 16053 803, 22392 16055 805, 22430 16055 807, 22468 16056 809, 22508 16056 811, 22547 16056 812, 22588 16056 814, 22631 16056 815, 22674 16056 817, 22719 16056 818, 22764 16056 818, 22811 16056 819, 22858 16056 820, 22905 16056 821, 22954 16055 821, 23000 16053 821, 23050 16051 822, 23096 16051 822, 23141 16051 823, 23189 16051 825, 23233 16051 825, 23278 16050 825, 23322 16050 825, 23365 16050 823, 23408 16050 823, 23449 16050 825, 23488 16050 825, 23526 16048 827, 23563 16048 827, 23598 16048 828, 23631 16048 827, 23663 16048 828, 23696 16048 828, 23726 16048 828, 23755 16048 829, 23783 16047 829, 23812 16044 829, 23839 16041 830, 23864 16040 831, 23893 16036 831, 23917 16035 831, 23942 16035 831, 23961 16035 831, 23980 16033 831, 23998 16033 832, 24010 16031 831, 24029 16031 832, 24040 16031 832, 24047 16031 832, 24059 16031 834, 24064 16031 834, 24078 16031 833, 24089 16031 834, 24094 16031 834, 24108 16031 834, 24114 16031 836, 24120 16031 837, 24126 16031 838, 24131 16031 838, 24138 16031 837, 24144 16031 838, 24150 16031 838, 24154 16031 839, 24160 16031 840, 24167 16031 840, 24173 16031 839, 24173 16031 839, 24173 16031 839, 24179 16031 839, 24183 16031 838, 24189 16031 838, 24194 16031 838, 24194 16031 838, 24194 16031 838, 24194 16031 838, 24198 16031 838, 24199 16031 838, 24201 16031 838, 24202 16031 837, 24203 16031 837, 24205 16031 837, 24205 16031 836, 24208 16031 836, 24209 16031 836, 24211 16031 836, 24212 16031 836, 24214 16031 834, 24215 16031 831, 24217 16031 821, 24217 16031 799, 24217 16030 742, 24217 16029 604, 24211 16018 298</trace>
  <trace timeOffset="3779.2163" brushRef="#br0" contextRef="#ctx0"> 4628 16941 251, 4628 16941 273, 4628 16941 294, 4628 16941 314, 4628 16941 334, 4628 16941 357, 4628 16941 381, 4628 16941 405, 4628 16941 430, 4628 16941 452, 4606 16931 477, 4605 16930 500, 4603 16930 518, 4602 16929 531, 4600 16929 540, 4598 16927 545, 4598 16927 548, 4598 16926 552, 4598 16926 550, 4596 16924 547, 4596 16924 546, 4596 16922 547, 4596 16922 552, 4596 16922 557, 4596 16922 562, 4598 16922 569, 4605 16922 574, 4618 16922 580, 4634 16924 589, 4649 16927 594, 4668 16931 601, 4687 16938 609, 4705 16941 615, 4722 16948 621, 4735 16951 629, 4751 16956 635, 4765 16958 641, 4777 16961 647, 4793 16965 652, 4809 16966 660, 4825 16970 668, 4839 16970 676, 4857 16973 681, 4872 16975 685, 4884 16977 687, 4903 16978 689, 4920 16978 693, 4930 16978 694, 4952 16980 698, 4971 16980 701, 4990 16982 705, 5017 16983 710, 5041 16985 713, 5059 16985 717, 5079 16985 720, 5098 16985 723, 5112 16985 727, 5130 16985 728, 5150 16987 733, 5164 16987 734, 5185 16987 736, 5203 16987 738, 5215 16987 737, 5235 16987 739, 5254 16990 740, 5265 16990 741, 5286 16992 745, 5301 16994 748, 5320 16995 753, 5345 16995 756, 5368 16997 759, 5394 16997 762, 5421 16997 764, 5449 16997 768, 5479 16997 771, 5510 16995 774, 5542 16992 775, 5572 16990 776, 5602 16987 777, 5632 16987 779, 5660 16985 780, 5688 16985 781, 5712 16985 782, 5736 16985 781, 5757 16985 780, 5773 16987 780, 5789 16990 781, 5806 16990 782, 5823 16992 786, 5847 16994 789, 5868 16995 787, 5889 16999 789, 5912 16999 792, 5938 17002 793, 5964 17004 797, 5994 17004 801, 6026 17004 803, 6058 17004 806, 6091 17004 808, 6124 17002 810, 6159 16999 812, 6195 16999 813, 6228 16999 813, 6262 16997 813, 6295 16997 813, 6328 16997 815, 6361 16997 815, 6395 16997 816, 6425 16997 816, 6455 16997 817, 6483 16997 817, 6512 16997 817, 6539 16997 818, 6566 16997 819, 6595 16997 820, 6626 16997 822, 6656 16995 823, 6687 16992 825, 6723 16990 826, 6757 16987 827, 6794 16985 829, 6830 16982 830, 6866 16978 832, 6899 16975 834, 6931 16973 836, 6961 16970 838, 6988 16970 839, 7015 16970 839, 7038 16970 838, 7057 16970 839, 7077 16970 839, 7097 16970 840, 7117 16970 840, 7145 16970 839, 7171 16970 840, 7194 16973 841, 7220 16975 841, 7246 16977 842, 7275 16980 841, 7304 16980 841, 7336 16980 842, 7368 16980 843, 7401 16980 845, 7436 16978 848, 7470 16975 849, 7503 16970 850, 7537 16970 850, 7567 16970 852, 7597 16970 854, 7626 16970 856, 7655 16970 858, 7684 16970 858, 7710 16973 858, 7738 16973 858, 7762 16975 858, 7787 16977 859, 7810 16978 860, 7832 16982 859, 7855 16983 860, 7879 16987 860, 7905 16987 861, 7933 16990 863, 7962 16990 864, 7994 16990 864, 8028 16990 864, 8062 16990 863, 8098 16990 863, 8132 16990 864, 8166 16990 866, 8200 16990 867, 8233 16990 868, 8263 16990 868, 8293 16992 869, 8325 16992 870, 8353 16992 869, 8383 16992 870, 8414 16992 870, 8444 16992 871, 8474 16992 873, 8504 16992 873, 8537 16992 875, 8569 16992 875, 8601 16992 875, 8634 16992 876, 8669 16992 876, 8704 16992 877, 8741 16992 878, 8779 16990 880, 8813 16990 879, 8850 16990 878, 8883 16990 879, 8915 16990 879, 8945 16990 880, 8977 16990 883, 9005 16990 883, 9035 16990 883, 9062 16990 884, 9089 16990 884, 9115 16990 883, 9140 16994 884, 9165 16997 884, 9191 16999 884, 9216 17004 885, 9244 17006 887, 9272 17009 886, 9301 17011 888, 9331 17012 891, 9363 17014 891, 9397 17014 894, 9432 17014 894, 9467 17014 894, 9499 17014 896, 9529 17014 897, 9557 17014 899, 9586 17014 898, 9612 17014 898, 9636 17014 899, 9662 17014 900, 9688 17014 902, 9714 17014 902, 9740 17014 903, 9768 17014 904, 9795 17014 904, 9823 17014 906, 9851 17014 910, 9882 17012 911, 9912 17011 912, 9943 17011 912, 9973 17009 909, 10005 17009 910, 10035 17009 911, 10065 17007 913, 10096 17006 915, 10125 17006 915, 10152 17006 914, 10180 17006 913, 10204 17006 914, 10228 17004 915, 10250 17004 918, 10274 17004 920, 10295 17002 920, 10317 17002 920, 10339 16999 921, 10356 16999 922, 10373 16999 924, 10394 16999 924, 10411 16999 924, 10436 16995 924, 10459 16994 924, 10473 16992 925, 10491 16992 924, 10512 16990 925, 10530 16990 924, 10556 16990 924, 10572 16990 925, 10590 16990 926, 10610 16990 927, 10629 16990 925, 10653 16990 924, 10674 16990 924, 10690 16994 922, 10706 16995 924, 10725 16999 925, 10738 16999 926, 10759 16999 926, 10779 17002 925, 10797 17002 925, 10823 17002 924, 10845 17004 925, 10861 17004 924, 10879 17004 924, 10898 17004 924, 10920 17004 922, 10946 17002 924, 10970 16999 925, 10993 16997 927, 11017 16995 927, 11040 16994 926, 11064 16992 925, 11089 16992 924, 11112 16990 924, 11134 16987 925, 11156 16987 925, 11173 16983 925, 11190 16982 925, 11210 16980 924, 11231 16977 925, 11257 16975 926, 11281 16973 926, 11304 16970 926, 11327 16968 926, 11348 16968 926, 11371 16966 925, 11395 16961 926, 11420 16958 926, 11443 16954 926, 11469 16953 926, 11495 16951 927, 11521 16949 928, 11547 16949 928, 11573 16948 929, 11599 16946 927, 11624 16945 926, 11652 16944 925, 11679 16944 925, 11706 16944 924, 11735 16941 925, 11763 16939 926, 11792 16936 926, 11821 16930 925, 11851 16924 925, 11881 16918 925, 11912 16913 926, 11943 16911 925, 11977 16909 925, 12010 16907 925, 12045 16907 925, 12077 16904 926, 12114 16903 927, 12147 16901 928, 12178 16899 929, 12212 16899 928, 12244 16898 927, 12276 16898 927, 12308 16895 927, 12344 16892 927, 12378 16889 927, 12414 16884 928, 12449 16881 928, 12486 16877 928, 12522 16872 928, 12558 16868 927, 12593 16864 926, 12630 16862 927, 12666 16860 927, 12702 16860 927, 12739 16860 928, 12775 16860 927, 12810 16860 927, 12847 16860 925, 12880 16860 925, 12914 16860 926, 12947 16860 925, 12979 16862 927, 13010 16862 926, 13044 16864 927, 13077 16864 927, 13111 16864 927, 13149 16865 926, 13187 16866 927, 13226 16868 927, 13268 16868 929, 13310 16869 928, 13350 16869 927, 13392 16869 927, 13431 16872 926, 13469 16876 928, 13507 16880 928, 13542 16883 928, 13576 16886 929, 13609 16887 927, 13641 16887 926, 13671 16887 925, 13703 16887 925, 13732 16887 926, 13762 16887 925, 13790 16887 925, 13817 16889 926, 13844 16891 925, 13869 16891 926, 13894 16891 928, 13921 16891 926, 13949 16891 925, 13975 16891 926, 14002 16891 924, 14030 16892 924, 14055 16892 926, 14083 16894 925, 14109 16894 925, 14137 16895 926, 14163 16895 925, 14186 16895 928, 14212 16895 929, 14234 16895 928, 14256 16895 928, 14278 16895 926, 14301 16895 926, 14316 16895 929, 14335 16895 929, 14354 16895 929, 14374 16895 928, 14397 16897 925, 14416 16897 926, 14435 16897 927, 14455 16897 927, 14475 16897 928, 14495 16897 927, 14515 16897 927, 14536 16897 927, 14556 16897 927, 14583 16897 928, 14608 16897 929, 14634 16897 930, 14657 16897 930, 14683 16898 929, 14708 16898 928, 14734 16899 929, 14757 16901 929, 14774 16901 929, 14793 16901 928, 14811 16903 928, 14825 16903 930, 14846 16904 931, 14864 16906 931, 14877 16907 931, 14896 16911 930, 14914 16912 929, 14928 16913 930, 14946 16915 930, 14958 16915 930, 14972 16915 930, 14993 16916 927, 15011 16916 927, 15031 16916 928, 15051 16916 929, 15069 16916 931, 15081 16916 931, 15102 16916 932, 15120 16916 932, 15133 16916 930, 15153 16916 929, 15171 16916 927, 15183 16916 928, 15201 16916 928, 15214 16916 929, 15225 16916 928, 15239 16916 928, 15250 16916 926, 15262 16916 926, 15273 16916 927, 15285 16918 927, 15289 16918 931, 15302 16918 930, 15314 16918 930, 15325 16918 931, 15342 16918 930, 15353 16916 930, 15359 16915 929, 15370 16912 929, 15376 16912 930, 15382 16912 931, 15387 16912 931, 15387 16912 932, 15387 16912 930, 15387 16912 929, 15389 16912 928, 15390 16912 927, 15393 16912 925, 15394 16912 925, 15396 16912 924, 15397 16912 924, 15399 16912 922, 15400 16912 919, 15401 16912 907, 15403 16912 884, 15406 16912 843, 15409 16915 745, 15413 16919 431, 15413 16919 93</trace>
  <trace timeOffset="10203.584" brushRef="#br0" contextRef="#ctx0"> 19237 17766 356, 19237 17766 411, 19237 17766 457, 19237 17766 495, 19237 17766 530, 19237 17766 556, 19237 17766 578, 19237 17766 596, 19237 17766 611, 19237 17766 627, 19218 17767 642, 19215 17767 660, 19215 17767 678, 19214 17767 693, 19214 17767 706, 19214 17767 717, 19214 17766 728, 19214 17766 740, 19214 17765 751, 19220 17763 764, 19232 17760 774, 19249 17758 783, 19265 17755 792, 19289 17752 796, 19314 17749 803, 19340 17745 811, 19365 17743 818, 19392 17743 823, 19421 17743 827, 19451 17743 834, 19482 17740 840, 19512 17740 846, 19543 17737 851, 19573 17737 855, 19603 17737 858, 19635 17737 861, 19667 17737 865, 19700 17735 868, 19736 17733 872, 19772 17732 873, 19810 17732 875, 19849 17732 876, 19888 17732 878, 19930 17732 880, 19971 17732 883, 20014 17732 886, 20056 17732 889, 20099 17735 891, 20141 17737 894, 20185 17740 897, 20231 17742 899, 20277 17743 902, 20325 17747 904, 20375 17749 910, 20424 17752 912, 20478 17752 917, 20531 17752 920, 20588 17751 920, 20644 17748 921, 20701 17747 920, 20761 17745 920, 20821 17745 920, 20878 17745 924, 20936 17745 926, 20994 17745 927, 21049 17745 928, 21102 17745 925, 21155 17747 926, 21208 17748 928, 21261 17749 928, 21318 17752 929, 21374 17755 930, 21435 17760 934, 21495 17763 938, 21561 17765 941, 21627 17765 942, 21697 17765 943, 21769 17765 944, 21843 17765 946, 21921 17765 945, 21999 17765 944, 22077 17760 946, 22158 17757 941, 22237 17752 941, 22315 17749 942, 22388 17747 941, 22462 17745 944, 22534 17745 946, 22602 17745 945, 22668 17745 944, 22732 17745 942, 22796 17745 941, 22856 17745 943, 22917 17745 945, 22978 17745 945, 23037 17745 944, 23095 17743 938, 23151 17742 940, 23206 17740 942, 23259 17737 942, 23307 17736 945, 23352 17735 944, 23392 17732 943, 23427 17732 942, 23452 17730 942, 23472 17730 943, 23484 17730 945, 23488 17730 945, 23494 17730 942, 23494 17730 938, 23494 17730 936, 23494 17730 935, 23495 17730 932, 23498 17730 925, 23499 17730 908, 23501 17730 882, 23501 17730 833, 23502 17730 703, 23504 17727 391, 23504 17708 62</trace>
  <trace timeOffset="11732.671" brushRef="#br0" contextRef="#ctx0"> 4920 18785 262, 4920 18785 314, 4920 18785 363, 4920 18785 405, 4920 18785 448, 4920 18785 488, 4920 18785 528, 4920 18785 561, 4920 18785 596, 4920 18785 627, 4920 18785 652, 4883 18756 673, 4883 18756 687, 4881 18756 698, 4881 18756 709, 4881 18756 719, 4881 18756 726, 4881 18756 732, 4881 18753 739, 4881 18749 742, 4890 18744 744, 4900 18740 746, 4914 18734 748, 4930 18731 753, 4942 18730 760, 4960 18727 765, 4978 18727 765, 4997 18727 769, 5020 18727 776, 5041 18727 781, 5060 18727 793, 5082 18731 801, 5105 18731 809, 5127 18731 817, 5153 18731 823, 5179 18731 833, 5206 18730 840, 5234 18727 845, 5260 18723 844, 5287 18719 843, 5311 18719 844, 5336 18719 846, 5359 18719 854, 5384 18724 855, 5407 18730 858, 5429 18732 859, 5452 18734 858, 5474 18737 860, 5494 18741 864, 5516 18747 869, 5537 18752 871, 5552 18756 872, 5569 18760 867, 5588 18763 868, 5607 18766 872, 5631 18773 874, 5653 18783 877, 5675 18793 878, 5698 18805 875, 5722 18817 880, 5747 18828 883, 5773 18840 887, 5800 18849 895, 5827 18857 902, 5853 18862 911, 5881 18866 922, 5909 18867 933, 5938 18871 938, 5968 18872 943, 5999 18874 943, 6032 18878 942, 6064 18881 948, 6094 18886 948, 6126 18889 951, 6156 18891 955, 6184 18894 953, 6213 18894 954, 6237 18897 957, 6262 18898 957, 6284 18899 960, 6307 18902 962, 6330 18906 959, 6355 18910 959, 6381 18913 961, 6409 18915 963, 6435 18916 967, 6461 18916 972, 6489 18916 973, 6515 18911 973, 6541 18903 975, 6566 18897 973, 6594 18890 977, 6620 18886 982, 6646 18884 986, 6672 18884 986, 6698 18884 985, 6724 18884 987, 6749 18882 988, 6773 18881 987, 6795 18878 985, 6817 18877 983, 6841 18874 981, 6864 18874 984, 6887 18874 987, 6914 18874 990, 6941 18874 992, 6972 18872 993, 7006 18871 990, 7043 18865 994, 7083 18855 998, 7123 18848 993, 7169 18840 988, 7216 18833 976, 7266 18828 968, 7318 18820 967, 7368 18815 971, 7418 18807 973, 7466 18802 975, 7512 18799 976, 7554 18797 974, 7594 18793 973, 7632 18790 974, 7667 18787 979, 7700 18785 983, 7732 18781 984, 7761 18780 981, 7787 18776 980, 7811 18769 980, 7828 18765 982, 7846 18760 988, 7856 18756 990, 7869 18756 993, 7881 18756 991, 7885 18756 990, 7891 18756 991, 7891 18756 993, 7891 18756 994, 7891 18756 992, 7894 18756 994, 7895 18756 995, 7897 18756 994, 7898 18756 995, 7900 18756 992, 7901 18756 991, 7901 18756 990, 7904 18756 982, 7904 18756 963, 7905 18753 925, 7905 18753 848, 7907 18753 668, 7908 18753 350, 7911 18747 19</trace>
  <trace timeOffset="13143.752" brushRef="#br0" contextRef="#ctx0"> 9246 18538 519, 9246 18538 582, 9246 18538 645, 9246 18538 693, 9246 18538 727, 9246 18538 754, 9246 18538 778, 9246 18538 802, 9246 18538 822, 9275 18424 836, 9289 18376 847, 9306 18324 856, 9325 18270 864, 9346 18215 872, 9367 18158 878, 9389 18098 885, 9407 18035 886, 9426 17974 892, 9440 17919 897, 9451 17873 897, 9457 17836 899, 9461 17805 898, 9463 17781 902, 9463 17763 905, 9463 17751 910, 9463 17747 912, 9463 17747 911, 9463 17743 908, 9460 17742 902, 9451 17740 902, 9435 17740 903, 9422 17743 904, 9403 17757 905, 9387 17775 904, 9374 17797 901, 9367 17812 898, 9363 17829 898, 9363 17844 900, 9363 17861 902, 9372 17885 903, 9387 17909 904, 9405 17931 904, 9427 17954 900, 9455 17974 896, 9484 17994 896, 9513 18016 895, 9543 18042 897, 9572 18071 898, 9598 18103 898, 9622 18135 895, 9643 18168 896, 9660 18202 895, 9672 18236 893, 9680 18268 894, 9683 18300 894, 9683 18332 896, 9677 18362 897, 9662 18394 900, 9642 18424 905, 9619 18452 909, 9595 18474 913, 9571 18491 914, 9548 18504 914, 9525 18513 920, 9510 18519 924, 9500 18522 925, 9496 18524 927, 9496 18524 924, 9490 18524 926, 9486 18524 924, 9480 18524 924, 9475 18526 922, 9475 18526 918, 9474 18526 914, 9474 18526 905, 9474 18526 897, 9474 18526 884, 9474 18526 868, 9474 18526 847, 9475 18526 815, 9489 18523 781, 9507 18516 746, 9531 18505 712, 9557 18490 685, 9583 18472 666, 9610 18447 656, 9636 18419 653, 9663 18388 654, 9688 18357 660, 9711 18329 669, 9733 18305 681, 9753 18282 698, 9768 18262 715, 9783 18243 734, 9794 18228 754, 9798 18219 769, 9801 18215 783, 9801 18215 792, 9801 18214 795, 9801 18214 798, 9804 18214 801, 9808 18228 804, 9812 18250 808, 9815 18280 810, 9817 18312 809, 9818 18335 809, 9819 18356 809, 9824 18374 810, 9830 18391 812, 9838 18410 812, 9846 18424 813, 9854 18434 815, 9862 18439 815, 9874 18439 817, 9891 18439 816, 9906 18432 817, 9928 18423 819, 9944 18412 818, 9957 18401 825, 9967 18390 829, 9974 18376 835, 9982 18362 841, 9985 18352 848, 9990 18335 858, 9992 18315 870, 9992 18295 886, 9992 18270 899, 9990 18248 913, 9982 18231 922, 9973 18214 926, 9966 18202 929, 9957 18190 926, 9951 18182 927, 9948 18178 925, 9941 18178 918, 9935 18178 911, 9929 18185 898, 9919 18199 876, 9915 18215 840, 9912 18228 770, 9912 18244 634, 9917 18257 340, 9925 18262 37</trace>
  <trace timeOffset="14023.802" brushRef="#br0" contextRef="#ctx0"> 10150 18118 632, 10150 18118 684, 10150 18118 721, 10150 18118 744, 10150 18118 754, 10150 18118 759, 10150 18118 759, 10150 18118 765, 10150 18118 770, 10150 18118 774, 10157 18222 779, 10160 18257 779, 10164 18288 778, 10168 18315 781, 10172 18337 779, 10175 18354 780, 10180 18365 782, 10182 18374 777, 10187 18381 781, 10190 18388 780, 10193 18391 781, 10196 18394 785, 10200 18394 786, 10208 18393 792, 10219 18383 793, 10229 18374 796, 10240 18362 804, 10249 18349 812, 10256 18335 823, 10266 18315 832, 10271 18295 843, 10278 18273 856, 10280 18252 869, 10284 18235 886, 10285 18216 895, 10287 18206 905, 10287 18199 911, 10288 18194 913, 10288 18185 918, 10288 18180 922, 10288 18174 924, 10290 18168 924, 10290 18168 917, 10290 18168 912, 10295 18178 911, 10298 18199 913, 10304 18228 915, 10310 18260 916, 10320 18294 916, 10333 18327 913, 10349 18357 911, 10368 18383 912, 10389 18405 915, 10411 18423 914, 10433 18439 915, 10454 18447 911, 10473 18449 907, 10493 18449 913, 10514 18440 912, 10533 18423 917, 10551 18403 920, 10568 18374 917, 10583 18342 918, 10597 18305 918, 10606 18267 919, 10612 18240 921, 10612 18215 922, 10612 18192 921, 10612 18170 921, 10612 18142 920, 10608 18124 921, 10602 18108 922, 10600 18097 924, 10597 18093 927, 10596 18089 928, 10596 18089 924, 10589 18089 919, 10580 18089 916, 10570 18094 914, 10557 18101 918, 10550 18112 915, 10545 18120 915, 10542 18124 914, 10539 18133 912, 10539 18138 913, 10538 18142 912, 10538 18148 913, 10538 18148 912, 10538 18148 911, 10538 18148 912, 10538 18151 910, 10542 18155 913, 10553 18156 915, 10567 18156 911, 10583 18151 912, 10602 18142 911, 10621 18133 912, 10639 18126 914, 10657 18118 913, 10668 18112 913, 10680 18106 911, 10690 18101 909, 10694 18100 907, 10702 18098 907, 10707 18098 907, 10716 18098 905, 10726 18101 904, 10732 18108 897, 10739 18120 898, 10744 18135 902, 10749 18150 904, 10751 18170 905, 10751 18187 903, 10751 18207 901, 10751 18233 900, 10751 18260 904, 10751 18290 905, 10753 18320 907, 10758 18349 907, 10764 18374 903, 10771 18398 901, 10781 18415 899, 10787 18427 896, 10796 18439 891, 10801 18444 880, 10804 18447 859, 10810 18449 823, 10816 18449 767, 10826 18444 679, 10836 18439 554, 10853 18427 352, 10864 18410 84</trace>
  <trace timeOffset="14304.818" brushRef="#br0" contextRef="#ctx0"> 11083 18035 718, 11083 18035 764, 11083 18035 798, 11083 18035 820, 11083 18035 839, 11083 18035 850, 11083 18035 860, 11083 18035 868, 11003 18071 872, 10992 18100 880, 10981 18132 886, 10973 18165 891, 10969 18195 895, 10966 18228 896, 10966 18258 893, 10966 18288 894, 10966 18315 892, 10970 18337 893, 10976 18357 901, 10982 18374 903, 10991 18391 900, 10996 18403 896, 11005 18415 884, 11011 18420 866, 11015 18422 837, 11027 18424 770, 11033 18424 655, 11046 18427 424, 11060 18429 125</trace>
  <trace timeOffset="14639.837" brushRef="#br0" contextRef="#ctx0"> 11292 18383 497, 11292 18383 554, 11292 18383 610, 11292 18383 649, 11292 18383 682, 11292 18383 710, 11292 18383 729, 11292 18383 750, 11292 18383 767, 11292 18383 780, 11375 18273 798, 11387 18238 812, 11394 18199 828, 11398 18163 844, 11401 18129 853, 11401 18094 865, 11401 18064 872, 11395 18037 878, 11390 18020 887, 11385 18010 889, 11377 18008 891, 11368 18008 889, 11355 18015 886, 11338 18030 884, 11323 18052 884, 11310 18081 884, 11300 18113 887, 11290 18150 887, 11283 18190 886, 11280 18229 886, 11280 18267 889, 11280 18303 892, 11283 18335 895, 11290 18361 894, 11300 18381 892, 11310 18401 894, 11323 18415 891, 11333 18427 887, 11348 18432 881, 11367 18434 861, 11390 18434 827, 11421 18427 744, 11453 18415 590, 11491 18398 286</trace>
  <trace timeOffset="15371.879" brushRef="#br0" contextRef="#ctx0"> 12431 18116 554, 12431 18116 590, 12431 18116 627, 12431 18116 663, 12431 18116 685, 12431 18116 693, 12431 18116 699, 12431 18116 705, 12431 18116 716, 12374 18214 727, 12369 18248 739, 12368 18279 754, 12367 18302 764, 12367 18320 773, 12367 18329 781, 12371 18335 782, 12377 18341 786, 12387 18341 793, 12399 18341 794, 12414 18327 796, 12432 18308 798, 12451 18284 800, 12467 18258 802, 12484 18231 805, 12497 18204 805, 12509 18178 806, 12516 18156 806, 12522 18140 809, 12525 18129 814, 12526 18124 818, 12526 18124 822, 12526 18123 821, 12526 18123 817, 12526 18123 817, 12526 18123 819, 12526 18123 822, 12526 18123 823, 12526 18129 823, 12526 18135 822, 12526 18144 818, 12528 18147 820, 12536 18150 820, 12551 18151 821, 12569 18151 825, 12593 18140 827, 12617 18118 834, 12642 18089 836, 12665 18056 842, 12688 18018 844, 12710 17979 847, 12728 17936 854, 12745 17897 858, 12756 17861 865, 12763 17829 866, 12765 17802 869, 12765 17778 875, 12760 17755 880, 12754 17740 888, 12748 17732 892, 12746 17727 894, 12739 17727 896, 12727 17727 896, 12710 17737 897, 12695 17755 896, 12682 17780 896, 12677 17816 896, 12675 17861 897, 12675 17914 904, 12677 17968 904, 12685 18023 908, 12697 18079 911, 12710 18136 912, 12725 18194 924, 12742 18253 928, 12759 18310 935, 12775 18366 943, 12790 18422 951, 12804 18479 958, 12815 18538 965, 12822 18602 969, 12827 18669 968, 12828 18737 967, 12830 18805 966, 12830 18866 960, 12830 18923 968, 12825 18969 972, 12822 18998 972, 12817 19021 965, 12814 19033 940, 12808 19038 904, 12802 19044 855, 12799 19045 780, 12789 19047 650, 12775 19048 419, 12756 19048 129</trace>
  <trace timeOffset="15540.889" brushRef="#br0" contextRef="#ctx0"> 12606 18628 646, 12606 18628 698, 12606 18628 747, 12606 18628 787, 12606 18628 819, 12633 18543 841, 12646 18524 851, 12663 18504 856, 12684 18479 859, 12710 18455 853, 12737 18429 845, 12768 18405 817, 12796 18383 759, 12828 18365 636, 12859 18347 398, 12892 18329 94</trace>
  <trace timeOffset="15923.911" brushRef="#br0" contextRef="#ctx0"> 13537 18204 565, 13537 18204 616, 13537 18204 663, 13537 18204 690, 13537 18204 709, 13537 18204 720, 13537 18204 723, 13634 18144 727, 13655 18160 727, 13674 18182 724, 13696 18204 722, 13709 18231 722, 13721 18255 721, 13727 18279 724, 13730 18297 729, 13732 18308 734, 13733 18314 744, 13733 18314 764, 13733 18314 792, 13733 18314 822, 13732 18314 851, 13724 18306 871, 13714 18290 888, 13706 18265 894, 13701 18235 903, 13701 18204 910, 13701 18174 913, 13707 18147 919, 13716 18116 917, 13729 18089 912, 13742 18065 907, 13758 18045 899, 13768 18033 883, 13780 18028 856, 13797 18028 812, 13815 18030 743, 13839 18042 638, 13864 18054 479, 13889 18066 220</trace>
  <trace timeOffset="16344.935" brushRef="#br0" contextRef="#ctx0"> 14138 18040 483, 14138 18040 552, 14138 18040 607, 14138 18040 644, 14138 18040 670, 14138 18040 693, 14138 18040 713, 14138 18040 736, 14138 18040 761, 14138 18040 778, 14095 18103 795, 14075 18124 806, 14060 18144 813, 14044 18163 823, 14030 18182 830, 14017 18199 834, 14005 18216 834, 13998 18229 833, 13991 18245 833, 13989 18257 835, 13989 18272 835, 13989 18292 834, 13989 18315 833, 13996 18342 828, 14005 18365 825, 14015 18385 822, 14030 18402 821, 14038 18410 821, 14052 18417 823, 14065 18417 820, 14080 18415 816, 14101 18403 819, 14119 18383 822, 14134 18357 825, 14148 18327 827, 14160 18294 826, 14170 18258 827, 14180 18219 829, 14186 18182 836, 14192 18147 845, 14195 18115 851, 14196 18088 860, 14198 18062 862, 14198 18045 869, 14198 18027 877, 14198 18016 884, 14198 18011 891, 14198 18008 888, 14198 18008 889, 14198 18008 887, 14198 18010 884, 14198 18032 886, 14198 18062 884, 14200 18108 887, 14203 18155 887, 14205 18202 887, 14213 18245 886, 14221 18285 883, 14232 18320 880, 14248 18349 876, 14264 18373 869, 14284 18388 858, 14304 18395 834, 14323 18395 790, 14345 18393 712, 14365 18378 589, 14384 18361 381, 14400 18341 97</trace>
  <trace timeOffset="16679.953" brushRef="#br0" contextRef="#ctx0"> 14495 18174 627, 14495 18174 670, 14495 18174 703, 14495 18174 726, 14495 18174 736, 14495 18174 747, 14495 18174 756, 14514 18270 768, 14520 18305 778, 14526 18341 787, 14531 18378 799, 14539 18412 807, 14546 18441 814, 14552 18461 821, 14554 18472 825, 14556 18478 830, 14556 18478 836, 14557 18478 847, 14562 18472 860, 14567 18458 874, 14575 18440 886, 14578 18415 892, 14582 18388 894, 14585 18357 896, 14587 18324 900, 14592 18292 902, 14597 18265 903, 14606 18235 902, 14614 18209 898, 14623 18185 894, 14634 18165 892, 14643 18151 885, 14649 18144 888, 14656 18142 883, 14667 18142 880, 14682 18147 875, 14702 18159 862, 14718 18177 855, 14732 18199 844, 14745 18226 831, 14760 18257 813, 14771 18288 784, 14786 18322 735, 14802 18354 637, 14819 18381 466, 14838 18402 179</trace>
  <trace timeOffset="17223.984" brushRef="#br0" contextRef="#ctx0"> 15305 18103 523, 15305 18103 598, 15305 18103 652, 15305 18103 686, 15305 18103 708, 15305 18103 722, 15305 18103 730, 15305 18103 736, 15217 18094 739, 15195 18118 742, 15173 18150 748, 15153 18185 750, 15133 18223 752, 15113 18262 754, 15098 18302 755, 15084 18340 759, 15074 18372 763, 15066 18401 767, 15062 18424 771, 15059 18444 774, 15059 18459 776, 15059 18470 776, 15059 18474 777, 15065 18479 780, 15071 18481 783, 15081 18482 784, 15099 18482 786, 15116 18481 787, 15137 18470 789, 15157 18452 792, 15176 18429 793, 15194 18405 797, 15212 18376 801, 15230 18342 807, 15245 18303 812, 15260 18258 817, 15274 18207 826, 15283 18153 834, 15288 18095 843, 15289 18033 858, 15289 17969 871, 15286 17906 885, 15277 17848 894, 15267 17799 898, 15257 17758 900, 15248 17725 905, 15243 17706 909, 15239 17694 913, 15237 17689 914, 15237 17689 914, 15237 17689 916, 15237 17706 916, 15237 17737 918, 15239 17780 915, 15250 17832 912, 15260 17890 912, 15273 17954 915, 15286 18019 921, 15302 18085 926, 15315 18145 924, 15328 18199 920, 15342 18253 918, 15356 18300 914, 15370 18342 909, 15383 18379 898, 15397 18407 876, 15406 18422 845, 15412 18431 801, 15419 18436 722, 15425 18437 601, 15434 18437 386, 15442 18437 99</trace>
  <trace timeOffset="17893.023" brushRef="#br0" contextRef="#ctx0"> 15620 18190 520, 15620 18190 574, 15620 18190 622, 15620 18190 663, 15620 18190 690, 15620 18190 716, 15581 18292 734, 15576 18320 748, 15573 18342 759, 15571 18362 764, 15571 18381 767, 15571 18393 772, 15571 18405 774, 15571 18415 775, 15575 18420 778, 15576 18424 782, 15579 18429 786, 15585 18429 792, 15596 18420 797, 15610 18403 799, 15627 18379 802, 15642 18352 802, 15658 18320 802, 15672 18287 805, 15684 18253 809, 15696 18219 811, 15705 18185 816, 15714 18156 822, 15723 18132 826, 15730 18115 836, 15732 18106 839, 15736 18103 842, 15736 18103 842, 15736 18103 839, 15742 18103 835, 15750 18112 839, 15765 18133 838, 15779 18165 838, 15792 18202 839, 15805 18248 828, 15818 18292 830, 15830 18337 832, 15842 18381 832, 15857 18423 833, 15869 18458 833, 15880 18487 830, 15887 18505 832, 15890 18516 831, 15892 18520 831, 15892 18520 837, 15892 18520 842, 15895 18520 850, 15899 18509 858, 15902 18490 869, 15905 18461 879, 15908 18427 893, 15908 18391 905, 15908 18354 911, 15908 18312 914, 15910 18270 913, 15913 18229 914, 15919 18190 918, 15927 18156 920, 15935 18129 920, 15947 18108 914, 15956 18093 906, 15966 18085 902, 15979 18085 900, 15992 18089 896, 16009 18108 894, 16022 18133 889, 16035 18163 884, 16043 18199 879, 16050 18235 876, 16053 18274 873, 16057 18314 871, 16057 18349 869, 16057 18376 867, 16057 18393 867, 16057 18405 870, 16057 18410 876, 16057 18417 879, 16057 18423 884, 16057 18423 887, 16057 18423 888, 16057 18422 891, 16057 18407 892, 16063 18386 895, 16070 18359 896, 16078 18329 897, 16089 18294 896, 16101 18255 896, 16113 18216 900, 16126 18182 904, 16138 18155 905, 16146 18136 906, 16153 18126 902, 16161 18123 899, 16168 18123 897, 16178 18136 896, 16193 18159 898, 16203 18190 897, 16214 18231 899, 16226 18272 898, 16239 18315 897, 16256 18362 898, 16273 18410 895, 16292 18456 884, 16313 18498 854, 16333 18533 777, 16353 18558 581, 16373 18577 266</trace>
  <trace timeOffset="19472.113" brushRef="#br0" contextRef="#ctx0"> 16585 18141 261, 16585 18141 301, 16585 18141 351, 16585 18141 413, 16585 18141 486, 16585 18141 562, 16585 18141 634, 16585 18141 693, 16585 18141 731, 16585 18141 763, 16567 18127 784, 16564 18123 797, 16563 18120 809, 16561 18120 813, 16560 18136 815, 16558 18162 817, 16555 18199 822, 16555 18241 825, 16555 18285 825, 16555 18327 823, 16555 18366 823, 16555 18401 825, 16555 18423 825, 16555 18436 829, 16558 18444 830, 16560 18449 840, 16561 18454 858, 16564 18454 877, 16567 18441 894, 16572 18420 908, 16578 18391 919, 16583 18359 920, 16585 18327 932, 16589 18292 940, 16590 18260 945, 16592 18228 953, 16592 18199 954, 16593 18173 953, 16593 18155 955, 16595 18135 953, 16595 18121 952, 16595 18113 953, 16597 18108 953, 16602 18108 952, 16610 18110 948, 16623 18121 946, 16639 18141 941, 16655 18167 938, 16669 18199 938, 16684 18241 934, 16698 18287 930, 16710 18332 922, 16722 18373 907, 16735 18410 899, 16743 18441 895, 16752 18467 896, 16761 18485 902, 16764 18498 903, 16768 18505 905, 16771 18508 908, 16774 18511 907, 16780 18516 911, 16783 18520 913, 16785 18523 910, 16794 18524 911, 16803 18524 909, 16811 18524 906, 16826 18520 908, 16840 18514 910, 16856 18506 910, 16875 18493 908, 16892 18476 909, 16911 18455 906, 16926 18431 905, 16941 18403 907, 16954 18373 906, 16965 18337 909, 16976 18302 908, 16983 18265 908, 16987 18228 912, 16989 18192 914, 16989 18160 918, 16989 18127 918, 16989 18093 917, 16985 18066 917, 16980 18044 920, 16977 18032 922, 16976 18027 920, 16975 18023 919, 16969 18023 916, 16963 18030 913, 16954 18049 913, 16946 18074 914, 16936 18106 915, 16933 18142 919, 16929 18180 920, 16926 18219 921, 16926 18258 924, 16926 18292 924, 16926 18324 922, 16926 18346 920, 16926 18364 917, 16929 18379 915, 16931 18388 916, 16936 18402 915, 16941 18410 916, 16947 18415 918, 16953 18422 916, 16962 18424 915, 16976 18429 916, 16989 18432 916, 17009 18437 919, 17023 18440 917, 17037 18444 911, 17049 18444 907, 17059 18444 912, 17072 18447 913, 17082 18447 920, 17093 18449 924, 17097 18451 918, 17102 18452 919, 17102 18452 914, 17103 18455 913, 17106 18459 912, 17107 18469 910, 17109 18478 909, 17109 18484 909, 17109 18494 910, 17107 18502 913, 17105 18511 917, 17100 18519 917, 17096 18526 915, 17095 18531 910, 17093 18533 905, 17092 18538 904, 17087 18541 905, 17086 18545 905, 17085 18548 907, 17083 18553 904, 17083 18553 904, 17083 18553 909, 17083 18553 908, 17083 18555 910, 17083 18557 907, 17083 18558 906, 17082 18560 906, 17082 18560 906, 17082 18560 906, 17082 18560 907, 17082 18560 906, 17085 18548 904, 17093 18529 907, 17105 18502 906, 17117 18470 911, 17129 18437 915, 17141 18401 915, 17154 18361 917, 17166 18319 921, 17177 18272 924, 17188 18223 927, 17199 18173 932, 17207 18123 931, 17217 18078 934, 17225 18033 935, 17231 17994 935, 17237 17959 936, 17239 17933 939, 17242 17919 940, 17245 17912 938, 17245 17912 937, 17245 17910 935, 17245 17910 937, 17245 17910 935, 17246 17910 935, 17246 17910 934, 17246 17922 934, 17242 17937 937, 17237 17954 934, 17235 17971 934, 17234 17989 933, 17234 18008 928, 17234 18025 928, 17234 18040 929, 17234 18052 930, 17234 18062 935, 17237 18078 936, 17245 18094 937, 17251 18115 936, 17257 18130 937, 17261 18145 936, 17265 18159 935, 17271 18173 935, 17278 18194 938, 17286 18216 940, 17291 18240 937, 17297 18262 935, 17303 18284 931, 17310 18303 926, 17316 18323 928, 17320 18342 929, 17325 18357 927, 17326 18374 929, 17326 18391 925, 17326 18407 925, 17320 18427 928, 17311 18447 929, 17297 18469 933, 17283 18488 932, 17267 18509 931, 17252 18528 933, 17237 18543 933, 17226 18555 932, 17220 18562 933, 17217 18565 932, 17215 18569 931, 17211 18572 929, 17207 18574 924, 17206 18579 921, 17206 18577 918, 17209 18565 917, 17222 18541 913, 17237 18511 912, 17255 18478 910, 17274 18444 909, 17293 18407 908, 17311 18369 905, 17328 18330 905, 17348 18290 905, 17364 18248 904, 17380 18207 905, 17394 18170 908, 17407 18135 909, 17417 18100 913, 17427 18066 911, 17434 18037 910, 17439 18018 914, 17442 18006 917, 17443 18001 921, 17443 18001 925, 17443 18001 924, 17443 18001 922, 17443 18001 924, 17436 18011 924, 17427 18030 926, 17416 18057 931, 17408 18085 933, 17403 18113 933, 17401 18141 934, 17401 18167 936, 17401 18190 935, 17410 18214 934, 17422 18233 932, 17437 18253 933, 17455 18273 935, 17477 18294 939, 17498 18315 947, 17521 18337 949, 17540 18361 949, 17559 18383 950, 17573 18407 947, 17583 18432 951, 17589 18458 953, 17589 18487 948, 17589 18516 938, 17579 18541 915, 17566 18565 879, 17551 18586 803, 17533 18599 663, 17521 18608 346, 17502 18613 25</trace>
  <trace timeOffset="19653.125" brushRef="#br0" contextRef="#ctx0"> 17689 18337 803, 17689 18337 850, 17689 18337 885, 17689 18337 907, 17689 18337 920, 17689 18337 925, 17689 18337 924, 17689 18337 919, 17689 18337 904, 17689 18337 872, 17689 18337 800, 17656 18340 660, 17649 18326 346, 17644 18310 33</trace>
  <trace timeOffset="22908.31" brushRef="#br0" contextRef="#ctx0"> 6413 17672 165, 6413 17672 203, 6413 17672 239, 6413 17672 274, 6413 17672 305, 6413 17672 334, 6413 17672 357, 6413 17672 381, 6413 17672 403, 6413 17672 427, 6399 17674 451, 6398 17674 476, 6395 17674 502, 6395 17674 528, 6393 17674 554, 6392 17674 579, 6392 17674 604, 6390 17672 627, 6390 17672 648, 6389 17670 666, 6389 17670 680, 6389 17669 690, 6389 17669 696, 6389 17669 701, 6389 17667 710, 6389 17667 717, 6390 17665 722, 6395 17665 729, 6409 17665 733, 6425 17665 737, 6441 17669 743, 6455 17674 748, 6473 17679 756, 6489 17679 768, 6509 17679 782, 6533 17679 797, 6559 17679 812, 6584 17677 825, 6615 17672 836, 6646 17665 848, 6682 17660 854, 6717 17655 860, 6755 17650 864, 6789 17645 867, 6824 17643 869, 6855 17642 869, 6880 17642 871, 6905 17642 872, 6925 17642 871, 6937 17643 873, 6946 17645 875, 6955 17648 877, 6961 17649 880, 6970 17652 882, 6980 17653 883, 6988 17657 881, 6998 17658 881, 7002 17660 881, 7011 17660 880, 7018 17660 883, 7028 17661 886, 7046 17662 887, 7063 17667 891, 7078 17670 897, 7094 17674 902, 7112 17674 906, 7128 17674 910, 7151 17674 911, 7168 17674 913, 7186 17674 915, 7206 17674 918, 7223 17674 924, 7248 17674 929, 7265 17674 933, 7281 17677 935, 7298 17679 935, 7314 17682 938, 7337 17684 940, 7359 17686 942, 7382 17687 946, 7401 17687 947, 7418 17687 947, 7434 17687 948, 7454 17687 950, 7473 17687 950, 7492 17687 957, 7509 17687 957, 7521 17686 955, 7535 17686 958, 7547 17686 958, 7559 17686 959, 7570 17686 961, 7582 17687 959, 7593 17691 959, 7597 17691 961, 7608 17691 959, 7614 17691 961, 7625 17694 963, 7635 17694 962, 7644 17696 962, 7654 17699 962, 7658 17701 961, 7668 17704 964, 7674 17704 966, 7687 17706 967, 7699 17706 969, 7713 17706 971, 7725 17708 971, 7738 17708 972, 7755 17711 974, 7770 17713 974, 7785 17716 974, 7799 17720 975, 7810 17723 974, 7820 17725 976, 7837 17728 977, 7848 17730 978, 7866 17730 977, 7885 17730 977, 7905 17730 979, 7933 17732 983, 7960 17732 991, 7989 17732 994, 8018 17732 998, 8050 17732 998, 8082 17728 995, 8118 17723 996, 8152 17720 998, 8186 17720 997, 8219 17715 999, 8250 17713 1000, 8280 17713 1002, 8307 17713 1007, 8333 17713 1009, 8353 17713 1008, 8373 17713 1005, 8393 17713 1004, 8413 17713 1005, 8430 17713 1006, 8450 17713 1006, 8467 17713 1008, 8479 17713 1007, 8497 17711 1003, 8510 17708 1003, 8523 17706 1004, 8536 17706 1006, 8547 17706 1009, 8562 17706 1009, 8573 17706 1008, 8591 17706 1006, 8607 17706 1006, 8624 17706 1008, 8638 17706 1008, 8649 17711 1009, 8662 17711 1009, 8679 17711 1006, 8698 17711 1007, 8715 17711 1007, 8731 17711 1008, 8750 17708 1008, 8769 17708 1006, 8795 17706 1009, 8819 17706 1006, 8844 17706 1007, 8868 17706 1010, 8896 17706 1007, 8922 17704 1011, 8951 17704 1009, 8981 17704 1008, 9012 17704 1010, 9043 17704 1008, 9078 17704 1005, 9110 17704 1005, 9141 17703 1004, 9173 17699 1004, 9205 17698 1008, 9237 17694 1010, 9273 17694 1009, 9309 17691 1010, 9346 17691 1011, 9384 17691 1009, 9423 17691 1013, 9461 17691 1014, 9499 17687 1015, 9538 17682 1018, 9577 17677 1015, 9614 17669 1012, 9651 17661 1011, 9688 17655 1011, 9724 17649 1012, 9757 17645 1014, 9791 17643 1014, 9821 17638 1012, 9851 17636 1011, 9879 17633 1011, 9905 17631 1010, 9929 17631 1011, 9951 17631 1009, 9974 17631 1008, 9994 17631 1008, 10011 17631 1009, 10028 17633 1009, 10045 17636 1010, 10064 17636 1011, 10083 17636 1010, 10100 17636 1011, 10119 17636 1009, 10130 17633 1008, 10150 17631 1010, 10162 17630 1010, 10177 17628 1012, 10190 17628 1010, 10204 17628 1007, 10217 17628 1010, 10229 17628 1010, 10243 17628 1012, 10255 17626 1013, 10268 17625 1012, 10271 17623 1010, 10282 17620 1009, 10287 17620 1010, 10290 17619 1013, 10298 17619 1015, 10301 17619 1015, 10308 17619 1014, 10314 17619 1010, 10320 17619 1011, 10325 17619 1012, 10331 17619 1012, 10337 17619 1011, 10343 17619 1010, 10343 17619 1005, 10343 17619 1005, 10343 17619 1006, 10345 17619 1007, 10346 17619 1014, 10348 17619 1015, 10349 17619 1013, 10350 17619 1011, 10353 17619 1010, 10354 17619 1011, 10356 17619 1011, 10357 17619 1011, 10359 17619 1011, 10360 17619 1008, 10361 17619 1004, 10363 17619 995, 10365 17619 976, 10369 17619 936, 10371 17622 846, 10375 17625 531, 10375 17625 181</trace>
  <trace timeOffset="24728.414" brushRef="#br0" contextRef="#ctx0"> 12166 17704 124, 12166 17704 157, 12166 17704 189, 12166 17704 219, 12166 17704 246, 12166 17704 272, 12166 17704 295, 12166 17704 320, 12166 17704 346, 12166 17704 376, 12158 17723 408, 12158 17723 445, 12157 17723 486, 12157 17723 528, 12156 17723 568, 12156 17723 603, 12155 17723 633, 12155 17723 658, 12153 17723 681, 12153 17723 702, 12152 17723 722, 12152 17723 736, 12150 17723 747, 12150 17723 757, 12148 17723 764, 12148 17720 770, 12147 17720 774, 12147 17720 776, 12147 17718 776, 12147 17718 775, 12147 17718 775, 12147 17716 777, 12147 17716 781, 12147 17716 785, 12147 17715 792, 12147 17715 799, 12147 17715 808, 12152 17713 820, 12157 17711 830, 12168 17708 839, 12178 17706 848, 12188 17706 853, 12198 17704 858, 12208 17704 861, 12224 17704 865, 12235 17704 872, 12251 17704 879, 12267 17706 885, 12277 17708 888, 12296 17711 893, 12312 17713 899, 12322 17713 904, 12343 17715 908, 12364 17716 911, 12385 17718 916, 12412 17720 921, 12437 17720 928, 12461 17720 933, 12486 17720 936, 12510 17720 938, 12534 17720 938, 12558 17720 940, 12582 17720 942, 12606 17720 943, 12630 17720 944, 12652 17720 945, 12677 17720 946, 12700 17720 946, 12724 17720 948, 12746 17720 947, 12768 17720 947, 12789 17720 950, 12810 17720 950, 12825 17720 952, 12844 17720 955, 12863 17720 960, 12883 17720 966, 12909 17715 968, 12934 17711 968, 12957 17706 968, 12981 17704 966, 13008 17699 970, 13035 17694 972, 13061 17689 975, 13087 17682 975, 13111 17677 974, 13138 17672 973, 13164 17669 972, 13190 17665 975, 13216 17661 975, 13242 17660 975, 13269 17660 975, 13295 17660 978, 13324 17660 982, 13355 17658 982, 13387 17653 985, 13422 17650 984, 13459 17648 982, 13498 17645 984, 13538 17640 984, 13583 17637 985, 13633 17631 990, 13684 17625 988, 13738 17619 987, 13793 17613 990, 13849 17605 990, 13907 17598 992, 13962 17588 993, 14020 17583 992, 14075 17576 993, 14129 17572 993, 14181 17569 992, 14229 17569 994, 14276 17568 996, 14322 17566 996, 14366 17566 997, 14409 17564 994, 14453 17564 993, 14495 17564 995, 14537 17564 995, 14580 17564 996, 14624 17564 996, 14670 17563 995, 14715 17561 994, 14763 17556 994, 14808 17551 994, 14855 17544 995, 14900 17541 997, 14943 17536 998, 14984 17534 999, 15023 17532 1000, 15060 17531 1002, 15097 17531 1000, 15130 17531 998, 15163 17531 998, 15194 17531 997, 15225 17529 998, 15254 17527 1000, 15283 17527 1000, 15312 17524 1000, 15340 17520 999, 15370 17519 996, 15399 17519 997, 15426 17519 998, 15454 17519 1000, 15479 17519 1000, 15504 17519 996, 15521 17519 996, 15541 17519 997, 15561 17520 999, 15579 17522 1000, 15597 17522 1001, 15614 17524 998, 15630 17527 998, 15642 17527 997, 15656 17529 995, 15668 17531 997, 15679 17531 997, 15690 17532 996, 15696 17532 995, 15707 17532 993, 15711 17532 993, 15716 17532 993, 15721 17534 994, 15721 17534 995, 15721 17534 994, 15721 17534 997, 15723 17534 998, 15724 17536 999, 15727 17536 999, 15728 17536 999, 15730 17536 998, 15731 17536 999, 15732 17537 1000, 15734 17537 1001, 15736 17537 1001, 15737 17537 1000, 15739 17537 999, 15739 17537 998, 15740 17539 999, 15740 17539 997, 15742 17539 997, 15742 17539 996, 15742 17541 997, 15742 17541 997, 15744 17541 995, 15746 17541 993, 15751 17541 988, 15762 17541 974, 15779 17532 943, 15804 17515 881, 15831 17488 683, 15864 17452 351, 15895 17404 1</trace>
  <trace timeOffset="35004.004" brushRef="#br0" contextRef="#ctx0"> 18305 13450 340, 18305 13450 386, 18305 13450 433, 18305 13450 479, 18305 13450 519, 18305 13450 552, 18305 13450 576, 18305 13450 599, 18305 13450 620, 18305 13450 638, 18305 13450 655, 18267 13414 671, 18266 13413 682, 18266 13411 689, 18264 13410 693, 18264 13410 693, 18261 13410 695, 18257 13418 698, 18252 13435 702, 18248 13462 709, 18243 13496 712, 18241 13537 716, 18241 13582 718, 18241 13629 720, 18241 13677 721, 18250 13727 726, 18257 13776 730, 18266 13829 731, 18276 13879 737, 18285 13929 740, 18292 13980 744, 18301 14033 751, 18308 14087 756, 18312 14141 761, 18319 14195 766, 18322 14254 769, 18325 14309 772, 18328 14367 777, 18330 14423 784, 18332 14476 790, 18334 14529 796, 18335 14578 799, 18338 14623 800, 18339 14664 802, 18342 14703 803, 18344 14737 803, 18347 14768 804, 18350 14797 806, 18351 14824 807, 18354 14850 809, 18356 14868 811, 18357 14887 812, 18357 14899 813, 18357 14912 814, 18358 14926 816, 18358 14938 819, 18358 14951 821, 18358 14958 825, 18358 14963 827, 18358 14968 829, 18358 14974 830, 18358 14979 832, 18358 14985 832, 18358 14985 834, 18358 14985 835, 18358 14985 836, 18358 14986 838, 18358 14988 840, 18358 14988 842, 18358 14988 842, 18358 14988 843, 18358 14991 844, 18362 14993 844, 18370 14993 845, 18382 14993 846, 18403 14995 846, 18424 14995 847, 18452 14995 847, 18482 14995 847, 18519 14995 847, 18556 14993 847, 18598 14988 846, 18647 14985 846, 18698 14980 845, 18755 14974 845, 18812 14970 847, 18870 14963 847, 18928 14959 848, 18985 14954 849, 19041 14950 848, 19093 14947 848, 19143 14945 848, 19191 14945 848, 19233 14945 849, 19274 14945 849, 19311 14945 850, 19346 14945 850, 19378 14945 851, 19408 14948 851, 19437 14951 851, 19463 14954 851, 19480 14956 851, 19497 14959 852, 19508 14961 852, 19514 14961 852, 19525 14962 850, 19531 14963 851, 19535 14963 852, 19541 14965 853, 19541 14965 856, 19541 14965 859, 19541 14965 863, 19543 14965 868, 19544 14965 875, 19548 14965 882, 19554 14965 891, 19557 14958 895, 19564 14944 899, 19567 14933 902, 19567 14913 904, 19567 14891 908, 19567 14865 910, 19567 14832 912, 19563 14798 912, 19557 14762 912, 19555 14725 911, 19554 14682 912, 19552 14634 910, 19552 14583 905, 19552 14529 902, 19557 14468 897, 19567 14404 897, 19576 14337 896, 19590 14272 894, 19602 14212 894, 19613 14154 891, 19623 14107 892, 19631 14064 892, 19637 14030 893, 19642 14000 894, 19643 13980 895, 19643 13960 895, 19643 13943 895, 19643 13929 896, 19642 13911 896, 19639 13894 897, 19637 13883 894, 19635 13866 895, 19634 13854 891, 19632 13841 889, 19631 13829 889, 19629 13813 888, 19629 13791 891, 19629 13774 889, 19629 13754 888, 19629 13737 888, 19631 13719 889, 19634 13701 889, 19635 13684 893, 19637 13668 893, 19639 13658 893, 19639 13643 893, 19642 13631 892, 19642 13619 892, 19642 13605 891, 19642 13593 891, 19642 13582 891, 19642 13575 892, 19642 13565 892, 19642 13558 892, 19642 13545 893, 19642 13533 892, 19642 13521 893, 19642 13508 893, 19642 13498 894, 19642 13486 894, 19642 13474 894, 19642 13455 894, 19642 13443 894, 19643 13426 893, 19645 13416 893, 19645 13410 894, 19646 13399 894, 19647 13394 895, 19647 13389 895, 19649 13384 895, 19649 13384 896, 19649 13383 896, 19649 13383 897, 19649 13381 897, 19649 13379 896, 19649 13378 896, 19649 13376 896, 19649 13375 895, 19649 13373 896, 19649 13369 895, 19647 13364 895, 19645 13361 895, 19637 13354 893, 19634 13351 893, 19625 13344 893, 19612 13334 893, 19597 13326 894, 19576 13316 894, 19557 13309 895, 19532 13302 893, 19505 13297 892, 19474 13295 891, 19440 13293 888, 19403 13293 886, 19366 13293 884, 19326 13295 884, 19289 13300 882, 19252 13304 881, 19214 13309 879, 19177 13312 878, 19138 13316 878, 19097 13319 878, 19051 13322 880, 19002 13326 879, 18950 13331 879, 18893 13336 878, 18834 13339 876, 18776 13341 876, 18718 13344 876, 18663 13346 875, 18613 13349 875, 18562 13352 874, 18512 13357 874, 18462 13361 874, 18412 13368 874, 18367 13373 874, 18322 13379 874, 18282 13386 874, 18244 13390 875, 18213 13394 874, 18185 13398 875, 18165 13399 875, 18146 13401 873, 18136 13402 874, 18130 13402 874, 18124 13404 875, 18117 13404 876, 18113 13404 876, 18107 13404 874, 18101 13405 874, 18101 13405 873, 18101 13405 870, 18101 13405 868, 18099 13405 859, 18099 13405 847, 18098 13405 830, 18098 13405 808, 18098 13405 780, 18099 13406 740, 18113 13411 682, 18133 13416 589, 18163 13423 477, 18196 13426 306, 18238 13428 50</trace>
  <trace timeOffset="36352.08" brushRef="#br0" contextRef="#ctx0"> 21407 13304 323, 21407 13304 374, 21407 13304 427, 21407 13304 478, 21407 13304 528, 21407 13304 564, 21407 13304 594, 21407 13304 618, 21407 13304 636, 21407 13304 650, 21407 13304 660, 21396 13271 668, 21393 13271 675, 21389 13278 682, 21384 13295 688, 21381 13319 694, 21380 13351 701, 21380 13389 708, 21380 13430 717, 21381 13479 726, 21386 13533 734, 21392 13589 742, 21396 13646 752, 21400 13706 759, 21404 13764 766, 21407 13825 776, 21409 13883 781, 21410 13943 790, 21412 14004 796, 21414 14064 800, 21416 14125 804, 21418 14187 804, 21419 14246 807, 21421 14304 806, 21421 14362 807, 21422 14414 811, 21422 14466 812, 21423 14516 816, 21423 14563 817, 21424 14605 816, 21426 14647 817, 21428 14682 817, 21429 14712 818, 21431 14733 819, 21431 14751 819, 21433 14764 820, 21433 14769 821, 21433 14775 823, 21433 14775 825, 21433 14780 826, 21433 14786 828, 21433 14791 828, 21433 14797 830, 21433 14797 832, 21433 14797 833, 21435 14800 835, 21438 14804 837, 21439 14807 837, 21446 14814 840, 21451 14816 842, 21461 14819 844, 21480 14824 847, 21500 14824 848, 21527 14824 849, 21558 14822 851, 21589 14816 852, 21624 14809 852, 21662 14801 852, 21704 14794 852, 21749 14786 852, 21794 14780 852, 21840 14774 853, 21883 14768 853, 21929 14762 852, 21971 14757 851, 22015 14757 851, 22054 14754 851, 22091 14754 853, 22128 14754 854, 22163 14754 854, 22195 14754 855, 22226 14757 855, 22254 14759 856, 22283 14760 858, 22310 14764 859, 22336 14765 862, 22363 14765 864, 22388 14765 866, 22406 14765 869, 22424 14765 872, 22437 14765 874, 22448 14765 877, 22460 14765 879, 22466 14765 881, 22471 14765 884, 22471 14765 887, 22476 14765 891, 22480 14764 893, 22485 14762 896, 22488 14762 899, 22490 14757 902, 22493 14754 904, 22497 14747 905, 22502 14733 906, 22505 14722 907, 22506 14704 908, 22508 14683 908, 22508 14659 910, 22508 14627 909, 22508 14595 910, 22508 14561 910, 22508 14521 904, 22508 14480 904, 22512 14436 901, 22515 14387 899, 22518 14335 900, 22524 14279 899, 22528 14223 897, 22531 14166 897, 22535 14108 898, 22538 14053 897, 22541 13999 898, 22544 13946 899, 22547 13897 895, 22548 13849 896, 22551 13805 893, 22553 13762 892, 22557 13724 894, 22558 13690 893, 22561 13662 893, 22561 13641 892, 22562 13622 893, 22562 13609 893, 22562 13597 894, 22562 13585 894, 22562 13575 893, 22562 13565 894, 22562 13558 895, 22562 13548 895, 22562 13542 896, 22562 13536 895, 22562 13531 895, 22562 13531 895, 22562 13525 895, 22562 13520 895, 22562 13513 895, 22562 13501 895, 22562 13496 894, 22562 13489 894, 22562 13479 894, 22562 13472 894, 22562 13466 895, 22562 13455 895, 22562 13450 895, 22562 13443 895, 22562 13437 895, 22561 13430 896, 22561 13425 897, 22559 13418 897, 22557 13410 896, 22554 13405 895, 22553 13401 896, 22548 13391 896, 22545 13387 896, 22538 13379 895, 22532 13373 894, 22524 13368 893, 22516 13361 893, 22508 13355 892, 22490 13346 892, 22474 13341 891, 22450 13334 889, 22422 13329 887, 22394 13325 886, 22358 13322 885, 22320 13321 883, 22274 13317 881, 22224 13314 879, 22167 13312 878, 22106 13309 877, 22042 13305 877, 21974 13300 876, 21908 13297 875, 21841 13292 874, 21778 13287 873, 21720 13283 873, 21665 13278 871, 21620 13273 868, 21580 13271 863, 21548 13268 855, 21527 13264 844, 21509 13263 830, 21497 13261 810, 21490 13261 781, 21480 13259 738, 21474 13259 657, 21469 13258 532, 21458 13254 292, 21452 13254 13</trace>
  <trace timeOffset="37188.13" brushRef="#br0" contextRef="#ctx0"> 18335 13818 319, 18335 13818 386, 18335 13818 446, 18335 13818 500, 18335 13818 542, 18335 13818 576, 18335 13818 601, 18335 13818 623, 18335 13818 640, 18335 13818 653, 18335 13818 664, 18334 13825 671, 18334 13825 675, 18334 13825 683, 18348 13825 690, 18370 13825 701, 18402 13818 715, 18438 13812 726, 18478 13803 736, 18523 13796 743, 18572 13786 748, 18623 13776 752, 18676 13769 754, 18730 13764 755, 18785 13757 756, 18838 13752 757, 18893 13750 757, 18948 13747 760, 19000 13744 761, 19055 13741 761, 19109 13736 762, 19161 13733 761, 19210 13729 762, 19259 13724 762, 19304 13719 763, 19346 13716 763, 19383 13714 764, 19416 13710 765, 19440 13709 766, 19453 13709 765, 19464 13709 765, 19470 13709 765, 19476 13709 765, 19482 13709 766, 19482 13709 768, 19482 13709 769, 19482 13709 771, 19483 13709 771, 19485 13709 772, 19486 13709 773, 19488 13709 773, 19490 13709 775, 19492 13709 773, 19493 13709 772, 19495 13709 768, 19495 13709 761, 19495 13709 746, 19495 13709 720, 19495 13709 673, 19485 13712 596, 19467 13715 489, 19444 13722 335, 19416 13733 99</trace>
  <trace timeOffset="37688.156" brushRef="#br0" contextRef="#ctx0"> 18256 14703 212, 18256 14703 251, 18256 14703 308, 18256 14703 373, 18256 14703 437, 18256 14703 489, 18256 14703 528, 18256 14703 556, 18256 14703 573, 18256 14703 587, 18238 14705 599, 18238 14705 612, 18254 14701 627, 18279 14691 641, 18315 14679 654, 18356 14664 666, 18403 14650 675, 18455 14637 681, 18512 14622 686, 18570 14608 688, 18632 14597 690, 18693 14586 690, 18755 14578 690, 18815 14572 690, 18873 14570 691, 18929 14566 693, 18983 14566 694, 19035 14566 698, 19085 14566 703, 19135 14566 710, 19181 14566 716, 19226 14566 723, 19269 14566 728, 19311 14566 733, 19349 14566 738, 19386 14566 743, 19424 14566 748, 19460 14568 754, 19496 14568 759, 19529 14568 763, 19561 14568 767, 19592 14568 770, 19620 14568 773, 19646 14566 774, 19670 14563 775, 19687 14561 775, 19706 14558 775, 19716 14558 776, 19722 14555 776, 19731 14553 776, 19736 14550 775, 19738 14546 770, 19742 14539 753, 19742 14529 721, 19731 14512 667, 19713 14493 594, 19686 14475 500, 19652 14458 391, 19612 14443 274, 19567 14429 142, 19518 14418 12</trace>
  <trace timeOffset="38191.184" brushRef="#br0" contextRef="#ctx0"> 18282 14041 316, 18282 14041 358, 18282 14041 405, 18282 14041 456, 18282 14041 506, 18282 14041 547, 18282 14041 582, 18282 14041 611, 18271 13962 635, 18273 13958 657, 18273 13958 674, 18273 13958 687, 18273 13958 695, 18276 13958 702, 18277 13955 710, 18285 13955 717, 18296 13955 726, 18318 13963 734, 18345 13975 742, 18377 13989 751, 18415 14006 757, 18459 14023 765, 18509 14041 773, 18565 14059 782, 18627 14076 792, 18693 14094 801, 18767 14110 807, 18840 14129 812, 18912 14147 815, 18983 14166 817, 19049 14188 819, 19112 14212 821, 19169 14235 822, 19224 14259 825, 19275 14284 825, 19323 14308 825, 19366 14330 825, 19408 14354 826, 19443 14372 826, 19474 14389 828, 19502 14404 828, 19525 14414 829, 19540 14422 830, 19554 14429 830, 19561 14433 831, 19566 14434 831, 19570 14437 832, 19570 14437 832, 19570 14437 833, 19570 14437 836, 19571 14439 836, 19573 14439 838, 19574 14439 838, 19576 14440 836, 19576 14440 835, 19576 14440 831, 19579 14441 820, 19579 14441 800, 19574 14437 765, 19561 14426 709, 19541 14414 632, 19516 14404 529, 19488 14393 408, 19456 14389 272, 19421 14384 118</trace>
  <trace timeOffset="38612.207" brushRef="#br0" contextRef="#ctx0"> 18501 14698 240, 18501 14698 309, 18501 14698 380, 18501 14698 441, 18501 14698 487, 18501 14698 520, 18501 14698 542, 18501 14698 558, 18501 14698 574, 18501 14698 588, 18501 14698 601, 18522 14636 614, 18542 14610 624, 18568 14583 633, 18598 14553 636, 18633 14519 640, 18673 14483 642, 18717 14443 647, 18764 14401 654, 18812 14357 658, 18861 14309 665, 18911 14262 669, 18958 14215 674, 19005 14168 678, 19049 14125 683, 19092 14087 686, 19130 14050 691, 19165 14021 695, 19194 13996 700, 19218 13977 705, 19233 13965 711, 19242 13958 715, 19245 13955 718, 19245 13955 721, 19245 13955 724, 19245 13955 726, 19249 13955 729, 19250 13953 730, 19252 13953 732, 19253 13951 734, 19255 13951 735, 19255 13950 739, 19256 13950 740, 19256 13950 740, 19258 13950 738, 19258 13948 733, 19259 13948 721, 19259 13948 697, 19260 13948 646, 19265 13948 562, 19274 13948 405, 19291 13948 132</trace>
  <trace timeOffset="39304.25" brushRef="#br0" contextRef="#ctx0"> 21201 13818 324, 21201 13818 382, 21201 13818 434, 21201 13818 481, 21201 13818 518, 21201 13818 539, 21201 13818 550, 21201 13818 559, 21201 13818 567, 21201 13818 581, 21201 13818 600, 21224 13805 620, 21257 13803 637, 21298 13800 652, 21348 13796 666, 21406 13788 678, 21469 13779 688, 21540 13769 696, 21617 13757 702, 21695 13744 708, 21775 13732 713, 21854 13719 716, 21932 13709 721, 22005 13698 724, 22074 13690 727, 22137 13684 731, 22194 13680 734, 22243 13679 738, 22288 13677 742, 22327 13677 746, 22360 13677 748, 22388 13677 751, 22408 13677 753, 22418 13677 755, 22430 13677 756, 22437 13679 759, 22441 13679 759, 22447 13680 760, 22451 13680 762, 22456 13682 762, 22460 13683 762, 22466 13684 762, 22466 13684 760, 22466 13684 759, 22466 13684 757, 22467 13684 751, 22468 13687 737, 22470 13687 711, 22470 13687 668, 22471 13687 609, 22471 13692 525, 22466 13701 414, 22453 13714 252, 22435 13732 12</trace>
  <trace timeOffset="39767.273" brushRef="#br0" contextRef="#ctx0"> 21384 14539 213, 21384 14539 279, 21384 14539 343, 21384 14539 402, 21384 14539 451, 21384 14539 492, 21384 14539 528, 21384 14539 554, 21384 14539 573, 21384 14539 589, 21348 14536 602, 21348 14529 611, 21348 14519 623, 21354 14505 634, 21370 14490 648, 21393 14476 660, 21421 14464 671, 21457 14451 680, 21498 14439 686, 21546 14423 691, 21600 14407 695, 21659 14391 700, 21723 14372 703, 21791 14355 708, 21863 14337 710, 21934 14320 712, 22003 14304 714, 22072 14289 715, 22136 14276 717, 22197 14266 717, 22251 14255 720, 22302 14247 722, 22350 14243 726, 22394 14240 730, 22431 14237 733, 22467 14237 736, 22496 14237 737, 22515 14237 740, 22534 14237 742, 22545 14237 744, 22551 14237 746, 22558 14237 747, 22558 14237 748, 22558 14237 748, 22558 14237 748, 22559 14237 748, 22561 14237 749, 22562 14237 750, 22564 14237 750, 22565 14237 750, 22567 14237 749, 22567 14237 742, 22568 14237 731, 22568 14237 710, 22565 14237 675, 22551 14237 621, 22531 14234 542, 22500 14229 423, 22468 14227 242, 22433 14225 0</trace>
  <trace timeOffset="40244.3" brushRef="#br0" contextRef="#ctx0"> 21263 13893 295, 21263 13893 353, 21263 13893 422, 21263 13893 487, 21263 13893 544, 21263 13893 589, 21263 13893 617, 21263 13893 636, 21263 13893 647, 21263 13893 654, 21263 13893 664, 21243 13862 673, 21246 13862 686, 21261 13862 698, 21283 13866 706, 21314 13876 719, 21352 13884 726, 21394 13894 734, 21444 13903 741, 21500 13912 746, 21558 13921 752, 21618 13931 756, 21681 13943 760, 21741 13955 762, 21801 13970 764, 21855 13984 767, 21909 14001 770, 21961 14021 772, 22010 14038 775, 22055 14056 777, 22096 14075 781, 22139 14091 784, 22177 14108 789, 22213 14122 792, 22246 14132 794, 22276 14142 796, 22304 14150 798, 22330 14158 799, 22351 14166 800, 22366 14170 803, 22376 14173 805, 22380 14175 809, 22383 14176 811, 22388 14178 813, 22392 14180 816, 22396 14180 818, 22396 14180 819, 22396 14180 821, 22396 14180 821, 22398 14180 820, 22399 14183 821, 22401 14183 821, 22402 14183 821, 22402 14183 820, 22405 14183 818, 22405 14183 811, 22405 14183 795, 22405 14183 763, 22405 14183 712, 22402 14183 627, 22392 14180 517, 22376 14178 374, 22357 14178 189</trace>
  <trace timeOffset="40719.33" brushRef="#br0" contextRef="#ctx0"> 21597 14466 196, 21597 14466 266, 21597 14466 331, 21597 14466 383, 21597 14466 430, 21597 14466 471, 21597 14466 514, 21597 14466 551, 21597 14466 580, 21597 14466 602, 21597 14466 618, 21618 14391 631, 21635 14371 641, 21655 14350 649, 21679 14328 656, 21706 14301 664, 21738 14270 670, 21773 14237 676, 21809 14200 681, 21850 14159 687, 21893 14117 690, 21938 14075 696, 21984 14033 699, 22032 13987 705, 22077 13946 712, 22123 13904 713, 22165 13866 718, 22203 13830 719, 22237 13800 724, 22267 13774 729, 22294 13751 737, 22317 13733 743, 22334 13718 748, 22348 13707 754, 22360 13700 757, 22367 13694 762, 22372 13690 768, 22377 13689 773, 22377 13689 777, 22377 13687 781, 22377 13687 785, 22378 13687 790, 22380 13687 794, 22382 13687 798, 22383 13684 801, 22385 13684 803, 22385 13683 805, 22386 13683 806, 22386 13682 806, 22388 13682 807, 22388 13682 808, 22388 13682 808, 22388 13682 807, 22388 13680 806, 22391 13680 804, 22391 13680 803, 22391 13680 800, 22392 13680 797, 22392 13680 792, 22392 13680 782, 22392 13680 766, 22392 13680 735, 22392 13680 680, 22392 13680 583, 22392 13680 424, 22382 13687 144</trace>
  <trace timeOffset="43239.473" brushRef="#br0" contextRef="#ctx0"> 18195 13935 181, 18195 13935 220, 18195 13935 258, 18195 13935 291, 18195 13935 319, 18195 13935 344, 18195 13935 367, 18195 13935 389, 18195 13935 408, 18195 13935 425, 18167 13923 442, 18166 13921 459, 18165 13921 477, 18165 13921 493, 18163 13920 510, 18163 13920 525, 18163 13915 539, 18171 13911 553, 18188 13904 567, 18207 13898 579, 18230 13893 591, 18252 13886 600, 18279 13880 608, 18308 13874 614, 18338 13868 618, 18372 13864 622, 18410 13859 627, 18448 13854 628, 18487 13851 631, 18526 13849 633, 18565 13847 634, 18603 13846 634, 18644 13844 636, 18685 13842 637, 18726 13841 636, 18767 13837 639, 18808 13837 639, 18849 13834 642, 18892 13834 648, 18934 13832 652, 18981 13830 657, 19029 13829 661, 19080 13827 664, 19132 13825 667, 19181 13822 670, 19229 13822 673, 19274 13822 675, 19318 13821 678, 19356 13821 680, 19392 13820 683, 19424 13820 686, 19446 13818 689, 19469 13818 693, 19480 13817 696, 19486 13817 700, 19495 13817 703, 19495 13817 708, 19495 13817 712, 19495 13817 716, 19496 13817 723, 19497 13817 729, 19499 13817 734, 19500 13817 741, 19502 13817 742, 19503 13817 743, 19505 13817 744, 19506 13817 742, 19508 13817 742, 19509 13817 740, 19511 13817 738, 19512 13817 736, 19514 13817 732, 19515 13817 722, 19515 13817 699, 19515 13817 657, 19515 13817 590, 19500 13817 491, 19476 13817 345, 19444 13822 130</trace>
  <trace timeOffset="43911.51" brushRef="#br0" contextRef="#ctx0"> 18216 14097 123, 18216 14097 163, 18216 14097 205, 18216 14097 246, 18216 14097 285, 18216 14097 321, 18216 14097 358, 18216 14097 396, 18216 14097 434, 18216 14097 472, 18216 14097 509, 18198 14085 539, 18196 14083 567, 18195 14083 590, 18192 14082 611, 18192 14082 628, 18192 14080 644, 18190 14080 657, 18190 14079 669, 18190 14079 677, 18190 14077 683, 18190 14077 688, 18192 14077 690, 18207 14077 694, 18225 14077 697, 18250 14077 701, 18270 14079 708, 18295 14083 713, 18319 14090 719, 18345 14096 726, 18374 14100 729, 18404 14107 733, 18435 14114 737, 18465 14120 740, 18497 14129 743, 18530 14137 745, 18563 14147 747, 18598 14156 750, 18635 14166 751, 18673 14180 753, 18714 14193 754, 18755 14208 756, 18798 14223 759, 18841 14239 760, 18884 14254 761, 18928 14267 763, 18970 14281 764, 19015 14293 766, 19057 14304 768, 19100 14314 769, 19142 14323 769, 19183 14330 771, 19223 14337 771, 19262 14342 772, 19298 14345 772, 19333 14350 772, 19363 14355 773, 19389 14359 773, 19412 14364 772, 19428 14367 771, 19443 14374 771, 19451 14376 771, 19460 14383 772, 19467 14389 772, 19473 14394 772, 19479 14401 772, 19480 14404 772, 19483 14408 772, 19483 14408 773, 19483 14408 774, 19483 14408 776, 19485 14409 778, 19486 14411 781, 19488 14413 784, 19488 14414 787, 19490 14416 792, 19490 14418 794, 19492 14419 797, 19492 14419 799, 19492 14420 801, 19493 14420 802, 19493 14420 803, 19493 14422 801, 19493 14422 800, 19493 14422 798, 19490 14419 794, 19483 14413 785, 19472 14402 767, 19464 14396 739, 19453 14389 695, 19438 14379 627, 19426 14374 528, 19408 14366 384, 19391 14362 179</trace>
  <trace timeOffset="44531.547" brushRef="#br0" contextRef="#ctx0"> 18339 14613 194, 18339 14613 242, 18339 14613 289, 18339 14613 331, 18339 14613 372, 18339 14613 411, 18339 14613 452, 18339 14613 491, 18339 14613 528, 18339 14613 561, 18339 14613 586, 18325 14604 608, 18325 14597 625, 18330 14586 640, 18342 14570 653, 18358 14546 664, 18376 14526 670, 18395 14505 680, 18415 14483 683, 18435 14463 689, 18455 14441 696, 18478 14419 700, 18503 14398 704, 18529 14375 709, 18558 14350 711, 18588 14323 713, 18623 14294 716, 18661 14262 717, 18702 14229 719, 18746 14195 720, 18792 14163 721, 18840 14130 722, 18889 14098 723, 18934 14070 723, 18983 14043 726, 19028 14016 726, 19071 13996 726, 19110 13975 727, 19143 13960 727, 19174 13948 727, 19198 13939 726, 19214 13933 726, 19230 13929 727, 19239 13926 727, 19243 13924 727, 19249 13923 727, 19249 13923 727, 19249 13921 728, 19249 13921 730, 19250 13921 732, 19252 13920 737, 19258 13918 742, 19262 13915 749, 19265 13914 755, 19271 13912 760, 19274 13909 763, 19278 13906 766, 19281 13903 768, 19283 13901 768, 19283 13901 770, 19283 13900 770, 19283 13900 769, 19285 13898 769, 19286 13898 768, 19288 13897 766, 19289 13897 765, 19291 13896 763, 19292 13896 760, 19294 13894 756, 19294 13894 748, 19294 13894 732, 19295 13894 702, 19295 13894 649, 19292 13900 563, 19283 13912 425, 19271 13931 211</trace>
  <trace timeOffset="45147.582" brushRef="#br0" contextRef="#ctx0"> 18078 14667 188, 18078 14667 234, 18078 14667 282, 18078 14667 330, 18078 14667 374, 18078 14667 417, 18078 14667 458, 18078 14667 495, 18078 14667 529, 18078 14667 559, 18053 14667 586, 18053 14667 609, 18053 14667 629, 18053 14667 647, 18068 14667 661, 18088 14664 675, 18117 14662 688, 18150 14657 699, 18189 14650 709, 18231 14645 717, 18280 14639 723, 18331 14632 727, 18386 14625 730, 18444 14618 733, 18504 14612 735, 18565 14604 737, 18629 14597 738, 18692 14589 740, 18755 14581 741, 18817 14575 744, 18876 14570 745, 18932 14566 746, 18985 14565 747, 19035 14563 747, 19080 14563 748, 19120 14561 750, 19161 14561 750, 19197 14558 751, 19230 14555 752, 19262 14553 752, 19292 14550 753, 19323 14546 754, 19350 14543 755, 19376 14541 755, 19394 14539 755, 19411 14538 755, 19423 14536 756, 19428 14536 757, 19441 14536 757, 19446 14536 757, 19453 14536 756, 19460 14536 756, 19460 14536 756, 19460 14536 759, 19460 14536 759, 19461 14536 759, 19463 14536 759, 19464 14536 759, 19466 14536 761, 19467 14536 763, 19469 14536 766, 19470 14536 768, 19472 14536 770, 19473 14536 770, 19474 14536 770, 19474 14536 766, 19476 14536 757, 19476 14529 731, 19470 14521 693, 19453 14507 611, 19432 14488 475, 19403 14470 242</trace>
  <trace timeOffset="45919.625" brushRef="#br0" contextRef="#ctx0"> 18185 14033 104, 18185 14033 142, 18185 14033 179, 18185 14033 215, 18185 14033 251, 18185 14033 285, 18185 14033 317, 18185 14033 348, 18185 14033 376, 18185 14033 405, 18121 14008 433, 18117 14006 462, 18113 14004 489, 18113 14004 516, 18111 14004 539, 18111 14004 561, 18110 14004 577, 18108 14001 594, 18107 14001 608, 18105 14001 620, 18104 14001 632, 18101 14000 641, 18101 14000 648, 18101 14000 653, 18101 13999 658, 18101 13999 664, 18101 13999 669, 18101 13997 676, 18114 13994 684, 18131 13991 693, 18153 13987 700, 18176 13984 706, 18201 13980 712, 18228 13975 717, 18257 13972 720, 18289 13968 724, 18324 13963 727, 18361 13958 729, 18402 13953 730, 18439 13946 732, 18478 13941 734, 18515 13936 736, 18550 13931 738, 18583 13929 739, 18616 13926 741, 18647 13923 743, 18681 13920 745, 18714 13918 747, 18749 13915 748, 18785 13912 749, 18824 13911 750, 18863 13909 751, 18903 13908 753, 18945 13906 754, 18985 13903 755, 19026 13901 756, 19067 13898 757, 19104 13896 757, 19139 13894 757, 19171 13894 757, 19200 13893 757, 19220 13891 757, 19239 13891 757, 19253 13891 757, 19265 13891 759, 19278 13891 759, 19283 13891 759, 19289 13891 759, 19289 13891 759, 19289 13891 760, 19289 13891 761, 19291 13891 763, 19292 13891 766, 19294 13891 769, 19300 13891 771, 19305 13891 774, 19311 13889 776, 19316 13889 776, 19316 13889 779, 19316 13888 779, 19316 13888 778, 19318 13888 778, 19320 13886 773, 19321 13886 769, 19321 13884 759, 19321 13884 737, 19320 13883 700, 19303 13883 637, 19278 13883 546, 19240 13891 422, 19203 13903 268, 19162 13916 88</trace>
  <trace timeOffset="46492.66" brushRef="#br0" contextRef="#ctx0"> 18087 14125 192, 18087 14125 241, 18087 14125 291, 18087 14125 336, 18087 14125 379, 18087 14125 421, 18087 14125 459, 18087 14125 492, 18087 14125 517, 18087 14125 538, 18087 14125 553, 18075 14108 568, 18079 14107 582, 18094 14107 597, 18114 14107 611, 18139 14107 623, 18170 14109 637, 18201 14115 651, 18234 14122 664, 18267 14127 675, 18301 14134 682, 18338 14139 689, 18374 14147 693, 18409 14154 696, 18444 14163 698, 18478 14171 700, 18512 14180 703, 18550 14193 706, 18587 14205 710, 18623 14215 713, 18661 14227 716, 18698 14240 719, 18738 14252 722, 18776 14264 726, 18815 14275 728, 18854 14287 731, 18890 14297 734, 18928 14307 736, 18964 14316 739, 19000 14325 740, 19035 14333 742, 19072 14340 744, 19105 14350 744, 19138 14357 745, 19165 14366 745, 19194 14374 746, 19220 14383 746, 19243 14391 747, 19265 14401 747, 19285 14409 747, 19303 14419 747, 19315 14425 749, 19329 14433 749, 19341 14440 749, 19349 14446 750, 19360 14454 748, 19369 14458 748, 19372 14460 748, 19376 14463 748, 19376 14463 750, 19376 14463 751, 19376 14463 753, 19378 14464 754, 19379 14464 755, 19380 14466 757, 19382 14466 759, 19383 14468 759, 19385 14468 759, 19385 14468 756, 19385 14468 753, 19385 14468 749, 19383 14468 740, 19378 14468 726, 19363 14468 704, 19346 14468 672, 19326 14468 625, 19304 14468 553, 19285 14468 456, 19263 14472 330, 19243 14478 149</trace>
  <trace timeOffset="47019.688" brushRef="#br0" contextRef="#ctx0"> 18169 14647 196, 18169 14647 245, 18169 14647 292, 18169 14647 337, 18169 14647 374, 18169 14647 406, 18169 14647 431, 18169 14647 452, 18169 14647 472, 18169 14647 492, 18156 14650 514, 18156 14650 537, 18159 14650 558, 18175 14650 579, 18201 14650 599, 18237 14650 617, 18276 14650 632, 18318 14650 642, 18362 14647 647, 18412 14640 650, 18467 14636 654, 18522 14628 655, 18578 14622 656, 18638 14615 658, 18701 14605 657, 18764 14598 660, 18830 14589 660, 18894 14581 663, 18958 14575 665, 19019 14570 665, 19078 14568 665, 19135 14565 665, 19185 14561 666, 19233 14558 665, 19278 14554 666, 19316 14553 665, 19352 14551 665, 19383 14551 665, 19412 14551 664, 19432 14551 661, 19450 14551 661, 19463 14551 660, 19474 14551 660, 19486 14551 660, 19497 14554 658, 19508 14555 658, 19512 14558 657, 19516 14558 657, 19516 14558 657, 19516 14558 657, 19523 14558 657, 19529 14558 657, 19535 14558 657, 19541 14558 657, 19541 14558 657, 19541 14558 655, 19541 14558 652, 19543 14558 648, 19544 14558 640, 19545 14558 622, 19546 14558 582, 19546 14558 497, 19548 14558 343, 19548 14558 82</trace>
  <trace timeOffset="49187.812" brushRef="#br0" contextRef="#ctx0"> 21399 13812 148, 21399 13812 190, 21399 13812 233, 21399 13812 273, 21399 13812 309, 21399 13812 345, 21399 13812 376, 21399 13812 404, 21399 13812 427, 21399 13812 442, 21399 13812 458, 21340 13820 472, 21335 13820 492, 21329 13820 515, 21324 13820 538, 21324 13820 558, 21319 13820 576, 21314 13820 592, 21308 13820 606, 21303 13820 617, 21303 13820 627, 21302 13820 635, 21302 13820 641, 21301 13820 644, 21299 13820 647, 21298 13820 647, 21298 13820 647, 21298 13820 647, 21298 13820 647, 21312 13820 648, 21333 13820 649, 21364 13820 651, 21400 13820 652, 21442 13820 654, 21486 13817 654, 21533 13810 654, 21583 13805 655, 21633 13800 656, 21685 13796 656, 21738 13789 657, 21789 13784 657, 21841 13779 657, 21890 13776 657, 21938 13774 657, 21984 13772 658, 22029 13771 658, 22072 13769 658, 22113 13769 658, 22151 13769 658, 22187 13768 658, 22220 13766 660, 22253 13764 660, 22283 13762 660, 22310 13759 660, 22336 13757 661, 22356 13754 663, 22374 13752 663, 22386 13751 663, 22392 13750 663, 22402 13748 663, 22408 13748 664, 22414 13747 664, 22418 13747 665, 22418 13747 665, 22418 13745 663, 22418 13745 663, 22421 13745 663, 22422 13745 661, 22424 13745 663, 22425 13745 663, 22427 13745 661, 22428 13745 661, 22430 13745 661, 22431 13745 660, 22433 13745 660, 22435 13745 654, 22437 13745 641, 22438 13744 599, 22438 13744 526, 22438 13744 414, 22438 13744 247, 22428 13744 13</trace>
  <trace timeOffset="49807.848" brushRef="#br0" contextRef="#ctx0"> 21407 14475 176, 21407 14475 219, 21407 14475 260, 21407 14475 299, 21407 14475 337, 21407 14475 375, 21407 14475 413, 21407 14475 447, 21407 14475 475, 21407 14475 497, 21407 14475 515, 21393 14480 531, 21392 14483 546, 21392 14483 562, 21392 14483 577, 21392 14483 594, 21392 14487 611, 21393 14490 627, 21404 14495 642, 21422 14500 655, 21442 14500 667, 21469 14502 675, 21497 14502 681, 21525 14502 685, 21555 14502 688, 21583 14495 686, 21613 14492 687, 21643 14485 684, 21676 14480 684, 21709 14473 685, 21741 14468 686, 21773 14464 687, 21806 14460 689, 21838 14455 690, 21872 14452 691, 21905 14448 691, 21938 14445 693, 21973 14441 693, 22008 14439 693, 22043 14436 693, 22077 14433 693, 22111 14429 693, 22143 14426 693, 22171 14423 694, 22197 14420 695, 22214 14418 695, 22231 14414 696, 22242 14413 697, 22253 14409 697, 22265 14408 698, 22269 14407 698, 22279 14404 698, 22285 14402 698, 22288 14401 698, 22294 14401 699, 22294 14401 699, 22294 14399 699, 22294 14399 699, 22295 14399 698, 22297 14399 697, 22304 14399 697, 22310 14399 695, 22317 14399 695, 22323 14399 694, 22323 14399 693, 22323 14399 689, 22323 14398 681, 22324 14398 657, 22325 14398 602, 22325 14396 512, 22325 14396 382, 22324 14391 203</trace>
  <trace timeOffset="50383.883" brushRef="#br0" contextRef="#ctx0"> 21454 13991 280, 21454 13991 328, 21454 13991 374, 21454 13991 417, 21454 13991 462, 21454 13991 502, 21454 13991 539, 21454 13991 571, 21454 13991 595, 21454 13991 614, 21438 13980 629, 21436 13979 642, 21436 13979 653, 21435 13977 666, 21435 13977 678, 21435 13975 691, 21435 13975 703, 21435 13975 716, 21435 13975 727, 21446 13975 736, 21464 13975 746, 21486 13979 756, 21510 13984 763, 21536 13991 770, 21562 13997 775, 21589 14004 779, 21617 14013 782, 21647 14021 785, 21678 14033 787, 21708 14043 790, 21738 14053 792, 21769 14064 792, 21798 14075 793, 21825 14083 794, 21853 14093 795, 21880 14102 795, 21906 14108 795, 21934 14115 795, 21961 14120 795, 21989 14125 796, 22016 14130 796, 22043 14134 795, 22071 14137 795, 22096 14141 795, 22119 14146 795, 22140 14150 797, 22155 14154 797, 22169 14159 796, 22177 14163 796, 22187 14166 795, 22197 14170 795, 22203 14171 795, 22211 14175 796, 22216 14176 796, 22220 14178 796, 22226 14180 795, 22226 14180 795, 22230 14180 795, 22234 14180 795, 22239 14183 796, 22243 14183 796, 22243 14183 796, 22243 14183 796, 22243 14183 795, 22245 14183 793, 22246 14185 783, 22246 14185 762, 22246 14185 726, 22246 14185 664, 22237 14185 568, 22219 14185 425, 22194 14185 188</trace>
  <trace timeOffset="51091.92" brushRef="#br0" contextRef="#ctx0"> 21446 14524 193, 21446 14524 239, 21446 14524 280, 21446 14524 321, 21446 14524 358, 21446 14524 391, 21446 14524 420, 21446 14524 445, 21446 14524 468, 21446 14524 490, 21446 14524 512, 21436 14529 530, 21444 14521 547, 21454 14507 558, 21469 14490 570, 21484 14472 579, 21503 14455 591, 21520 14436 602, 21540 14418 615, 21564 14396 623, 21588 14374 632, 21613 14350 639, 21640 14321 645, 21671 14293 651, 21703 14264 657, 21734 14234 664, 21769 14204 669, 21802 14175 675, 21832 14147 677, 21863 14122 680, 21893 14100 681, 21921 14080 683, 21946 14061 683, 21971 14045 684, 21994 14030 683, 22015 14016 684, 22032 14004 684, 22049 13994 686, 22061 13987 687, 22072 13977 689, 22083 13970 691, 22090 13963 694, 22103 13955 697, 22113 13946 703, 22120 13939 708, 22133 13930 713, 22143 13921 717, 22157 13914 719, 22172 13903 721, 22184 13896 723, 22197 13888 726, 22210 13880 726, 22220 13876 727, 22234 13868 728, 22243 13864 728, 22251 13859 728, 22260 13854 728, 22267 13850 726, 22275 13847 726, 22277 13844 724, 22283 13842 727, 22286 13839 730, 22288 13837 733, 22292 13834 737, 22297 13832 742, 22297 13832 746, 22297 13830 750, 22297 13830 756, 22297 13829 760, 22300 13827 764, 22301 13825 767, 22302 13825 767, 22304 13822 768, 22305 13821 769, 22307 13821 769, 22307 13820 770, 22310 13820 770, 22311 13818 769, 22314 13818 768, 22314 13817 768, 22315 13817 768, 22315 13815 768, 22317 13815 768, 22317 13813 767, 22318 13813 767, 22318 13812 765, 22320 13812 764, 22320 13810 762, 22320 13810 760, 22321 13808 756, 22321 13808 748, 22323 13808 734, 22323 13808 706, 22324 13805 656, 22325 13805 564, 22327 13805 396, 22333 13805 117</trace>
  <trace timeOffset="61404.51" brushRef="#br0" contextRef="#ctx0"> 18304 13859 104, 18304 13859 132, 18304 13859 154, 18304 13859 175, 18304 13859 193, 18304 13859 206, 18304 13859 219, 18304 13859 229, 18304 13859 239, 18290 13859 244, 18289 13859 247, 18287 13859 248, 18286 13859 247, 18285 13859 245, 18280 13858 242, 18277 13854 237, 18273 13851 227, 18270 13849 214, 18267 13844 190, 18266 13841 150, 18264 13837 81</trace>
  <trace timeOffset="63812.65" brushRef="#br0" contextRef="#ctx0"> 3464 18344 85, 3464 18344 97, 3464 18344 100, 3464 18344 100, 3464 18344 94, 3464 18344 87, 3464 18344 78, 3464 18344 59, 3464 18344 42, 3464 18344 19, 3456 18330 3</trace>
  <trace timeOffset="64704.7" brushRef="#br0" contextRef="#ctx0"> 3755 18634 334, 3755 18634 386, 3755 18634 432, 3755 18634 469, 3755 18634 507, 3755 18634 541, 3755 18634 573, 3755 18634 601, 3755 18634 625, 3719 18715 648, 3711 18727 667, 3703 18740 685, 3695 18752 697, 3687 18765 710, 3682 18770 717, 3678 18778 723, 3675 18783 727, 3671 18785 726, 3668 18790 721, 3668 18790 704, 3667 18790 685, 3667 18790 644, 3667 18790 564, 3667 18792 379, 3664 18792 114</trace>
  <trace timeOffset="70700.05" brushRef="#br0" contextRef="#ctx0"> 3925 18667 226, 3925 18667 285, 3925 18667 356, 3925 18667 431, 3925 18667 498, 3925 18667 561, 3925 18667 616, 3925 18667 661, 3925 18667 700, 3925 18667 733, 3925 18660 759, 3925 18660 778, 3925 18660 792, 3925 18660 800, 3925 18660 806, 3924 18660 809, 3922 18660 814, 3921 18660 812, 3919 18660 808, 3918 18660 799, 3915 18660 776, 3911 18660 741, 3907 18657 684, 3902 18654 589, 3899 18652 445, 3899 18652 216</trace>
  <trace timeOffset="77927.46" brushRef="#br1" contextRef="#ctx0"> 18425 13546 207, 18425 13546 260, 18425 13546 313, 18425 13546 367, 18425 13546 422, 18425 13546 478, 18425 13546 530, 18425 13546 574, 18425 13546 610, 18425 13546 637, 18381 13548 656, 18380 13548 675, 18379 13548 690, 18377 13548 703, 18376 13548 717, 18374 13548 726, 18372 13548 733, 18371 13548 739, 18370 13548 744, 18368 13548 747, 18367 13548 750, 18367 13548 752, 18367 13548 755, 18367 13550 759, 18376 13551 764, 18390 13552 769, 18412 13554 776, 18436 13554 783, 18462 13554 790, 18490 13551 795, 18516 13546 799, 18544 13540 801, 18572 13536 803, 18600 13531 806, 18627 13528 809, 18655 13527 812, 18682 13525 813, 18711 13523 814, 18740 13521 815, 18770 13520 815, 18799 13518 816, 18828 13516 817, 18857 13515 817, 18884 13511 818, 18909 13510 819, 18934 13508 819, 18958 13504 820, 18975 13503 821, 18994 13503 822, 19015 13501 823, 19028 13500 823, 19048 13500 823, 19060 13498 823, 19071 13498 823, 19083 13498 823, 19093 13498 823, 19105 13498 823, 19110 13498 823, 19122 13498 823, 19129 13498 823, 19140 13498 823, 19152 13498 822, 19165 13498 823, 19184 13498 825, 19197 13498 823, 19215 13498 825, 19235 13496 825, 19245 13496 825, 19265 13493 823, 19278 13491 822, 19289 13491 822, 19301 13491 822, 19308 13491 822, 19320 13491 822, 19326 13491 821, 19331 13491 821, 19343 13491 821, 19349 13491 821, 19354 13491 822, 19365 13489 822, 19372 13489 822, 19380 13488 822, 19391 13488 821, 19402 13486 821, 19411 13484 822, 19415 13483 822, 19425 13481 822, 19432 13481 822, 19438 13479 821, 19444 13479 822, 19444 13479 823, 19444 13479 823, 19444 13479 823, 19446 13479 822, 19446 13479 823, 19449 13476 825, 19450 13476 825, 19451 13476 825, 19453 13476 825, 19454 13476 825, 19456 13476 826, 19456 13474 825, 19456 13474 825, 19460 13474 823, 19460 13472 820, 19460 13472 815, 19460 13469 808, 19456 13466 800, 19446 13459 792, 19432 13454 780, 19415 13447 769, 19392 13440 760, 19372 13433 751, 19350 13423 744, 19329 13414 739, 19309 13404 736, 19289 13393 735, 19272 13383 734, 19256 13373 733, 19245 13366 734, 19233 13358 734, 19226 13354 735, 19215 13348 736, 19207 13343 737, 19203 13341 738, 19192 13337 740, 19188 13336 741, 19183 13334 742, 19178 13332 743, 19172 13331 745, 19168 13329 748, 19164 13329 752, 19159 13329 759, 19159 13329 765, 19158 13326 770, 19158 13326 776, 19155 13326 780, 19154 13326 783, 19154 13325 787, 19152 13325 789, 19152 13325 789, 19152 13325 790, 19152 13325 789, 19152 13325 789, 19154 13325 792, 19161 13325 792, 19171 13326 792, 19184 13332 793, 19192 13337 792, 19205 13344 793, 19220 13351 793, 19233 13358 793, 19252 13366 795, 19269 13372 795, 19288 13378 796, 19305 13383 796, 19324 13389 796, 19344 13393 796, 19362 13398 795, 19378 13401 795, 19391 13405 795, 19402 13408 795, 19412 13411 796, 19424 13414 796, 19428 13416 795, 19440 13421 795, 19444 13421 796, 19449 13423 796, 19453 13426 800, 19456 13428 800, 19460 13430 799, 19463 13433 799, 19467 13437 798, 19467 13437 797, 19467 13437 798, 19467 13437 798, 19470 13443 798, 19472 13447 799, 19473 13454 799, 19473 13462 798, 19473 13474 799, 19472 13488 799, 19463 13508 798, 19450 13527 798, 19434 13546 800, 19415 13568 799, 19395 13587 800, 19376 13607 800, 19356 13626 800, 19337 13641 801, 19326 13651 801, 19315 13660 802, 19309 13667 802, 19305 13670 802, 19303 13672 802, 19303 13672 802, 19301 13672 803, 19301 13672 805, 19300 13675 809, 19298 13675 809, 19297 13675 809, 19295 13675 809, 19294 13677 807, 19294 13677 806, 19292 13677 805, 19292 13679 801, 19291 13679 796, 19291 13679 783, 19289 13679 759, 19286 13679 700, 19283 13677 570, 19278 13670 272</trace>
  <trace timeOffset="79725.56" brushRef="#br1" contextRef="#ctx0"> 18556 14841 234, 18556 14841 273, 18556 14841 313, 18556 14841 352, 18556 14841 388, 18556 14841 421, 18556 14841 450, 18556 14841 478, 18556 14841 504, 18556 14841 530, 18535 14845 554, 18533 14845 574, 18533 14845 594, 18532 14845 608, 18532 14845 622, 18530 14845 636, 18530 14845 648, 18530 14845 660, 18530 14845 668, 18530 14845 676, 18533 14845 681, 18545 14843 684, 18556 14841 688, 18574 14839 691, 18593 14837 693, 18616 14836 697, 18643 14834 699, 18666 14833 702, 18692 14829 706, 18717 14826 711, 18741 14826 716, 18764 14824 720, 18782 14822 726, 18802 14822 729, 18824 14821 732, 18844 14821 734, 18872 14819 736, 18898 14818 738, 18921 14816 740, 18945 14815 741, 18969 14814 743, 18994 14811 746, 19019 14809 748, 19042 14806 751, 19065 14802 752, 19085 14800 753, 19101 14797 756, 19117 14794 759, 19135 14792 762, 19151 14789 763, 19168 14786 765, 19183 14783 765, 19194 14780 766, 19205 14779 767, 19218 14775 768, 19230 14774 769, 19242 14772 769, 19255 14769 771, 19265 14768 772, 19279 14765 774, 19295 14762 775, 19308 14759 777, 19326 14754 779, 19343 14750 780, 19359 14745 781, 19380 14739 781, 19395 14737 782, 19411 14732 782, 19421 14730 782, 19432 14727 782, 19443 14725 781, 19449 14725 781, 19460 14722 782, 19466 14720 782, 19470 14720 782, 19476 14720 782, 19480 14718 782, 19486 14718 784, 19492 14717 784, 19497 14717 786, 19502 14715 786, 19506 14713 785, 19511 14712 786, 19515 14712 789, 19515 14712 792, 19521 14711 794, 19525 14708 795, 19529 14708 795, 19534 14708 796, 19534 14708 796, 19538 14705 797, 19543 14704 799, 19546 14703 799, 19552 14703 799, 19552 14703 799, 19552 14701 799, 19552 14701 799, 19554 14701 799, 19555 14700 800, 19557 14700 801, 19557 14698 802, 19560 14698 805, 19561 14696 806, 19563 14695 807, 19563 14693 808, 19564 14691 807, 19564 14687 807, 19557 14682 805, 19551 14675 805, 19537 14669 804, 19521 14664 803, 19502 14662 802, 19476 14659 801, 19454 14655 801, 19432 14650 800, 19415 14650 801, 19399 14645 801, 19386 14643 799, 19375 14639 799, 19363 14636 798, 19353 14633 798, 19344 14628 799, 19340 14627 799, 19334 14625 800, 19334 14625 801, 19330 14623 803, 19326 14622 804, 19321 14620 804, 19318 14619 805, 19318 14619 806, 19316 14618 807, 19316 14618 810, 19315 14618 810, 19314 14618 810, 19312 14618 810, 19312 14618 809, 19311 14618 808, 19311 14618 808, 19311 14618 808, 19311 14618 808, 19311 14618 809, 19311 14618 808, 19312 14618 809, 19321 14622 809, 19333 14630 809, 19346 14636 810, 19356 14643 811, 19372 14650 812, 19385 14655 812, 19399 14662 813, 19415 14669 813, 19432 14676 812, 19446 14684 813, 19461 14693 813, 19472 14700 813, 19482 14708 814, 19495 14715 813, 19502 14720 812, 19514 14727 812, 19522 14732 812, 19527 14737 812, 19535 14742 813, 19538 14745 813, 19541 14749 813, 19541 14749 814, 19541 14749 813, 19541 14749 813, 19543 14750 814, 19544 14751 815, 19545 14752 815, 19546 14752 815, 19548 14754 812, 19551 14754 812, 19552 14757 813, 19552 14757 814, 19554 14757 816, 19554 14757 816, 19555 14759 816, 19555 14759 817, 19555 14759 817, 19557 14760 818, 19557 14760 818, 19557 14762 817, 19557 14762 818, 19557 14764 817, 19557 14764 817, 19557 14765 818, 19557 14765 817, 19557 14766 818, 19557 14766 818, 19557 14768 818, 19557 14768 821, 19557 14769 820, 19557 14771 820, 19557 14772 820, 19557 14774 818, 19554 14780 818, 19551 14784 818, 19546 14789 818, 19543 14797 819, 19541 14801 818, 19537 14809 817, 19532 14816 818, 19526 14824 818, 19521 14837 818, 19515 14845 818, 19508 14858 817, 19503 14867 817, 19499 14875 818, 19493 14884 818, 19488 14892 818, 19482 14901 819, 19476 14909 818, 19473 14918 818, 19470 14921 816, 19469 14926 813, 19469 14926 810, 19467 14926 802, 19467 14926 793, 19467 14927 774, 19466 14927 736, 19464 14929 643, 19460 14929 349, 19453 14926 38</trace>
  <trace timeOffset="85232.875" brushRef="#br1" contextRef="#ctx0"> 18527 13527 132, 18527 13527 166, 18527 13527 198, 18527 13527 227, 18527 13527 255, 18527 13527 281, 18527 13527 303, 18527 13527 323, 18527 13527 341, 18527 13527 356, 18527 13527 368, 18501 13522 380, 18500 13521 390, 18499 13521 399, 18497 13521 408, 18496 13521 416, 18493 13521 425, 18493 13521 434, 18491 13521 445, 18490 13521 457, 18482 13521 473, 18477 13521 492, 18471 13521 515, 18467 13521 537, 18467 13521 556, 18465 13521 573, 18465 13521 587, 18463 13521 598, 18462 13521 607, 18461 13521 614, 18459 13521 619, 18458 13521 624, 18455 13521 629, 18454 13521 635, 18452 13521 641, 18451 13521 645, 18450 13521 650, 18448 13521 655, 18448 13521 660, 18447 13520 669, 18447 13520 676, 18447 13520 683, 18447 13518 689, 18447 13518 694, 18448 13515 697, 18454 13513 701, 18465 13511 703, 18475 13510 705, 18480 13508 708, 18493 13508 709, 18506 13508 712, 18519 13508 713, 18538 13508 713, 18555 13508 714, 18572 13508 713, 18597 13508 713, 18620 13508 714, 18643 13508 714, 18665 13508 715, 18689 13508 715, 18714 13508 715, 18737 13508 715, 18760 13505 715, 18783 13503 716, 18804 13500 718, 18820 13496 719, 18834 13496 719, 18847 13493 719, 18858 13491 718, 18870 13491 718, 18880 13491 718, 18893 13491 719, 18903 13491 718, 18915 13491 719, 18924 13491 718, 18934 13491 717, 18947 13491 718, 18957 13491 718, 18967 13493 719, 18980 13496 719, 18992 13496 719, 19012 13496 719, 19023 13496 719, 19045 13496 720, 19063 13496 719, 19075 13496 719, 19094 13496 719, 19113 13496 718, 19126 13496 719, 19143 13496 718, 19155 13496 717, 19169 13496 717, 19183 13493 717, 19197 13493 718, 19210 13493 719, 19226 13493 719, 19239 13493 719, 19255 13493 718, 19274 13493 717, 19286 13493 716, 19305 13493 718, 19324 13493 718, 19343 13491 717, 19365 13488 717, 19386 13483 714, 19401 13479 714, 19416 13476 715, 19432 13472 716, 19443 13471 716, 19456 13467 716, 19469 13464 717, 19476 13462 717, 19488 13459 717, 19493 13459 718, 19497 13459 717, 19497 13459 717, 19497 13457 716, 19497 13457 716, 19499 13457 716, 19500 13457 716, 19502 13457 715, 19503 13457 715, 19505 13457 715, 19506 13457 715, 19508 13457 716, 19509 13457 717, 19511 13457 717, 19512 13457 717, 19514 13455 717, 19515 13455 718, 19516 13455 719, 19518 13455 719, 19521 13455 719, 19522 13455 718, 19523 13454 716, 19525 13454 714, 19526 13454 710, 19526 13452 704, 19526 13452 697, 19526 13452 690, 19526 13450 684, 19521 13447 678, 19509 13445 671, 19492 13440 660, 19474 13435 648, 19451 13430 634, 19431 13423 616, 19409 13416 598, 19386 13406 585, 19365 13398 573, 19343 13387 564, 19321 13376 561, 19300 13368 557, 19279 13358 557, 19258 13349 558, 19242 13344 558, 19226 13341 558, 19215 13337 559, 19204 13334 561, 19192 13331 564, 19185 13329 569, 19175 13326 575, 19171 13325 582, 19165 13324 590, 19162 13324 599, 19162 13324 609, 19161 13322 619, 19161 13322 631, 19159 13322 640, 19158 13322 648, 19155 13321 654, 19154 13321 658, 19152 13321 663, 19152 13321 666, 19152 13321 669, 19152 13321 672, 19152 13321 675, 19158 13326 679, 19168 13334 684, 19183 13344 688, 19198 13352 693, 19214 13358 696, 19232 13366 700, 19250 13372 704, 19268 13379 710, 19286 13386 713, 19304 13391 715, 19324 13399 717, 19343 13405 718, 19362 13413 718, 19379 13421 719, 19395 13428 719, 19408 13433 719, 19420 13442 719, 19428 13447 720, 19438 13450 720, 19446 13454 720, 19451 13455 720, 19461 13457 720, 19466 13459 719, 19470 13459 720, 19476 13462 719, 19480 13462 719, 19485 13462 719, 19490 13464 718, 19495 13466 718, 19495 13466 718, 19495 13466 718, 19495 13466 719, 19496 13467 720, 19497 13467 721, 19499 13469 722, 19499 13469 723, 19500 13471 723, 19500 13476 726, 19500 13481 724, 19499 13491 724, 19492 13505 724, 19483 13520 723, 19473 13536 723, 19464 13552 724, 19453 13569 724, 19443 13584 724, 19432 13600 723, 19420 13614 722, 19408 13629 722, 19395 13646 723, 19382 13663 724, 19369 13682 726, 19354 13698 726, 19340 13716 728, 19326 13732 729, 19312 13747 731, 19303 13756 734, 19292 13766 735, 19286 13772 738, 19283 13776 742, 19281 13779 744, 19278 13779 748, 19274 13783 751, 19271 13786 753, 19268 13789 755, 19268 13789 757, 19265 13789 759, 19265 13789 761, 19265 13791 762, 19265 13791 762, 19265 13791 761, 19263 13791 761, 19263 13791 761, 19262 13791 761, 19262 13791 760, 19262 13793 759, 19260 13793 754, 19260 13793 747, 19260 13793 734, 19259 13793 705, 19255 13793 639, 19250 13791 500, 19239 13786 211</trace>
  <trace timeOffset="86179.93" brushRef="#br1" contextRef="#ctx0"> 18729 13200 278, 18729 13200 319, 18729 13200 355, 18729 13200 386, 18729 13200 415, 18729 13200 445, 18729 13200 475, 18729 13200 503, 18729 13200 528, 18729 13200 545, 18759 13241 559, 18766 13254 569, 18773 13264 576, 18779 13271 583, 18788 13280 591, 18794 13287 599, 18798 13290 611, 18804 13295 620, 18809 13297 629, 18814 13297 639, 18824 13297 646, 18834 13297 654, 18850 13292 663, 18870 13280 668, 18889 13263 671, 18908 13243 676, 18931 13220 674, 18955 13193 677, 18981 13164 675, 19009 13135 675, 19035 13104 676, 19061 13075 676, 19085 13048 679, 19107 13021 680, 19127 12997 682, 19143 12978 684, 19158 12961 687, 19165 12949 690, 19172 12942 694, 19175 12939 699, 19178 12937 703, 19181 12934 708, 19184 12930 711, 19188 12929 713, 19188 12929 714, 19188 12927 715, 19188 12927 715, 19189 12927 715, 19189 12925 715, 19191 12925 714, 19191 12925 711, 19192 12925 708, 19192 12925 702, 19194 12922 694, 19194 12922 677, 19195 12922 633, 19197 12922 532, 19198 12922 254</trace>
  <trace timeOffset="88908.086" brushRef="#br1" contextRef="#ctx0"> 18620 14909 125, 18620 14909 167, 18620 14909 208, 18620 14909 246, 18620 14909 281, 18620 14909 314, 18620 14909 344, 18620 14909 372, 18620 14909 397, 18620 14909 422, 18595 14904 447, 18593 14901 471, 18593 14901 495, 18591 14900 519, 18590 14900 537, 18588 14899 554, 18587 14899 568, 18585 14899 579, 18585 14899 590, 18583 14899 600, 18583 14899 611, 18583 14897 622, 18583 14897 634, 18583 14897 644, 18583 14897 654, 18585 14896 661, 18591 14896 669, 18603 14896 675, 18616 14896 679, 18627 14896 684, 18647 14896 688, 18665 14896 690, 18688 14896 694, 18711 14896 696, 18727 14896 697, 18746 14896 698, 18766 14896 700, 18781 14896 700, 18802 14894 702, 18824 14894 704, 18837 14894 706, 18857 14892 710, 18876 14892 714, 18889 14892 719, 18908 14892 723, 18926 14892 728, 18938 14892 732, 18958 14892 736, 18978 14892 741, 18999 14894 744, 19026 14897 748, 19051 14899 751, 19075 14899 753, 19098 14899 756, 19122 14899 759, 19145 14899 759, 19171 14897 761, 19195 14894 762, 19220 14890 762, 19243 14884 763, 19265 14880 763, 19289 14875 764, 19305 14872 764, 19321 14870 763, 19337 14868 764, 19350 14865 764, 19366 14863 765, 19379 14862 766, 19391 14862 766, 19403 14862 766, 19414 14862 766, 19425 14862 766, 19438 14862 767, 19450 14862 768, 19464 14862 769, 19485 14862 771, 19503 14862 771, 19527 14862 772, 19551 14861 773, 19570 14858 774, 19586 14855 774, 19602 14853 774, 19617 14848 774, 19629 14845 774, 19646 14841 777, 19661 14836 777, 19671 14833 779, 19683 14829 778, 19687 14829 778, 19691 14826 778, 19696 14826 777, 19700 14826 779, 19707 14826 780, 19707 14826 782, 19707 14824 786, 19707 14824 790, 19708 14824 793, 19710 14824 796, 19711 14822 799, 19711 14822 801, 19711 14822 803, 19713 14822 803, 19713 14821 803, 19713 14821 802, 19713 14821 801, 19713 14819 800, 19713 14819 798, 19711 14816 795, 19707 14814 792, 19696 14807 785, 19681 14801 780, 19665 14795 773, 19652 14789 763, 19635 14783 755, 19620 14779 746, 19602 14774 738, 19581 14766 733, 19560 14759 728, 19540 14751 726, 19521 14742 721, 19500 14734 718, 19479 14725 714, 19460 14718 711, 19438 14708 710, 19418 14701 709, 19399 14695 709, 19385 14691 711, 19370 14684 711, 19360 14682 713, 19352 14679 715, 19343 14674 718, 19337 14672 721, 19334 14671 724, 19334 14671 728, 19333 14669 731, 19333 14669 734, 19331 14669 736, 19330 14669 739, 19329 14667 740, 19326 14667 742, 19326 14667 742, 19326 14666 743, 19326 14666 744, 19326 14666 744, 19326 14666 746, 19326 14666 748, 19326 14666 749, 19337 14666 750, 19353 14671 750, 19372 14675 751, 19391 14679 752, 19409 14683 753, 19423 14686 754, 19440 14687 754, 19456 14689 755, 19470 14691 756, 19488 14691 757, 19500 14691 759, 19512 14691 759, 19525 14693 759, 19535 14693 759, 19546 14693 759, 19557 14695 759, 19566 14698 759, 19570 14700 759, 19574 14701 759, 19574 14701 759, 19576 14701 760, 19583 14703 761, 19587 14704 762, 19592 14705 764, 19592 14705 765, 19592 14705 765, 19592 14705 765, 19594 14711 765, 19597 14715 766, 19600 14718 767, 19602 14727 767, 19602 14739 767, 19602 14757 766, 19596 14779 765, 19586 14801 765, 19571 14826 765, 19555 14853 765, 19537 14882 766, 19516 14909 766, 19499 14938 765, 19482 14965 766, 19467 14988 765, 19453 15008 765, 19446 15025 765, 19440 15032 765, 19435 15040 765, 19434 15042 765, 19431 15046 765, 19428 15050 765, 19428 15050 766, 19426 15050 767, 19426 15050 767, 19426 15051 767, 19425 15054 766, 19425 15054 765, 19424 15054 764, 19424 15054 763, 19424 15057 763, 19423 15057 761, 19423 15058 755, 19423 15058 740, 19421 15058 702, 19421 15059 628, 19420 15059 495, 19418 15061 214</trace>
  <trace timeOffset="91192.22" brushRef="#br1" contextRef="#ctx0"> 21276 13394 122, 21276 13394 143, 21276 13394 161, 21276 13394 175, 21276 13394 187, 21276 13394 196, 21276 13394 205, 21276 13394 215, 21276 13394 227, 21276 13394 241, 21276 13394 257, 21272 13368 274, 21272 13366 294, 21272 13359 314, 21272 13354 337, 21272 13349 363, 21272 13344 387, 21272 13344 412, 21272 13343 439, 21272 13343 465, 21272 13341 489, 21273 13341 510, 21273 13341 525, 21273 13339 533, 21273 13339 538, 21273 13337 540, 21273 13337 541, 21273 13337 541, 21275 13337 541, 21275 13337 540, 21276 13337 537, 21279 13341 535, 21283 13351 531, 21286 13359 528, 21287 13371 524, 21290 13381 520, 21293 13393 515, 21295 13405 512, 21296 13418 507, 21299 13430 504, 21301 13443 500, 21302 13462 492, 21303 13474 484, 21305 13491 473, 21306 13510 458, 21306 13521 430, 21306 13539 375, 21306 13555 274, 21306 13572 74</trace>
  <trace timeOffset="93440.34" brushRef="#br1" contextRef="#ctx0"> 21301 13309 150, 21301 13309 192, 21301 13309 237, 21301 13309 277, 21301 13309 310, 21301 13309 335, 21301 13309 355, 21301 13309 368, 21301 13309 380, 21301 13309 391, 21301 13309 399, 21298 13295 407, 21298 13295 416, 21298 13295 425, 21298 13295 437, 21298 13295 448, 21299 13300 458, 21306 13312 467, 21316 13329 477, 21324 13352 488, 21333 13381 498, 21344 13413 509, 21352 13447 516, 21363 13489 524, 21373 13533 530, 21381 13580 539, 21390 13629 544, 21400 13680 551, 21410 13732 555, 21421 13783 557, 21429 13834 561, 21441 13882 561, 21449 13927 562, 21458 13971 564, 21469 14014 567, 21478 14056 569, 21487 14096 571, 21498 14134 573, 21506 14171 573, 21513 14209 575, 21520 14246 575, 21525 14281 576, 21532 14316 576, 21536 14352 577, 21539 14386 577, 21543 14419 578, 21546 14452 581, 21549 14487 579, 21551 14524 583, 21555 14561 583, 21555 14595 583, 21555 14628 587, 21558 14659 587, 21558 14689 589, 21558 14715 590, 21558 14734 590, 21559 14752 590, 21561 14765 590, 21561 14777 590, 21562 14789 591, 21564 14800 592, 21565 14812 594, 21565 14816 594, 21565 14826 595, 21565 14833 596, 21565 14845 598, 21568 14855 599, 21568 14862 601, 21568 14875 602, 21568 14880 603, 21568 14887 606, 21568 14900 608, 21568 14907 611, 21568 14912 613, 21568 14918 616, 21568 14918 619, 21568 14918 621, 21568 14918 624, 21568 14919 627, 21568 14921 628, 21568 14923 632, 21568 14924 633, 21568 14926 636, 21568 14927 639, 21568 14929 643, 21568 14930 647, 21568 14932 651, 21569 14933 653, 21571 14936 656, 21572 14936 660, 21577 14939 661, 21581 14943 665, 21591 14945 667, 21600 14948 670, 21610 14950 673, 21630 14950 676, 21652 14950 680, 21682 14950 682, 21712 14948 683, 21744 14944 684, 21778 14936 683, 21811 14927 684, 21844 14919 685, 21876 14909 685, 21912 14900 685, 21945 14891 684, 21981 14883 683, 22015 14875 683, 22047 14870 684, 22080 14868 685, 22110 14867 685, 22139 14867 685, 22165 14867 684, 22187 14867 684, 22207 14867 685, 22226 14867 686, 22243 14867 687, 22256 14868 688, 22275 14870 688, 22294 14870 689, 22311 14872 691, 22336 14872 694, 22358 14872 698, 22376 14872 701, 22394 14872 703, 22412 14872 703, 22430 14870 705, 22454 14867 708, 22471 14865 710, 22488 14863 713, 22506 14861 717, 22518 14858 720, 22538 14855 724, 22550 14854 726, 22562 14854 727, 22576 14853 728, 22582 14853 729, 22593 14853 729, 22599 14853 731, 22603 14853 731, 22608 14853 732, 22608 14853 734, 22608 14853 735, 22608 14853 738, 22610 14853 742, 22612 14853 748, 22613 14853 754, 22615 14853 759, 22617 14853 764, 22617 14853 767, 22617 14853 768, 22617 14848 769, 22617 14837 770, 22617 14826 770, 22613 14809 771, 22608 14789 770, 22605 14766 770, 22599 14737 769, 22593 14704 770, 22585 14672 770, 22578 14639 771, 22573 14605 770, 22567 14573 770, 22561 14541 771, 22554 14507 767, 22548 14473 769, 22542 14439 766, 22537 14405 766, 22531 14372 766, 22526 14337 766, 22522 14301 767, 22518 14269 766, 22515 14237 767, 22512 14207 768, 22508 14178 768, 22508 14150 770, 22506 14125 771, 22506 14100 770, 22506 14076 771, 22506 14052 771, 22506 14033 770, 22506 14014 771, 22506 13994 772, 22506 13979 772, 22505 13958 772, 22505 13936 771, 22503 13915 771, 22502 13888 773, 22500 13862 771, 22499 13837 773, 22496 13810 770, 22493 13786 769, 22490 13762 771, 22488 13744 771, 22485 13725 773, 22483 13706 774, 22480 13692 776, 22478 13672 777, 22477 13660 779, 22476 13646 781, 22474 13633 783, 22473 13619 786, 22471 13605 789, 22471 13600 790, 22471 13585 792, 22471 13580 792, 22471 13566 792, 22471 13552 792, 22471 13539 792, 22471 13527 790, 22471 13515 790, 22473 13504 792, 22474 13493 792, 22476 13484 792, 22478 13474 792, 22480 13462 790, 22482 13450 790, 22485 13440 792, 22486 13430 792, 22488 13418 792, 22488 13408 793, 22488 13398 793, 22488 13391 793, 22490 13381 793, 22490 13375 793, 22490 13369 792, 22490 13363 792, 22490 13363 792, 22490 13357 792, 22490 13351 792, 22490 13344 792, 22492 13341 792, 22492 13341 792, 22492 13339 792, 22492 13339 793, 22492 13337 794, 22492 13331 794, 22492 13325 795, 22492 13321 795, 22492 13316 795, 22492 13312 796, 22490 13309 797, 22488 13304 797, 22483 13297 797, 22480 13293 797, 22477 13288 795, 22471 13280 795, 22468 13278 794, 22466 13275 795, 22457 13268 796, 22454 13266 796, 22447 13261 796, 22440 13256 796, 22437 13254 795, 22428 13249 795, 22424 13247 795, 22414 13243 794, 22405 13239 794, 22394 13237 793, 22383 13234 793, 22371 13232 793, 22358 13231 792, 22346 13229 792, 22333 13229 792, 22318 13229 790, 22297 13229 792, 22285 13229 792, 22263 13229 792, 22242 13229 792, 22223 13229 790, 22197 13231 792, 22171 13232 792, 22143 13234 792, 22114 13234 792, 22084 13234 790, 22052 13237 790, 22019 13237 790, 21984 13237 790, 21949 13237 792, 21912 13237 792, 21876 13237 790, 21843 13237 790, 21809 13239 787, 21776 13241 787, 21744 13244 786, 21712 13249 784, 21685 13254 782, 21658 13259 780, 21635 13266 778, 21613 13271 776, 21598 13276 776, 21583 13280 775, 21574 13283 775, 21564 13287 774, 21555 13290 772, 21549 13292 771, 21544 13293 770, 21544 13293 768, 21543 13293 767, 21539 13293 763, 21535 13293 759, 21530 13295 753, 21525 13297 744, 21525 13297 731, 21524 13297 711, 21524 13297 680, 21522 13297 625, 21520 13297 532, 21517 13302 365, 21513 13312 99</trace>
  <trace timeOffset="94973.43" brushRef="#br1" contextRef="#ctx0"> 21441 13759 107, 21441 13759 137, 21441 13759 156, 21441 13759 169, 21441 13759 182, 21441 13759 193, 21441 13759 207, 21441 13759 221, 21441 13759 237, 21441 13759 254, 21439 13759 275, 21452 13762 295, 21472 13764 315, 21497 13764 333, 21519 13764 345, 21544 13766 356, 21572 13766 367, 21603 13766 380, 21635 13766 394, 21672 13766 407, 21712 13766 421, 21753 13766 433, 21794 13764 443, 21835 13759 452, 21876 13752 459, 21919 13748 462, 21960 13744 465, 21999 13741 466, 22038 13737 466, 22075 13734 467, 22110 13733 467, 22142 13732 468, 22172 13732 469, 22200 13732 470, 22219 13732 470, 22237 13732 470, 22256 13732 471, 22267 13732 472, 22286 13732 472, 22297 13732 476, 22310 13733 479, 22323 13734 482, 22328 13734 487, 22336 13736 491, 22340 13736 495, 22347 13736 498, 22353 13736 503, 22358 13736 506, 22358 13736 512, 22358 13736 518, 22358 13736 526, 22360 13736 533, 22362 13737 540, 22363 13737 545, 22365 13737 548, 22366 13737 551, 22367 13737 552, 22369 13737 554, 22371 13737 553, 22372 13737 552, 22372 13737 543, 22372 13737 523, 22374 13737 480, 22374 13737 412, 22374 13737 308, 22372 13739 152</trace>
  <trace timeOffset="95539.46" brushRef="#br1" contextRef="#ctx0"> 21704 14401 184, 21704 14401 241, 21704 14401 297, 21704 14401 341, 21704 14401 378, 21704 14401 404, 21704 14401 422, 21704 14401 437, 21704 14401 450, 21704 14401 465, 21704 14401 481, 21691 14413 497, 21697 14419 512, 21711 14425 525, 21727 14431 536, 21747 14436 545, 21770 14439 554, 21792 14440 561, 21818 14441 565, 21844 14441 570, 21873 14441 574, 21902 14441 575, 21934 14441 578, 21966 14441 579, 21996 14441 581, 22029 14443 588, 22060 14445 589, 22090 14446 590, 22117 14446 591, 22143 14446 589, 22167 14446 590, 22190 14446 597, 22207 14448 599, 22226 14449 602, 22237 14449 608, 22249 14449 609, 22263 14449 616, 22275 14449 624, 22288 14449 634, 22297 14449 643, 22310 14451 651, 22315 14451 658, 22321 14452 665, 22321 14452 669, 22321 14452 672, 22321 14452 673, 22323 14452 673, 22324 14454 673, 22325 14454 672, 22327 14454 670, 22328 14454 666, 22330 14454 652, 22331 14455 623, 22331 14455 563, 22331 14455 463, 22331 14455 288, 22321 14449 30</trace>
  <trace timeOffset="99307.68" brushRef="#br1" contextRef="#ctx0"> 22916 13410 373, 22916 13410 368, 22916 13410 368, 22916 13410 379, 22916 13410 402, 22916 13410 432, 22916 13410 465, 22916 13410 495, 22954 13503 520, 22960 13534 536, 22966 13565 546, 22972 13595 553, 22978 13619 558, 22983 13638 564, 22986 13648 572, 22989 13655 581, 22992 13658 592, 22993 13662 603, 22996 13667 615, 23002 13667 624, 23014 13663 633, 23030 13650 639, 23054 13626 642, 23080 13597 645, 23108 13560 645, 23139 13520 647, 23171 13476 647, 23204 13433 648, 23238 13391 648, 23270 13354 647, 23298 13321 646, 23324 13293 645, 23346 13271 642, 23362 13254 638, 23374 13244 631, 23382 13239 617, 23385 13234 587, 23388 13234 528, 23388 13234 431, 23388 13234 272, 23384 13234 54</trace>
  <trace timeOffset="99766.7" brushRef="#br1" contextRef="#ctx0"> 23098 13428 264, 23098 13428 315, 23098 13428 366, 23098 13522 412, 23098 13552 455, 23099 13582 488, 23103 13607 517, 23109 13629 537, 23116 13650 550, 23121 13662 559, 23130 13671 568, 23136 13675 574, 23147 13675 579, 23164 13675 585, 23181 13667 588, 23206 13650 591, 23231 13626 591, 23258 13600 591, 23287 13571 590, 23317 13537 589, 23347 13505 588, 23379 13474 586, 23411 13443 582, 23441 13414 581, 23470 13389 579, 23495 13368 579, 23518 13348 579, 23538 13332 580, 23552 13324 581, 23560 13317 582, 23567 13312 583, 23572 13312 585, 23575 13309 586, 23579 13309 587, 23579 13309 587, 23579 13309 587, 23579 13309 588, 23579 13309 589, 23581 13309 590, 23581 13309 592, 23581 13309 594, 23581 13312 592, 23581 13317 592, 23579 13326 591, 23575 13337 589, 23572 13344 587, 23567 13354 582, 23566 13358 577, 23561 13366 570, 23560 13371 563, 23559 13375 556, 23552 13384 547, 23552 13389 540, 23550 13393 528, 23546 13401 514, 23542 13404 495, 23537 13410 473, 23531 13418 452, 23528 13421 430, 23520 13425 408, 23517 13428 386, 23512 13430 357, 23505 13435 317, 23502 13438 259, 23499 13440 179, 23492 13445 61</trace>
  <trace timeOffset="102572.87" brushRef="#br1" contextRef="#ctx0"> 21993 14754 106, 21993 14754 151, 21993 14754 190, 21993 14754 228, 21993 14754 265, 21993 14754 300, 21993 14754 335, 21993 14754 367, 21993 14754 398, 21993 14754 429, 21996 14720 459, 22000 14717 488, 22000 14717 518, 22000 14715 543, 22000 14715 565, 22002 14713 585, 22003 14712 599, 22005 14711 613, 22006 14708 625, 22008 14708 636, 22010 14705 648, 22012 14704 658, 22013 14703 667, 22013 14701 674, 22015 14701 679, 22015 14700 685, 22016 14700 691, 22017 14700 700, 22023 14700 709, 22031 14701 718, 22042 14711 726, 22055 14722 732, 22066 14737 737, 22080 14754 741, 22088 14771 745, 22096 14782 750, 22104 14794 753, 22110 14801 755, 22116 14807 756, 22123 14814 757, 22126 14815 759, 22136 14818 759, 22142 14818 761, 22154 14818 762, 22169 14815 763, 22182 14806 766, 22201 14791 767, 22216 14771 769, 22234 14749 770, 22253 14722 769, 22272 14693 770, 22294 14664 771, 22317 14634 773, 22340 14607 774, 22363 14581 775, 22386 14558 775, 22408 14539 775, 22425 14522 777, 22438 14509 773, 22450 14500 776, 22457 14495 771, 22460 14492 771, 22466 14490 773, 22466 14490 772, 22466 14490 775, 22466 14490 773, 22467 14490 772, 22468 14490 770, 22474 14490 768, 22480 14490 765, 22486 14490 757, 22492 14490 747, 22492 14490 727, 22492 14490 697, 22492 14490 651, 22493 14490 574, 22496 14490 462, 22496 14490 294, 22496 14493 45</trace>
  <trace timeOffset="102983.89" brushRef="#br1" contextRef="#ctx0"> 22236 14619 341, 22236 14619 378, 22236 14619 429, 22236 14619 483, 22236 14619 537, 22236 14619 577, 22236 14619 603, 22236 14619 622, 22236 14619 635, 22254 14700 644, 22263 14715 652, 22274 14727 660, 22286 14739 665, 22297 14751 670, 22310 14762 674, 22323 14772 678, 22333 14780 682, 22342 14787 687, 22350 14792 691, 22358 14798 695, 22366 14802 698, 22371 14806 702, 22380 14809 705, 22385 14811 710, 22395 14811 714, 22412 14811 717, 22428 14806 720, 22451 14792 723, 22474 14775 726, 22500 14752 728, 22526 14729 730, 22553 14703 731, 22580 14675 733, 22606 14647 734, 22633 14622 736, 22658 14600 737, 22681 14577 740, 22699 14558 742, 22719 14545 744, 22729 14534 747, 22739 14529 748, 22743 14526 749, 22743 14526 750, 22743 14525 750, 22743 14525 747, 22745 14524 747, 22746 14524 745, 22748 14522 743, 22749 14522 743, 22749 14522 736, 22749 14522 726, 22751 14522 704, 22751 14522 669, 22751 14522 606, 22751 14522 500, 22745 14522 314, 22740 14525 47</trace>
  <trace timeOffset="104514.98" brushRef="#br1" contextRef="#ctx0"> 21799 13476 202, 21799 13476 245, 21799 13476 284, 21799 13476 317, 21799 13476 350, 21799 13476 379, 21799 13476 405, 21799 13476 431, 21799 13476 452, 21799 13476 472, 21799 13476 491, 21799 13455 511, 21799 13454 528, 21799 13452 544, 21799 13450 559, 21799 13450 572, 21799 13447 582, 21799 13447 590, 21799 13445 595, 21799 13443 599, 21799 13442 602, 21799 13440 606, 21801 13440 608, 21801 13438 611, 21802 13438 613, 21802 13438 615, 21803 13438 617, 21805 13438 617, 21806 13438 619, 21808 13438 620, 21809 13438 621, 21811 13438 623, 21812 13438 624, 21814 13438 627, 21814 13438 629, 21815 13438 633, 21815 13438 636, 21817 13438 639, 21817 13438 642, 21818 13438 645, 21818 13438 648, 21818 13438 652, 21820 13438 656, 21820 13438 660, 21820 13438 663, 21821 13438 666, 21821 13440 667, 21821 13440 668, 21823 13440 669, 21823 13440 669, 21824 13440 669, 21824 13442 669, 21825 13442 671, 21825 13443 672, 21828 13443 673, 21832 13447 674, 21836 13450 675, 21843 13457 676, 21850 13462 678, 21855 13469 678, 21863 13476 679, 21869 13481 680, 21874 13488 681, 21876 13489 682, 21885 13491 683, 21892 13493 685, 21903 13493 687, 21921 13493 691, 21940 13486 694, 21966 13472 698, 21994 13452 701, 22023 13430 703, 22054 13405 705, 22084 13378 706, 22114 13351 706, 22145 13322 708, 22174 13295 708, 22200 13268 709, 22223 13244 710, 22243 13223 711, 22262 13205 713, 22274 13193 711, 22285 13182 710, 22291 13176 706, 22294 13173 705, 22297 13172 703, 22297 13172 701, 22297 13172 698, 22297 13172 693, 22297 13172 687, 22297 13172 675, 22297 13172 661, 22300 13172 638, 22300 13175 604, 22300 13180 556, 22300 13191 490, 22300 13204 412, 22297 13212 316, 22295 13222 205, 22294 13226 56</trace>
  <trace timeOffset="104904.0" brushRef="#br1" contextRef="#ctx0"> 22062 13275 249, 22062 13275 278, 22062 13275 317, 22062 13275 363, 22062 13275 402, 22062 13275 433, 22062 13275 453, 22062 13275 469, 22109 13366 479, 22117 13376 484, 22126 13387 491, 22137 13398 497, 22143 13404 502, 22154 13413 507, 22159 13418 512, 22163 13418 516, 22167 13421 523, 22167 13421 529, 22172 13421 536, 22177 13421 543, 22187 13421 551, 22204 13418 557, 22216 13410 565, 22231 13398 573, 22246 13386 579, 22262 13372 586, 22276 13357 590, 22294 13343 594, 22310 13329 596, 22330 13312 598, 22350 13297 598, 22371 13283 599, 22391 13268 599, 22408 13256 600, 22427 13244 600, 22440 13237 601, 22450 13229 603, 22457 13223 601, 22460 13220 600, 22466 13219 597, 22466 13219 592, 22466 13217 581, 22466 13217 562, 22467 13217 513, 22468 13216 412, 22468 13216 196</trace>
  <trace timeOffset="106365.086" brushRef="#br1" contextRef="#ctx0"> 22229 13193 337, 22229 13193 345, 22229 13193 355, 22229 13193 365, 22229 13193 375, 22229 13193 384, 22229 13193 390, 22229 13193 396, 22229 13193 399, 22229 13193 405, 22229 13190 413, 22229 13190 421, 22229 13190 431, 22229 13190 442, 22229 13190 451, 22229 13190 459, 22229 13190 466, 22229 13190 470, 22229 13189 472, 22230 13189 475, 22231 13189 475, 22233 13189 473, 22234 13189 472, 22236 13189 468, 22236 13189 462, 22237 13189 452, 22237 13187 439, 22239 13187 414, 22239 13187 378, 22239 13187 309, 22240 13187 195, 22240 13187 24</trace>
  <trace timeOffset="107542.15" brushRef="#br1" contextRef="#ctx0"> 21606 13762 104, 21606 13762 143, 21606 13762 182, 21606 13762 222, 21606 13762 262, 21606 13762 298, 21606 13762 330, 21606 13762 360, 21606 13762 388, 21606 13762 414, 21606 13762 438, 21581 13750 460, 21580 13750 479, 21578 13750 495, 21577 13748 509, 21574 13748 519, 21574 13748 528, 21574 13748 536, 21572 13747 545, 21572 13747 554, 21571 13747 561, 21571 13745 568, 21571 13745 573, 21571 13745 579, 21571 13745 586, 21571 13745 594, 21571 13745 601, 21571 13745 611, 21571 13745 620, 21574 13745 631, 21587 13745 641, 21597 13745 650, 21617 13747 660, 21637 13748 670, 21662 13751 679, 21694 13754 686, 21729 13756 693, 21763 13757 697, 21802 13757 700, 21843 13757 702, 21883 13757 705, 21926 13756 706, 21970 13752 708, 22015 13750 710, 22058 13745 710, 22099 13741 711, 22140 13736 712, 22177 13732 711, 22210 13727 711, 22240 13724 712, 22262 13721 712, 22281 13719 713, 22294 13718 714, 22305 13716 715, 22318 13715 715, 22324 13714 717, 22330 13714 718, 22330 13714 721, 22330 13714 724, 22330 13714 729, 22331 13714 733, 22333 13714 737, 22334 13714 740, 22336 13714 742, 22337 13714 742, 22339 13714 743, 22340 13714 743, 22342 13714 743, 22344 13714 743, 22346 13714 743, 22347 13714 743, 22348 13714 743, 22350 13714 743, 22351 13714 743, 22353 13714 743, 22354 13714 743, 22356 13714 743, 22357 13714 743, 22358 13715 744, 22360 13715 745, 22362 13715 746, 22363 13716 748, 22365 13716 748, 22366 13716 746, 22366 13718 744, 22367 13718 738, 22367 13718 723, 22367 13718 681, 22369 13719 591, 22369 13719 396, 22369 13719 103</trace>
  <trace timeOffset="120947.914" brushRef="#br1" contextRef="#ctx0"> 14079 14279 148, 14079 14279 187, 14079 14279 220, 14079 14279 253, 14079 14279 281, 14079 14279 306, 14079 14279 327, 14079 14279 345, 14079 14279 364, 14079 14279 383, 14105 14279 406, 14105 14279 425, 14108 14279 442, 14109 14277 456, 14109 14272 465, 14109 14264 475, 14109 14252 484, 14105 14237 495, 14099 14222 503, 14089 14205 509, 14080 14193 514, 14072 14183 517, 14065 14176 520, 14058 14168 523, 14050 14163 524, 14045 14159 524, 14038 14154 524, 14034 14154 523, 14030 14151 520, 14018 14151 519, 14009 14151 518, 14002 14154 518, 13989 14161 518, 13981 14171 518, 13973 14183 518, 13963 14202 517, 13955 14219 517, 13950 14237 518, 13945 14257 519, 13943 14270 522, 13941 14289 524, 13941 14308 525, 13941 14328 528, 13941 14354 530, 13941 14374 533, 13944 14391 539, 13947 14405 542, 13952 14418 547, 13958 14431 552, 13962 14439 557, 13969 14452 563, 13975 14464 570, 13981 14473 582, 13988 14485 590, 13992 14493 601, 13999 14500 610, 14005 14509 616, 14011 14516 622, 14017 14524 629, 14023 14529 636, 14031 14536 642, 14038 14539 649, 14047 14543 655, 14052 14545 663, 14063 14545 671, 14073 14545 680, 14085 14539 688, 14105 14526 695, 14121 14512 696, 14132 14495 700, 14144 14476 698, 14154 14457 699, 14164 14434 701, 14172 14413 701, 14180 14391 703, 14186 14366 703, 14189 14340 705, 14192 14311 704, 14192 14281 705, 14192 14247 706, 14192 14212 706, 14192 14173 708, 14186 14134 708, 14180 14093 706, 14172 14053 708, 14164 14016 706, 14155 13979 706, 14148 13946 705, 14140 13914 705, 14134 13884 704, 14129 13864 700, 14125 13844 701, 14122 13832 697, 14119 13820 697, 14118 13808 697, 14115 13801 697, 14114 13796 697, 14114 13796 699, 14112 13796 699, 14112 13796 698, 14112 13793 698, 14111 13791 694, 14111 13791 691, 14109 13791 689, 14109 13789 685, 14105 13789 684, 14103 13798 682, 14101 13817 681, 14098 13841 684, 14096 13869 684, 14096 13901 687, 14096 13935 689, 14096 13970 688, 14099 14004 689, 14105 14036 688, 14112 14070 688, 14122 14102 687, 14132 14132 688, 14143 14163 687, 14155 14195 688, 14166 14225 688, 14178 14255 688, 14190 14284 688, 14200 14311 688, 14210 14337 686, 14221 14362 686, 14229 14387 685, 14239 14409 686, 14248 14434 685, 14256 14455 686, 14266 14475 691, 14275 14495 693, 14281 14507 697, 14289 14521 697, 14296 14532 696, 14304 14538 694, 14316 14546 694, 14326 14553 694, 14336 14558 695, 14349 14561 696, 14361 14561 697, 14371 14561 697, 14381 14561 698, 14391 14561 699, 14401 14561 700, 14409 14555 701, 14416 14551 702, 14423 14543 702, 14432 14532 699, 14439 14517 700, 14448 14500 695, 14457 14480 697, 14465 14461 697, 14472 14439 697, 14478 14416 697, 14485 14391 696, 14491 14366 696, 14495 14340 695, 14497 14313 695, 14501 14287 694, 14501 14267 694, 14501 14246 693, 14501 14232 693, 14501 14219 694, 14501 14207 694, 14497 14195 695, 14495 14185 695, 14489 14176 696, 14485 14168 696, 14482 14166 696, 14474 14159 696, 14469 14158 695, 14465 14156 695, 14462 14154 694, 14457 14154 693, 14449 14158 691, 14443 14164 689, 14435 14178 687, 14429 14193 686, 14426 14212 686, 14421 14237 686, 14416 14261 688, 14416 14284 688, 14414 14308 689, 14414 14325 689, 14414 14343 690, 14414 14362 689, 14414 14379 690, 14414 14401 689, 14419 14419 689, 14424 14436 689, 14432 14452 686, 14439 14466 693, 14449 14480 693, 14460 14493 697, 14474 14505 700, 14487 14516 701, 14497 14522 703, 14512 14529 703, 14521 14532 705, 14533 14533 706, 14550 14533 708, 14562 14533 710, 14579 14533 713, 14592 14529 715, 14606 14521 717, 14621 14508 713, 14631 14495 714, 14643 14480 710, 14651 14463 710, 14659 14445 711, 14666 14426 710, 14673 14408 710, 14677 14387 710, 14683 14364 710, 14687 14338 710, 14692 14311 709, 14696 14281 709, 14700 14247 708, 14702 14212 705, 14705 14175 703, 14705 14137 698, 14705 14097 697, 14705 14058 696, 14705 14021 696, 14705 13984 696, 14702 13951 697, 14696 13921 698, 14689 13896 700, 14685 13877 701, 14678 13862 698, 14672 13849 698, 14667 13839 696, 14660 13830 697, 14656 13825 697, 14653 13821 698, 14650 13818 698, 14647 13817 697, 14647 13817 696, 14641 13817 695, 14634 13818 693, 14624 13829 693, 14612 13846 695, 14606 13866 694, 14603 13894 698, 14603 13923 697, 14603 13955 696, 14605 13989 698, 14612 14025 697, 14621 14062 699, 14631 14103 699, 14643 14144 699, 14654 14187 699, 14667 14227 699, 14678 14269 698, 14691 14307 699, 14702 14342 698, 14714 14372 698, 14725 14398 697, 14735 14419 698, 14745 14436 698, 14757 14451 699, 14764 14461 699, 14774 14470 700, 14786 14480 706, 14797 14487 708, 14808 14495 713, 14822 14500 712, 14831 14505 712, 14838 14507 711, 14849 14508 705, 14854 14508 709, 14864 14508 709, 14870 14508 709, 14881 14508 716, 14896 14507 716, 14909 14497 712, 14923 14483 713, 14937 14468 708, 14948 14452 706, 14958 14433 706, 14968 14413 704, 14978 14393 704, 14987 14371 702, 14996 14345 701, 15004 14321 701, 15013 14296 700, 15019 14270 700, 15026 14244 699, 15031 14219 698, 15034 14202 698, 15036 14190 697, 15036 14180 698, 15036 14173 698, 15036 14163 699, 15036 14151 699, 15034 14147 699, 15033 14144 699, 15033 14144 698, 15033 14142 697, 15033 14142 696, 15026 14142 697, 15016 14142 696, 15004 14146 695, 14988 14156 695, 14977 14171 694, 14968 14190 694, 14958 14212 696, 14949 14237 696, 14939 14264 696, 14932 14293 695, 14925 14321 694, 14919 14350 693, 14913 14376 694, 14909 14394 694, 14907 14414 694, 14905 14428 694, 14905 14440 696, 14905 14452 695, 14905 14458 696, 14905 14468 701, 14905 14473 699, 14905 14478 699, 14905 14483 699, 14905 14483 699, 14905 14483 698, 14905 14483 698, 14907 14483 696, 14909 14483 690, 14914 14483 690, 14922 14480 689, 14931 14476 690, 14942 14466 691, 14949 14455 691, 14954 14446 691, 14959 14431 690, 14964 14416 690, 14968 14405 691, 14971 14386 693, 14972 14367 693, 14974 14354 694, 14975 14333 694, 14975 14320 697, 14975 14313 699, 14977 14307 700, 14977 14307 700, 14977 14304 699, 14977 14304 697, 14978 14304 696, 14978 14304 697, 14982 14304 699, 14989 14309 701, 15001 14323 702, 15011 14342 703, 15019 14362 701, 15029 14382 701, 15037 14399 701, 15043 14413 700, 15049 14425 700, 15053 14433 700, 15056 14436 700, 15060 14440 702, 15060 14440 703, 15060 14440 705, 15060 14440 708, 15062 14441 710, 15063 14441 712, 15065 14441 714, 15071 14441 715, 15075 14441 715, 15084 14437 715, 15092 14431 714, 15097 14423 714, 15102 14418 713, 15108 14409 714, 15116 14398 714, 15120 14391 715, 15128 14379 714, 15133 14372 715, 15136 14362 715, 15139 14354 716, 15143 14343 717, 15148 14333 717, 15150 14318 718, 15153 14307 719, 15153 14294 720, 15154 14282 721, 15154 14276 720, 15156 14264 721, 15156 14259 721, 15156 14254 721, 15157 14249 723, 15157 14249 723, 15157 14247 722, 15157 14247 721, 15157 14247 720, 15159 14247 720, 15160 14247 720, 15162 14252 721, 15165 14264 722, 15168 14281 722, 15169 14293 723, 15173 14309 723, 15175 14320 722, 15178 14329 722, 15182 14340 723, 15183 14345 723, 15189 14352 724, 15192 14355 726, 15195 14359 726, 15201 14362 726, 15205 14364 726, 15210 14366 726, 15215 14369 727, 15220 14369 727, 15227 14369 727, 15237 14369 726, 15248 14369 726, 15257 14367 726, 15269 14359 726, 15280 14350 726, 15292 14335 726, 15302 14320 726, 15309 14304 727, 15315 14284 727, 15318 14270 727, 15320 14255 728, 15322 14243 728, 15322 14231 728, 15324 14217 728, 15324 14212 729, 15325 14205 728, 15325 14205 729, 15325 14204 728, 15325 14204 728, 15325 14202 726, 15327 14200 726, 15327 14200 724, 15327 14202 723, 15327 14217 724, 15327 14244 726, 15327 14284 727, 15327 14329 727, 15327 14383 731, 15325 14441 741, 15324 14508 748, 15324 14581 756, 15322 14657 759, 15319 14733 757, 15315 14802 757, 15309 14867 757, 15303 14921 760, 15293 14965 760, 15285 15000 761, 15276 15027 760, 15265 15047 759, 15253 15062 759, 15245 15073 760, 15233 15080 760, 15218 15086 760, 15207 15088 761, 15188 15088 761, 15169 15088 764, 15150 15083 766, 15127 15069 772, 15108 15051 776, 15094 15032 780, 15081 15008 784, 15074 14979 786, 15069 14945 789, 15068 14911 792, 15068 14875 792, 15068 14836 792, 15075 14798 792, 15084 14759 792, 15098 14720 792, 15113 14683 792, 15130 14645 789, 15148 14610 789, 15168 14577 787, 15188 14545 781, 15205 14517 782, 15222 14493 777, 15239 14472 775, 15250 14458 775, 15260 14448 772, 15267 14440 769, 15269 14437 766, 15276 14434 761, 15276 14434 755, 15276 14433 747, 15276 14433 738, 15282 14433 724, 15288 14433 702, 15298 14433 670, 15308 14433 611, 15312 14434 518, 15319 14441 373, 15324 14446 124</trace>
  <trace timeOffset="121484.945" brushRef="#br1" contextRef="#ctx0"> 15608 14197 389, 15608 14197 440, 15608 14197 491, 15608 14197 533, 15608 14197 561, 15601 14281 579, 15601 14311 590, 15601 14343 596, 15601 14374 600, 15601 14404 606, 15603 14434 616, 15605 14461 620, 15607 14483 629, 15608 14500 635, 15610 14509 643, 15611 14514 658, 15613 14519 678, 15613 14519 699, 15613 14519 718, 15613 14519 730, 15613 14519 739, 15613 14519 744, 15607 14512 743, 15599 14495 748, 15591 14475 747, 15584 14449 751, 15578 14420 756, 15571 14391 759, 15567 14357 762, 15561 14320 763, 15559 14281 764, 15558 14237 764, 15556 14192 765, 15556 14144 764, 15556 14098 765, 15561 14056 764, 15568 14018 765, 15579 13984 764, 15590 13953 762, 15601 13927 762, 15614 13904 761, 15627 13884 762, 15642 13869 759, 15651 13859 757, 15664 13854 754, 15676 13850 752, 15688 13850 756, 15704 13854 753, 15717 13864 750, 15728 13879 747, 15736 13897 742, 15740 13916 738, 15742 13933 734, 15742 13951 731, 15742 13968 729, 15742 13984 728, 15736 14004 729, 15728 14021 729, 15717 14035 728, 15704 14050 728, 15690 14065 723, 15675 14079 721, 15659 14094 718, 15649 14105 714, 15640 14115 708, 15633 14125 693, 15627 14134 668, 15623 14144 623, 15621 14149 546, 15620 14159 432, 15620 14166 244, 15620 14175 0</trace>
  <trace timeOffset="121943.98" brushRef="#br1" contextRef="#ctx0"> 15801 14033 380, 15801 14033 430, 15801 14033 476, 15804 14115 510, 15804 14149 531, 15804 14180 544, 15804 14214 555, 15805 14246 563, 15807 14275 572, 15810 14294 579, 15812 14313 586, 15815 14323 590, 15821 14330 595, 15825 14340 599, 15828 14343 602, 15831 14345 606, 15836 14347 608, 15840 14350 612, 15851 14354 619, 15862 14359 628, 15872 14364 637, 15885 14372 644, 15895 14382 650, 15902 14387 652, 15915 14398 656, 15925 14407 657, 15931 14413 660, 15939 14419 661, 15942 14422 664, 15947 14422 667, 15956 14422 671, 15966 14416 675, 15980 14405 678, 15990 14391 681, 16000 14374 685, 16006 14354 690, 16012 14330 694, 16016 14307 699, 16019 14281 701, 16021 14255 704, 16022 14226 704, 16022 14195 706, 16022 14166 706, 16022 14134 708, 16022 14103 708, 16021 14073 709, 16019 14046 709, 16018 14026 710, 16016 14006 712, 16015 13994 715, 16015 13987 717, 16013 13975 721, 16013 13971 724, 16013 13965 727, 16013 13960 728, 16013 13960 728, 16013 13958 726, 16013 13958 724, 16013 13958 723, 16013 13958 720, 16013 13958 717, 16016 13958 710, 16021 13958 694, 16028 13967 656, 16039 13980 579, 16047 13989 432, 16055 14006 154</trace>
  <trace timeOffset="122398.0" brushRef="#br1" contextRef="#ctx0"> 16159 14004 495, 16159 14004 544, 16159 14004 590, 16159 14004 627, 16158 14080 652, 16158 14118 672, 16161 14161 685, 16167 14205 695, 16172 14247 700, 16180 14289 703, 16187 14326 703, 16194 14359 703, 16198 14379 702, 16201 14398 701, 16203 14408 701, 16206 14413 700, 16207 14418 700, 16207 14418 702, 16207 14418 703, 16207 14418 705, 16207 14419 706, 16209 14419 706, 16209 14419 706, 16209 14419 704, 16209 14409 701, 16203 14394 696, 16200 14371 693, 16194 14345 690, 16190 14314 688, 16182 14282 687, 16175 14249 686, 16168 14212 683, 16161 14176 681, 16154 14137 678, 16149 14102 676, 16145 14067 675, 16143 14033 674, 16143 14004 676, 16143 13979 679, 16145 13958 683, 16148 13943 688, 16154 13929 693, 16162 13916 697, 16168 13909 700, 16177 13898 706, 16184 13893 713, 16193 13888 721, 16201 13883 727, 16213 13880 730, 16227 13876 733, 16243 13871 734, 16262 13866 736, 16282 13862 735, 16300 13856 734, 16314 13854 730, 16329 13850 724, 16340 13849 715, 16352 13849 701, 16367 13849 682, 16376 13850 656, 16386 13862 619, 16391 13879 563, 16391 13900 476, 16391 13930 335, 16381 13960 81</trace>
  <trace timeOffset="122592.016" brushRef="#br1" contextRef="#ctx0"> 16198 14289 530, 16198 14289 544, 16198 14289 561, 16198 14289 576, 16198 14289 586, 16198 14289 587, 16198 14289 581, 16198 14289 572, 16279 14255 551, 16289 14247 507, 16304 14244 429, 16313 14243 299, 16320 14243 88</trace>
  <trace timeOffset="123096.04" brushRef="#br1" contextRef="#ctx0"> 16455 14396 356, 16455 14396 397, 16455 14396 442, 16455 14396 483, 16455 14396 523, 16499 14313 548, 16505 14289 565, 16514 14264 579, 16524 14239 590, 16531 14212 596, 16537 14185 601, 16543 14158 603, 16548 14132 606, 16552 14107 608, 16554 14090 610, 16554 14071 614, 16554 14061 618, 16554 14055 621, 16554 14046 624, 16554 14043 625, 16552 14038 625, 16544 14036 624, 16534 14036 624, 16521 14045 623, 16502 14059 623, 16485 14079 623, 16472 14102 624, 16460 14125 627, 16449 14151 627, 16441 14176 631, 16437 14195 633, 16435 14212 634, 16435 14227 635, 16435 14241 637, 16444 14258 639, 16453 14272 642, 16465 14282 645, 16478 14293 647, 16490 14301 648, 16503 14311 649, 16512 14318 650, 16522 14328 650, 16532 14338 651, 16540 14350 652, 16551 14369 652, 16558 14382 653, 16563 14396 653, 16565 14405 654, 16567 14418 653, 16569 14428 654, 16569 14440 660, 16569 14451 660, 16567 14461 666, 16560 14475 667, 16554 14483 667, 16544 14493 668, 16532 14500 669, 16524 14505 668, 16509 14512 667, 16501 14514 664, 16495 14516 657, 16490 14517 649, 16490 14517 632, 16489 14517 588, 16482 14517 502, 16476 14517 352, 16470 14517 88</trace>
  <trace timeOffset="123248.05" brushRef="#br1" contextRef="#ctx0"> 16558 14445 423, 16558 14445 477, 16558 14445 525, 16558 14445 552, 16558 14445 561, 16558 14445 553, 16558 14445 529, 16558 14445 473, 16558 14445 338, 16558 14445 91</trace>
  <trace timeOffset="124336.11" brushRef="#br1" contextRef="#ctx0"> 13964 14923 341, 13964 14923 371, 13964 14923 407, 13964 14923 449, 13964 14923 495, 13964 14923 537, 13964 14923 571, 13964 14923 597, 13964 14923 616, 13964 14923 632, 14032 14904 644, 14053 14901 653, 14075 14899 661, 14099 14897 668, 14124 14897 673, 14150 14897 679, 14174 14897 686, 14200 14897 695, 14229 14899 706, 14260 14901 721, 14293 14908 734, 14330 14916 747, 14367 14923 759, 14409 14932 769, 14449 14939 778, 14495 14944 785, 14543 14947 794, 14592 14947 800, 14646 14947 805, 14703 14943 809, 14763 14930 812, 14823 14916 813, 14884 14900 815, 14943 14882 815, 15001 14863 818, 15059 14845 819, 15113 14829 821, 15166 14818 825, 15218 14809 827, 15269 14801 831, 15320 14795 834, 15371 14792 836, 15420 14789 837, 15470 14789 838, 15517 14789 840, 15561 14789 843, 15608 14791 845, 15653 14791 847, 15699 14791 848, 15744 14791 848, 15792 14786 849, 15837 14779 849, 15882 14771 849, 15924 14760 849, 15964 14751 850, 16003 14742 850, 16038 14733 851, 16070 14725 850, 16100 14720 851, 16127 14715 851, 16146 14712 851, 16165 14711 852, 16184 14708 852, 16194 14708 851, 16214 14708 852, 16224 14705 849, 16235 14705 850, 16246 14704 851, 16258 14704 852, 16268 14703 858, 16281 14701 858, 16291 14700 858, 16304 14698 860, 16314 14695 861, 16327 14693 863, 16346 14691 868, 16360 14687 868, 16378 14684 869, 16395 14682 869, 16405 14679 867, 16417 14676 868, 16430 14674 868, 16443 14672 868, 16457 14671 869, 16470 14671 868, 16490 14671 867, 16502 14671 867, 16521 14671 867, 16531 14671 867, 16543 14671 868, 16560 14671 867, 16570 14672 868, 16587 14676 869, 16597 14679 869, 16605 14682 868, 16618 14683 867, 16628 14684 867, 16638 14687 867, 16642 14687 866, 16652 14689 867, 16657 14691 868, 16661 14691 868, 16665 14693 868, 16669 14695 868, 16674 14696 868, 16678 14698 870, 16683 14700 869, 16683 14700 869, 16683 14700 869, 16683 14700 868, 16687 14703 868, 16692 14704 870, 16694 14705 871, 16700 14708 871, 16700 14708 871, 16700 14708 867, 16700 14708 866, 16701 14708 866, 16703 14711 866, 16704 14711 868, 16706 14711 867, 16706 14712 868, 16709 14712 868, 16710 14712 867, 16712 14712 866, 16713 14713 864, 16715 14713 861, 16716 14713 858, 16717 14713 850, 16719 14713 839, 16720 14713 822, 16722 14713 792, 16723 14713 723, 16723 14715 540, 16723 14715 227</trace>
</ink>
</file>

<file path=ppt/ink/ink13.xml><?xml version="1.0" encoding="utf-8"?>
<ink xmlns="http://www.w3.org/2003/InkML">
  <definitions>
    <brush xml:id="br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4878 5061 371, 4878 5061 386, 4878 5061 403, 4878 5061 427, 4878 5061 453, 4878 5061 483, 4878 5061 514, 4878 5061 542, 4878 5061 562, 4878 5061 578, 4878 5061 588, 4868 5064 594, 4868 5066 602, 4868 5066 612, 4868 5066 620, 4868 5067 628, 4871 5069 634, 4881 5071 638, 4898 5072 641, 4913 5074 646, 4930 5075 651, 4950 5075 660, 4971 5075 666, 4995 5075 671, 5026 5075 676, 5054 5075 680, 5083 5072 686, 5114 5069 694, 5145 5067 700, 5179 5064 706, 5214 5061 712, 5250 5060 716, 5290 5059 721, 5331 5059 724, 5375 5059 727, 5419 5059 730, 5464 5057 731, 5512 5057 733, 5562 5054 734, 5611 5051 734, 5662 5046 735, 5718 5039 733, 5776 5032 735, 5835 5022 736, 5896 5012 738, 5961 5000 741, 6026 4991 743, 6093 4979 745, 6158 4971 749, 6225 4962 752, 6290 4957 756, 6354 4952 761, 6416 4947 763, 6476 4945 765, 6539 4942 765, 6600 4942 764, 6661 4942 765, 6721 4942 765, 6784 4942 765, 6844 4942 765, 6906 4942 766, 6969 4942 765, 7032 4942 767, 7094 4945 768, 7157 4947 769, 7218 4951 771, 7283 4954 772, 7346 4957 775, 7410 4961 776, 7474 4964 777, 7537 4969 778, 7600 4971 776, 7664 4974 775, 7726 4976 776, 7788 4978 775, 7851 4978 777, 7916 4978 777, 7979 4975 777, 8043 4967 777, 8108 4959 777, 8171 4947 778, 8233 4937 780, 8293 4925 781, 8355 4914 781, 8416 4902 781, 8476 4890 781, 8536 4878 782, 8594 4867 784, 8654 4858 786, 8712 4850 789, 8770 4843 790, 8829 4838 790, 8885 4831 792, 8944 4826 793, 9000 4824 795, 9056 4821 796, 9113 4819 797, 9169 4817 800, 9226 4816 801, 9283 4814 803, 9340 4811 805, 9397 4809 805, 9452 4805 807, 9507 4802 809, 9561 4800 811, 9614 4799 812, 9668 4796 813, 9721 4795 812, 9774 4792 813, 9827 4790 814, 9882 4790 815, 9938 4788 819, 9996 4787 820, 10054 4785 821, 10113 4782 822, 10172 4780 822, 10233 4778 823, 10294 4775 823, 10354 4773 825, 10415 4770 825, 10476 4767 825, 10537 4764 825, 10599 4760 825, 10659 4756 827, 10720 4752 827, 10778 4748 828, 10832 4745 829, 10885 4741 829, 10936 4737 831, 10982 4734 831, 11028 4729 833, 11070 4726 834, 11109 4723 835, 11144 4720 835, 11179 4717 835, 11207 4714 836, 11231 4711 837, 11250 4708 836, 11267 4705 836, 11275 4703 836, 11280 4703 836, 11286 4703 837, 11286 4703 837, 11286 4703 836, 11286 4703 834, 11287 4703 831, 11289 4703 825, 11290 4703 810, 11292 4703 776, 11292 4703 703, 11294 4703 550, 11301 4703 242</trace>
  <trace timeOffset="11223.642" brushRef="#br0" contextRef="#ctx0"> 17699 6053 423, 17699 6053 462, 17699 6053 493, 17699 6053 520, 17699 6053 539, 17699 6053 551, 17699 6053 555, 17699 6053 556, 17699 6053 555, 17699 6053 554, 17695 6124 553, 17706 6146 553, 17719 6169 552, 17734 6188 553, 17744 6200 554, 17754 6208 557, 17764 6215 562, 17768 6216 572, 17777 6217 590, 17782 6217 616, 17790 6217 650, 17799 6213 687, 17803 6203 720, 17808 6188 746, 17809 6169 765, 17809 6143 781, 17808 6118 795, 17799 6091 806, 17787 6065 816, 17776 6041 825, 17765 6026 830, 17756 6014 834, 17749 6007 835, 17747 6004 836, 17744 6002 834, 17744 6002 832, 17742 6002 829, 17742 6016 826, 17742 6036 825, 17742 6062 825, 17747 6087 822, 17754 6111 823, 17762 6133 823, 17768 6146 822, 17770 6156 820, 17777 6163 817, 17780 6166 814, 17783 6169 812, 17786 6171 810, 17786 6171 805, 17790 6171 793, 17794 6171 765, 17799 6164 717, 17803 6157 622, 17803 6143 457, 17803 6129 162</trace>
  <trace timeOffset="14790.846" brushRef="#br0" contextRef="#ctx0"> 14517 6730 37, 14517 6730 42, 14517 6730 44, 14517 6730 44, 14517 6730 41, 14517 6730 30, 14517 6730 11</trace>
  <trace timeOffset="16278.931" brushRef="#br0" contextRef="#ctx0"> 13733 7024 253, 13733 7024 282, 13733 7024 306, 13733 7024 326, 13733 7024 338, 13733 7024 348, 13733 7024 353, 13733 7024 357, 13733 7024 358, 13733 7024 363, 13636 6965 366, 13596 6967 374, 13550 6977 384, 13493 6990 396, 13431 7009 406, 13362 7029 416, 13284 7054 427, 13200 7086 437, 13107 7120 448, 13009 7157 462, 12905 7198 473, 12795 7241 487, 12685 7287 498, 12578 7333 510, 12471 7378 522, 12368 7425 531, 12267 7473 541, 12169 7518 548, 12077 7564 555, 11987 7607 559, 11909 7649 562, 11832 7689 565, 11758 7729 568, 11686 7766 573, 11617 7804 574, 11547 7844 579, 11478 7882 580, 11410 7920 581, 11344 7957 583, 11283 7999 583, 11222 8040 587, 11164 8086 590, 11107 8132 597, 11051 8179 607, 10996 8228 618, 10946 8274 627, 10902 8315 633, 10864 8354 636, 10832 8388 637, 10807 8415 639, 10790 8438 642, 10776 8453 644, 10767 8465 645, 10762 8472 644, 10759 8475 642, 10758 8480 642, 10758 8480 641, 10756 8480 645, 10756 8480 646, 10756 8482 644, 10756 8482 646, 10756 8482 643, 10756 8485 644, 10756 8485 645, 10756 8485 645, 10765 8474 645, 10776 8456 643, 10788 8432 643, 10801 8405 640, 10813 8374 639, 10824 8344 636, 10836 8310 633, 10848 8275 627, 10858 8239 623, 10869 8202 619, 10879 8165 615, 10888 8132 614, 10897 8104 614, 10902 8082 616, 10908 8066 618, 10911 8055 618, 10913 8051 619, 10913 8047 617, 10913 8047 614, 10913 8045 610, 10913 8045 606, 10913 8049 603, 10913 8070 603, 10913 8104 603, 10905 8156 603, 10891 8211 603, 10876 8274 602, 10858 8337 602, 10839 8400 607, 10822 8457 609, 10804 8507 615, 10792 8547 617, 10785 8572 619, 10781 8588 622, 10779 8594 625, 10779 8599 627, 10779 8604 628, 10779 8612 628, 10782 8621 628, 10790 8624 628, 10804 8627 628, 10823 8627 627, 10850 8627 623, 10879 8620 616, 10913 8607 591, 10950 8595 535, 10992 8584 431, 11036 8572 252, 11079 8564 9</trace>
  <trace timeOffset="16824.963" brushRef="#br0" contextRef="#ctx0"> 14170 7145 338, 14170 7145 355, 14170 7145 364, 14170 7145 367, 14170 7145 372, 14170 7145 376, 14251 7141 379, 14296 7141 380, 14351 7142 381, 14411 7149 383, 14475 7157 383, 14543 7168 386, 14608 7181 388, 14676 7196 392, 14743 7214 400, 14806 7234 412, 14868 7257 424, 14928 7279 440, 14988 7306 455, 15046 7335 470, 15102 7365 481, 15156 7397 490, 15205 7429 498, 15253 7465 503, 15296 7500 511, 15338 7533 518, 15376 7567 524, 15410 7596 528, 15442 7625 533, 15471 7652 536, 15497 7674 540, 15520 7696 545, 15541 7713 553, 15559 7728 557, 15576 7739 561, 15588 7749 562, 15600 7756 562, 15610 7761 561, 15619 7764 559, 15627 7768 553, 15639 7771 540, 15647 7775 512, 15651 7775 455, 15658 7775 344, 15658 7775 150</trace>
  <trace timeOffset="17078.977" brushRef="#br0" contextRef="#ctx0"> 15215 7470 238, 15215 7470 252, 15215 7470 268, 15215 7470 285, 15215 7470 300, 15215 7470 308, 15215 7470 313, 15215 7470 315, 15296 7532 317, 15327 7542 321, 15360 7553 324, 15396 7564 328, 15431 7574 331, 15468 7586 334, 15501 7596 337, 15531 7608 338, 15561 7621 341, 15587 7635 342, 15611 7647 344, 15631 7661 344, 15650 7674 344, 15664 7682 341, 15672 7693 334, 15676 7706 314, 15676 7721 257, 15666 7743 68</trace>
  <trace timeOffset="17935.025" brushRef="#br0" contextRef="#ctx0"> 12439 9151 85, 12439 9151 92, 12439 9151 101, 12439 9151 113, 12439 9151 122, 12439 9151 130, 12439 9151 139, 12439 9151 154, 12439 9151 176, 12439 9151 203, 12439 9151 231, 12480 9222 260, 12480 9266 284, 12480 9321 307, 12474 9387 324, 12465 9467 338, 12454 9557 346, 12438 9662 349, 12419 9779 349, 12399 9905 349, 12376 10042 346, 12350 10186 346, 12320 10334 344, 12288 10483 341, 12256 10628 337, 12224 10764 334, 12191 10888 331, 12157 11001 330, 12126 11100 333, 12095 11193 337, 12065 11279 343, 12035 11361 348, 12004 11442 351, 11974 11519 350, 11943 11597 348, 11915 11671 348, 11887 11742 350, 11863 11808 356, 11838 11869 363, 11819 11929 367, 11799 11983 371, 11783 12035 372, 11769 12085 372, 11755 12132 373, 11744 12175 374, 11734 12213 381, 11726 12243 386, 11721 12264 390, 11715 12279 394, 11712 12289 397, 11711 12293 400, 11709 12298 405, 11709 12298 407, 11708 12298 410, 11708 12298 410, 11706 12299 404, 11705 12299 398, 11698 12299 389, 11689 12296 376, 11676 12284 363, 11663 12266 344, 11655 12245 330, 11650 12221 317, 11646 12196 309, 11644 12172 307, 11643 12154 305, 11640 12137 305, 11635 12122 305, 11632 12112 305, 11625 12096 306, 11623 12087 309, 11621 12083 313, 11620 12080 320, 11620 12080 327, 11618 12078 333, 11618 12078 340, 11617 12078 343, 11615 12078 345, 11612 12078 351, 11606 12088 358, 11601 12110 367, 11594 12139 378, 11589 12172 388, 11585 12208 397, 11582 12245 406, 11581 12276 412, 11581 12305 415, 11581 12329 417, 11584 12348 417, 11589 12360 416, 11601 12368 415, 11617 12371 413, 11638 12371 411, 11670 12371 404, 11705 12355 388, 11746 12331 343, 11792 12299 228, 11841 12264 18</trace>
  <trace timeOffset="18935.082" brushRef="#br0" contextRef="#ctx0"> 13308 8617 69, 13308 8617 84, 13308 8617 101, 13308 8617 129, 13308 8617 157, 13308 8617 192, 13308 8617 221, 13308 8617 244, 13308 8617 264, 13308 8617 287, 13302 8603 317, 13301 8606 353, 13301 8626 392, 13301 8656 425, 13301 8700 451, 13301 8749 469, 13301 8803 482, 13301 8862 488, 13304 8926 493, 13308 8992 495, 13312 9056 495, 13320 9124 500, 13328 9189 501, 13339 9257 503, 13350 9326 505, 13363 9399 509, 13376 9471 514, 13390 9544 520, 13403 9624 526, 13415 9704 533, 13430 9786 541, 13443 9868 553, 13457 9949 563, 13470 10028 573, 13486 10106 580, 13503 10186 581, 13525 10263 586, 13548 10339 586, 13574 10413 587, 13599 10486 591, 13627 10557 592, 13655 10630 594, 13686 10703 594, 13718 10778 591, 13751 10855 591, 13785 10930 591, 13818 11005 594, 13852 11079 596, 13887 11151 596, 13923 11225 598, 13959 11298 598, 13994 11369 597, 14031 11437 599, 14065 11501 600, 14101 11560 603, 14135 11615 608, 14170 11667 613, 14205 11712 618, 14241 11756 627, 14276 11797 638, 14313 11838 644, 14349 11877 653, 14386 11916 656, 14421 11953 660, 14457 11991 665, 14494 12030 667, 14530 12072 669, 14565 12112 671, 14601 12155 675, 14635 12197 681, 14670 12240 687, 14703 12282 693, 14735 12323 695, 14768 12364 695, 14802 12404 696, 14837 12441 698, 14871 12480 697, 14909 12515 700, 14949 12547 698, 14989 12574 699, 15031 12596 700, 15071 12615 701, 15109 12630 702, 15146 12642 701, 15180 12653 700, 15214 12664 700, 15244 12672 701, 15274 12683 701, 15305 12694 702, 15330 12702 703, 15359 12714 704, 15385 12722 704, 15410 12733 705, 15435 12743 706, 15458 12755 706, 15479 12765 706, 15497 12775 708, 15516 12784 708, 15528 12789 709, 15541 12794 710, 15551 12799 711, 15559 12801 712, 15570 12804 712, 15575 12806 713, 15585 12807 713, 15590 12809 713, 15594 12809 713, 15600 12811 713, 15600 12811 714, 15600 12811 716, 15600 12811 718, 15601 12811 721, 15603 12812 726, 15605 12812 728, 15607 12812 730, 15608 12814 732, 15610 12814 733, 15611 12814 733, 15611 12814 734, 15611 12814 731, 15613 12814 726, 15613 12814 712, 15613 12814 688, 15610 12812 650, 15600 12806 594, 15593 12800 518, 15581 12794 431, 15570 12784 333, 15561 12777 231, 15548 12767 118, 15539 12758 6</trace>
  <trace timeOffset="19439.111" brushRef="#br0" contextRef="#ctx0"> 15410 12469 226, 15410 12469 287, 15410 12469 341, 15410 12469 390, 15410 12469 430, 15410 12469 471, 15410 12469 509, 15410 12469 540, 15410 12469 564, 15410 12469 581, 15383 12453 590, 15382 12451 595, 15380 12451 599, 15379 12451 603, 15379 12451 610, 15379 12451 617, 15379 12458 625, 15386 12469 635, 15400 12485 647, 15418 12500 657, 15439 12513 668, 15465 12528 671, 15491 12543 675, 15519 12557 675, 15545 12572 678, 15571 12586 680, 15596 12601 682, 15620 12617 685, 15642 12632 688, 15661 12647 690, 15679 12662 694, 15696 12679 696, 15710 12694 699, 15720 12706 703, 15728 12717 706, 15734 12726 711, 15736 12730 714, 15740 12738 717, 15742 12743 719, 15742 12746 721, 15746 12751 724, 15746 12751 726, 15746 12751 729, 15746 12758 731, 15746 12767 734, 15742 12780 734, 15731 12799 734, 15717 12816 734, 15702 12832 734, 15681 12853 735, 15658 12874 737, 15631 12898 737, 15605 12925 737, 15578 12951 737, 15549 12976 737, 15521 13000 737, 15494 13021 737, 15470 13040 738, 15447 13055 738, 15428 13067 738, 15408 13079 738, 15390 13089 739, 15377 13096 740, 15365 13101 741, 15357 13104 742, 15353 13106 743, 15345 13111 745, 15342 13113 746, 15338 13114 748, 15335 13118 749, 15335 13118 749, 15334 13118 751, 15334 13118 752, 15330 13118 753, 15330 13118 755, 15328 13118 755, 15327 13118 755, 15325 13118 753, 15324 13121 752, 15322 13121 748, 15320 13121 742, 15320 13121 726, 15320 13116 669, 15330 13097 507, 15347 13060 212</trace>
  <trace timeOffset="26670.525" brushRef="#br0" contextRef="#ctx0"> 3935 11030 322, 3935 11030 317, 3935 11030 314, 3935 11030 316, 3935 11030 323, 3935 11030 330, 3935 11030 336, 3993 11129 344, 4005 11156 350, 4019 11182 363, 4034 11201 382, 4054 11212 420, 4077 11217 472, 4104 11217 528, 4141 11200 575, 4183 11172 606, 4232 11132 627, 4287 11084 641, 4350 11025 650, 4417 10957 660, 4485 10888 667, 4555 10818 672, 4623 10751 674, 4689 10687 675, 4749 10630 674, 4803 10577 670, 4848 10532 670, 4883 10495 666, 4909 10468 665, 4927 10451 661, 4936 10442 654, 4939 10439 646, 4939 10439 636, 4939 10439 618, 4943 10439 578, 4948 10444 489, 4956 10454 274, 4963 10466 17</trace>
  <trace timeOffset="34835.992" brushRef="#br0" contextRef="#ctx0"> 5442 8052 129, 5442 8052 130, 5442 8052 132, 5442 8052 141, 5442 8052 154, 5442 8052 171, 5442 8052 194, 5417 7967 222, 5412 7957 249, 5410 7950 279, 5407 7945 303, 5401 7938 324, 5399 7935 338, 5393 7929 350, 5387 7923 358, 5380 7917 364, 5373 7911 367, 5370 7908 372, 5361 7903 374, 5358 7902 378, 5354 7899 381, 5341 7896 386, 5336 7895 390, 5326 7891 396, 5316 7890 404, 5303 7890 408, 5288 7890 415, 5273 7891 420, 5250 7897 425, 5234 7908 431, 5214 7920 434, 5193 7932 439, 5173 7945 442, 5150 7960 445, 5130 7972 448, 5110 7986 452, 5094 7999 457, 5077 8015 462, 5062 8032 427, 5046 8047 390</trace>
  <trace timeOffset="37110.12" brushRef="#br0" contextRef="#ctx0"> 5074 8132 38, 5074 8132 60, 5074 8132 82, 5074 8132 103, 5074 8132 120, 5074 8132 135, 5074 8132 145, 4985 8177 151, 4971 8195 156, 4959 8214 157, 4946 8238 158, 4934 8263 160, 4923 8290 160, 4911 8318 160, 4903 8345 160, 4894 8374 161, 4884 8401 163, 4877 8432 167, 4871 8462 170, 4865 8494 175, 4859 8528 182, 4854 8565 193, 4849 8604 205, 4845 8644 218, 4842 8685 227, 4839 8731 233, 4836 8778 238, 4833 8828 242, 4829 8879 247, 4825 8935 249, 4819 8992 251, 4816 9051 252, 4809 9113 254, 4804 9176 255, 4798 9244 259, 4791 9308 261, 4786 9373 265, 4783 9438 269, 4781 9497 274, 4781 9556 281, 4781 9610 289, 4787 9661 300, 4793 9709 312, 4801 9755 323, 4809 9799 334, 4816 9843 342, 4823 9886 346, 4830 9927 351, 4836 9968 355, 4839 10008 358, 4846 10049 364, 4852 10093 368, 4860 10137 374, 4868 10184 381, 4875 10233 387, 4884 10280 391, 4894 10326 394, 4904 10366 396, 4916 10403 394, 4930 10432 396, 4943 10460 399, 4960 10483 400, 4977 10503 407, 4997 10519 408, 5017 10533 410, 5034 10544 411, 5049 10551 411, 5062 10559 413, 5076 10565 414, 5083 10569 416, 5097 10575 419, 5109 10582 421, 5120 10589 422, 5138 10599 424, 5153 10609 425, 5169 10619 425, 5185 10630 424, 5203 10643 421, 5223 10653 420, 5245 10664 419, 5270 10672 419, 5294 10679 420, 5319 10684 421, 5345 10685 421, 5367 10685 423, 5391 10685 424, 5414 10685 429, 5436 10679 432, 5456 10672 436, 5477 10665 439, 5494 10655 441, 5512 10647 443, 5525 10640 446, 5537 10631 447, 5550 10624 448, 5562 10614 448, 5579 10604 448, 5594 10592 448, 5607 10580 448, 5622 10565 448, 5637 10548 448, 5653 10530 449, 5672 10510 446, 5689 10488 447, 5707 10460 445, 5723 10430 445, 5741 10395 445, 5759 10355 445, 5776 10311 446, 5793 10265 447, 5810 10217 448, 5825 10171 449, 5839 10125 450, 5851 10082 451, 5861 10042 453, 5867 10003 456, 5870 9968 458, 5871 9932 459, 5871 9898 460, 5871 9867 465, 5871 9836 465, 5865 9808 469, 5861 9779 471, 5853 9748 471, 5848 9715 472, 5842 9677 472, 5836 9636 471, 5831 9590 470, 5825 9542 471, 5822 9492 471, 5819 9440 472, 5818 9392 472, 5816 9342 472, 5816 9295 473, 5816 9249 470, 5816 9201 470, 5816 9157 468, 5816 9117 469, 5816 9080 472, 5813 9046 475, 5810 9014 477, 5808 8982 479, 5802 8952 480, 5795 8918 480, 5787 8884 480, 5780 8848 481, 5771 8811 482, 5762 8773 482, 5753 8734 483, 5743 8695 484, 5732 8653 487, 5722 8611 489, 5713 8568 489, 5704 8524 490, 5696 8480 489, 5691 8438 490, 5685 8398 493, 5676 8361 498, 5670 8329 504, 5662 8300 509, 5656 8274 512, 5648 8251 515, 5642 8234 520, 5637 8218 525, 5634 8208 532, 5628 8199 537, 5621 8185 540, 5612 8172 542, 5604 8156 545, 5594 8139 548, 5584 8124 554, 5572 8108 559, 5562 8093 567, 5555 8081 573, 5548 8069 578, 5542 8055 580, 5534 8040 581, 5525 8022 581, 5516 8006 579, 5510 7991 575, 5502 7981 567, 5498 7974 547, 5487 7965 500, 5478 7957 398, 5472 7954 156</trace>
  <trace timeOffset="62942.6" brushRef="#br0" contextRef="#ctx0"> 7858 7103 375, 7858 7103 414, 7858 7103 451, 7858 7103 482, 7858 7103 507, 7858 7103 528, 7858 7103 540, 7858 7103 552, 7858 7103 563, 7858 7103 574, 7846 7040 583, 7846 7040 594, 7846 7039 608, 7846 7039 624, 7849 7045 644, 7855 7059 665, 7865 7084 685, 7871 7113 701, 7878 7146 714, 7884 7183 726, 7890 7221 731, 7895 7257 738, 7900 7291 744, 7904 7320 747, 7908 7345 750, 7911 7362 750, 7916 7375 749, 7919 7385 748, 7920 7389 746, 7927 7395 742, 7930 7398 739, 7933 7400 733, 7943 7400 726, 7956 7398 709, 7971 7386 680, 7994 7366 633, 8011 7342 557, 8028 7313 449, 8041 7285 307, 8052 7250 112</trace>
  <trace timeOffset="63102.61" brushRef="#br0" contextRef="#ctx0"> 7884 6778 410, 7884 6778 455, 7884 6778 495, 7884 6778 525, 7884 6778 542, 7884 6778 544, 7884 6778 538, 7884 6778 520, 7884 6778 480, 7884 6778 396, 7884 6778 237, 7908 6786 3</trace>
  <trace timeOffset="63494.633" brushRef="#br0" contextRef="#ctx0"> 8137 7141 568, 8137 7141 612, 8137 7141 644, 8150 7238 664, 8156 7265 674, 8160 7291 679, 8164 7308 681, 8170 7324 682, 8173 7335 682, 8174 7339 682, 8176 7345 684, 8176 7345 685, 8176 7345 695, 8176 7345 712, 8176 7347 731, 8177 7347 750, 8177 7348 763, 8177 7348 770, 8177 7348 775, 8176 7336 777, 8170 7320 779, 8164 7295 780, 8162 7270 779, 8162 7241 780, 8162 7211 775, 8162 7183 775, 8166 7156 770, 8174 7132 768, 8182 7110 767, 8190 7096 766, 8200 7086 764, 8206 7081 763, 8215 7081 762, 8229 7081 760, 8242 7082 760, 8261 7095 759, 8276 7110 759, 8293 7132 761, 8306 7159 764, 8322 7190 762, 8335 7224 765, 8345 7257 760, 8356 7289 759, 8365 7316 757, 8373 7340 753, 8378 7357 745, 8383 7371 720, 8387 7380 664, 8388 7383 548, 8393 7389 323, 8397 7392 41</trace>
  <trace timeOffset="63758.65" brushRef="#br0" contextRef="#ctx0"> 8370 6721 633, 8370 6721 667, 8370 6721 693, 8370 6721 711, 8370 6721 722, 8370 6721 727, 8370 6721 730, 8370 6721 734, 8370 6721 735, 8409 6815 737, 8423 6855 737, 8439 6899 738, 8453 6945 739, 8468 6992 741, 8481 7039 740, 8493 7084 743, 8502 7127 745, 8511 7164 744, 8517 7198 747, 8523 7225 744, 8527 7245 742, 8530 7262 741, 8533 7270 733, 8534 7275 716, 8536 7282 677, 8537 7285 603, 8539 7289 477, 8540 7294 251</trace>
  <trace timeOffset="64070.664" brushRef="#br0" contextRef="#ctx0"> 8383 7040 616, 8383 7040 646, 8383 7040 675, 8383 7040 697, 8383 7040 713, 8383 7040 719, 8473 6960 719, 8502 6950 719, 8533 6945 717, 8564 6945 715, 8596 6946 711, 8624 6958 705, 8653 6978 700, 8676 7000 690, 8696 7029 681, 8712 7061 666, 8724 7095 647, 8730 7128 627, 8733 7161 607, 8734 7184 595, 8734 7204 591, 8734 7216 597, 8734 7221 607, 8734 7227 623, 8731 7228 640, 8728 7231 656, 8725 7234 673, 8718 7234 682, 8709 7231 690, 8701 7216 693, 8690 7196 695, 8685 7172 693, 8681 7144 693, 8679 7115 688, 8679 7082 685, 8679 7054 679, 8679 7025 669, 8685 7002 645, 8692 6985 588, 8701 6973 468, 8715 6967 198</trace>
  <trace timeOffset="64632.695" brushRef="#br0" contextRef="#ctx0"> 8945 6979 596, 8945 6979 625, 8945 6979 653, 8945 6979 677, 8945 6979 693, 8945 6979 703, 8912 7079 709, 8912 7103 714, 8912 7127 719, 8912 7149 722, 8913 7172 728, 8915 7189 728, 8918 7206 731, 8919 7218 731, 8921 7230 732, 8922 7241 733, 8925 7253 733, 8929 7263 731, 8930 7267 727, 8932 7272 724, 8932 7272 721, 8932 7272 718, 8938 7272 716, 8949 7270 713, 8967 7257 711, 8988 7236 712, 9007 7210 708, 9024 7178 709, 9039 7144 704, 9053 7108 704, 9062 7071 705, 9069 7037 705, 9074 7002 709, 9075 6970 710, 9075 6941 712, 9075 6920 715, 9075 6903 719, 9075 6892 724, 9075 6888 729, 9075 6884 734, 9075 6884 739, 9074 6882 743, 9074 6882 745, 9072 6882 748, 9071 6882 749, 9068 6882 750, 9064 6884 751, 9061 6895 751, 9056 6903 750, 9055 6914 751, 9053 6924 751, 9053 6936 751, 9053 6948 752, 9053 6958 753, 9053 6970 754, 9053 6982 757, 9055 6996 759, 9056 7007 763, 9061 7022 765, 9062 7031 768, 9065 7040 769, 9068 7049 770, 9071 7057 772, 9074 7066 771, 9079 7074 771, 9084 7081 770, 9089 7088 769, 9096 7100 768, 9101 7108 769, 9110 7120 769, 9116 7134 770, 9123 7142 770, 9130 7156 771, 9137 7169 769, 9146 7181 768, 9158 7198 765, 9169 7211 764, 9178 7221 764, 9188 7228 763, 9195 7234 763, 9207 7236 759, 9220 7238 745, 9235 7238 710, 9250 7234 636, 9264 7225 497, 9278 7216 254</trace>
  <trace timeOffset="64958.715" brushRef="#br0" contextRef="#ctx0"> 9508 7079 561, 9508 7079 601, 9508 7079 640, 9508 7079 672, 9508 7079 691, 9508 7079 704, 9508 7079 712, 9508 7079 716, 9508 7079 718, 9508 7079 718, 9508 7079 717, 9507 7069 716, 9516 7064 715, 9529 7059 715, 9545 7054 713, 9565 7046 709, 9583 7039 694, 9601 7034 645, 9619 7028 518, 9640 7024 232</trace>
  <trace timeOffset="65719.76" brushRef="#br0" contextRef="#ctx0"> 9889 6914 497, 9889 6914 551, 9889 6914 602, 9889 6914 645, 9889 6914 677, 9889 6914 699, 9889 6914 714, 9889 6914 723, 9889 6914 730, 9809 6911 736, 9797 6933 743, 9786 6958 751, 9779 6985 755, 9774 7014 760, 9771 7042 759, 9768 7061 759, 9768 7078 755, 9768 7093 753, 9772 7103 750, 9779 7113 749, 9786 7120 747, 9792 7125 747, 9800 7129 746, 9802 7132 745, 9808 7134 744, 9814 7134 742, 9823 7134 741, 9837 7129 740, 9851 7120 741, 9863 7107 741, 9873 7090 742, 9882 7071 742, 9888 7047 743, 9892 7020 744, 9895 6992 745, 9895 6958 744, 9895 6921 744, 9895 6882 742, 9894 6840 740, 9888 6798 736, 9882 6754 734, 9876 6711 729, 9869 6671 728, 9860 6634 726, 9853 6602 726, 9849 6578 728, 9844 6559 731, 9841 6549 736, 9839 6544 740, 9838 6539 745, 9838 6539 749, 9838 6537 751, 9838 6537 754, 9834 6537 753, 9830 6546 756, 9826 6566 759, 9821 6595 762, 9819 6631 769, 9819 6670 773, 9819 6713 777, 9823 6754 778, 9830 6796 781, 9838 6835 783, 9846 6873 786, 9854 6909 787, 9862 6943 789, 9872 6973 787, 9879 7000 787, 9888 7025 786, 9898 7046 786, 9906 7064 784, 9915 7079 783, 9925 7093 782, 9935 7103 781, 9945 7108 778, 9953 7113 776, 9966 7115 774, 9976 7120 772, 9990 7120 769, 10009 7120 766, 10028 7115 759, 10050 7107 750, 10068 7095 739, 10086 7082 729, 10099 7069 721, 10110 7054 716, 10117 7037 714, 10122 7017 712, 10123 6996 712, 10123 6973 712, 10123 6949 713, 10120 6924 714, 10113 6899 716, 10105 6875 717, 10097 6860 720, 10090 6846 721, 10087 6837 724, 10084 6832 727, 10083 6829 730, 10083 6829 732, 10083 6828 734, 10083 6828 735, 10080 6828 738, 10076 6837 744, 10069 6853 751, 10065 6878 759, 10060 6904 764, 10060 6931 768, 10060 6957 768, 10060 6979 769, 10060 6995 768, 10060 7010 767, 10063 7020 766, 10065 7029 765, 10069 7040 764, 10074 7047 761, 10080 7054 757, 10083 7059 749, 10090 7061 734, 10094 7062 704, 10103 7062 650, 10113 7062 561, 10120 7061 423, 10132 7051 215</trace>
  <trace timeOffset="65990.77" brushRef="#br0" contextRef="#ctx0"> 10171 6855 518, 10171 6855 590, 10171 6855 650, 10171 6855 696, 10171 6855 729, 10171 6855 752, 10171 6855 764, 10237 6938 770, 10242 6953 771, 10245 6963 770, 10250 6977 769, 10256 6990 768, 10265 7002 766, 10271 7014 764, 10278 7025 762, 10284 7032 759, 10287 7035 757, 10294 7040 756, 10298 7042 756, 10301 7043 759, 10305 7046 761, 10305 7046 764, 10308 7046 768, 10310 7037 771, 10316 7022 775, 10320 7000 776, 10323 6978 776, 10323 6953 776, 10323 6927 775, 10323 6902 773, 10323 6884 770, 10324 6865 761, 10327 6855 741, 10333 6845 703, 10337 6835 631, 10346 6832 523, 10356 6831 353, 10368 6831 95</trace>
  <trace timeOffset="66178.79" brushRef="#br0" contextRef="#ctx0"> 10425 6902 495, 10425 6902 535, 10425 6902 578, 10425 6902 622, 10425 6902 660, 10425 6902 690, 10425 6902 711, 10425 6902 726, 10425 6902 734, 10425 6902 739, 10425 6902 739, 10483 6946 738, 10486 6957 733, 10489 6967 724, 10491 6972 703, 10491 6982 667, 10491 6987 594, 10491 6992 477, 10491 6997 260, 10491 6997 0</trace>
  <trace timeOffset="66318.8" brushRef="#br0" contextRef="#ctx0"> 10454 6702 561, 10454 6702 586, 10454 6702 602, 10454 6702 613, 10454 6702 615, 10454 6702 610, 10454 6702 594, 10454 6702 544, 10454 6702 411, 10454 6702 149</trace>
  <trace timeOffset="66562.805" brushRef="#br0" contextRef="#ctx0"> 10612 6790 518, 10612 6790 569, 10612 6790 617, 10612 6790 660, 10612 6790 691, 10612 6790 712, 10612 6790 726, 10586 6873 736, 10583 6890 742, 10582 6907 745, 10582 6924 745, 10582 6941 744, 10587 6962 744, 10596 6977 744, 10606 6989 743, 10615 6996 742, 10628 7004 737, 10636 7009 730, 10648 7013 710, 10661 7017 661, 10672 7017 565, 10690 7017 397, 10702 7017 126</trace>
  <trace timeOffset="66914.83" brushRef="#br0" contextRef="#ctx0"> 10807 6965 500, 10807 6965 515, 10807 6965 539, 10807 6965 564, 10807 6965 587, 10807 6965 602, 10807 6965 610, 10807 6965 613, 10887 6927 615, 10905 6911 615, 10921 6895 615, 10936 6875 612, 10947 6857 611, 10958 6838 610, 10966 6825 611, 10970 6810 616, 10973 6793 621, 10973 6778 627, 10973 6757 636, 10969 6745 645, 10962 6733 660, 10956 6725 678, 10953 6721 696, 10950 6718 713, 10950 6718 726, 10949 6716 734, 10943 6716 741, 10933 6718 749, 10920 6728 757, 10905 6747 766, 10891 6771 774, 10879 6800 780, 10869 6832 783, 10859 6863 784, 10852 6892 784, 10846 6920 782, 10842 6938 781, 10840 6957 780, 10840 6970 777, 10840 6979 776, 10842 6995 772, 10846 7002 766, 10858 7011 761, 10872 7014 755, 10887 7014 746, 10908 7011 737, 10926 7002 721, 10943 6989 701, 10960 6975 673, 10975 6962 619, 10985 6949 524, 10993 6938 355, 10996 6924 85</trace>
  <trace timeOffset="67310.85" brushRef="#br0" contextRef="#ctx0"> 10457 6310 541, 10457 6310 581, 10457 6310 619, 10457 6310 649, 10457 6310 671, 10457 6310 682, 10457 6310 687, 10457 6310 687, 10405 6389 684, 10410 6409 679, 10421 6428 675, 10433 6440 670, 10448 6450 665, 10460 6457 658, 10476 6460 652, 10486 6462 644, 10496 6462 636, 10509 6462 627, 10519 6462 618, 10530 6460 613, 10538 6453 611, 10547 6447 610, 10550 6437 614, 10553 6421 618, 10554 6411 624, 10554 6392 633, 10551 6379 639, 10545 6367 646, 10533 6357 652, 10525 6350 656, 10512 6350 657, 10493 6350 657, 10473 6354 653, 10450 6367 645, 10427 6384 627, 10404 6406 577, 10385 6433 481, 10361 6462 257, 10342 6497 0</trace>
  <trace timeOffset="67958.89" brushRef="#br0" contextRef="#ctx0"> 8779 7689 528, 8779 7689 558, 8779 7689 590, 8779 7689 618, 8779 7689 640, 8779 7689 650, 8779 7689 657, 8779 7689 661, 8779 7689 665, 8779 7689 670, 8779 7689 675, 8827 7709 679, 8863 7713 685, 8907 7713 688, 8959 7713 693, 9015 7708 695, 9078 7700 698, 9143 7689 700, 9209 7677 700, 9279 7661 701, 9349 7645 700, 9419 7628 701, 9487 7614 701, 9552 7599 701, 9616 7587 701, 9680 7577 702, 9746 7570 703, 9812 7565 706, 9883 7561 711, 9956 7557 713, 10030 7556 716, 10105 7554 720, 10178 7554 726, 10248 7553 732, 10316 7553 739, 10379 7553 746, 10437 7552 752, 10491 7549 756, 10544 7545 760, 10589 7542 761, 10634 7536 761, 10674 7530 762, 10712 7522 763, 10749 7515 764, 10783 7507 764, 10816 7502 765, 10845 7495 765, 10871 7490 766, 10893 7485 767, 10910 7481 768, 10927 7478 767, 10939 7478 768, 10950 7478 768, 10965 7475 769, 10970 7475 770, 10981 7474 771, 10987 7474 772, 10993 7474 775, 10999 7474 778, 10999 7474 782, 10999 7474 787, 10999 7474 792, 11001 7474 795, 11002 7474 797, 11003 7474 798, 11005 7474 798, 11007 7474 799, 11008 7474 796, 11010 7474 787, 11010 7474 764, 11010 7474 701, 11010 7470 523, 11010 7465 213</trace>
  <trace timeOffset="69290.96" brushRef="#br0" contextRef="#ctx0"> 9084 7037 92, 9084 7037 119, 9084 7037 151, 9084 7037 184, 9084 7037 211, 9084 7037 234, 9084 7037 255, 9084 7037 275, 9084 7037 298, 9084 7037 321, 9084 7037 346, 9084 7037 372, 9084 7037 392, 9084 7037 411, 9084 7035 424, 9082 7034 436, 9081 7029 443, 9078 7024 450, 9072 7016 457, 9069 7009 462, 9066 7005 469, 9062 6999 478, 9059 6996 489, 9056 6993 501, 9053 6992 513, 9053 6992 523, 9052 6990 529, 9045 6990 535, 9041 6990 538, 9032 6990 539, 9021 6997 543, 9015 7004 544, 9004 7016 544, 8996 7028 543, 8993 7037 537, 8984 7052 526, 8981 7069 502, 8981 7088 453, 8981 7113 340, 8988 7137 105</trace>
  <trace timeOffset="72759.164" brushRef="#br0" contextRef="#ctx0"> 12893 7807 323, 12893 7807 384, 12893 7807 442, 12893 7807 493, 12893 7807 533, 12893 7807 558, 12893 7807 571, 12893 7807 579, 12893 7807 586, 12893 7807 595, 12891 7811 609, 12899 7843 618, 12909 7881 629, 12918 7920 635, 12925 7960 639, 12934 7998 642, 12941 8032 643, 12947 8060 644, 12954 8082 643, 12960 8097 641, 12970 8107 639, 12977 8113 634, 12989 8113 627, 13009 8113 610, 13028 8101 568, 13051 8084 500, 13068 8063 384, 13081 8040 214</trace>
  <trace timeOffset="72891.17" brushRef="#br0" contextRef="#ctx0"> 12945 7623 427, 12945 7623 423, 12945 7623 417, 12945 7623 408, 12945 7623 390, 12945 7623 317, 12945 7623 123</trace>
  <trace timeOffset="73255.19" brushRef="#br0" contextRef="#ctx0"> 13224 7986 469, 13224 7986 524, 13224 7986 567, 13242 8079 592, 13248 8099 607, 13252 8116 612, 13252 8126 613, 13255 8131 616, 13256 8136 619, 13256 8136 625, 13256 8136 634, 13256 8136 641, 13256 8136 646, 13256 8136 651, 13256 8124 652, 13255 8102 654, 13249 8075 655, 13242 8047 655, 13237 8015 654, 13232 7986 652, 13229 7957 649, 13227 7935 648, 13226 7914 648, 13226 7897 646, 13226 7885 645, 13229 7872 643, 13232 7864 640, 13242 7860 638, 13258 7858 638, 13275 7858 636, 13298 7864 633, 13318 7876 634, 13340 7891 631, 13362 7910 631, 13382 7925 631, 13401 7945 627, 13417 7960 624, 13428 7970 621, 13436 7978 616, 13441 7983 608, 13444 7986 588, 13447 7990 545, 13451 7993 477, 13451 7993 368, 13451 7993 215, 13451 7993 36</trace>
  <trace timeOffset="73452.2" brushRef="#br0" contextRef="#ctx0"> 13447 7512 450, 13447 7512 507, 13447 7512 550, 13447 7512 577, 13447 7512 598, 13447 7512 619, 13447 7512 643, 13447 7512 666, 13478 7614 686, 13490 7654 699, 13502 7696 709, 13516 7735 713, 13531 7773 713, 13548 7807 715, 13563 7840 711, 13583 7868 711, 13602 7893 706, 13618 7913 698, 13632 7925 680, 13639 7932 636, 13647 7938 552, 13651 7942 405, 13655 7945 173</trace>
  <trace timeOffset="73581.21" brushRef="#br0" contextRef="#ctx0"> 13507 7861 533, 13507 7861 556, 13507 7861 573, 13507 7861 585, 13507 7861 590, 13542 7775 585, 13560 7753 561, 13583 7733 497, 13606 7715 353, 13629 7703 95</trace>
  <trace timeOffset="73835.23" brushRef="#br0" contextRef="#ctx0"> 13748 7868 391, 13748 7868 400, 13748 7868 413, 13748 7868 425, 13748 7790 438, 13748 7778 451, 13748 7761 467, 13748 7750 491, 13746 7744 523, 13744 7739 553, 13744 7739 580, 13744 7738 598, 13744 7738 610, 13739 7738 620, 13730 7744 632, 13721 7761 647, 13710 7785 666, 13704 7815 680, 13700 7848 694, 13700 7881 700, 13700 7911 703, 13703 7937 703, 13713 7957 699, 13723 7974 691, 13734 7982 670, 13744 7989 627, 13759 7989 543, 13777 7989 403, 13794 7983 201</trace>
  <trace timeOffset="74078.234" brushRef="#br0" contextRef="#ctx0"> 13866 7828 400, 13866 7828 416, 13866 7828 437, 13866 7828 456, 13866 7828 470, 13866 7828 477, 13866 7828 479, 13866 7828 473, 13866 7828 468, 13866 7828 460, 13866 7828 456, 13929 7882 455, 13932 7885 458, 13932 7885 465, 13932 7885 482, 13932 7885 516, 13933 7885 563, 13937 7885 614, 13940 7872 658, 13943 7853 695, 13947 7827 717, 13952 7799 736, 13955 7773 749, 13959 7746 756, 13963 7718 760, 13970 7693 757, 13975 7669 748, 13984 7645 730, 13991 7628 683, 13998 7614 583, 14005 7602 384, 14011 7594 92</trace>
  <trace timeOffset="74313.25" brushRef="#br0" contextRef="#ctx0"> 14266 7699 706, 14266 7699 728, 14266 7699 744, 14266 7699 749, 14266 7699 749, 14266 7699 744, 14266 7699 735, 14266 7699 719, 14266 7699 679, 14266 7699 595, 14358 7661 489, 14386 7657 326, 14416 7657 80</trace>
  <trace timeOffset="74774.27" brushRef="#br0" contextRef="#ctx0"> 14696 7553 473, 14696 7553 525, 14696 7553 573, 14696 7553 612, 14696 7553 640, 14696 7553 660, 14696 7553 676, 14696 7553 688, 14605 7576 699, 14589 7594 710, 14576 7615 720, 14563 7638 727, 14553 7660 734, 14544 7681 738, 14537 7696 741, 14533 7711 743, 14531 7720 744, 14530 7724 743, 14530 7735 742, 14530 7741 740, 14530 7752 740, 14530 7761 739, 14534 7768 738, 14540 7775 737, 14544 7778 735, 14552 7778 732, 14557 7778 730, 14566 7778 729, 14582 7775 727, 14592 7763 728, 14608 7746 727, 14617 7723 727, 14627 7697 726, 14634 7669 726, 14640 7635 726, 14643 7596 729, 14646 7557 729, 14649 7517 731, 14649 7473 732, 14649 7429 732, 14649 7389 734, 14644 7351 738, 14637 7316 742, 14627 7287 747, 14621 7262 750, 14615 7245 754, 14612 7234 755, 14611 7231 759, 14611 7231 759, 14608 7231 760, 14608 7231 759, 14608 7231 757, 14608 7231 755, 14608 7233 755, 14608 7250 759, 14617 7279 760, 14625 7323 764, 14635 7371 766, 14646 7424 769, 14654 7475 769, 14664 7524 768, 14674 7568 766, 14685 7606 763, 14698 7636 759, 14712 7662 751, 14726 7682 731, 14738 7697 683, 14744 7704 587, 14751 7713 422, 14757 7715 141</trace>
  <trace timeOffset="75080.3" brushRef="#br0" contextRef="#ctx0"> 14874 7599 596, 14874 7599 641, 14874 7599 672, 14874 7599 693, 14874 7599 704, 14874 7599 712, 14874 7599 715, 14874 7599 717, 14874 7599 718, 14874 7599 717, 14943 7616 716, 14958 7604 714, 14968 7596 713, 14974 7583 713, 14977 7574 713, 14978 7562 714, 14978 7544 717, 14978 7527 719, 14972 7507 723, 14961 7490 727, 14954 7478 731, 14942 7470 734, 14934 7465 738, 14922 7464 742, 14911 7461 745, 14900 7461 749, 14886 7464 750, 14874 7474 752, 14863 7490 752, 14855 7510 753, 14852 7532 753, 14852 7554 753, 14852 7576 751, 14860 7594 748, 14870 7608 744, 14879 7620 736, 14891 7628 718, 14902 7632 679, 14916 7632 601, 14934 7632 482, 14946 7632 326, 14964 7632 107</trace>
  <trace timeOffset="75354.31" brushRef="#br0" contextRef="#ctx0"> 15048 7471 588, 15048 7471 637, 15048 7471 681, 15048 7471 718, 15048 7471 745, 15048 7471 762, 15048 7471 769, 15048 7471 774, 15094 7550 776, 15105 7565 777, 15120 7582 779, 15139 7599 780, 15159 7614 781, 15176 7625 783, 15192 7633 783, 15201 7638 783, 15205 7640 784, 15210 7640 786, 15217 7640 792, 15224 7636 796, 15233 7632 803, 15237 7621 810, 15243 7606 820, 15243 7587 829, 15244 7565 836, 15244 7541 840, 15244 7518 841, 15244 7500 839, 15244 7481 837, 15244 7461 833, 15245 7441 823, 15253 7415 805, 15262 7393 771, 15274 7374 708, 15286 7356 596, 15302 7340 410, 15316 7324 116</trace>
  <trace timeOffset="75513.32" brushRef="#br0" contextRef="#ctx0"> 15420 7323 611, 15420 7323 645, 15420 7323 671, 15420 7323 688, 15420 7323 696, 15420 7323 700, 15420 7323 699, 15455 7406 695, 15467 7413 684, 15476 7417 654, 15480 7417 597, 15490 7422 507, 15494 7425 359, 15497 7428 130</trace>
  <trace timeOffset="75652.33" brushRef="#br0" contextRef="#ctx0"> 15420 7323 437, 15335 7257 487, 15335 7257 522, 15335 7256 539, 15335 7253 538, 15335 7253 528, 15335 7253 492, 15342 7253 416, 15353 7253 234, 15370 7263 0</trace>
  <trace timeOffset="75859.336" brushRef="#br0" contextRef="#ctx0"> 15579 7211 570, 15579 7211 622, 15579 7211 671, 15579 7211 708, 15579 7211 731, 15579 7211 740, 15579 7211 743, 15551 7296 743, 15551 7307 742, 15551 7323 741, 15559 7335 737, 15565 7340 730, 15576 7350 723, 15584 7354 709, 15594 7357 684, 15605 7360 649, 15616 7360 589, 15630 7362 500, 15642 7363 349, 15653 7365 99</trace>
  <trace timeOffset="76155.36" brushRef="#br0" contextRef="#ctx0"> 15822 7318 553, 15822 7318 602, 15822 7318 637, 15822 7318 656, 15822 7318 666, 15822 7318 670, 15905 7243 673, 15921 7222 673, 15932 7203 675, 15943 7181 672, 15951 7161 674, 15957 7145 675, 15957 7128 680, 15957 7115 691, 15957 7103 702, 15950 7093 716, 15943 7086 728, 15931 7084 738, 15915 7084 747, 15898 7084 755, 15875 7091 761, 15856 7106 766, 15838 7124 772, 15824 7144 778, 15812 7166 781, 15807 7183 787, 15804 7199 786, 15804 7216 787, 15810 7231 789, 15825 7249 790, 15846 7263 792, 15879 7274 790, 15918 7279 789, 15962 7282 785, 16013 7282 777, 16063 7282 759, 16110 7278 720, 16152 7274 635, 16187 7272 475, 16216 7270 179</trace>
  <trace timeOffset="77314.42" brushRef="#br0" contextRef="#ctx0"> 19954 8122 144, 19954 8122 199, 19954 8122 265, 19954 8122 334, 19954 8122 399, 19954 8122 456, 19954 8122 507, 19954 8122 546, 19954 8122 576, 19931 8097 600, 19931 8097 618, 19931 8097 633, 19930 8096 645, 19930 8096 656, 19930 8096 667, 19930 8096 679, 19930 8096 691, 19933 8096 703, 19949 8096 716, 19973 8096 726, 20008 8096 734, 20045 8096 741, 20088 8096 746, 20132 8096 749, 20179 8096 752, 20231 8095 752, 20282 8089 753, 20335 8084 754, 20390 8078 756, 20446 8072 759, 20504 8067 761, 20563 8063 762, 20625 8058 763, 20687 8057 765, 20751 8055 767, 20818 8055 770, 20884 8055 772, 20953 8055 775, 21022 8060 776, 21092 8066 778, 21166 8074 779, 21240 8081 780, 21316 8089 781, 21394 8096 781, 21474 8102 782, 21555 8108 784, 21635 8114 783, 21712 8117 783, 21788 8119 783, 21863 8119 782, 21934 8119 782, 22003 8119 783, 22071 8119 784, 22134 8117 785, 22194 8114 786, 22249 8113 787, 22302 8110 787, 22351 8108 790, 22396 8108 792, 22438 8108 792, 22476 8108 792, 22508 8108 792, 22537 8108 792, 22562 8108 794, 22578 8108 796, 22596 8111 800, 22608 8113 803, 22619 8114 806, 22631 8117 809, 22635 8117 812, 22641 8119 815, 22641 8119 819, 22641 8119 823, 22641 8119 826, 22642 8119 830, 22644 8121 834, 22645 8121 837, 22648 8121 839, 22649 8121 838, 22651 8121 834, 22652 8121 823, 22654 8121 790, 22655 8121 677, 22655 8121 370, 22648 8114 41</trace>
  <trace timeOffset="89398.11" brushRef="#br0" contextRef="#ctx0"> 6017 8845 95, 6017 8845 132, 6017 8845 163, 6017 8845 189, 6017 8845 211, 6017 8845 232, 6017 8845 248, 6017 8845 265, 6017 8845 279, 6017 8845 295, 5976 8809 312, 5973 8806 328, 5970 8805 344, 5964 8801 360, 5961 8800 374, 5956 8797 386, 5947 8794 396, 5942 8793 406, 5938 8791 415, 5928 8788 424, 5923 8786 434, 5916 8785 443, 5906 8783 452, 5902 8782 460, 5897 8781 468, 5887 8778 475, 5883 8776 480, 5879 8774 487, 5870 8771 492, 5865 8770 500, 5861 8768 504, 5851 8764 511, 5847 8763 517, 5842 8761 525, 5832 8756 531, 5827 8754 537, 5818 8751 543, 5809 8749 547, 5805 8747 552, 5793 8746 557, 5789 8744 559, 5783 8743 563, 5773 8741 567, 5767 8741 570, 5762 8739 573, 5751 8739 576, 5747 8739 578, 5741 8736 579, 5736 8736 580, 5730 8736 581, 5725 8736 581, 5719 8736 582, 5709 8734 583, 5702 8734 585, 5696 8734 586, 5692 8734 588, 5685 8734 590, 5679 8734 592, 5672 8734 594, 5660 8734 594, 5656 8734 594, 5644 8734 594, 5636 8736 594, 5627 8741 595, 5620 8746 595, 5611 8751 594, 5604 8754 594, 5597 8761 594, 5589 8765 594, 5582 8771 594, 5576 8778 594, 5571 8785 594, 5565 8791 594, 5562 8794 594, 5552 8801 595, 5548 8809 596, 5542 8815 595, 5532 8828 596, 5523 8838 596, 5512 8848 597, 5501 8864 598, 5493 8874 598, 5484 8884 598, 5479 8891 598, 5474 8899 597, 5468 8906 597, 5461 8915 598, 5456 8923 598, 5452 8932 598, 5446 8942 597, 5442 8950 596, 5437 8961 595, 5431 8972 595, 5428 8982 595, 5425 8994 594, 5421 9007 592, 5420 9019 590, 5419 9031 588, 5417 9043 588, 5416 9056 589, 5414 9068 589, 5412 9080 589, 5411 9085 590, 5410 9097 589, 5410 9102 590, 5408 9109 590, 5407 9122 588, 5407 9128 588, 5407 9134 588, 5407 9140 589, 5407 9146 589, 5407 9152 590, 5407 9164 594, 5407 9181 594, 5407 9191 596, 5407 9206 596, 5410 9222 595, 5411 9232 595, 5414 9251 594, 5417 9269 594, 5420 9288 594, 5425 9311 594, 5428 9328 594, 5430 9343 594, 5433 9353 596, 5436 9363 596, 5437 9373 594, 5437 9378 594, 5439 9382 594, 5439 9387 594, 5440 9392 596, 5440 9397 596, 5442 9407 596, 5442 9414 596, 5445 9423 596, 5446 9433 596, 5446 9438 596, 5448 9448 597, 5449 9455 597, 5451 9463 598, 5452 9474 598, 5454 9485 598, 5456 9493 598, 5458 9503 599, 5461 9513 598, 5461 9522 598, 5466 9532 598, 5468 9536 598, 5471 9547 598, 5472 9551 598, 5474 9556 598, 5477 9566 598, 5478 9571 598, 5479 9576 598, 5482 9583 598, 5485 9588 599, 5488 9597 599, 5493 9605 600, 5498 9614 600, 5501 9622 601, 5505 9630 602, 5508 9639 603, 5512 9647 603, 5516 9654 604, 5520 9662 604, 5523 9671 604, 5525 9674 606, 5530 9682 606, 5531 9686 607, 5532 9689 608, 5536 9694 610, 5537 9697 611, 5540 9699 612, 5542 9703 614, 5545 9707 614, 5546 9711 616, 5549 9714 617, 5550 9716 618, 5555 9724 619, 5559 9726 619, 5560 9731 620, 5562 9735 621, 5565 9738 623, 5568 9740 625, 5569 9743 627, 5572 9748 628, 5572 9748 631, 5572 9748 632, 5572 9752 633, 5576 9755 634, 5579 9757 633, 5584 9760 634, 5588 9762 635, 5591 9765 635, 5594 9767 636, 5597 9769 636, 5597 9769 636, 5599 9772 636, 5602 9774 636, 5605 9776 637, 5610 9779 639, 5610 9779 639, 5612 9781 639, 5618 9784 639, 5621 9786 639, 5630 9789 640, 5634 9791 640, 5642 9793 641, 5653 9796 641, 5662 9799 641, 5670 9801 641, 5675 9801 641, 5685 9803 641, 5689 9806 642, 5693 9806 643, 5699 9806 643, 5699 9806 644, 5704 9806 644, 5711 9806 644, 5715 9806 643, 5721 9808 642, 5725 9808 642, 5730 9809 641, 5734 9809 642, 5741 9811 642, 5741 9811 642, 5745 9811 642, 5751 9811 642, 5757 9811 643, 5763 9811 644, 5767 9811 646, 5773 9811 646, 5785 9811 647, 5795 9811 647, 5800 9811 648, 5805 9809 648, 5809 9808 649, 5813 9806 650, 5818 9806 650, 5828 9801 651, 5833 9801 650, 5838 9799 651, 5847 9797 652, 5851 9796 652, 5861 9793 653, 5870 9789 653, 5879 9786 654, 5886 9782 655, 5894 9779 656, 5903 9774 656, 5906 9772 656, 5913 9769 657, 5918 9767 658, 5923 9764 660, 5930 9760 660, 5935 9757 663, 5942 9748 664, 5950 9743 666, 5953 9740 668, 5958 9733 670, 5961 9731 673, 5964 9726 674, 5968 9719 674, 5971 9716 674, 5973 9714 675, 5977 9711 674, 5978 9707 675, 5982 9704 675, 5988 9699 675, 5993 9692 675, 5999 9686 675, 6003 9681 675, 6006 9677 676, 6013 9669 676, 6016 9667 676, 6019 9664 676, 6026 9656 677, 6029 9653 677, 6033 9645 677, 6039 9637 678, 6041 9635 679, 6044 9632 679, 6046 9627 680, 6049 9624 681, 6050 9622 681, 6053 9619 682, 6053 9619 683, 6054 9614 684, 6056 9610 685, 6058 9605 686, 6059 9602 687, 6059 9602 687, 6059 9595 688, 6061 9590 688, 6061 9586 689, 6062 9576 689, 6064 9569 690, 6064 9557 690, 6068 9540 691, 6070 9530 690, 6074 9513 691, 6076 9503 690, 6079 9492 691, 6081 9483 693, 6082 9478 693, 6084 9474 693, 6084 9474 693, 6084 9468 693, 6084 9463 693, 6087 9457 693, 6088 9453 694, 6088 9447 694, 6090 9443 694, 6090 9436 694, 6091 9424 694, 6093 9414 694, 6094 9401 694, 6097 9382 693, 6100 9365 693, 6104 9350 693, 6107 9334 694, 6110 9318 694, 6111 9307 694, 6113 9301 694, 6114 9289 694, 6116 9283 695, 6116 9276 695, 6117 9266 696, 6117 9261 696, 6117 9249 698, 6117 9235 694, 6117 9225 695, 6117 9215 691, 6117 9208 693, 6116 9198 693, 6114 9193 693, 6113 9189 693, 6111 9178 691, 6110 9174 693, 6107 9164 690, 6104 9155 691, 6100 9144 691, 6097 9136 691, 6093 9124 693, 6088 9105 693, 6084 9089 693, 6078 9065 694, 6071 9044 694, 6064 9024 694, 6059 9002 694, 6054 8981 694, 6049 8961 694, 6043 8942 694, 6034 8923 693, 6030 8910 693, 6024 8896 693, 6019 8882 694, 6016 8874 695, 6007 8860 694, 6003 8852 693, 5997 8843 691, 5993 8835 689, 5990 8832 685, 5982 8825 675, 5976 8816 645, 5970 8808 572, 5962 8794 360, 5958 8785 94</trace>
  <trace timeOffset="92942.31" brushRef="#br0" contextRef="#ctx0"> 14939 8915 3, 14939 8915 22, 14939 8915 48, 14939 8915 76, 14939 8915 106, 14939 8915 137, 14939 8915 166, 14939 8915 190, 14939 8915 214, 14939 8915 237, 14939 8915 259, 14937 8901 282, 14937 8899 302, 14937 8898 322, 14937 8896 342, 14937 8894 357, 14937 8893 373, 14935 8893 387, 14935 8891 399, 14935 8891 412, 14934 8890 422, 14934 8890 431, 14934 8889 440, 14932 8889 448, 14931 8886 457, 14928 8886 465, 14925 8881 472, 14922 8876 480, 14916 8869 488, 14909 8862 495, 14902 8857 504, 14896 8850 513, 14890 8844 520, 14883 8838 529, 14879 8835 536, 14871 8831 542, 14867 8828 548, 14860 8823 556, 14851 8818 562, 14846 8816 568, 14837 8813 573, 14832 8811 580, 14822 8808 585, 14811 8805 590, 14798 8803 594, 14788 8801 596, 14774 8800 601, 14763 8799 606, 14748 8797 611, 14737 8796 616, 14722 8796 621, 14708 8794 627, 14696 8794 631, 14682 8794 635, 14670 8794 638, 14657 8794 641, 14646 8794 644, 14635 8794 648, 14627 8794 650, 14624 8794 651, 14617 8794 651, 14614 8794 650, 14608 8794 650, 14597 8794 650, 14592 8796 650, 14587 8796 651, 14583 8797 650, 14583 8797 650, 14578 8797 650, 14573 8797 650, 14566 8797 650, 14557 8799 652, 14553 8800 653, 14549 8801 654, 14539 8805 655, 14534 8806 656, 14530 8808 658, 14523 8813 660, 14517 8814 664, 14514 8815 666, 14506 8818 668, 14503 8821 668, 14497 8823 670, 14491 8828 671, 14486 8831 673, 14482 8832 676, 14474 8836 679, 14469 8840 682, 14460 8844 684, 14452 8848 686, 14443 8853 687, 14435 8860 688, 14426 8867 690, 14416 8874 691, 14409 8879 693, 14400 8886 694, 14391 8893 695, 14376 8901 694, 14369 8906 694, 14358 8915 694, 14351 8920 694, 14348 8923 697, 14341 8930 698, 14338 8932 699, 14335 8935 700, 14326 8942 700, 14323 8944 701, 14316 8949 704, 14312 8955 705, 14306 8961 708, 14300 8967 709, 14294 8973 708, 14289 8979 709, 14284 8985 710, 14278 8992 711, 14274 8999 711, 14266 9007 712, 14263 9014 712, 14256 9022 712, 14252 9031 712, 14246 9039 712, 14242 9048 712, 14237 9056 712, 14234 9061 712, 14229 9069 712, 14228 9073 713, 14226 9077 713, 14225 9082 712, 14225 9082 712, 14223 9085 712, 14222 9089 712, 14221 9093 713, 14219 9097 713, 14218 9102 713, 14216 9109 713, 14215 9119 713, 14213 9129 713, 14213 9142 715, 14212 9160 714, 14212 9172 717, 14212 9190 717, 14212 9203 717, 14212 9215 716, 14212 9228 716, 14212 9240 716, 14212 9252 716, 14212 9264 716, 14212 9274 715, 14212 9278 716, 14213 9288 715, 14215 9292 716, 14216 9296 718, 14219 9306 717, 14221 9311 717, 14222 9322 717, 14225 9333 716, 14228 9343 716, 14231 9353 716, 14234 9363 716, 14237 9372 716, 14241 9382 716, 14244 9392 718, 14246 9401 718, 14249 9411 718, 14254 9421 718, 14260 9433 716, 14264 9443 716, 14272 9455 716, 14280 9467 716, 14284 9474 716, 14292 9486 715, 14296 9493 715, 14301 9500 715, 14306 9507 715, 14306 9510 715, 14312 9518 716, 14315 9520 716, 14316 9524 716, 14320 9532 716, 14323 9536 716, 14326 9539 717, 14332 9547 716, 14338 9554 716, 14342 9561 715, 14349 9574 716, 14356 9583 717, 14364 9590 717, 14371 9602 716, 14375 9607 715, 14381 9614 715, 14386 9622 715, 14388 9624 718, 14394 9630 719, 14397 9634 719, 14400 9636 720, 14404 9644 718, 14407 9647 719, 14410 9650 719, 14413 9653 720, 14414 9656 720, 14416 9659 720, 14421 9662 719, 14424 9665 721, 14426 9668 722, 14429 9671 722, 14432 9674 724, 14435 9677 726, 14436 9681 726, 14439 9683 728, 14442 9686 728, 14445 9691 728, 14448 9694 727, 14452 9697 728, 14455 9699 728, 14459 9707 728, 14462 9711 728, 14465 9714 728, 14467 9716 730, 14471 9719 730, 14474 9723 730, 14477 9726 730, 14483 9731 730, 14487 9733 730, 14491 9736 731, 14497 9740 731, 14503 9743 730, 14507 9745 730, 14515 9750 731, 14520 9752 732, 14524 9753 732, 14533 9757 732, 14537 9760 731, 14543 9760 730, 14552 9764 730, 14556 9765 730, 14563 9769 731, 14573 9772 731, 14578 9772 732, 14586 9774 733, 14591 9776 733, 14601 9779 733, 14611 9781 732, 14621 9784 732, 14630 9786 732, 14635 9786 732, 14646 9789 731, 14651 9789 731, 14656 9789 730, 14662 9791 731, 14667 9791 731, 14673 9793 731, 14677 9793 733, 14683 9794 734, 14683 9794 734, 14687 9794 735, 14695 9794 734, 14698 9794 734, 14705 9796 736, 14705 9796 736, 14705 9796 736, 14711 9796 736, 14717 9796 734, 14722 9796 734, 14728 9796 735, 14735 9796 735, 14741 9796 737, 14751 9796 737, 14763 9796 737, 14771 9794 738, 14780 9793 738, 14786 9791 739, 14794 9786 740, 14798 9786 741, 14803 9784 742, 14811 9779 743, 14816 9777 744, 14822 9772 745, 14828 9767 744, 14835 9760 746, 14841 9755 746, 14848 9747 747, 14857 9735 750, 14864 9724 749, 14873 9711 751, 14881 9701 751, 14888 9689 751, 14894 9682 751, 14903 9668 752, 14911 9656 752, 14917 9647 753, 14925 9634 754, 14928 9626 753, 14932 9615 753, 14937 9607 754, 14942 9595 754, 14945 9585 755, 14949 9574 755, 14952 9564 755, 14955 9551 756, 14959 9540 757, 14962 9530 757, 14965 9519 757, 14969 9509 756, 14972 9498 756, 14975 9488 756, 14978 9477 757, 14979 9467 757, 14982 9456 757, 14984 9445 759, 14987 9435 759, 14987 9431 759, 14988 9419 760, 14989 9414 761, 14989 9402 761, 14991 9390 761, 14991 9385 761, 14993 9373 761, 14993 9368 761, 14993 9361 761, 14994 9348 761, 14994 9342 761, 14994 9328 761, 14996 9316 761, 14996 9310 761, 14996 9298 762, 14996 9292 762, 14996 9278 762, 14996 9266 764, 14996 9254 764, 14996 9244 765, 14996 9237 767, 14996 9225 768, 14996 9218 769, 14996 9206 766, 14994 9196 766, 14993 9190 763, 14993 9186 763, 14993 9186 764, 14991 9179 763, 14991 9174 764, 14989 9169 764, 14989 9164 764, 14989 9164 764, 14988 9158 764, 14987 9154 764, 14985 9147 764, 14985 9143 764, 14984 9137 765, 14984 9132 765, 14982 9126 765, 14981 9116 765, 14981 9110 765, 14979 9104 765, 14978 9093 766, 14978 9089 768, 14977 9082 768, 14975 9072 768, 14975 9068 769, 14974 9061 768, 14972 9051 769, 14971 9044 769, 14969 9039 770, 14969 9034 770, 14968 9027 771, 14965 9024 772, 14964 9019 773, 14964 9014 774, 14962 9007 775, 14961 9004 775, 14959 8997 776, 14957 8987 778, 14955 8982 780, 14952 8973 782, 14949 8964 784, 14948 8960 784, 14943 8950 787, 14942 8946 792, 14939 8942 793, 14935 8932 798, 14934 8928 800, 14931 8923 802, 14926 8915 805, 14925 8913 806, 14922 8908 809, 14917 8901 812, 14914 8898 814, 14911 8893 815, 14907 8886 817, 14903 8884 818, 14897 8877 819, 14891 8872 820, 14888 8869 820, 14881 8864 821, 14878 8860 821, 14873 8857 821, 14867 8853 819, 14861 8845 813, 14855 8840 797, 14849 8833 756, 14848 8820 657, 14848 8800 392, 14854 8765 89</trace>
  <trace timeOffset="102586.87" brushRef="#br0" contextRef="#ctx0"> 6204 13682 145, 6204 13682 169, 6204 13682 200, 6204 13682 234, 6204 13682 273, 6204 13682 312, 6204 13682 345, 6204 13682 379, 6204 13682 411, 6204 13682 443, 6201 13682 473, 6199 13682 500, 6199 13682 518, 6198 13682 532, 6192 13677 542, 6190 13675 552, 6187 13671 563, 6179 13665 574, 6176 13662 586, 6167 13658 596, 6159 13651 604, 6150 13646 614, 6139 13639 622, 6129 13634 628, 6116 13629 635, 6101 13624 638, 6091 13621 641, 6074 13616 643, 6058 13612 645, 6046 13609 647, 6027 13605 650, 6016 13602 653, 6001 13600 656, 5988 13600 658, 5976 13597 660, 5964 13597 663, 5958 13595 665, 5945 13595 665, 5933 13595 666, 5923 13595 667, 5905 13595 668, 5889 13604 669, 5873 13614 668, 5853 13631 667, 5833 13651 664, 5812 13672 664, 5789 13697 664, 5764 13722 666, 5737 13750 668, 5711 13776 670, 5682 13801 676, 5653 13825 680, 5628 13847 688, 5607 13866 693, 5591 13879 695, 5578 13888 697, 5566 13896 700, 5560 13900 702, 5552 13906 704, 5545 13911 705, 5540 13914 706, 5534 13918 705, 5531 13921 705, 5528 13924 705, 5522 13930 705, 5519 13935 705, 5514 13943 705, 5507 13958 705, 5501 13971 705, 5493 13991 705, 5485 14013 705, 5477 14036 706, 5466 14062 708, 5454 14090 709, 5442 14115 709, 5429 14141 712, 5419 14164 714, 5408 14185 717, 5400 14205 720, 5394 14219 722, 5390 14235 722, 5387 14252 723, 5385 14266 722, 5384 14284 722, 5384 14301 722, 5384 14314 722, 5384 14333 722, 5385 14350 723, 5387 14359 722, 5391 14376 722, 5396 14391 722, 5401 14404 720, 5408 14422 720, 5416 14439 721, 5421 14457 720, 5428 14476 720, 5436 14500 723, 5442 14522 723, 5451 14545 727, 5458 14566 728, 5464 14580 728, 5471 14593 729, 5477 14605 728, 5481 14613 728, 5488 14625 728, 5494 14633 727, 5501 14639 727, 5507 14647 728, 5511 14650 727, 5517 14657 728, 5523 14662 727, 5530 14669 726, 5537 14675 726, 5548 14684 726, 5557 14693 727, 5571 14705 726, 5581 14718 726, 5594 14730 727, 5605 14742 726, 5618 14754 727, 5630 14766 727, 5642 14777 726, 5656 14787 727, 5670 14797 726, 5682 14804 726, 5695 14809 726, 5709 14814 726, 5719 14816 726, 5737 14818 728, 5748 14819 729, 5762 14819 729, 5780 14819 729, 5792 14819 729, 5809 14819 730, 5819 14819 730, 5831 14818 731, 5841 14816 731, 5853 14815 729, 5864 14815 729, 5876 14814 729, 5887 14812 730, 5900 14811 735, 5919 14807 736, 5938 14802 737, 5961 14795 738, 5982 14787 738, 6003 14779 739, 6023 14769 742, 6043 14760 743, 6062 14750 743, 6081 14737 744, 6094 14730 743, 6107 14720 745, 6114 14717 748, 6121 14708 750, 6129 14703 752, 6135 14696 754, 6142 14689 754, 6147 14682 756, 6152 14674 759, 6158 14664 761, 6165 14650 764, 6172 14636 766, 6181 14616 767, 6190 14597 766, 6199 14577 767, 6207 14558 768, 6214 14538 770, 6220 14517 767, 6225 14504 768, 6230 14488 765, 6233 14478 767, 6234 14466 769, 6237 14455 771, 6237 14443 775, 6237 14426 776, 6237 14414 778, 6237 14394 780, 6237 14375 781, 6235 14355 782, 6233 14329 783, 6230 14304 784, 6227 14282 787, 6225 14264 789, 6223 14246 792, 6221 14227 792, 6220 14214 793, 6218 14193 793, 6214 14175 794, 6214 14163 796, 6211 14144 799, 6210 14134 802, 6207 14122 804, 6202 14105 806, 6195 14088 804, 6187 14067 805, 6179 14048 806, 6170 14030 806, 6161 14013 809, 6152 13992 808, 6142 13971 808, 6130 13948 808, 6120 13924 808, 6111 13901 807, 6101 13879 807, 6093 13856 807, 6084 13837 802, 6079 13822 801, 6073 13808 796, 6067 13796 792, 6062 13789 778, 6053 13776 739, 6041 13764 592, 6026 13750 299, 6001 13729 0</trace>
  <trace timeOffset="105728.05" brushRef="#br0" contextRef="#ctx0"> 15063 13866 99, 15063 13866 117, 15063 13866 135, 15063 13866 150, 15063 13866 165, 15063 13866 179, 15063 13866 192, 15063 13866 207, 15063 13866 221, 15063 13866 235, 15051 13871 248, 15049 13871 262, 15045 13871 275, 15039 13871 286, 15033 13866 297, 15026 13861 306, 15019 13854 315, 15013 13847 328, 15006 13839 338, 14999 13832 351, 14991 13822 363, 14984 13815 371, 14978 13808 382, 14972 13798 396, 14965 13791 407, 14959 13784 420, 14957 13781 432, 14949 13776 441, 14946 13772 448, 14943 13769 452, 14935 13762 456, 14932 13759 457, 14926 13752 457, 14919 13745 456, 14916 13737 455, 14911 13730 455, 14909 13721 455, 14903 13712 458, 14898 13702 459, 14896 13694 460, 14891 13684 463, 14887 13677 467, 14881 13670 472, 14877 13662 481, 14873 13658 491, 14867 13653 502, 14864 13650 511, 14855 13643 518, 14848 13639 528, 14842 13638 538, 14834 13634 546, 14828 13633 555, 14817 13631 561, 14806 13629 565, 14800 13629 571, 14796 13629 574, 14790 13629 577, 14783 13629 581, 14777 13629 585, 14771 13629 587, 14766 13626 590, 14761 13626 592, 14755 13626 594, 14750 13626 596, 14750 13626 598, 14744 13626 600, 14738 13624 604, 14732 13622 610, 14721 13621 615, 14715 13621 620, 14705 13619 624, 14695 13619 629, 14683 13619 635, 14673 13619 641, 14662 13619 644, 14651 13621 647, 14640 13624 651, 14627 13626 652, 14617 13631 656, 14608 13634 660, 14597 13639 664, 14586 13643 666, 14578 13648 668, 14567 13655 669, 14560 13658 669, 14553 13663 669, 14547 13670 670, 14540 13675 670, 14534 13680 671, 14529 13687 670, 14526 13689 669, 14517 13695 669, 14515 13700 670, 14507 13707 669, 14503 13715 668, 14497 13721 668, 14492 13729 668, 14487 13734 669, 14482 13741 670, 14477 13747 670, 14471 13752 670, 14466 13759 670, 14462 13764 670, 14457 13772 672, 14453 13779 672, 14446 13788 676, 14442 13796 677, 14437 13805 680, 14433 13813 680, 14429 13822 681, 14424 13832 679, 14421 13842 678, 14416 13854 676, 14414 13866 675, 14411 13877 675, 14410 13888 674, 14409 13900 674, 14407 13904 674, 14406 13915 674, 14406 13921 673, 14406 13927 672, 14406 13933 672, 14404 13938 672, 14404 13943 673, 14404 13948 674, 14404 13955 674, 14404 13958 675, 14404 13965 677, 14404 13971 677, 14404 13977 678, 14403 13982 678, 14403 13987 676, 14401 13992 676, 14400 14004 676, 14400 14009 675, 14400 14014 675, 14397 14025 675, 14397 14030 673, 14397 14036 673, 14397 14048 673, 14397 14055 674, 14397 14067 675, 14397 14079 675, 14397 14083 674, 14397 14094 674, 14397 14100 674, 14397 14110 673, 14400 14122 673, 14403 14134 673, 14406 14144 672, 14409 14154 673, 14411 14163 673, 14413 14166 674, 14414 14176 674, 14416 14180 674, 14416 14185 673, 14421 14195 673, 14423 14200 674, 14424 14204 675, 14427 14212 675, 14429 14217 675, 14432 14227 674, 14435 14237 675, 14437 14247 674, 14440 14258 674, 14443 14267 673, 14448 14282 673, 14452 14289 672, 14457 14304 672, 14462 14313 672, 14466 14320 672, 14471 14329 673, 14475 14338 672, 14480 14345 673, 14485 14354 673, 14491 14362 673, 14492 14366 674, 14497 14374 674, 14500 14379 675, 14501 14383 675, 14506 14391 676, 14507 14394 676, 14510 14398 676, 14515 14405 676, 14517 14409 676, 14524 14416 676, 14529 14423 677, 14534 14429 680, 14539 14437 680, 14546 14443 684, 14552 14449 684, 14559 14455 688, 14565 14463 688, 14573 14468 688, 14580 14473 688, 14587 14478 688, 14595 14483 689, 14597 14485 691, 14608 14490 693, 14612 14493 693, 14617 14495 693, 14625 14500 691, 14630 14500 693, 14635 14502 694, 14644 14504 695, 14649 14505 696, 14653 14505 697, 14659 14507 696, 14664 14507 697, 14670 14507 697, 14676 14507 697, 14686 14507 697, 14692 14507 696, 14698 14507 697, 14708 14507 697, 14715 14507 698, 14726 14505 698, 14735 14502 694, 14740 14500 694, 14748 14497 694, 14753 14495 696, 14758 14495 700, 14767 14492 701, 14771 14490 701, 14780 14485 702, 14792 14483 698, 14798 14476 699, 14808 14472 697, 14817 14464 699, 14825 14458 701, 14834 14452 702, 14841 14446 703, 14849 14439 702, 14858 14433 702, 14864 14425 703, 14871 14419 704, 14879 14409 704, 14888 14399 705, 14893 14391 705, 14902 14379 706, 14907 14372 708, 14911 14364 709, 14916 14355 709, 14919 14345 708, 14926 14338 708, 14928 14328 708, 14934 14318 709, 14939 14309 710, 14942 14301 710, 14945 14291 712, 14949 14282 712, 14951 14272 713, 14954 14262 713, 14957 14252 713, 14958 14243 713, 14961 14231 714, 14964 14214 715, 14965 14204 714, 14971 14187 714, 14974 14170 714, 14975 14158 715, 14977 14139 717, 14978 14127 717, 14979 14114 717, 14979 14102 718, 14979 14088 719, 14981 14076 719, 14981 14070 720, 14981 14059 720, 14981 14053 721, 14981 14047 721, 14981 14035 722, 14981 14029 722, 14981 14016 722, 14981 14004 722, 14981 13994 723, 14981 13982 723, 14981 13971 726, 14981 13958 724, 14979 13948 726, 14979 13938 726, 14978 13931 727, 14977 13921 728, 14977 13915 729, 14974 13903 729, 14972 13893 729, 14969 13880 733, 14968 13869 734, 14964 13858 736, 14959 13841 734, 14957 13830 734, 14951 13813 731, 14948 13805 731, 14945 13793 731, 14939 13784 731, 14937 13772 731, 14931 13757 730, 14926 13742 728, 14919 13721 726, 14911 13698 715, 14903 13671 672, 14893 13636 533, 14883 13593 248</trace>
  <trace timeOffset="116378.66" brushRef="#br0" contextRef="#ctx0"> 13809 8303 245, 13809 8303 264, 13809 8303 284, 13809 8303 303, 13809 8303 321, 13809 8303 337, 13809 8303 351, 13809 8303 365, 13809 8303 378, 13809 8303 390, 13794 8303 399, 13794 8303 404, 13793 8303 407, 13793 8303 410, 13791 8303 415, 13791 8303 423, 13791 8303 432, 13793 8303 441, 13806 8301 448, 13826 8296 453, 13852 8290 458, 13875 8283 462, 13900 8276 466, 13926 8268 470, 13952 8260 475, 13979 8251 480, 14005 8242 486, 14032 8233 492, 14060 8226 501, 14085 8218 507, 14114 8211 515, 14144 8202 522, 14174 8194 528, 14209 8185 533, 14244 8175 538, 14283 8165 539, 14325 8156 540, 14371 8143 541, 14419 8131 541, 14469 8117 541, 14520 8104 543, 14571 8092 544, 14621 8078 546, 14672 8066 548, 14720 8054 551, 14768 8042 553, 14812 8032 556, 14855 8022 558, 14894 8013 561, 14932 8003 564, 14969 7994 568, 15004 7986 572, 15039 7977 576, 15072 7967 580, 15107 7960 585, 15142 7952 587, 15176 7945 589, 15217 7937 591, 15257 7928 592, 15299 7920 594, 15345 7910 595, 15389 7900 597, 15434 7890 599, 15473 7881 601, 15510 7872 602, 15545 7864 604, 15575 7856 606, 15601 7853 608, 15626 7848 610, 15650 7843 614, 15675 7836 613, 15701 7831 615, 15727 7824 614, 15753 7817 615, 15781 7810 615, 15811 7802 616, 15841 7795 616, 15872 7786 616, 15904 7778 617, 15934 7771 617, 15964 7764 617, 15993 7758 618, 16021 7752 619, 16045 7746 620, 16068 7741 621, 16083 7736 620, 16099 7732 622, 16109 7729 625, 16119 7724 629, 16135 7720 637, 16152 7714 642, 16171 7706 647, 16193 7697 651, 16214 7689 653, 16236 7677 654, 16261 7667 656, 16284 7657 656, 16308 7647 656, 16330 7638 655, 16354 7631 654, 16378 7624 654, 16392 7620 652, 16409 7614 652, 16420 7611 652, 16431 7607 652, 16441 7604 654, 16446 7603 654, 16450 7603 654, 16455 7602 655, 16460 7599 654, 16464 7599 654, 16469 7599 655, 16469 7599 656, 16469 7596 657, 16469 7596 658, 16475 7596 658, 16479 7594 658, 16485 7592 658, 16490 7592 658, 16493 7589 655, 16498 7587 646, 16505 7585 607, 16514 7579 442, 16524 7576 173</trace>
  <trace timeOffset="123574.07" brushRef="#br0" contextRef="#ctx0"> 15379 18175 328, 15379 18175 387, 15379 18175 457, 15379 18175 524, 15379 18175 578, 15379 18175 621, 15379 18175 653, 15379 18175 676, 15379 18175 697, 15379 18175 715, 15374 18182 726, 15374 18183 740, 15374 18183 749, 15374 18185 759, 15374 18185 767, 15374 18185 778, 15374 18187 790, 15374 18187 801, 15377 18190 813, 15383 18190 822, 15394 18190 832, 15410 18190 839, 15426 18187 847, 15441 18182 854, 15457 18175 862, 15471 18170 867, 15480 18170 869, 15500 18167 872, 15517 18167 876, 15528 18167 875, 15546 18167 878, 15564 18167 880, 15575 18167 878, 15594 18168 882, 15613 18170 881, 15630 18170 882, 15655 18174 885, 15679 18175 886, 15702 18175 891, 15727 18175 892, 15753 18173 895, 15781 18167 902, 15808 18159 908, 15838 18155 914, 15869 18150 917, 15901 18147 919, 15932 18142 917, 15967 18140 917, 16003 18138 920, 16039 18138 922, 16075 18138 924, 16113 18140 928, 16152 18142 928, 16190 18147 931, 16227 18150 934, 16266 18153 936, 16304 18155 937, 16346 18155 940, 16384 18155 940, 16427 18151 943, 16467 18145 948, 16508 18140 952, 16550 18132 959, 16592 18126 962, 16634 18120 962, 16678 18113 964, 16723 18112 965, 16769 18110 967, 16814 18110 968, 16860 18110 967, 16906 18113 967, 16952 18120 971, 16996 18127 971, 17044 18136 975, 17089 18147 977, 17137 18153 977, 17186 18156 979, 17235 18156 978, 17287 18155 976, 17340 18147 977, 17394 18136 977, 17451 18124 975, 17507 18109 977, 17563 18094 976, 17619 18078 977, 17674 18064 976, 17730 18052 977, 17787 18042 977, 17845 18033 979, 17906 18020 981, 17968 18010 980, 18036 18001 979, 18104 17991 979, 18175 17984 979, 18247 17976 976, 18319 17962 976, 18392 17945 977, 18465 17926 978, 18539 17904 979, 18613 17883 984, 18689 17863 986, 18767 17844 990, 18843 17829 995, 18918 17815 992, 18990 17802 990, 19060 17794 990, 19132 17787 987, 19201 17786 990, 19271 17786 990, 19343 17786 988, 19414 17786 986, 19483 17792 984, 19554 17797 984, 19623 17801 986, 19691 17807 988, 19759 17809 990, 19828 17809 990, 19897 17809 988, 19965 17809 986, 20034 17804 985, 20103 17798 986, 20171 17792 990, 20238 17787 990, 20302 17787 988, 20364 17787 987, 20424 17792 986, 20482 17801 987, 20539 17810 982, 20593 17819 975, 20647 17827 977, 20698 17834 975, 20748 17844 977, 20796 17851 977, 20839 17858 971, 20880 17861 973, 20920 17861 973, 20958 17861 975, 20994 17858 980, 21027 17853 980, 21059 17844 980, 21088 17836 982, 21115 17827 982, 21138 17817 980, 21155 17812 979, 21172 17805 978, 21183 17804 978, 21195 17804 980, 21207 17804 983, 21217 17804 985, 21228 17805 988, 21232 17809 990, 21241 17812 990, 21246 17815 987, 21249 17816 984, 21254 17817 984, 21254 17817 983, 21254 17817 983, 21254 17817 980, 21254 17817 978, 21257 17817 976, 21258 17817 975, 21260 17817 976, 21261 17817 977, 21263 17817 980, 21263 17817 979, 21266 17817 974, 21266 17819 961, 21266 17819 946, 21267 17821 920, 21267 17822 897, 21267 17824 866, 21267 17824 822, 21267 17831 767, 21267 17837 685, 21263 17844 555, 21253 17846 320, 21235 17844 37</trace>
  <trace timeOffset="124663.13" brushRef="#br0" contextRef="#ctx0"> 16995 18248 492, 16995 18248 524, 16995 18248 558, 16995 18248 595, 16995 18248 629, 16995 18248 657, 16995 18248 677, 16995 18248 688, 16995 18248 699, 16995 18248 709, 16963 18260 720, 16963 18260 732, 16963 18260 742, 16963 18260 751, 16966 18260 760, 16977 18260 768, 16987 18258 774, 17006 18255 780, 17023 18252 782, 17037 18248 785, 17056 18248 790, 17076 18248 794, 17097 18248 798, 17126 18248 803, 17155 18248 808, 17186 18248 817, 17218 18248 826, 17255 18248 834, 17294 18248 841, 17337 18248 847, 17381 18248 850, 17429 18248 854, 17477 18248 858, 17527 18248 859, 17579 18248 863, 17633 18250 864, 17688 18250 866, 17747 18250 868, 17806 18250 870, 17868 18248 874, 17932 18244 877, 17997 18241 882, 18062 18235 885, 18128 18229 886, 18192 18222 888, 18257 18211 887, 18319 18202 885, 18381 18192 888, 18441 18185 888, 18500 18180 885, 18559 18174 887, 18617 18170 888, 18676 18170 891, 18736 18170 891, 18794 18170 889, 18853 18170 888, 18909 18168 886, 18966 18165 886, 19023 18158 887, 19081 18151 886, 19139 18144 886, 19197 18133 886, 19256 18124 883, 19316 18112 885, 19378 18103 887, 19438 18094 891, 19497 18088 892, 19557 18081 893, 19617 18076 893, 19677 18071 891, 19736 18069 892, 19795 18069 895, 19853 18069 898, 19915 18069 903, 19976 18069 903, 20038 18069 901, 20099 18069 900, 20162 18064 900, 20223 18059 899, 20282 18052 898, 20340 18044 897, 20397 18035 897, 20452 18025 896, 20507 18019 898, 20559 18015 899, 20610 18011 899, 20663 18010 901, 20713 18010 898, 20763 18010 896, 20813 18010 898, 20861 18015 900, 20906 18023 901, 20953 18028 901, 20997 18035 900, 21043 18040 901, 21085 18042 900, 21127 18044 900, 21170 18044 902, 21211 18044 902, 21253 18044 904, 21293 18040 903, 21333 18035 899, 21377 18033 898, 21418 18032 898, 21457 18032 898, 21497 18028 897, 21535 18023 899, 21571 18020 897, 21609 18019 900, 21644 18019 903, 21681 18019 901, 21717 18023 903, 21752 18027 903, 21785 18030 902, 21817 18033 903, 21849 18035 904, 21876 18035 905, 21908 18035 903, 21935 18035 901, 21963 18035 901, 21990 18028 903, 22015 18023 904, 22038 18015 906, 22061 18008 908, 22083 17999 907, 22104 17994 906, 22125 17988 905, 22140 17983 904, 22157 17981 904, 22175 17981 905, 22194 17981 905, 22211 17981 903, 22229 17981 904, 22240 17981 907, 22251 17981 906, 22263 17981 905, 22267 17981 901, 22277 17981 895, 22283 17980 888, 22288 17979 877, 22292 17979 860, 22292 17979 831, 22292 17979 770, 22292 17979 622, 22279 17979 303</trace>
  <trace timeOffset="132246.56" brushRef="#br0" contextRef="#ctx0"> 5241 6990 189, 5241 6990 232, 5241 6990 272, 5241 6990 306, 5241 6990 338, 5241 6990 372, 5241 6990 402, 5241 6990 429, 5241 6990 453, 5241 6990 475, 5208 6963 497, 5199 6960 518, 5194 6958 537, 5189 6957 553, 5185 6956 564, 5179 6953 575, 5174 6953 581, 5169 6953 588, 5164 6953 592, 5164 6953 595, 5157 6953 598, 5150 6953 602, 5145 6953 607, 5137 6953 613, 5130 6953 619, 5127 6953 625, 5118 6956 632, 5114 6957 638, 5109 6958 645, 5100 6965 654, 5097 6967 660, 5089 6973 667, 5083 6979 672, 5077 6985 675, 5071 6992 678, 5068 6995 681, 5063 7000 683, 5062 7005 684, 5059 7009 685, 5057 7013 685, 5054 7016 685, 5053 7020 686, 5050 7025 686, 5050 7029 687, 5050 7029 687, 5049 7034 688, 5047 7040 688, 5046 7051 689, 5044 7061 689, 5043 7071 690, 5041 7082 691, 5041 7093 693, 5039 7103 693, 5039 7115 694, 5039 7125 696, 5039 7136 698, 5039 7146 703, 5037 7159 705, 5037 7169 711, 5037 7175 711, 5036 7186 712, 5036 7192 712, 5036 7198 712, 5036 7209 712, 5036 7214 713, 5036 7219 713, 5036 7230 714, 5036 7236 715, 5036 7245 716, 5037 7256 717, 5037 7260 718, 5039 7272 719, 5039 7278 720, 5039 7285 723, 5041 7295 726, 5041 7302 728, 5041 7307 732, 5043 7313 737, 5043 7313 742, 5043 7320 748, 5043 7325 752, 5043 7331 756, 5043 7343 759, 5043 7350 762, 5044 7360 765, 5044 7372 765, 5046 7383 767, 5047 7398 769, 5050 7409 772, 5053 7425 779, 5057 7441 781, 5062 7456 783, 5066 7471 784, 5071 7486 784, 5077 7500 784, 5083 7514 787, 5089 7529 787, 5095 7541 787, 5100 7552 787, 5106 7559 785, 5114 7571 785, 5120 7582 786, 5125 7589 787, 5134 7602 790, 5141 7611 792, 5147 7620 794, 5156 7631 795, 5164 7640 797, 5170 7647 798, 5177 7657 797, 5186 7669 798, 5193 7674 799, 5203 7686 799, 5214 7696 801, 5223 7706 802, 5235 7718 802, 5247 7731 803, 5258 7741 803, 5267 7749 803, 5276 7758 805, 5287 7766 804, 5294 7773 805, 5306 7782 805, 5319 7790 805, 5328 7795 805, 5341 7802 807, 5357 7807 807, 5370 7814 808, 5388 7821 811, 5406 7829 807, 5421 7836 810, 5440 7841 811, 5458 7846 812, 5478 7850 816, 5498 7856 817, 5517 7860 814, 5539 7864 815, 5560 7870 812, 5581 7873 812, 5605 7876 813, 5630 7879 813, 5657 7879 814, 5685 7879 814, 5715 7879 815, 5743 7879 817, 5773 7879 817, 5802 7879 817, 5828 7878 818, 5853 7875 819, 5879 7872 821, 5897 7870 822, 5913 7870 822, 5926 7868 823, 5938 7868 825, 5950 7868 825, 5961 7868 828, 5973 7868 830, 5984 7868 832, 5999 7868 834, 6007 7872 835, 6024 7876 837, 6039 7881 839, 6050 7882 842, 6070 7883 844, 6091 7885 846, 6114 7885 847, 6146 7885 850, 6176 7881 851, 6207 7872 853, 6237 7863 858, 6269 7853 856, 6301 7843 860, 6333 7833 858, 6363 7827 858, 6392 7821 859, 6418 7817 858, 6444 7815 858, 6460 7814 859, 6480 7812 859, 6500 7812 863, 6519 7811 863, 6544 7810 863, 6568 7807 864, 6590 7804 864, 6612 7803 864, 6636 7799 866, 6661 7795 867, 6684 7790 868, 6706 7783 868, 6729 7778 866, 6750 7771 866, 6763 7766 867, 6781 7763 868, 6795 7758 869, 6807 7755 870, 6821 7750 871, 6837 7747 871, 6846 7744 871, 6860 7739 871, 6872 7736 870, 6882 7733 871, 6898 7728 872, 6906 7723 872, 6921 7717 873, 6937 7711 873, 6950 7704 873, 6970 7697 873, 6988 7689 874, 7006 7679 874, 7025 7669 876, 7045 7657 876, 7061 7647 876, 7080 7635 876, 7096 7625 875, 7108 7618 875, 7120 7611 876, 7132 7604 876, 7141 7599 876, 7152 7592 876, 7160 7587 872, 7164 7585 872, 7174 7579 871, 7178 7579 872, 7186 7576 874, 7194 7571 873, 7203 7568 875, 7210 7564 875, 7217 7559 875, 7225 7554 876, 7233 7550 875, 7239 7544 875, 7248 7539 875, 7255 7533 874, 7263 7527 875, 7274 7520 875, 7280 7514 875, 7291 7504 876, 7297 7499 875, 7303 7492 875, 7308 7485 876, 7313 7478 876, 7319 7471 877, 7326 7464 878, 7329 7457 878, 7334 7449 878, 7339 7442 880, 7342 7439 880, 7346 7432 881, 7349 7427 881, 7349 7422 878, 7355 7415 878, 7356 7410 878, 7357 7406 879, 7362 7397 879, 7363 7392 879, 7365 7388 878, 7369 7380 878, 7371 7377 877, 7374 7368 878, 7379 7360 879, 7382 7351 879, 7385 7343 878, 7386 7333 877, 7389 7324 877, 7391 7311 878, 7394 7302 876, 7394 7289 877, 7394 7278 877, 7394 7265 878, 7394 7248 881, 7388 7233 882, 7380 7213 885, 7372 7195 887, 7366 7183 891, 7357 7171 888, 7349 7157 891, 7336 7145 888, 7321 7129 889, 7306 7115 889, 7291 7103 891, 7275 7090 891, 7259 7078 891, 7245 7066 894, 7229 7054 894, 7214 7042 895, 7199 7031 895, 7184 7019 894, 7169 7007 894, 7158 6997 895, 7148 6989 895, 7136 6979 896, 7128 6973 897, 7116 6963 899, 7102 6953 900, 7090 6945 902, 7071 6933 902, 7055 6921 901, 7037 6912 901, 7018 6904 900, 6996 6897 900, 6973 6892 900, 6950 6884 901, 6928 6878 901, 6905 6872 901, 6883 6865 901, 6863 6861 900, 6841 6858 901, 6820 6855 901, 6798 6852 901, 6779 6847 901, 6760 6843 901, 6747 6838 901, 6730 6835 902, 6720 6832 902, 6706 6831 903, 6694 6828 902, 6682 6825 902, 6669 6822 902, 6658 6818 903, 6641 6814 902, 6630 6811 902, 6613 6806 902, 6603 6805 900, 6591 6803 901, 6574 6799 901, 6564 6798 900, 6546 6793 901, 6530 6790 901, 6518 6788 902, 6499 6786 903, 6480 6783 903, 6461 6781 903, 6435 6779 902, 6412 6778 903, 6387 6777 904, 6361 6774 905, 6334 6771 907, 6304 6770 909, 6272 6770 909, 6238 6770 911, 6205 6770 915, 6172 6770 918, 6139 6770 924, 6105 6770 925, 6074 6771 926, 6044 6774 927, 6023 6774 926, 6003 6777 926, 5984 6778 928, 5967 6781 928, 5950 6783 928, 5932 6786 927, 5915 6788 925, 5897 6790 926, 5873 6793 926, 5858 6795 928, 5842 6798 930, 5825 6799 930, 5813 6803 933, 5795 6805 934, 5777 6808 934, 5759 6811 934, 5736 6814 931, 5721 6817 931, 5702 6820 932, 5685 6822 932, 5667 6825 932, 5644 6828 933, 5624 6832 930, 5605 6837 930, 5585 6843 930, 5565 6850 930, 5545 6860 934, 5522 6868 934, 5501 6878 935, 5479 6885 935, 5456 6895 935, 5433 6902 936, 5410 6909 938, 5385 6917 938, 5361 6924 938, 5339 6931 938, 5317 6936 934, 5301 6941 934, 5287 6946 933, 5270 6953 934, 5260 6956 935, 5244 6962 934, 5235 6965 931, 5231 6965 930, 5220 6970 929, 5216 6973 928, 5212 6975 928, 5203 6979 924, 5200 6982 916, 5193 6985 901, 5185 6990 875, 5179 6997 829, 5171 7009 702, 5166 7022 397, 5150 7039 78</trace>
  <trace timeOffset="136546.81" brushRef="#br0" contextRef="#ctx0"> 20884 6578 320, 20884 6578 350, 20884 6578 384, 20884 6578 424, 20884 6578 469, 20884 6578 514, 20884 6578 551, 20884 6578 576, 20884 6578 594, 20884 6578 607, 20884 6578 618, 20877 6551 634, 20887 6561 648, 20900 6580 663, 20917 6607 673, 20932 6632 679, 20949 6658 683, 20965 6679 683, 20984 6696 683, 21001 6709 683, 21021 6716 685, 21041 6716 688, 21059 6713 693, 21078 6694 697, 21095 6667 699, 21112 6631 703, 21130 6588 704, 21143 6537 703, 21160 6485 704, 21173 6430 701, 21185 6375 700, 21198 6324 701, 21208 6275 699, 21218 6232 698, 21228 6195 695, 21235 6166 693, 21241 6146 683, 21243 6136 665, 21247 6133 619, 21247 6133 505, 21247 6133 289, 21247 6133 18</trace>
  <trace timeOffset="136861.83" brushRef="#br0" contextRef="#ctx0"> 21027 6259 473, 21027 6259 479, 21027 6259 498, 21027 6259 528, 21027 6259 563, 21065 6348 601, 21075 6367 631, 21085 6382 654, 21094 6399 674, 21105 6416 693, 21117 6430 706, 21130 6445 718, 21143 6454 726, 21153 6464 731, 21166 6470 735, 21173 6474 739, 21183 6477 745, 21195 6480 750, 21207 6480 755, 21224 6479 761, 21243 6470 765, 21267 6453 772, 21292 6430 778, 21319 6401 780, 21348 6365 783, 21378 6324 783, 21413 6275 784, 21448 6224 784, 21484 6171 784, 21519 6119 783, 21555 6070 783, 21588 6024 780, 21618 5987 776, 21643 5954 763, 21665 5925 727, 21681 5900 620, 21689 5884 330, 21692 5874 28</trace>
  <trace timeOffset="142615.16" brushRef="#br0" contextRef="#ctx0"> 17833 5402 138, 17833 5402 137, 17833 5402 142, 17833 5402 147, 17833 5402 154, 17833 5402 160, 17833 5402 169, 17833 5402 186, 17833 5402 212, 17833 5402 242, 17880 5452 280, 17884 5454 316, 17885 5457 350, 17888 5462 383, 17888 5462 412, 17888 5462 439, 17888 5462 463, 17890 5464 483, 17890 5464 502, 17890 5464 514, 17890 5465 525, 17899 5465 533, 17910 5464 541, 17933 5453 548, 17967 5433 554, 18008 5404 556, 18058 5368 557, 18116 5320 556, 18176 5271 553, 18237 5218 540, 18292 5170 503, 18342 5126 447, 18380 5096 365, 18403 5078 262, 18412 5072 144, 18412 5072 17</trace>
  <trace timeOffset="142817.17" brushRef="#br0" contextRef="#ctx0"> 18113 5312 221, 18113 5312 255, 18113 5312 282, 18113 5312 300, 18113 5312 310, 18113 5312 317, 18113 5312 330, 18113 5312 349, 18113 5312 375, 18113 5312 411, 18113 5312 443, 18107 5336 473, 18107 5341 503, 18107 5349 528, 18110 5351 555, 18118 5354 579, 18136 5354 598, 18159 5354 609, 18190 5342 613, 18230 5320 606, 18280 5288 561, 18338 5245 413, 18406 5196 149</trace>
  <trace timeOffset="150699.62" brushRef="#br0" contextRef="#ctx0"> 16093 16840 500, 16093 16840 524, 16093 16840 548, 16093 16840 572, 16093 16840 594, 16093 16840 609, 16093 16840 616, 16093 16840 621, 16093 16840 621, 16093 16840 620, 16159 16913 621, 16188 16938 622, 16217 16961 624, 16244 16980 627, 16269 16995 629, 16294 17009 634, 16311 17016 642, 16329 17021 654, 16346 17021 668, 16360 17021 686, 16379 17011 703, 16395 16992 722, 16405 16970 741, 16414 16938 754, 16424 16901 766, 16430 16862 770, 16437 16820 771, 16443 16779 769, 16449 16740 765, 16455 16708 755, 16463 16680 736, 16470 16656 701, 16476 16639 645, 16485 16629 561, 16493 16622 407, 16498 16620 145</trace>
  <trace timeOffset="150955.64" brushRef="#br0" contextRef="#ctx0"> 16300 16727 512, 16300 16727 556, 16300 16727 590, 16300 16727 614, 16300 16727 629, 16300 16727 640, 16300 16727 646, 16300 16727 651, 16354 16808 652, 16384 16830 653, 16414 16852 654, 16446 16871 657, 16475 16886 664, 16502 16899 674, 16522 16907 687, 16540 16911 701, 16560 16911 719, 16577 16901 736, 16597 16881 754, 16615 16852 771, 16628 16808 786, 16642 16752 793, 16652 16687 799, 16664 16615 805, 16676 16543 804, 16690 16474 807, 16704 16411 800, 16716 16359 783, 16729 16320 754, 16736 16295 701, 16740 16281 604, 16743 16271 430, 16743 16262 148</trace>
  <trace timeOffset="174703.0" brushRef="#br0" contextRef="#ctx0"> 20569 3962 274, 20569 3962 309, 20569 3962 338, 20569 3962 359, 20569 3962 371, 20569 3962 379, 20569 3962 384, 20569 3962 388, 20569 3962 394, 20569 3962 402, 20569 3962 411, 20569 3950 422, 20569 3953 434, 20570 3959 443, 20572 3971 451, 20573 3989 459, 20575 4006 468, 20578 4027 481, 20580 4049 495, 20585 4071 511, 20589 4098 524, 20593 4125 535, 20596 4158 541, 20601 4192 548, 20605 4228 552, 20608 4264 554, 20610 4301 555, 20615 4337 557, 20616 4370 557, 20618 4399 559, 20618 4417 561, 20619 4436 561, 20619 4449 569, 20619 4454 574, 20619 4466 586, 20619 4471 595, 20619 4478 602, 20619 4483 610, 20619 4483 616, 20619 4483 620, 20619 4483 623, 20619 4485 625, 20619 4487 628, 20619 4488 631, 20619 4489 633, 20619 4492 635, 20619 4492 638, 20619 4495 640, 20619 4496 644, 20619 4496 646, 20619 4497 648, 20619 4497 650, 20619 4499 652, 20621 4499 655, 20621 4500 660, 20621 4500 666, 20621 4502 671, 20627 4505 677, 20631 4507 682, 20640 4511 687, 20657 4515 691, 20677 4520 691, 20705 4524 693, 20735 4524 693, 20770 4526 693, 20809 4526 694, 20851 4526 694, 20901 4526 695, 20955 4524 696, 21011 4521 695, 21070 4520 696, 21130 4520 697, 21188 4520 698, 21247 4520 699, 21305 4520 700, 21361 4524 700, 21414 4531 701, 21467 4535 702, 21517 4539 703, 21569 4544 703, 21623 4547 703, 21681 4549 703, 21741 4549 704, 21808 4549 706, 21879 4544 708, 21955 4536 710, 22034 4526 710, 22117 4514 710, 22200 4502 708, 22281 4488 708, 22362 4475 706, 22437 4463 706, 22508 4450 705, 22574 4441 706, 22633 4432 706, 22688 4424 706, 22735 4420 709, 22778 4417 709, 22814 4414 710, 22847 4414 710, 22876 4414 710, 22902 4414 711, 22927 4414 713, 22949 4414 714, 22966 4414 716, 22985 4414 717, 23004 4414 719, 23018 4414 722, 23038 4412 726, 23051 4410 728, 23060 4409 732, 23073 4406 736, 23077 4405 740, 23081 4405 746, 23081 4405 752, 23081 4405 759, 23081 4405 766, 23083 4405 771, 23085 4405 775, 23085 4405 778, 23086 4405 782, 23086 4403 785, 23086 4403 785, 23086 4399 787, 23083 4388 789, 23077 4374 789, 23069 4355 792, 23063 4332 790, 23057 4304 789, 23054 4272 787, 23051 4235 787, 23048 4195 786, 23044 4153 789, 23040 4110 787, 23036 4068 789, 23030 4025 787, 23024 3984 786, 23016 3945 786, 23008 3906 783, 23000 3872 786, 22995 3840 784, 22989 3812 786, 22985 3785 786, 22982 3768 786, 22979 3750 787, 22978 3738 789, 22976 3725 790, 22975 3713 789, 22973 3700 789, 22972 3688 789, 22972 3682 790, 22972 3678 790, 22972 3678 792, 22972 3676 792, 22970 3670 792, 22970 3664 792, 22970 3658 792, 22970 3653 793, 22970 3653 794, 22969 3652 796, 22969 3652 797, 22969 3650 798, 22966 3646 799, 22963 3641 800, 22957 3634 800, 22953 3628 799, 22943 3621 798, 22936 3617 797, 22924 3613 797, 22902 3609 796, 22878 3606 796, 22842 3605 795, 22800 3604 793, 22749 3604 792, 22689 3604 790, 22625 3612 789, 22553 3621 786, 22477 3631 785, 22398 3644 784, 22317 3658 784, 22233 3673 784, 22149 3690 783, 22068 3706 783, 21992 3723 783, 21919 3742 783, 21849 3759 783, 21782 3776 783, 21715 3793 783, 21649 3810 786, 21581 3823 787, 21514 3837 792, 21449 3849 789, 21383 3860 790, 21318 3869 786, 21254 3878 786, 21190 3885 787, 21130 3892 785, 21070 3897 785, 21013 3902 785, 20959 3906 784, 20909 3909 785, 20864 3913 785, 20824 3914 785, 20789 3917 785, 20758 3918 785, 20739 3921 785, 20721 3921 785, 20709 3921 786, 20701 3921 786, 20691 3924 787, 20686 3924 787, 20680 3924 787, 20667 3924 786, 20661 3924 786, 20656 3924 786, 20644 3924 786, 20637 3924 790, 20631 3924 790, 20627 3924 790, 20627 3924 790, 20621 3924 789, 20615 3924 787, 20608 3924 789, 20604 3924 789, 20604 3924 787, 20601 3924 787, 20601 3924 786, 20601 3924 786, 20595 3924 785, 20588 3924 785, 20580 3924 786, 20576 3924 786, 20576 3924 787, 20575 3924 787, 20570 3924 787, 20565 3924 786, 20560 3924 786, 20556 3925 786, 20556 3925 786, 20554 3925 786, 20554 3925 785, 20553 3926 785, 20547 3930 784, 20544 3933 784, 20540 3941 784, 20534 3953 785, 20533 3970 787, 20530 3990 789, 20530 4014 789, 20530 4042 790, 20530 4071 789, 20531 4105 790, 20534 4141 790, 20536 4178 789, 20539 4218 783, 20539 4255 768, 20539 4293 724, 20537 4332 622, 20528 4365 334, 20517 4397 29</trace>
  <trace timeOffset="176659.11" brushRef="#br0" contextRef="#ctx0"> 22083 2675 126, 22083 2675 163, 22083 2675 202, 22083 2675 238, 22083 2675 267, 22083 2675 291, 22083 2675 308, 22083 2675 323, 22083 2675 334, 22083 2675 341, 22083 2660 345, 22083 2660 345, 22083 2660 348, 22083 2660 352, 22081 2660 359, 22075 2668 368, 22066 2687 379, 22058 2714 391, 22049 2748 403, 22038 2788 417, 22028 2837 434, 22016 2892 447, 22003 2951 460, 21990 3012 465, 21976 3074 469, 21963 3133 473, 21949 3191 476, 21938 3242 482, 21929 3288 489, 21922 3325 497, 21917 3359 506, 21915 3380 515, 21914 3401 520, 21914 3422 524, 21914 3434 525, 21914 3450 525, 21914 3462 526, 21914 3465 528, 21914 3471 528, 21914 3471 528, 21914 3476 529, 21914 3482 530, 21914 3487 533, 21914 3492 537, 21914 3492 541, 21914 3492 546, 21914 3492 552, 21914 3494 558, 21914 3496 568, 21914 3497 579, 21914 3499 594, 21914 3500 609, 21914 3502 621, 21914 3503 631, 21914 3503 638, 21914 3503 641, 21914 3503 641, 21912 3503 642, 21911 3503 642, 21908 3499 642, 21903 3488 642, 21900 3479 642, 21895 3470 642, 21889 3456 642, 21882 3447 642, 21874 3434 642, 21870 3425 642, 21864 3417 643, 21855 3405 643, 21850 3396 644, 21841 3384 644, 21836 3376 644, 21831 3364 644, 21824 3356 645, 21818 3347 644, 21814 3337 644, 21811 3332 644, 21809 3327 645, 21809 3327 646, 21808 3321 647, 21806 3317 649, 21805 3312 651, 21805 3307 652, 21805 3307 652, 21803 3306 650, 21803 3306 647, 21803 3306 647, 21803 3313 649, 21806 3329 652, 21814 3352 656, 21821 3376 658, 21828 3403 660, 21835 3430 661, 21841 3454 661, 21846 3471 664, 21850 3488 665, 21854 3502 667, 21858 3509 670, 21863 3518 672, 21866 3526 674, 21869 3529 676, 21872 3531 678, 21874 3537 679, 21874 3537 683, 21874 3537 686, 21880 3537 691, 21893 3537 696, 21909 3531 699, 21934 3518 701, 21960 3500 703, 21986 3479 704, 22015 3455 705, 22045 3430 705, 22072 3405 705, 22099 3384 705, 22122 3364 706, 22137 3355 706, 22146 3347 706, 22151 3345 704, 22151 3345 699, 22151 3344 691, 22151 3344 681, 22152 3344 668, 22152 3344 653, 22154 3344 633, 22154 3344 591, 22149 3355 514, 22139 3371 324, 22125 3394 64</trace>
</ink>
</file>

<file path=ppt/ink/ink14.xml><?xml version="1.0" encoding="utf-8"?>
<ink xmlns="http://www.w3.org/2003/InkML">
  <definitions>
    <brush xml:id="br0">
      <brushProperty name="width" value="0.05292" units="cm"/>
      <brushProperty name="height" value="0.05292" units="cm"/>
    </brush>
    <context xml:id="ctx1">
      <inkSource xml:id="inkSrc81">
        <traceFormat>
          <channel name="X" max="1024" units="cm" defaultValue="0" type="integer"/>
          <channel name="Y" max="768" units="cm" defaultValue="0" type="integer"/>
        </traceFormat>
        <channelProperties>
          <channelProperty channel="X" name="resolution" value="28.36565" units="1/cm"/>
          <channelProperty channel="Y" name="resolution" value="28.33948" units="1/cm"/>
        </channelProperties>
      </inkSource>
    </context>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5614 8734 245, 5614 8734 279, 5614 8734 312, 5614 8734 334, 5614 8734 346, 5614 8734 357, 5614 8734 364, 5614 8734 383, 5614 8734 408, 5614 8734 430, 5584 8726 448, 5582 8726 457, 5582 8726 463, 5582 8726 469, 5582 8726 472, 5584 8736 476, 5594 8753 477, 5608 8776 476, 5627 8797 473, 5650 8818 471, 5676 8838 469, 5707 8860 467, 5739 8877 462, 5773 8894 458, 5806 8910 451, 5839 8923 447, 5873 8935 443, 5906 8944 442, 5936 8953 442, 5964 8960 442, 5984 8964 442, 6003 8968 443, 6016 8970 446, 6026 8972 447, 6036 8975 449, 6041 8975 450, 6048 8976 452, 6048 8976 455, 6048 8976 457, 6048 8976 458, 6049 8976 460, 6050 8978 462, 6052 8978 462, 6053 8978 462, 6053 8978 460, 6053 8978 458, 6052 8967 455, 6043 8952 452, 6027 8930 452, 6009 8906 452, 5990 8882 455, 5970 8857 458, 5950 8833 463, 5932 8814 467, 5919 8800 469, 5913 8793 472, 5910 8790 479, 5910 8790 489, 5907 8786 500, 5905 8783 509, 5902 8781 515, 5899 8779 519, 5899 8779 525, 5897 8778 528, 5897 8778 531, 5897 8778 535, 5896 8776 536, 5896 8776 536, 5894 8776 537, 5894 8776 537, 5894 8776 537, 5894 8776 538, 5894 8776 540, 5896 8779 542, 5903 8790 545, 5910 8799 550, 5918 8809 555, 5926 8821 559, 5932 8828 564, 5938 8840 570, 5942 8850 572, 5943 8855 574, 5947 8864 571, 5948 8869 559, 5948 8877 523, 5948 8886 424, 5943 8894 179</trace>
  <trace timeOffset="32647.867" brushRef="#br0" contextRef="#ctx0"> 11823 16094 343, 11823 16094 394, 11823 16094 445, 11823 16094 482, 11823 16094 514, 11823 16094 535, 11823 16094 548, 11823 16094 558, 11823 16094 565, 11823 16094 572, 11810 16087 576, 11810 16087 581, 11810 16087 587, 11810 16097 592, 11817 16116 597, 11829 16145 603, 11846 16175 606, 11866 16211 608, 11890 16252 610, 11916 16298 607, 11942 16347 609, 11969 16402 610, 11997 16458 607, 12023 16513 609, 12045 16568 607, 12065 16615 608, 12081 16661 612, 12095 16698 616, 12107 16730 624, 12117 16751 635, 12124 16766 647, 12128 16774 663, 12130 16779 679, 12133 16782 693, 12133 16782 709, 12133 16782 723, 12136 16782 737, 12139 16777 754, 12144 16762 766, 12148 16739 778, 12153 16708 785, 12156 16673 792, 12158 16631 794, 12163 16586 796, 12166 16537 802, 12169 16486 803, 12175 16433 807, 12178 16384 808, 12182 16335 807, 12186 16291 805, 12192 16252 806, 12197 16217 806, 12202 16188 806, 12206 16167 808, 12211 16150 807, 12212 16141 805, 12214 16136 803, 12215 16133 800, 12215 16133 798, 12215 16131 795, 12215 16131 786, 12217 16129 771, 12217 16129 749, 12218 16128 716, 12218 16128 669, 12223 16128 590, 12230 16136 471, 12237 16145 288, 12248 16161 33</trace>
  <trace timeOffset="33042.89" brushRef="#br0" contextRef="#ctx0"> 12409 16617 301, 12409 16617 370, 12409 16617 441, 12409 16617 509, 12409 16617 553, 12409 16617 580, 12442 16538 604, 12448 16506 620, 12452 16470 636, 12455 16433 646, 12458 16397 655, 12459 16362 661, 12459 16329 668, 12459 16300 674, 12458 16273 681, 12452 16252 691, 12445 16237 698, 12441 16227 702, 12435 16222 706, 12432 16218 708, 12428 16215 708, 12419 16215 708, 12415 16225 705, 12409 16244 703, 12403 16273 700, 12399 16308 698, 12399 16349 697, 12399 16391 699, 12402 16433 696, 12406 16474 699, 12412 16508 697, 12419 16538 698, 12425 16561 700, 12431 16576 700, 12438 16590 703, 12445 16600 703, 12457 16610 703, 12465 16619 705, 12478 16624 706, 12491 16631 705, 12509 16636 708, 12528 16641 701, 12543 16644 698, 12559 16648 694, 12572 16649 681, 12585 16651 640, 12606 16653 547, 12616 16653 349, 12628 16654 74</trace>
  <trace timeOffset="33472.914" brushRef="#br0" contextRef="#ctx0"> 12639 16431 404, 12639 16431 427, 12639 16431 452, 12639 16431 475, 12639 16431 489, 12639 16431 495, 12702 16511 491, 12714 16534 489, 12727 16561 486, 12740 16590 486, 12754 16624 488, 12766 16658 491, 12776 16692 498, 12785 16724 506, 12789 16747 520, 12790 16765 538, 12792 16777 556, 12792 16781 577, 12794 16787 600, 12794 16787 627, 12794 16787 651, 12794 16787 677, 12788 16779 697, 12778 16762 716, 12768 16737 733, 12759 16707 749, 12753 16670 759, 12748 16632 765, 12748 16593 768, 12748 16552 768, 12748 16513 772, 12756 16474 770, 12765 16436 773, 12775 16404 770, 12788 16375 768, 12799 16351 768, 12810 16332 765, 12821 16319 762, 12828 16312 757, 12836 16308 751, 12843 16308 744, 12853 16308 734, 12867 16310 723, 12880 16320 709, 12895 16335 696, 12906 16352 683, 12915 16372 674, 12921 16393 671, 12928 16416 666, 12935 16443 665, 12941 16472 657, 12947 16503 653, 12951 16533 651, 12956 16563 651, 12959 16590 652, 12964 16615 654, 12965 16631 652, 12967 16641 651, 12968 16648 645, 12968 16648 621, 12968 16648 576, 12968 16648 492, 12968 16648 371, 12968 16644 170</trace>
  <trace timeOffset="33645.926" brushRef="#br0" contextRef="#ctx0"> 12869 16070 452, 12869 16070 467, 12869 16070 476, 12869 16070 475, 12869 16070 456, 12869 16070 407, 12869 16070 299, 12869 16070 80</trace>
  <trace timeOffset="34104.95" brushRef="#br0" contextRef="#ctx0"> 13271 16441 417, 13271 16441 459, 13271 16441 510, 13278 16327 551, 13281 16283 577, 13282 16235 591, 13282 16187 600, 13282 16140 607, 13278 16094 617, 13269 16050 627, 13256 16006 642, 13242 15966 655, 13226 15927 671, 13210 15891 687, 13192 15863 702, 13178 15841 719, 13168 15826 729, 13161 15816 739, 13159 15813 745, 13155 15813 754, 13148 15813 762, 13138 15824 765, 13130 15844 770, 13126 15871 770, 13126 15908 771, 13126 15954 771, 13135 16009 771, 13148 16070 772, 13161 16141 770, 13178 16215 772, 13194 16291 770, 13214 16370 768, 13232 16450 770, 13252 16529 769, 13276 16607 773, 13301 16681 781, 13322 16754 790, 13347 16827 801, 13370 16897 809, 13390 16965 816, 13410 17033 821, 13427 17100 820, 13440 17166 825, 13453 17226 825, 13461 17284 828, 13469 17336 829, 13473 17382 831, 13475 17420 832, 13476 17446 830, 13476 17466 830, 13476 17476 826, 13476 17481 821, 13476 17486 808, 13467 17486 782, 13453 17474 737, 13433 17454 658, 13405 17420 515, 13379 17377 291, 13352 17324 13</trace>
  <trace timeOffset="34447.97" brushRef="#br0" contextRef="#ctx0"> 13196 16612 557, 13196 16612 574, 13196 16612 597, 13196 16612 624, 13196 16612 646, 13196 16612 665, 13196 16612 675, 13196 16612 679, 13196 16612 681, 13196 16612 680, 13276 16540 679, 13298 16526 677, 13318 16513 678, 13340 16498 677, 13359 16484 678, 13372 16474 675, 13385 16465 672, 13395 16462 669, 13399 16460 668, 13407 16455 669, 13410 16452 672, 13412 16449 672, 13417 16448 672, 13417 16448 672, 13419 16445 672, 13422 16441 675, 13425 16438 679, 13431 16438 687, 13438 16440 693, 13450 16453 702, 13463 16474 709, 13473 16503 718, 13483 16533 723, 13492 16566 729, 13498 16600 735, 13503 16632 738, 13508 16661 741, 13512 16683 742, 13512 16695 743, 13513 16705 740, 13513 16712 737, 13513 16718 726, 13513 16724 697, 13513 16724 629, 13513 16724 518, 13513 16710 328, 13513 16690 62</trace>
  <trace timeOffset="34604.98" brushRef="#br0" contextRef="#ctx0"> 13441 16229 519, 13441 16229 548, 13441 16229 574, 13441 16229 589, 13441 16229 591, 13441 16229 574, 13441 16229 536, 13441 16229 459, 13441 16229 312, 13441 16229 68</trace>
  <trace timeOffset="34980.0" brushRef="#br0" contextRef="#ctx0"> 13744 16617 538, 13744 16617 590, 13744 16617 643, 13744 16617 677, 13744 16534 700, 13744 16503 717, 13746 16470 726, 13746 16438 737, 13746 16408 742, 13746 16379 747, 13746 16352 751, 13744 16329 756, 13738 16308 761, 13729 16291 765, 13716 16276 770, 13706 16266 773, 13693 16259 776, 13683 16254 778, 13671 16254 778, 13655 16256 777, 13644 16266 775, 13629 16286 774, 13621 16310 770, 13616 16340 769, 13616 16375 768, 13616 16416 762, 13618 16458 763, 13627 16501 759, 13636 16540 759, 13650 16578 760, 13664 16610 760, 13680 16637 760, 13697 16661 760, 13713 16678 761, 13730 16692 759, 13742 16699 756, 13758 16704 749, 13771 16704 742, 13787 16704 729, 13803 16701 703, 13817 16690 657, 13826 16681 551, 13832 16666 379, 13838 16649 162</trace>
  <trace timeOffset="35301.02" brushRef="#br0" contextRef="#ctx0"> 13850 16370 423, 13850 16370 462, 13850 16370 504, 13850 16370 540, 13850 16370 559, 13850 16370 569, 13850 16370 572, 13850 16370 571, 13941 16421 572, 13958 16441 573, 13975 16465 573, 13991 16489 570, 14005 16516 569, 14017 16541 563, 14024 16561 561, 14030 16578 564, 14031 16588 577, 14031 16593 608, 14032 16599 650, 14032 16599 694, 14031 16599 738, 14020 16588 768, 14005 16570 797, 13988 16541 822, 13975 16506 839, 13964 16462 858, 13960 16414 865, 13959 16367 872, 13959 16320 877, 13959 16276 879, 13962 16237 880, 13969 16203 881, 13975 16173 880, 13979 16152 875, 13984 16133 871, 13985 16123 864, 13988 16119 850, 13991 16113 832, 13991 16113 797, 13991 16112 747, 13991 16112 673, 13998 16112 562, 14004 16116 355, 14011 16129 79</trace>
  <trace timeOffset="35949.055" brushRef="#br0" contextRef="#ctx0"> 12274 17212 489, 12274 17212 525, 12274 17212 569, 12274 17212 613, 12274 17212 652, 12274 17212 677, 12274 17212 693, 12274 17212 704, 12274 17212 713, 12274 17212 721, 12274 17212 734, 12266 17198 746, 12286 17195 763, 12318 17188 777, 12353 17181 787, 12396 17174 796, 12441 17166 797, 12491 17157 799, 12545 17149 802, 12600 17140 808, 12662 17133 815, 12727 17127 821, 12794 17123 827, 12865 17120 829, 12937 17117 831, 13010 17115 836, 13088 17113 838, 13167 17112 842, 13250 17108 845, 13336 17105 848, 13421 17098 848, 13505 17090 848, 13590 17079 848, 13674 17068 849, 13761 17055 849, 13847 17043 847, 13933 17029 847, 14020 17016 844, 14105 17004 844, 14189 16992 845, 14270 16983 846, 14346 16975 845, 14421 16970 843, 14491 16966 839, 14557 16966 837, 14623 16966 838, 14683 16966 841, 14741 16966 843, 14792 16970 843, 14837 16973 846, 14873 16973 845, 14898 16977 845, 14919 16978 846, 14931 16978 843, 14937 16978 845, 14943 16980 845, 14943 16980 845, 14943 16980 847, 14943 16980 848, 14945 16980 845, 14945 16982 844, 14946 16982 841, 14946 16982 835, 14946 16982 829, 14945 16982 812, 14932 16982 781, 14922 16982 729, 14903 16982 629, 14886 16982 429, 14867 16983 133</trace>
  <trace timeOffset="36121.066" brushRef="#br0" contextRef="#ctx0"> 15169 16528 378, 15169 16528 94</trace>
  <trace timeOffset="38520.203" brushRef="#br0" contextRef="#ctx0"> 12783 15761 234, 12783 15761 278, 12783 15761 327, 12783 15761 371, 12783 15761 412, 12783 15761 442, 12783 15761 470, 12783 15761 493, 12783 15761 515, 12783 15761 535, 12737 15725 548, 12737 15725 559, 12737 15725 565, 12736 15725 569, 12736 15725 571, 12734 15725 572, 12734 15725 574, 12734 15738 576, 12734 15758 578, 12734 15782 586, 12739 15806 591, 12745 15829 598, 12753 15850 607, 12759 15865 616, 12766 15877 622, 12770 15884 632, 12778 15891 637, 12786 15896 643, 12795 15899 649, 12804 15904 654, 12815 15904 660, 12824 15904 666, 12834 15904 671, 12847 15898 677, 12854 15894 681, 12866 15883 687, 12874 15872 694, 12879 15863 699, 12885 15848 706, 12889 15839 708, 12891 15826 713, 12892 15813 715, 12892 15802 721, 12892 15783 728, 12888 15766 736, 12879 15745 744, 12867 15729 751, 12857 15712 759, 12848 15702 765, 12837 15693 771, 12830 15687 778, 12827 15684 783, 12824 15683 790, 12820 15680 794, 12817 15678 797, 12810 15675 799, 12808 15674 799, 12808 15674 798, 12807 15672 798, 12804 15672 797, 12800 15672 797, 12795 15677 797, 12790 15683 796, 12788 15686 795, 12786 15690 792, 12785 15695 789, 12783 15700 777, 12780 15704 749, 12780 15712 690, 12780 15717 543, 12783 15722 247</trace>
  <trace timeOffset="47328.707" brushRef="#br0" contextRef="#ctx0"> 3638 13033 79, 3638 13033 116, 3638 13033 151, 3638 13033 182, 3638 13033 212, 3638 13033 235, 3638 13033 253, 3638 13033 266, 3638 13033 271, 3638 13033 271, 3636 13017 271, 3636 13017 272, 3636 13018 275, 3639 13033 282, 3645 13059 289, 3650 13099 298, 3653 13145 302, 3655 13199 308, 3655 13258 313, 3655 13325 316, 3652 13396 323, 3648 13472 331, 3642 13551 340, 3639 13633 349, 3636 13718 363, 3633 13805 378, 3632 13900 392, 3630 14000 408, 3629 14105 419, 3629 14215 423, 3629 14330 429, 3629 14452 431, 3629 14580 433, 3629 14713 436, 3629 14848 434, 3633 14983 437, 3638 15118 437, 3645 15250 439, 3655 15378 440, 3667 15499 438, 3681 15615 438, 3693 15720 440, 3707 15821 445, 3720 15915 451, 3733 16001 458, 3747 16082 466, 3759 16156 470, 3772 16226 473, 3784 16291 476, 3792 16352 477, 3802 16406 478, 3811 16458 481, 3817 16504 484, 3823 16543 489, 3825 16580 495, 3830 16612 504, 3831 16639 513, 3833 16658 520, 3833 16677 526, 3833 16690 532, 3833 16701 538, 3833 16713 546, 3833 16718 556, 3833 16724 569, 3833 16724 582, 3833 16724 592, 3833 16724 599, 3833 16724 597, 3833 16724 589, 3828 16718 565, 3823 16708 512, 3817 16686 402, 3815 16656 184</trace>
  <trace timeOffset="48244.758" brushRef="#br0" contextRef="#ctx0"> 11124 12763 299, 11124 12763 353, 11124 12763 404, 11124 12763 445, 11124 12763 475, 11124 12763 495, 11124 12763 512, 11124 12763 528, 11124 12763 545, 11124 12763 563, 11108 12862 585, 11108 12905 604, 11108 12958 627, 11109 13017 642, 11114 13087 654, 11121 13165 667, 11127 13256 675, 11132 13358 686, 11135 13469 695, 11137 13587 701, 11137 13712 705, 11137 13841 709, 11137 13971 710, 11134 14103 709, 11131 14235 710, 11130 14367 711, 11130 14497 713, 11130 14627 716, 11130 14754 718, 11130 14875 718, 11130 14993 721, 11130 15106 727, 11130 15213 731, 11131 15317 738, 11134 15415 744, 11137 15505 747, 11140 15591 754, 11144 15668 762, 11147 15741 765, 11151 15809 770, 11156 15872 771, 11160 15934 771, 11164 15994 775, 11169 16051 776, 11174 16106 778, 11177 16156 779, 11180 16203 779, 11183 16244 780, 11183 16283 783, 11183 16315 786, 11183 16337 792, 11183 16355 795, 11183 16367 800, 11183 16372 803, 11183 16382 805, 11183 16388 809, 11181 16393 811, 11180 16399 813, 11180 16399 815, 11179 16399 815, 11179 16399 815, 11179 16401 814, 11177 16402 813, 11177 16404 810, 11176 16404 806, 11176 16404 800, 11174 16406 793, 11174 16408 777, 11174 16408 751, 11174 16408 703, 11174 16408 621, 11177 16404 491, 11187 16393 280, 11201 16379 16</trace>
  <trace timeOffset="56341.223" brushRef="#br0" contextRef="#ctx0"> 12839 13375 5, 12839 13375 16, 12839 13375 23, 12839 13375 29, 12839 13375 35, 12839 13375 42, 12888 13285 49, 12898 13268 55, 12909 13247 62, 12921 13225 67, 12937 13199 75, 12951 13172 82, 12970 13143 89, 12990 13114 95, 13013 13084 99, 13038 13055 101, 13062 13026 101, 13087 12996 103, 13110 12966 103, 13136 12937 104, 13161 12908 106, 13185 12879 106, 13210 12853 106, 13232 12827 106, 13256 12804 106, 13281 12779 107, 13305 12755 111, 13331 12731 113, 13356 12707 117, 13384 12683 122, 13411 12655 126, 13440 12629 132, 13469 12600 138, 13499 12571 144, 13530 12542 151, 13560 12513 156, 13590 12486 161, 13621 12461 165, 13652 12441 166, 13684 12421 168, 13716 12404 168, 13748 12388 168, 13778 12375 169, 13806 12363 169, 13833 12348 170, 13861 12337 170, 13888 12323 169, 13915 12308 169, 13944 12293 169, 13975 12276 170, 14008 12259 171, 14044 12237 171, 14082 12216 173, 14122 12192 173, 14164 12169 173, 14209 12146 173, 14251 12123 174, 14294 12102 174, 14339 12080 174, 14378 12061 175, 14416 12044 175, 14453 12029 176, 14485 12014 177, 14514 12002 179, 14540 11990 179, 14567 11979 179, 14594 11968 180, 14620 11958 181, 14647 11946 182, 14676 11933 183, 14705 11921 184, 14737 11906 184, 14768 11894 184, 14802 11882 182, 14834 11869 183, 14867 11860 182, 14898 11848 183, 14931 11839 183, 14962 11830 183, 14994 11821 184, 15025 11814 184, 15055 11806 186, 15087 11798 188, 15117 11791 190, 15150 11782 195, 15185 11771 203, 15222 11757 218, 15263 11742 235, 15309 11722 252, 15357 11700 264, 15408 11676 271, 15458 11652 275, 15507 11630 279, 15558 11607 284, 15608 11585 286, 15656 11563 288, 15705 11546 292, 15750 11526 295, 15792 11509 298, 15832 11493 301, 15870 11480 305, 15905 11468 307, 15939 11455 309, 15973 11443 312, 16006 11431 314, 16038 11418 316, 16070 11403 319, 16103 11386 322, 16136 11368 326, 16171 11347 330, 16203 11326 334, 16239 11305 336, 16274 11284 338, 16310 11263 340, 16344 11242 344, 16378 11223 346, 16411 11205 350, 16441 11187 351, 16470 11172 350, 16495 11156 351, 16521 11143 350, 16543 11131 350, 16564 11119 350, 16583 11112 351, 16600 11105 352, 16618 11097 353, 16634 11092 355, 16651 11082 357, 16668 11073 360, 16687 11062 366, 16709 11050 371, 16733 11032 375, 16761 11015 381, 16791 10996 384, 16821 10975 389, 16853 10955 391, 16883 10935 396, 16914 10915 396, 16944 10899 398, 16973 10882 400, 17002 10867 402, 17026 10853 402, 17053 10842 403, 17077 10829 402, 17102 10817 402, 17125 10805 403, 17147 10793 404, 17170 10781 404, 17196 10767 405, 17223 10751 404, 17252 10735 406, 17283 10717 407, 17314 10700 408, 17348 10682 410, 17382 10664 411, 17414 10647 412, 17446 10631 413, 17474 10618 413, 17499 10604 414, 17523 10594 415, 17542 10585 415, 17556 10577 415, 17568 10569 416, 17575 10565 414, 17583 10559 415, 17592 10554 416, 17598 10548 416, 17605 10542 417, 17609 10539 417, 17614 10533 417, 17617 10530 417, 17619 10527 416, 17624 10519 415, 17625 10515 415, 17627 10510 410, 17628 10507 407, 17628 10503 400, 17628 10498 396, 17628 10493 388, 17619 10489 373, 17604 10489 349, 17582 10493 301, 17549 10503 234, 17514 10517 152, 17477 10533 39</trace>
  <trace timeOffset="60144.44" brushRef="#br0" contextRef="#ctx0"> 16047 11480 166, 16047 11480 202, 16047 11480 238, 16047 11480 273, 16047 11480 306, 16047 11480 334, 16047 11480 357, 16047 11480 375, 16047 11480 390, 16047 11480 405, 16047 11480 422, 16050 11421 440, 16063 11404 458, 16078 11389 473, 16099 11376 486, 16119 11359 495, 16142 11343 503, 16167 11326 507, 16193 11310 512, 16220 11292 517, 16249 11273 523, 16279 11255 529, 16311 11236 536, 16344 11217 542, 16381 11197 547, 16414 11180 554, 16450 11161 559, 16483 11143 569, 16518 11125 576, 16550 11107 587, 16581 11092 595, 16615 11078 602, 16649 11065 608, 16684 11053 614, 16722 11043 619, 16762 11032 623, 16801 11021 627, 16842 11010 628, 16883 10997 632, 16924 10986 633, 16963 10975 636, 17003 10964 638, 17043 10952 641, 17080 10940 644, 17115 10925 647, 17147 10910 651, 17180 10894 656, 17209 10879 660, 17237 10864 666, 17264 10849 669, 17290 10834 672, 17316 10818 675, 17342 10805 678, 17368 10789 680, 17394 10774 682, 17423 10759 684, 17451 10744 686, 17478 10727 689, 17505 10712 693, 17533 10694 696, 17559 10676 700, 17588 10655 702, 17617 10636 706, 17647 10614 709, 17677 10594 713, 17708 10572 716, 17739 10551 714, 17770 10530 716, 17802 10510 714, 17829 10493 716, 17857 10476 719, 17880 10460 721, 17904 10444 723, 17928 10430 724, 17951 10419 726, 17974 10407 727, 17996 10396 728, 18020 10386 729, 18045 10375 730, 18069 10365 730, 18091 10353 731, 18114 10342 731, 18134 10333 732, 18151 10324 732, 18166 10318 733, 18178 10314 734, 18186 10309 734, 18190 10307 734, 18195 10306 735, 18195 10306 736, 18195 10304 739, 18195 10304 742, 18196 10302 745, 18198 10301 746, 18198 10299 746, 18198 10294 746, 18198 10282 744, 18198 10272 742, 18190 10260 740, 18181 10249 738, 18173 10243 736, 18162 10233 734, 18147 10224 731, 18139 10221 726, 18125 10213 721, 18110 10208 714, 18098 10207 705, 18079 10204 697, 18059 10204 688, 18040 10204 679, 18016 10204 671, 17990 10208 664, 17968 10214 658, 17945 10219 655, 17922 10224 653, 17899 10231 653, 17880 10234 652, 17864 10236 654, 17852 10240 656, 17838 10240 658, 17826 10240 663, 17813 10240 666, 17803 10240 670, 17799 10240 675, 17794 10240 679, 17790 10236 684, 17786 10236 688, 17782 10233 691, 17779 10231 694, 17779 10231 696, 17777 10229 697, 17777 10229 698, 17777 10229 697, 17777 10229 697, 17777 10229 697, 17779 10229 698, 17794 10229 700, 17813 10229 702, 17839 10229 704, 17867 10229 706, 17896 10228 709, 17925 10222 712, 17955 10213 714, 17985 10204 715, 18016 10193 717, 18046 10184 718, 18073 10175 718, 18098 10166 719, 18114 10161 720, 18125 10159 720, 18131 10157 721, 18131 10157 721, 18131 10155 720, 18131 10155 721, 18137 10155 721, 18143 10155 720, 18147 10155 720, 18157 10155 719, 18160 10159 719, 18166 10166 719, 18173 10178 718, 18178 10193 718, 18181 10213 719, 18186 10234 717, 18188 10256 717, 18189 10282 717, 18189 10311 715, 18189 10340 717, 18189 10371 716, 18189 10401 717, 18181 10432 716, 18175 10464 717, 18165 10498 721, 18153 10530 722, 18140 10562 728, 18125 10590 728, 18111 10618 729, 18098 10640 730, 18084 10662 731, 18076 10676 733, 18068 10687 734, 18062 10696 735, 18059 10699 735, 18058 10703 737, 18058 10703 737, 18058 10703 737, 18056 10703 736, 18056 10704 732, 18056 10706 730, 18055 10707 728, 18055 10709 726, 18053 10709 724, 18053 10711 719, 18053 10711 708, 18053 10711 674, 18053 10711 591, 18062 10704 379, 18078 10692 94</trace>
  <trace timeOffset="66148.78" brushRef="#br0" contextRef="#ctx0"> 20378 10488 152, 20378 10488 168, 20378 10488 194, 20378 10488 240, 20378 10488 295, 20378 10488 346, 20378 10488 396, 20333 10427 429, 20332 10422 457, 20332 10422 483, 20330 10420 507, 20330 10420 530, 20330 10419 553, 20329 10418 573, 20329 10415 594, 20329 10415 610, 20329 10413 623, 20329 10411 634, 20329 10410 641, 20329 10408 646, 20329 10408 651, 20329 10407 660, 20329 10407 669, 20340 10408 678, 20356 10418 687, 20379 10430 693, 20401 10444 697, 20422 10460 700, 20443 10480 703, 20466 10501 713, 20488 10525 714, 20510 10553 720, 20534 10582 720, 20557 10614 720, 20578 10647 721, 20599 10682 723, 20621 10718 726, 20638 10753 727, 20657 10789 730, 20671 10822 733, 20687 10856 734, 20701 10890 736, 20715 10921 738, 20727 10952 738, 20736 10981 740, 20744 11008 741, 20748 11035 743, 20751 11052 744, 20753 11070 746, 20753 11082 747, 20753 11093 749, 20750 11107 750, 20742 11119 750, 20730 11134 751, 20716 11144 752, 20699 11151 754, 20681 11158 755, 20660 11161 755, 20637 11161 754, 20615 11161 756, 20590 11161 756, 20567 11156 756, 20544 11148 755, 20525 11142 752, 20510 11134 753, 20499 11126 753, 20490 11122 754, 20485 11119 756, 20482 11117 757, 20482 11117 759, 20480 11117 760, 20480 11115 761, 20479 11115 763, 20478 11115 763, 20476 11114 763, 20475 11114 762, 20473 11112 761, 20473 11112 760, 20472 11112 760, 20472 11112 759, 20472 11112 761, 20475 11114 762, 20484 11123 763, 20496 11134 765, 20508 11144 766, 20520 11155 770, 20534 11165 771, 20547 11175 777, 20559 11182 777, 20570 11190 780, 20585 11197 780, 20595 11200 781, 20610 11205 783, 20627 11209 784, 20638 11211 785, 20656 11212 786, 20667 11212 789, 20680 11212 792, 20698 11212 795, 20715 11207 794, 20736 11197 797, 20754 11185 795, 20770 11175 798, 20783 11163 801, 20796 11151 804, 20802 11142 808, 20812 11131 810, 20819 11119 812, 20826 11111 812, 20832 11100 812, 20839 11093 812, 20842 11090 812, 20848 11084 811, 20851 11080 810, 20854 11078 810, 20858 11075 809, 20858 11075 809, 20858 11073 808, 20858 11073 807, 20859 11073 804, 20861 11072 802, 20862 11072 801, 20864 11070 799, 20865 11070 799, 20867 11069 795, 20868 11069 786, 20870 11067 772, 20871 11067 745, 20871 11065 693, 20871 11065 592, 20872 11065 410, 20872 11065 126</trace>
  <trace timeOffset="68000.89" brushRef="#br0" contextRef="#ctx0"> 20209 12485 255, 20209 12485 298, 20209 12485 343, 20209 12485 391, 20209 12485 440, 20209 12485 482, 20209 12485 520, 20206 12405 548, 20208 12401 571, 20209 12397 587, 20209 12392 599, 20209 12392 611, 20209 12390 623, 20209 12390 637, 20213 12390 652, 20222 12392 666, 20232 12401 679, 20244 12416 690, 20254 12433 699, 20259 12451 710, 20264 12472 717, 20267 12496 726, 20269 12521 730, 20271 12547 736, 20273 12574 738, 20273 12600 742, 20274 12627 744, 20274 12655 746, 20274 12687 749, 20274 12722 749, 20268 12760 751, 20261 12800 752, 20254 12841 754, 20242 12885 755, 20229 12930 756, 20213 12976 757, 20196 13023 760, 20174 13072 763, 20149 13121 762, 20121 13169 765, 20089 13219 763, 20053 13268 763, 20014 13321 766, 19971 13373 767, 19928 13423 771, 19886 13472 775, 19845 13516 778, 19804 13558 780, 19765 13597 783, 19725 13634 784, 19686 13668 787, 19646 13700 789, 19606 13730 792, 19567 13757 792, 19527 13786 790, 19486 13813 794, 19446 13841 793, 19403 13866 797, 19362 13894 799, 19321 13918 800, 19281 13943 802, 19239 13968 803, 19195 13994 805, 19149 14021 805, 19103 14050 806, 19055 14079 807, 19007 14107 809, 18960 14134 811, 18912 14158 812, 18867 14180 812, 18821 14202 813, 18778 14222 812, 18734 14240 814, 18692 14257 814, 18653 14272 815, 18617 14284 815, 18582 14297 815, 18550 14311 815, 18519 14323 815, 18487 14335 815, 18459 14347 815, 18430 14359 815, 18403 14371 815, 18377 14383 816, 18352 14391 816, 18330 14401 816, 18310 14409 818, 18296 14416 818, 18282 14422 819, 18273 14426 819, 18264 14429 819, 18256 14434 819, 18251 14436 818, 18248 14437 819, 18248 14437 819, 18247 14437 818, 18247 14437 820, 18244 14439 819, 18243 14439 818, 18241 14439 818, 18240 14440 816, 18240 14440 815, 18238 14440 814, 18238 14440 813, 18237 14441 814, 18237 14441 813, 18237 14441 812, 18237 14441 812, 18237 14433 811, 18240 14418 811, 18248 14399 811, 18257 14379 811, 18267 14355 811, 18279 14330 812, 18290 14307 811, 18301 14281 811, 18315 14254 810, 18328 14229 810, 18342 14207 810, 18351 14192 810, 18360 14178 811, 18367 14170 811, 18370 14166 810, 18372 14164 810, 18372 14164 809, 18372 14163 808, 18372 14163 809, 18374 14163 808, 18376 14163 808, 18376 14164 808, 18376 14180 808, 18374 14200 808, 18364 14225 809, 18352 14250 809, 18339 14275 809, 18324 14301 808, 18305 14325 808, 18289 14350 808, 18271 14372 808, 18256 14394 808, 18241 14416 808, 18230 14437 812, 18219 14458 813, 18210 14478 818, 18201 14493 818, 18199 14502 818, 18196 14512 816, 18195 14516 816, 18192 14521 816, 18192 14532 817, 18192 14536 818, 18195 14545 818, 18199 14554 817, 18205 14561 817, 18213 14568 817, 18222 14572 818, 18233 14578 820, 18243 14581 820, 18259 14586 821, 18269 14587 821, 18285 14592 821, 18299 14595 821, 18315 14600 822, 18332 14605 823, 18351 14613 823, 18368 14620 822, 18382 14630 823, 18399 14639 823, 18409 14645 825, 18419 14652 825, 18432 14659 825, 18439 14666 825, 18447 14671 826, 18451 14674 827, 18455 14674 827, 18461 14675 828, 18465 14675 829, 18470 14676 830, 18470 14676 831, 18470 14676 834, 18474 14676 836, 18477 14676 837, 18481 14676 838, 18486 14675 838, 18486 14675 838, 18486 14674 839, 18486 14674 842, 18486 14667 842, 18487 14659 842, 18487 14654 842, 18487 14643 842, 18487 14639 842, 18487 14628 843, 18487 14618 842, 18487 14605 841, 18487 14587 842, 18486 14570 841, 18482 14545 836, 18480 14521 836, 18477 14495 831, 18473 14468 831, 18468 14439 832, 18462 14409 833, 18454 14379 833, 18445 14350 832, 18435 14323 833, 18424 14297 831, 18412 14273 832, 18402 14250 832, 18392 14235 832, 18386 14223 832, 18381 14214 832, 18379 14209 832, 18374 14202 832, 18372 14200 832, 18370 14195 832, 18368 14192 834, 18368 14192 834, 18367 14190 834, 18367 14190 833, 18367 14190 831, 18364 14188 829, 18364 14188 829, 18362 14187 828, 18362 14187 826, 18361 14187 822, 18361 14187 816, 18360 14187 802, 18360 14187 768, 18360 14187 676, 18360 14187 456, 18360 14187 144</trace>
  <trace timeOffset="72288.13" brushRef="#br0" contextRef="#ctx0"> 8590 14105 100, 8590 14105 129, 8590 14105 158, 8590 14105 189, 8590 14105 219, 8590 14105 252, 8590 14105 282, 8590 14105 308, 8590 14105 330, 8590 14105 348, 8550 14079 363, 8540 14079 373, 8529 14079 383, 8516 14080 390, 8500 14087 397, 8482 14096 399, 8465 14103 403, 8448 14110 404, 8429 14120 405, 8411 14127 406, 8393 14134 408, 8373 14144 408, 8356 14154 410, 8339 14161 411, 8326 14168 412, 8312 14175 416, 8303 14178 421, 8293 14183 429, 8284 14185 434, 8280 14187 440, 8277 14190 447, 8277 14190 453, 8273 14192 462, 8268 14193 470, 8263 14195 479, 8261 14195 483, 8261 14195 490, 8257 14197 492, 8254 14200 493, 8248 14208 495, 8244 14214 492, 8241 14225 495, 8236 14240 497, 8233 14257 502, 8229 14281 509, 8225 14304 515, 8221 14328 525, 8218 14350 535, 8215 14375 544, 8212 14391 552, 8212 14408 557, 8210 14420 561, 8210 14433 561, 8210 14451 567, 8210 14468 568, 8210 14487 574, 8210 14505 575, 8210 14524 577, 8212 14541 578, 8216 14566 579, 8221 14587 582, 8222 14602 582, 8225 14619 586, 8228 14636 588, 8229 14654 590, 8232 14676 590, 8233 14693 594, 8235 14708 594, 8236 14720 594, 8236 14732 595, 8238 14744 596, 8238 14749 598, 8239 14754 600, 8239 14754 604, 8239 14759 607, 8241 14764 608, 8242 14768 610, 8244 14772 611, 8244 14772 612, 8244 14772 614, 8244 14772 616, 8244 14774 617, 8245 14779 618, 8248 14782 619, 8254 14786 620, 8261 14791 621, 8268 14795 622, 8280 14802 622, 8293 14812 622, 8309 14822 622, 8326 14833 623, 8342 14843 625, 8361 14854 627, 8378 14865 628, 8399 14875 632, 8420 14882 634, 8443 14887 639, 8465 14894 644, 8491 14897 650, 8519 14899 655, 8547 14899 661, 8579 14899 666, 8611 14899 670, 8646 14897 674, 8681 14894 677, 8718 14891 680, 8754 14890 682, 8792 14890 684, 8829 14887 684, 8868 14887 686, 8905 14887 687, 8944 14887 688, 8981 14887 689, 9021 14887 691, 9059 14887 693, 9095 14887 695, 9133 14887 696, 9170 14887 698, 9207 14887 700, 9241 14883 702, 9278 14880 706, 9312 14877 708, 9346 14875 710, 9383 14870 711, 9416 14868 712, 9449 14865 715, 9483 14862 716, 9513 14858 717, 9543 14855 718, 9574 14853 718, 9604 14850 718, 9633 14848 719, 9665 14846 720, 9695 14846 721, 9726 14846 723, 9756 14846 726, 9783 14846 726, 9812 14846 728, 9838 14846 730, 9865 14846 732, 9891 14846 732, 9917 14845 734, 9941 14843 735, 9966 14841 737, 9992 14837 739, 10014 14832 741, 10038 14826 742, 10063 14821 742, 10087 14815 744, 10110 14811 745, 10134 14806 748, 10158 14802 749, 10180 14798 750, 10204 14794 751, 10226 14791 751, 10249 14787 752, 10274 14784 753, 10298 14783 753, 10324 14779 752, 10349 14775 752, 10375 14771 751, 10401 14768 752, 10428 14764 753, 10454 14759 754, 10482 14757 755, 10508 14752 755, 10531 14751 755, 10556 14749 756, 10579 14747 757, 10596 14745 759, 10612 14744 761, 10624 14742 762, 10638 14740 763, 10650 14739 764, 10662 14737 765, 10676 14737 766, 10687 14733 769, 10702 14729 771, 10716 14722 774, 10732 14713 778, 10749 14703 784, 10762 14689 789, 10774 14674 794, 10788 14659 798, 10799 14642 799, 10811 14627 802, 10822 14612 804, 10829 14600 807, 10839 14587 809, 10845 14575 810, 10849 14566 810, 10856 14553 811, 10859 14545 813, 10862 14534 810, 10867 14517 811, 10869 14507 808, 10872 14487 806, 10873 14468 807, 10873 14448 806, 10873 14422 808, 10873 14398 810, 10873 14374 810, 10873 14350 810, 10872 14325 811, 10869 14301 811, 10865 14284 812, 10862 14269 812, 10861 14258 813, 10858 14246 814, 10855 14235 815, 10850 14225 817, 10845 14209 818, 10842 14200 819, 10832 14188 820, 10829 14180 821, 10823 14175 822, 10817 14168 825, 10810 14163 826, 10801 14156 826, 10792 14150 827, 10781 14142 825, 10772 14137 825, 10759 14129 826, 10751 14125 827, 10739 14120 829, 10726 14112 830, 10716 14109 830, 10702 14103 831, 10692 14100 830, 10680 14097 830, 10664 14096 831, 10651 14094 831, 10631 14094 831, 10610 14094 830, 10587 14094 830, 10559 14096 829, 10530 14098 828, 10498 14102 828, 10466 14107 828, 10431 14108 828, 10395 14110 828, 10357 14112 828, 10316 14112 828, 10271 14112 827, 10226 14112 827, 10180 14112 827, 10132 14112 828, 10086 14110 828, 10037 14110 827, 9990 14110 825, 9944 14110 821, 9899 14110 818, 9853 14117 815, 9808 14125 813, 9760 14134 811, 9714 14146 809, 9668 14154 808, 9620 14164 807, 9574 14171 807, 9526 14180 807, 9480 14185 806, 9432 14192 806, 9387 14197 806, 9344 14200 806, 9303 14202 807, 9266 14202 807, 9232 14202 807, 9202 14202 807, 9181 14202 806, 9159 14200 807, 9140 14200 809, 9126 14200 809, 9105 14200 809, 9095 14200 808, 9084 14200 806, 9071 14200 804, 9061 14202 803, 9050 14204 802, 9043 14205 799, 9039 14207 796, 9039 14207 789, 9038 14207 778, 9038 14207 763, 9036 14207 737, 9035 14207 693, 9033 14207 606, 9032 14207 452, 9032 14207 173</trace>
  <trace timeOffset="76180.36" brushRef="#br0" contextRef="#ctx0"> 20355 15287 258, 20355 15287 271, 20355 15287 293, 20355 15287 322, 20355 15287 356, 20355 15287 387, 20355 15287 412, 20355 15287 430, 20355 15287 442, 20355 15287 451, 20355 15287 459, 20431 15378 470, 20440 15393 487, 20449 15407 511, 20455 15415 544, 20458 15417 581, 20468 15417 618, 20478 15415 651, 20490 15398 678, 20513 15369 696, 20534 15331 709, 20559 15282 716, 20589 15223 717, 20625 15157 719, 20667 15083 718, 20718 15003 718, 20774 14923 719, 20832 14843 719, 20894 14771 719, 20955 14705 716, 21011 14650 715, 21062 14604 711, 21105 14570 710, 21138 14546 708, 21160 14532 704, 21172 14524 701, 21176 14522 695, 21179 14522 689, 21183 14522 683, 21190 14524 678, 21196 14529 674, 21198 14539 670, 21199 14550 666, 21199 14558 660, 21199 14570 653, 21196 14578 643, 21192 14587 627, 21185 14595 606, 21179 14601 571, 21176 14604 525, 21167 14607 468, 21163 14608 410, 21150 14610 350, 21133 14613 287, 21115 14615 220, 21094 14619 143, 21075 14622 50</trace>
  <trace timeOffset="86642.95" brushRef="#br0" contextRef="#ctx0"> 20255 16445 459, 20255 16445 509, 20255 16445 555, 20255 16445 598, 20255 16445 639, 20255 16445 674, 20259 16364 703, 20268 16352 728, 20282 16339 746, 20299 16327 762, 20320 16320 774, 20346 16317 783, 20380 16317 790, 20420 16320 793, 20469 16335 796, 20525 16356 799, 20588 16384 803, 20656 16419 802, 20727 16455 807, 20799 16494 805, 20868 16531 806, 20935 16569 810, 20997 16605 812, 21056 16641 815, 21110 16675 816, 21158 16710 819, 21202 16742 821, 21240 16774 825, 21273 16804 831, 21302 16832 834, 21328 16856 836, 21350 16877 837, 21369 16894 838, 21386 16909 838, 21397 16918 840, 21410 16927 840, 21418 16931 838, 21426 16936 837, 21435 16941 831, 21439 16941 825, 21444 16945 818, 21444 16945 807, 21446 16945 787, 21451 16939 755, 21454 16922 695, 21458 16898 588, 21458 16866 390, 21452 16832 101</trace>
  <trace timeOffset="86931.97" brushRef="#br0" contextRef="#ctx0"> 21357 15648 440, 21357 15648 465, 21357 15648 493, 21357 15648 525, 21357 15648 550, 21357 15648 568, 21369 15737 580, 21370 15775 590, 21373 15818 595, 21374 15865 604, 21378 15916 613, 21381 15971 622, 21386 16029 635, 21392 16087 644, 21397 16148 654, 21404 16209 661, 21412 16270 670, 21419 16329 677, 21428 16386 680, 21438 16440 688, 21444 16491 688, 21454 16537 690, 21461 16576 693, 21468 16612 691, 21474 16644 691, 21480 16668 688, 21484 16685 679, 21487 16695 663, 21489 16699 634, 21489 16699 585, 21489 16699 517, 21489 16699 415, 21489 16697 266, 21483 16683 31</trace>
  <trace timeOffset="87344.99" brushRef="#br0" contextRef="#ctx0"> 20222 16455 429, 20222 16455 478, 20222 16455 533, 20222 16455 586, 20222 16455 635, 20203 16364 672, 20215 16329 699, 20235 16293 720, 20261 16254 731, 20293 16211 740, 20330 16165 746, 20375 16119 752, 20424 16070 756, 20478 16021 760, 20534 15976 763, 20591 15930 769, 20654 15884 776, 20716 15842 779, 20779 15800 786, 20841 15758 787, 20901 15719 789, 20961 15681 792, 21018 15648 792, 21075 15620 792, 21127 15595 793, 21179 15574 794, 21228 15558 794, 21273 15545 793, 21316 15538 793, 21357 15536 792, 21393 15533 792, 21426 15533 792, 21454 15533 787, 21474 15533 784, 21494 15533 781, 21504 15536 775, 21509 15537 768, 21514 15538 761, 21514 15538 750, 21514 15538 737, 21514 15538 716, 21514 15538 678, 21512 15538 616, 21492 15538 515, 21465 15540 367, 21423 15541 147</trace>
  <trace timeOffset="87945.03" brushRef="#br0" contextRef="#ctx0"> 20601 16021 366, 20601 16021 416, 20601 16021 471, 20601 16021 522, 20601 16021 562, 20601 16021 592, 20601 16021 616, 20690 16056 635, 20721 16053 652, 20748 16044 670, 20776 16031 685, 20799 16016 699, 20821 16001 714, 20841 15981 723, 20859 15962 731, 20875 15940 737, 20891 15916 741, 20902 15891 746, 20912 15869 749, 20922 15845 753, 20929 15829 753, 20932 15812 759, 20936 15802 759, 20936 15795 759, 20938 15790 759, 20938 15790 759, 20938 15790 756, 20938 15790 756, 20939 15790 755, 20941 15790 751, 20944 15804 752, 20947 15827 749, 20950 15856 752, 20952 15886 751, 20952 15915 750, 20952 15944 751, 20952 15971 750, 20945 15994 751, 20936 16013 752, 20926 16030 753, 20917 16040 753, 20904 16045 754, 20890 16047 755, 20871 16047 756, 20848 16041 756, 20826 16029 759, 20802 16013 759, 20779 15998 761, 20754 15981 764, 20730 15963 766, 20705 15949 768, 20680 15937 770, 20663 15927 771, 20651 15920 775, 20647 15920 775, 20640 15920 774, 20636 15920 773, 20630 15920 769, 20625 15923 768, 20625 15934 767, 20628 15950 765, 20640 15971 764, 20659 15986 763, 20683 15998 761, 20710 16003 761, 20742 16003 761, 20776 16000 760, 20810 15986 760, 20847 15963 759, 20880 15937 759, 20910 15908 760, 20938 15874 762, 20958 15842 760, 20972 15812 762, 20981 15790 760, 20984 15770 761, 20984 15761 762, 20982 15754 763, 20975 15746 761, 20967 15746 759, 20955 15746 756, 20945 15758 753, 20935 15780 754, 20930 15804 749, 20930 15834 750, 20930 15866 743, 20932 15899 736, 20942 15932 726, 20953 15959 706, 20968 15981 678, 20985 15997 635, 21006 16006 575, 21029 16006 487, 21053 16003 370, 21076 15986 192</trace>
  <trace timeOffset="88880.086" brushRef="#br0" contextRef="#ctx0"> 21305 15689 473, 21305 15689 522, 21305 15689 564, 21305 15689 599, 21305 15689 622, 21305 15689 637, 21394 15642 647, 21422 15638 654, 21454 15638 660, 21490 15638 664, 21529 15638 665, 21565 15645 666, 21604 15651 665, 21640 15658 661, 21672 15666 657, 21694 15670 653, 21712 15677 646, 21721 15680 637, 21725 15681 629, 21730 15684 619, 21730 15684 613, 21718 15686 607, 21700 15687 600, 21671 15689 594, 21635 15690 589, 21598 15690 586, 21555 15692 582, 21513 15693 581, 21469 15697 579, 21429 15701 577, 21394 15707 576, 21367 15715 578, 21350 15720 582, 21338 15729 589, 21332 15734 596, 21329 15737 604, 21328 15746 617, 21328 15758 627, 21332 15770 642, 21344 15784 653, 21360 15795 663, 21380 15802 671, 21403 15807 675, 21429 15807 677, 21460 15807 678, 21490 15807 678, 21520 15800 675, 21549 15792 674, 21574 15784 672, 21594 15778 670, 21604 15775 666, 21610 15775 658, 21610 15775 646, 21610 15775 635, 21610 15775 618, 21610 15775 586, 21601 15784 533, 21580 15800 463, 21546 15822 388, 21507 15847 317, 21461 15872 260, 21414 15899 216, 21367 15925 184, 21326 15954 169, 21292 15978 173, 21263 16000 189, 21243 16021 214, 21230 16036 244, 21224 16051 275, 21224 16065 307, 21224 16078 341, 21231 16094 375, 21243 16106 408, 21263 16116 439, 21284 16123 463, 21309 16129 487, 21338 16131 507, 21370 16131 526, 21404 16131 544, 21439 16126 558, 21474 16116 574, 21507 16106 589, 21536 16094 599, 21561 16083 610, 21577 16075 616, 21588 16070 618, 21592 16070 621, 21592 16070 623, 21592 16070 624, 21592 16070 627, 21588 16073 627, 21572 16080 627, 21551 16090 627, 21525 16099 627, 21498 16106 627, 21472 16113 628, 21448 16123 627, 21429 16129 627, 21416 16136 627, 21409 16143 627, 21404 16145 628, 21400 16156 632, 21400 16167 637, 21400 16180 644, 21410 16199 651, 21422 16212 657, 21439 16223 661, 21458 16230 664, 21480 16235 665, 21504 16237 666, 21530 16240 665, 21555 16240 664, 21578 16240 661, 21601 16240 658, 21617 16235 655, 21627 16234 651, 21632 16232 647, 21632 16232 641, 21632 16232 634, 21632 16232 620, 21632 16232 606, 21618 16237 591, 21597 16250 574, 21565 16270 558, 21532 16293 539, 21497 16319 522, 21464 16347 509, 21435 16378 502, 21410 16409 500, 21392 16440 502, 21380 16470 509, 21374 16496 514, 21370 16520 528, 21370 16540 541, 21374 16556 556, 21383 16570 570, 21396 16581 582, 21413 16588 592, 21433 16592 601, 21454 16593 611, 21478 16593 617, 21503 16593 623, 21529 16587 628, 21555 16578 632, 21577 16570 635, 21595 16563 637, 21611 16560 638, 21629 16560 638, 21642 16565 638, 21658 16578 637, 21665 16600 637, 21672 16629 640, 21674 16663 641, 21674 16702 642, 21674 16743 640, 21674 16786 638, 21674 16827 633, 21674 16862 628, 21674 16892 622, 21674 16912 611, 21674 16922 575, 21674 16927 498, 21674 16927 309, 21674 16927 48</trace>
  <trace timeOffset="92766.305" brushRef="#br0" contextRef="#ctx0"> 4634 14647 259, 4634 14647 316, 4634 14647 367, 4634 14647 412, 4634 14647 452, 4634 14647 488, 4634 14647 524, 4634 14647 553, 4634 14647 577, 4634 14647 597, 4634 14647 613, 4628 14619 625, 4628 14615 638, 4634 14608 650, 4641 14602 665, 4657 14595 678, 4671 14589 690, 4692 14586 701, 4716 14580 710, 4739 14577 719, 4764 14573 727, 4788 14570 734, 4816 14568 740, 4843 14565 745, 4871 14563 749, 4898 14561 753, 4926 14561 759, 4955 14561 765, 4985 14561 772, 5015 14561 777, 5046 14561 782, 5077 14561 785, 5109 14561 789, 5141 14561 792, 5174 14561 793, 5208 14561 794, 5241 14561 794, 5279 14561 794, 5317 14563 793, 5355 14566 792, 5393 14568 792, 5429 14570 792, 5464 14573 792, 5498 14577 792, 5528 14581 792, 5555 14584 790, 5581 14587 790, 5605 14592 790, 5630 14595 790, 5653 14598 790, 5676 14601 793, 5702 14602 794, 5730 14604 795, 5757 14604 796, 5787 14604 796, 5819 14604 797, 5851 14604 797, 5886 14604 800, 5922 14600 803, 5959 14595 805, 6000 14590 809, 6041 14587 812, 6082 14584 816, 6123 14583 819, 6161 14583 822, 6195 14583 823, 6230 14583 825, 6262 14586 826, 6290 14590 827, 6319 14597 827, 6347 14602 828, 6373 14610 830, 6402 14618 832, 6432 14625 835, 6464 14633 837, 6499 14639 840, 6533 14643 843, 6570 14647 847, 6606 14650 851, 6645 14652 854, 6685 14654 858, 6726 14655 860, 6765 14657 863, 6807 14659 865, 6846 14662 868, 6885 14666 871, 6924 14669 874, 6961 14672 877, 6998 14674 879, 7037 14676 881, 7075 14679 883, 7112 14679 886, 7148 14679 888, 7184 14682 891, 7220 14682 894, 7258 14682 895, 7295 14682 898, 7334 14682 899, 7378 14682 900, 7421 14682 901, 7465 14682 900, 7509 14682 900, 7550 14682 900, 7589 14682 901, 7626 14682 902, 7660 14683 901, 7694 14684 901, 7726 14686 901, 7759 14689 901, 7791 14691 902, 7823 14693 903, 7856 14695 903, 7890 14695 903, 7923 14695 900, 7959 14695 900, 7994 14695 900, 8028 14695 900, 8062 14695 901, 8096 14693 902, 8130 14693 901, 8162 14693 902, 8192 14693 902, 8224 14693 902, 8251 14693 904, 8279 14693 904, 8305 14693 904, 8330 14693 903, 8355 14693 903, 8381 14693 902, 8406 14691 903, 8432 14691 903, 8456 14691 903, 8474 14691 902, 8493 14689 902, 8514 14689 903, 8533 14686 903, 8552 14684 903, 8570 14682 903, 8588 14679 902, 8601 14679 903, 8620 14679 904, 8638 14676 904, 8650 14676 904, 8670 14676 902, 8687 14676 902, 8701 14676 902, 8721 14676 903, 8740 14676 903, 8760 14676 904, 8780 14676 902, 8799 14676 902, 8821 14676 902, 8842 14675 903, 8870 14674 904, 8893 14672 904, 8915 14671 904, 8939 14669 903, 8961 14667 904, 8983 14666 904, 9007 14664 905, 9030 14662 904, 9055 14662 905, 9071 14659 904, 9089 14659 904, 9107 14659 904, 9120 14659 904, 9141 14659 904, 9159 14659 904, 9172 14659 904, 9192 14659 905, 9212 14659 906, 9232 14659 906, 9256 14659 907, 9283 14659 905, 9309 14657 904, 9337 14655 904, 9370 14654 903, 9403 14652 904, 9437 14650 904, 9477 14647 904, 9515 14643 905, 9552 14639 905, 9587 14634 905, 9626 14630 906, 9658 14625 907, 9692 14622 906, 9726 14619 907, 9757 14616 907, 9789 14615 906, 9821 14612 906, 9853 14608 905, 9886 14605 906, 9921 14602 906, 9956 14600 909, 9993 14597 910, 10030 14593 909, 10068 14592 909, 10106 14589 907, 10143 14587 908, 10180 14586 909, 10217 14584 909, 10253 14581 908, 10290 14578 908, 10325 14575 905, 10361 14572 904, 10395 14570 905, 10428 14565 904, 10461 14561 906, 10491 14558 907, 10521 14554 907, 10551 14551 908, 10580 14548 908, 10606 14545 908, 10631 14543 906, 10647 14541 906, 10667 14541 906, 10687 14541 906, 10700 14541 907, 10720 14541 906, 10732 14541 906, 10744 14541 905, 10756 14541 905, 10762 14541 906, 10768 14541 908, 10772 14541 909, 10779 14541 909, 10785 14541 909, 10791 14541 908, 10791 14541 903, 10791 14541 901, 10791 14541 903, 10792 14541 903, 10794 14541 908, 10796 14541 908, 10797 14541 907, 10799 14541 907, 10800 14541 908, 10801 14541 909, 10802 14541 909, 10804 14541 909, 10806 14541 909, 10807 14541 911, 10810 14541 911, 10811 14541 909, 10813 14541 910, 10813 14541 909, 10816 14541 909, 10817 14541 911, 10819 14541 910, 10820 14541 910, 10822 14541 909, 10823 14541 909, 10824 14541 909, 10826 14541 908, 10827 14541 907, 10829 14541 903, 10830 14541 897, 10832 14541 885, 10832 14541 870, 10835 14541 849, 10842 14541 823, 10846 14541 786, 10855 14541 737, 10871 14546 666, 10885 14548 535, 10908 14548 252</trace>
  <trace timeOffset="118469.77" brushRef="#br0" contextRef="#ctx0"> 20547 6178 360, 20547 6178 404, 20547 6178 450, 20547 6178 490, 20547 6178 519, 20547 6178 537, 20547 6178 543, 20547 6178 547, 20547 6178 552, 20547 6178 558, 20547 6178 565, 20537 6175 574, 20537 6196 580, 20537 6222 587, 20542 6246 592, 20547 6271 599, 20554 6293 606, 20561 6313 615, 20570 6333 622, 20579 6350 629, 20589 6367 636, 20598 6382 641, 20604 6392 645, 20614 6401 650, 20619 6409 655, 20627 6411 663, 20636 6416 671, 20648 6416 680, 20667 6413 690, 20691 6396 699, 20725 6370 709, 20763 6333 715, 20807 6288 721, 20854 6234 724, 20904 6175 727, 20961 6114 727, 21018 6055 729, 21076 5997 730, 21131 5945 727, 21179 5900 728, 21221 5862 726, 21253 5833 726, 21272 5817 726, 21283 5808 723, 21287 5805 720, 21287 5805 716, 21287 5803 708, 21287 5803 698, 21287 5803 683, 21287 5803 660, 21286 5816 624, 21276 5832 568, 21263 5852 488, 21251 5867 386, 21240 5878 262, 21228 5886 122</trace>
  <trace timeOffset="118864.8" brushRef="#br0" contextRef="#ctx0"> 21001 5874 335, 21001 5874 381, 21001 5874 414, 21001 5874 440, 21001 5874 468, 21001 5874 495, 21001 5874 524, 21001 5874 553, 20978 5984 575, 20975 6024 599, 20974 6067 615, 20972 6110 628, 20971 6156 640, 20971 6196 651, 20971 6234 663, 20972 6266 678, 20982 6288 693, 20992 6304 708, 21008 6315 722, 21026 6320 734, 21049 6320 748, 21075 6320 761, 21105 6307 774, 21137 6289 786, 21172 6266 796, 21208 6236 802, 21249 6203 808, 21292 6168 810, 21337 6133 813, 21384 6096 815, 21433 6062 816, 21480 6028 816, 21524 5996 816, 21565 5969 816, 21601 5942 817, 21635 5920 819, 21663 5898 815, 21689 5879 816, 21712 5864 813, 21729 5854 812, 21738 5847 812, 21743 5845 812, 21743 5845 811, 21743 5845 810, 21743 5845 809, 21744 5845 810, 21745 5842 809, 21747 5842 808, 21749 5842 805, 21750 5842 802, 21752 5840 800, 21752 5840 797, 21753 5840 793, 21753 5838 786, 21754 5838 773, 21754 5838 753, 21755 5838 722, 21755 5838 674, 21757 5838 594, 21765 5838 440, 21776 5835 167</trace>
  <trace timeOffset="162509.3" brushRef="#br0" contextRef="#ctx0"> 1475 7368 422, 1475 7368 459, 1475 7368 493, 1475 7368 523, 1475 7368 545, 1475 7368 563, 1475 7368 579, 1475 7368 599, 1489 7482 616, 1504 7544 631, 1522 7611 639, 1541 7682 646, 1560 7752 653, 1578 7817 654, 1593 7876 658, 1605 7925 660, 1616 7967 660, 1625 8000 660, 1634 8027 657, 1641 8043 648, 1644 8054 615, 1650 8060 546, 1654 8061 392, 1657 8061 128</trace>
  <trace timeOffset="162709.31" brushRef="#br0" contextRef="#ctx0"> 1489 7452 600, 1489 7452 612, 1489 7452 624, 1489 7452 638, 1489 7452 649, 1489 7452 654, 1489 7452 658, 1489 7452 660, 1570 7392 660, 1602 7378 660, 1636 7365 658, 1673 7350 656, 1709 7338 654, 1741 7325 651, 1771 7316 646, 1794 7311 634, 1812 7311 602, 1828 7311 540, 1838 7328 424, 1845 7356 222</trace>
  <trace timeOffset="162886.31" brushRef="#br0" contextRef="#ctx0"> 1696 7783 358, 1696 7783 386, 1696 7783 419, 1696 7783 446, 1696 7783 467, 1696 7783 477, 1780 7750 477, 1800 7735 471, 1815 7724 456, 1824 7717 411, 1828 7715 307, 1828 7715 88</trace>
  <trace timeOffset="163032.33" brushRef="#br0" contextRef="#ctx0"> 1800 8035 539, 1800 8035 557, 1800 8035 578, 1800 8035 597, 1800 8035 611, 1800 8035 620, 1800 8035 625, 1800 8035 624, 1800 8035 620, 1800 8035 603, 1894 8045 544, 1915 8037 425, 1932 8025 166</trace>
  <trace timeOffset="163378.34" brushRef="#br0" contextRef="#ctx0"> 2012 7694 526, 2012 7694 571, 2012 7694 618, 2056 7793 655, 2075 7831 685, 2094 7870 704, 2112 7910 720, 2131 7947 729, 2148 7986 734, 2166 8020 736, 2180 8049 737, 2193 8074 737, 2199 8090 737, 2205 8099 737, 2208 8104 738, 2208 8104 741, 2208 8104 746, 2208 8104 750, 2208 8104 754, 2208 8102 755, 2208 8086 756, 2208 8061 756, 2205 8028 755, 2199 7994 755, 2192 7961 756, 2185 7925 759, 2180 7895 757, 2177 7864 759, 2176 7841 754, 2176 7824 751, 2176 7814 748, 2179 7807 746, 2185 7799 745, 2196 7797 743, 2214 7795 742, 2232 7795 739, 2255 7800 735, 2276 7811 733, 2297 7824 734, 2319 7840 730, 2339 7858 731, 2357 7876 726, 2372 7895 712, 2383 7907 686, 2388 7913 633, 2391 7917 536, 2391 7917 336, 2391 7917 68</trace>
  <trace timeOffset="163665.36" brushRef="#br0" contextRef="#ctx0"> 2488 7669 524, 2488 7669 557, 2488 7669 588, 2488 7669 611, 2488 7669 627, 2536 7746 641, 2550 7766 649, 2566 7790 654, 2580 7819 660, 2597 7848 658, 2608 7875 660, 2618 7899 660, 2624 7915 660, 2628 7925 664, 2630 7931 671, 2630 7931 679, 2630 7931 689, 2630 7931 700, 2630 7931 710, 2630 7932 719, 2630 7932 728, 2626 7920 733, 2618 7900 737, 2608 7873 739, 2604 7844 733, 2600 7814 730, 2600 7782 719, 2600 7752 701, 2604 7724 671, 2610 7700 617, 2623 7679 531, 2636 7664 403, 2651 7652 221</trace>
  <trace timeOffset="163920.38" brushRef="#br0" contextRef="#ctx0"> 2771 7726 453, 2771 7726 519, 2771 7726 569, 2785 7810 600, 2791 7833 614, 2805 7853 617, 2819 7868 617, 2840 7875 615, 2861 7875 616, 2883 7873 618, 2908 7858 615, 2931 7836 612, 2954 7807 601, 2973 7778 583, 2990 7746 564, 3002 7714 542, 3014 7681 522, 3022 7649 509, 3026 7618 501, 3028 7587 498, 3028 7559 504, 3028 7535 513, 3020 7514 526, 3014 7500 538, 3005 7490 548, 2992 7482 556, 2984 7478 561, 2968 7475 563, 2954 7475 557, 2939 7488 543, 2925 7504 513, 2913 7524 449, 2909 7541 288, 2908 7559 48</trace>
  <trace timeOffset="164150.39" brushRef="#br0" contextRef="#ctx0"> 3082 7175 600, 3082 7175 642, 3082 7175 680, 3088 7274 713, 3096 7313 739, 3103 7357 755, 3112 7403 768, 3122 7452 773, 3131 7499 777, 3140 7544 777, 3149 7585 777, 3156 7623 774, 3166 7657 773, 3173 7686 765, 3182 7715 745, 3187 7733 694, 3193 7750 585, 3197 7758 336, 3198 7764 43</trace>
  <trace timeOffset="164366.4" brushRef="#br0" contextRef="#ctx0"> 3278 7163 629, 3278 7163 666, 3285 7240 695, 3292 7282 717, 3301 7321 734, 3312 7362 742, 3323 7406 748, 3336 7449 749, 3351 7495 748, 3366 7536 746, 3380 7574 745, 3393 7608 741, 3406 7638 736, 3414 7664 726, 3421 7681 696, 3421 7694 625, 3421 7703 482, 3421 7706 201</trace>
  <trace timeOffset="164872.44" brushRef="#br0" contextRef="#ctx0"> 3529 7340 604, 3529 7340 640, 3529 7340 671, 3541 7428 695, 3544 7457 712, 3550 7486 723, 3555 7514 726, 3558 7532 728, 3562 7549 727, 3564 7559 727, 3564 7564 727, 3567 7570 729, 3567 7570 731, 3567 7570 734, 3567 7570 740, 3567 7570 746, 3568 7570 752, 3568 7568 759, 3568 7552 764, 3568 7527 766, 3568 7495 770, 3568 7464 771, 3568 7432 772, 3568 7404 775, 3571 7378 776, 3574 7360 777, 3577 7345 778, 3581 7336 775, 3584 7331 774, 3587 7328 773, 3593 7328 772, 3603 7328 773, 3619 7333 772, 3636 7345 771, 3650 7363 770, 3662 7385 769, 3672 7410 768, 3682 7439 769, 3690 7468 768, 3695 7497 769, 3701 7517 768, 3705 7535 769, 3708 7545 770, 3710 7550 773, 3711 7556 775, 3711 7556 777, 3711 7556 777, 3711 7556 777, 3711 7556 775, 3713 7556 773, 3713 7542 771, 3713 7520 767, 3714 7490 766, 3715 7457 764, 3719 7422 763, 3721 7389 760, 3724 7357 757, 3729 7328 752, 3732 7307 750, 3737 7291 746, 3740 7279 742, 3742 7275 739, 3743 7272 736, 3747 7272 734, 3755 7272 733, 3766 7282 733, 3778 7296 734, 3788 7315 736, 3798 7336 736, 3805 7357 737, 3813 7380 733, 3820 7403 718, 3823 7420 661, 3828 7437 518, 3830 7449 228</trace>
  <trace timeOffset="165162.45" brushRef="#br0" contextRef="#ctx0"> 4015 7315 582, 4015 7315 603, 4015 7315 623, 4015 7315 641, 4015 7315 649, 4015 7315 651, 4015 7315 650, 4016 7219 645, 4019 7190 646, 4021 7169 644, 4021 7149 646, 4021 7128 649, 4021 7108 653, 4021 7090 657, 4018 7074 664, 4015 7066 670, 4012 7061 677, 4010 7059 683, 4010 7059 687, 4005 7059 689, 3998 7066 693, 3990 7086 694, 3983 7115 698, 3979 7149 701, 3979 7189 699, 3979 7228 699, 3979 7265 694, 3983 7302 681, 3989 7328 644, 3995 7347 544, 4004 7360 396, 4012 7366 119</trace>
  <trace timeOffset="165512.47" brushRef="#br0" contextRef="#ctx0"> 4239 7145 657, 4239 7145 690, 4239 7145 714, 4239 7145 732, 4239 7145 744, 4249 7231 748, 4255 7246 750, 4256 7257 749, 4257 7262 751, 4259 7267 752, 4259 7267 753, 4259 7267 755, 4259 7267 757, 4261 7270 761, 4261 7270 767, 4261 7272 774, 4262 7274 783, 4262 7274 792, 4262 7274 794, 4264 7262 797, 4265 7240 799, 4267 7213 795, 4271 7183 796, 4275 7154 792, 4282 7127 789, 4287 7107 786, 4291 7090 782, 4294 7081 779, 4295 7077 775, 4297 7074 771, 4303 7074 767, 4314 7074 763, 4327 7077 760, 4343 7088 757, 4356 7103 756, 4369 7124 757, 4382 7146 754, 4395 7172 755, 4408 7198 751, 4423 7222 738, 4437 7245 693, 4447 7260 579, 4453 7270 350, 4459 7270 55</trace>
  <trace timeOffset="165709.48" brushRef="#br0" contextRef="#ctx0"> 4440 6888 621, 4440 6888 681, 4440 6888 723, 4462 6975 752, 4468 7009 765, 4475 7042 771, 4480 7074 770, 4485 7107 766, 4489 7139 752, 4492 7169 723, 4496 7198 683, 4501 7222 613, 4505 7238 505, 4508 7249 340, 4508 7253 84</trace>
  <trace timeOffset="165829.48" brushRef="#br0" contextRef="#ctx0"> 4498 7149 583, 4498 7149 641, 4498 7149 680, 4498 7149 700, 4498 7149 711, 4498 7149 711, 4498 7149 700, 4515 7064 675, 4532 7039 618, 4553 7010 524, 4577 6982 412, 4603 6950 278, 4634 6924 116</trace>
  <trace timeOffset="165928.48" brushRef="#br0" contextRef="#ctx0"> 4854 6941 392, 4854 6941 376, 4854 6941 261, 4854 6941 49</trace>
  <trace timeOffset="166437.52" brushRef="#br0" contextRef="#ctx0"> 2769 8401 516, 2769 8401 524, 2769 8401 528, 2769 8401 537, 2769 8401 551, 2769 8401 571, 2769 8401 595, 2769 8401 617, 2769 8401 636, 2873 8403 651, 2916 8397 666, 2965 8390 679, 3022 8378 694, 3088 8361 709, 3162 8339 719, 3240 8315 727, 3323 8286 730, 3412 8254 731, 3504 8221 732, 3599 8186 733, 3695 8149 732, 3792 8113 733, 3890 8076 733, 3983 8042 735, 4073 8007 736, 4155 7977 739, 4233 7947 741, 4303 7922 743, 4363 7899 744, 4415 7881 745, 4459 7865 748, 4495 7853 749, 4521 7841 753, 4540 7836 752, 4550 7831 756, 4555 7829 760, 4555 7829 767, 4555 7828 776, 4555 7828 787, 4557 7828 802, 4558 7828 815, 4560 7828 826, 4561 7828 835, 4563 7828 838, 4564 7828 842, 4566 7828 845, 4567 7828 844, 4567 7828 837, 4568 7827 820, 4568 7827 768, 4568 7824 636, 4564 7815 333, 4555 7807 14</trace>
  <trace timeOffset="172572.88" brushRef="#br0" contextRef="#ctx0"> 3943 12980 201, 3943 12980 235, 3943 12980 271, 3943 12980 306, 3938 12901 344, 3937 12888 381, 3934 12869 416, 3933 12859 447, 3931 12854 471, 3931 12850 492, 3931 12850 509, 3928 12846 522, 3926 12842 535, 3925 12838 545, 3924 12834 555, 3924 12834 564, 3922 12833 573, 3922 12833 579, 3922 12833 587, 3921 12832 592, 3921 12832 599, 3919 12830 606, 3918 12830 610, 3915 12830 615, 3911 12830 617, 3905 12832 619, 3896 12842 621, 3885 12859 621, 3875 12881 623, 3867 12908 623, 3860 12941 623, 3853 12979 622, 3847 13021 623, 3841 13070 622, 3837 13123 623, 3834 13179 627, 3831 13241 627, 3828 13309 629, 3824 13378 631, 3823 13452 629, 3823 13530 631, 3823 13609 629, 3823 13690 632, 3821 13771 637, 3821 13854 639, 3820 13938 643, 3818 14021 646, 3815 14107 648, 3814 14193 654, 3810 14281 658, 3807 14369 665, 3805 14458 672, 3802 14548 679, 3802 14640 689, 3802 14734 698, 3802 14829 706, 3802 14923 717, 3804 15013 726, 3808 15102 729, 3814 15187 737, 3821 15270 740, 3830 15346 742, 3835 15415 747, 3841 15475 748, 3845 15528 751, 3850 15574 753, 3855 15613 756, 3860 15647 757, 3864 15675 759, 3869 15702 759, 3875 15729 759, 3881 15756 756, 3889 15787 756, 3896 15822 759, 3904 15862 759, 3911 15906 763, 3921 15954 763, 3928 16003 763, 3935 16053 766, 3940 16104 768, 3944 16155 775, 3948 16202 781, 3950 16245 789, 3950 16288 794, 3950 16329 801, 3950 16366 804, 3950 16401 808, 3948 16433 814, 3943 16465 811, 3940 16494 817, 3937 16518 817, 3934 16536 819, 3933 16554 825, 3930 16570 826, 3928 16588 825, 3925 16607 825, 3924 16624 825, 3922 16637 825, 3922 16651 829, 3922 16665 827, 3922 16670 826, 3922 16678 825, 3922 16678 816, 3922 16683 804, 3922 16687 776, 3922 16692 729, 3925 16698 649, 3937 16698 498, 3960 16687 220</trace>
  <trace timeOffset="173452.92" brushRef="#br0" contextRef="#ctx0"> 11378 12976 199, 11378 12976 225, 11378 12976 253, 11378 12976 282, 11405 12891 313, 11409 12883 343, 11410 12879 378, 11413 12876 417, 11413 12876 460, 11413 12874 505, 11413 12874 541, 11413 12873 564, 11413 12871 579, 11414 12871 589, 11414 12869 599, 11417 12869 610, 11417 12868 619, 11420 12868 627, 11425 12879 635, 11432 12900 642, 11441 12934 649, 11449 12978 653, 11455 13029 658, 11462 13089 664, 11465 13154 666, 11469 13227 670, 11471 13309 671, 11471 13396 671, 11471 13491 675, 11469 13585 676, 11462 13682 682, 11455 13776 693, 11446 13866 702, 11438 13953 716, 11430 14035 727, 11427 14112 732, 11425 14188 738, 11425 14262 741, 11425 14338 746, 11432 14418 754, 11438 14497 759, 11442 14583 768, 11449 14667 774, 11452 14754 775, 11455 14841 779, 11455 14927 780, 11455 15011 782, 11455 15093 787, 11455 15170 792, 11455 15245 799, 11455 15314 805, 11455 15380 808, 11455 15446 813, 11453 15508 817, 11452 15569 820, 11450 15627 822, 11450 15681 823, 11450 15734 825, 11450 15787 825, 11450 15836 827, 11450 15886 826, 11450 15934 827, 11450 15981 829, 11450 16027 829, 11449 16070 831, 11447 16111 832, 11442 16148 837, 11439 16177 841, 11435 16205 845, 11432 16222 847, 11427 16237 849, 11425 16245 851, 11424 16250 854, 11423 16254 856, 11423 16254 858, 11421 16257 858, 11420 16262 858, 11418 16266 859, 11417 16271 858, 11417 16271 858, 11414 16271 858, 11414 16271 854, 11414 16273 850, 11413 16274 844, 11413 16276 834, 11412 16278 812, 11412 16279 771, 11410 16279 706, 11410 16279 598, 11407 16276 414, 11403 16259 130</trace>
  <trace timeOffset="226272.94" brushRef="#br0" contextRef="#ctx0"> 11261 17507 66, 11261 17507 92, 11261 17507 116, 11261 17507 133, 11261 17507 144, 11261 17507 155, 11261 17507 167, 11261 17507 187, 11261 17507 220, 11261 17507 262, 11254 17500 308, 11254 17498 349, 11252 17498 381, 11252 17498 408, 11251 17498 431, 11248 17498 450, 11242 17510 462, 11235 17527 470, 11231 17554 471, 11229 17593 473, 11229 17643 477, 11235 17704 479, 11244 17774 483, 11258 17848 483, 11277 17924 481, 11297 18001 476, 11316 18076 463, 11338 18148 441, 11359 18215 413, 11378 18274 389, 11395 18322 373, 11409 18359 372, 11420 18385 378, 11427 18402 379, 11430 18410 379, 11433 18415 378, 11433 18415 379, 11433 18415 379, 11433 18415 376, 11435 18415 371, 11438 18415 363, 11441 18415 344, 11446 18403 298, 11449 18386 209, 11449 18369 24</trace>
  <trace timeOffset="276609.8" brushRef="#br0" contextRef="#ctx0"> 20706 15813 340, 20706 15813 403, 20706 15813 466, 20706 15813 526, 20706 15813 574, 20706 15813 610, 20706 15813 639, 20706 15813 655, 20706 15813 674, 20706 15813 689, 20669 15777 703, 20667 15777 717, 20666 15775 727, 20664 15775 736, 20663 15775 741, 20661 15775 744, 20660 15775 746, 20657 15775 749, 20653 15783 748, 20650 15794 752, 20648 15813 751, 20648 15834 752, 20648 15856 752, 20651 15884 750, 20659 15911 749, 20669 15934 749, 20680 15957 750, 20693 15981 754, 20708 16000 756, 20721 16020 756, 20739 16040 759, 20756 16058 759, 20774 16077 760, 20791 16094 761, 20812 16112 761, 20832 16129 760, 20851 16145 761, 20872 16160 760, 20892 16172 761, 20910 16182 762, 20929 16191 763, 20941 16197 765, 20956 16200 766, 20971 16200 769, 20988 16200 772, 21010 16200 775, 21027 16193 777, 21043 16182 780, 21059 16168 783, 21073 16153 789, 21085 16136 793, 21094 16116 799, 21103 16097 803, 21110 16077 807, 21113 16063 809, 21117 16047 813, 21118 16029 816, 21120 16009 821, 21120 15986 825, 21120 15961 826, 21120 15937 828, 21120 15913 830, 21118 15888 834, 21115 15862 834, 21111 15836 840, 21103 15809 841, 21095 15783 847, 21087 15758 852, 21078 15734 855, 21066 15712 859, 21059 15697 861, 21052 15683 864, 21047 15674 866, 21043 15669 869, 21043 15665 871, 21043 15665 872, 21041 15663 871, 21041 15663 868, 21041 15663 866, 21041 15663 863, 21041 15675 862, 21046 15695 861, 21055 15722 861, 21065 15753 860, 21078 15784 858, 21088 15816 859, 21097 15850 858, 21107 15881 861, 21112 15912 862, 21118 15942 862, 21123 15971 862, 21126 15998 862, 21127 16026 862, 21127 16051 863, 21127 16075 864, 21127 16100 864, 21127 16119 865, 21127 16136 863, 21127 16155 863, 21124 16167 864, 21120 16185 865, 21115 16195 865, 21108 16203 866, 21097 16215 866, 21083 16222 866, 21064 16229 865, 21043 16232 865, 21021 16232 862, 20995 16232 862, 20968 16225 862, 20939 16211 861, 20909 16194 864, 20880 16175 864, 20851 16153 861, 20829 16133 860, 20810 16111 861, 20797 16095 860, 20787 16082 865, 20783 16075 865, 20780 16070 863, 20779 16066 862, 20779 16066 859, 20777 16066 858, 20777 16066 856, 20777 16066 855, 20780 16070 855, 20789 16082 855, 20802 16095 855, 20818 16111 855, 20832 16126 854, 20845 16141 855, 20854 16153 855, 20865 16162 856, 20872 16170 856, 20880 16175 858, 20890 16179 858, 20892 16180 859, 20897 16182 858, 20901 16182 858, 20910 16182 860, 20922 16173 860, 20936 16161 863, 20945 16143 863, 20953 16123 862, 20958 16102 862, 20959 16078 863, 20959 16056 864, 20959 16031 866, 20959 16009 864, 20952 15986 864, 20942 15966 863, 20932 15947 864, 20922 15933 865, 20917 15925 863, 20915 15923 863, 20915 15923 862, 20915 15920 860, 20915 15920 860, 20915 15920 858, 20915 15920 856, 20915 15920 855, 20920 15932 853, 20927 15947 853, 20939 15969 854, 20950 15988 854, 20959 16004 855, 20967 16016 855, 20972 16029 853, 20978 16036 853, 20979 16040 853, 20982 16044 854, 20982 16044 854, 20982 16044 855, 20982 16044 855, 20987 16044 855, 20991 16040 855, 20997 16027 854, 21001 16015 854, 21004 16000 852, 21008 15989 851, 21008 15976 848, 21010 15963 845, 21010 15957 841, 21011 15952 835, 21011 15952 828, 21011 15950 821, 21011 15950 813, 21013 15949 806, 21013 15947 799, 21013 15945 792, 21016 15945 785, 21017 15944 779, 21018 15944 774, 21024 15944 772, 21030 15944 770, 21036 15944 770, 21043 15944 770, 21043 15944 768, 21043 15944 770, 21043 15944 771, 21043 15944 772, 21046 15944 772, 21047 15942 772, 21047 15941 771, 21047 15940 770, 21047 15933 771, 21047 15925 771, 21047 15920 771, 21047 15915 767, 21047 15915 759, 21047 15913 748, 21047 15913 734, 21047 15913 719, 21047 15927 699, 21047 15945 678, 21047 15969 650, 21047 15994 616, 21047 16018 565, 21047 16041 497, 21047 16058 403, 21047 16075 282, 21047 16087 120</trace>
  <trace timeOffset="277448.88" brushRef="#br0" contextRef="#ctx0"> 20731 15879 242, 20731 15879 312, 20731 15879 373, 20731 15879 429, 20731 15879 473, 20731 15879 510, 20731 15879 536, 20731 15879 555, 20731 15879 567, 20731 15879 574, 20701 15862 580, 20696 15871 583, 20693 15879 583, 20693 15891 586, 20693 15908 586, 20693 15918 586, 20695 15934 586, 20698 15945 585, 20701 15956 582, 20706 15966 581, 20710 15976 578, 20715 15986 575, 20718 15993 571, 20721 16001 565, 20724 16004 561, 20728 16012 552, 20730 16016 540, 20731 16021 525, 20731 16026 504, 20731 16026 478, 20731 16026 451, 20731 16026 421, 20735 16031 391, 20736 16038 364, 20736 16043 340, 20738 16048 322, 20738 16048 312, 20738 16048 306, 20738 16048 305, 20738 16050 309, 20739 16051 316, 20739 16051 323, 20741 16053 333, 20741 16053 343, 20742 16053 353, 20742 16053 366, 20744 16053 376, 20744 16053 384, 20745 16053 391, 20747 16053 399, 20748 16053 406, 20750 16053 415, 20756 16053 423, 20760 16055 430, 20770 16058 437, 20777 16063 441, 20780 16066 446, 20787 16070 450, 20790 16075 457, 20793 16077 465, 20799 16080 472, 20799 16080 486, 20799 16080 500, 20799 16080 514, 20800 16080 528, 20802 16082 538, 20802 16082 543, 20804 16082 546, 20806 16083 550, 20812 16085 550, 20816 16087 552, 20826 16091 552, 20836 16094 553, 20845 16097 553, 20861 16102 552, 20868 16106 552, 20881 16112 552, 20890 16116 551, 20892 16116 551, 20897 16120 551, 20901 16120 552, 20906 16120 552, 20910 16120 555, 20917 16121 557, 20920 16121 557, 20924 16121 558, 20930 16113 556, 20936 16107 553, 20939 16097 550, 20942 16087 543, 20944 16075 536, 20947 16063 528, 20947 16053 515, 20949 16041 501, 20949 16035 484, 20950 16024 468, 20950 16018 452, 20950 16012 437, 20952 16001 422, 20952 15995 412, 20952 15989 403, 20952 15986 397, 20952 15979 392, 20952 15973 389, 20952 15966 386, 20952 15954 381, 20952 15949 376, 20952 15942 370, 20952 15932 363, 20950 15927 357, 20949 15923 353, 20947 15918 351, 20947 15918 351, 20947 15916 351, 20947 15916 351, 20947 15915 352, 20947 15913 353, 20947 15912 353, 20945 15911 353, 20945 15908 352, 20945 15908 351, 20945 15906 352, 20945 15906 353, 20945 15906 353, 20945 15906 353, 20945 15906 353, 20947 15906 355, 20950 15906 357, 20956 15913 358, 20961 15920 359, 20964 15930 360, 20967 15941 363, 20967 15954 363, 20967 15969 359, 20967 15988 356, 20961 16009 346, 20953 16030 327, 20942 16047 281, 20932 16063 199, 20919 16078 37</trace>
  <trace timeOffset="279200.97" brushRef="#br0" contextRef="#ctx0"> 20747 15927 144, 20747 15927 174, 20747 15927 201, 20747 15927 224, 20747 15927 246, 20747 15927 267, 20747 15927 284, 20747 15927 302, 20747 15927 319, 20747 15927 334, 20705 15908 348, 20699 15906 363, 20699 15906 376, 20693 15904 392, 20689 15903 412, 20685 15901 432, 20680 15899 450, 20674 15898 470, 20669 15898 487, 20663 15896 505, 20653 15896 523, 20647 15896 539, 20636 15896 551, 20625 15896 558, 20621 15896 562, 20610 15899 565, 20607 15901 571, 20601 15903 577, 20599 15904 582, 20595 15906 588, 20591 15908 592, 20589 15912 594, 20586 15915 595, 20585 15920 596, 20585 15927 598, 20585 15941 598, 20585 15959 599, 20590 15974 600, 20601 15995 602, 20610 16013 607, 20624 16030 611, 20637 16045 614, 20653 16062 619, 20667 16075 623, 20683 16091 628, 20698 16104 636, 20713 16116 641, 20728 16126 647, 20739 16133 652, 20751 16140 655, 20760 16143 658, 20771 16145 663, 20781 16148 667, 20793 16150 670, 20809 16153 673, 20818 16156 677, 20829 16158 682, 20839 16158 685, 20851 16158 689, 20864 16158 693, 20881 16158 694, 20899 16158 695, 20909 16155 695, 20926 16153 695, 20936 16152 695, 20942 16152 693, 20953 16150 691, 20959 16150 689, 20965 16150 687, 20975 16150 685, 20981 16150 682, 20985 16150 674, 20991 16150 660, 20991 16150 624, 20995 16150 552, 21001 16150 379, 21006 16150 108</trace>
  <trace timeOffset="328582.78" brushRef="#br0" contextRef="#ctx0"> 4467 14009 76, 4467 14009 99, 4467 14009 118, 4467 14009 133, 4467 14009 148, 4467 14009 162, 4467 14009 175, 4467 14009 190, 4467 14009 200, 4467 14009 212, 4466 13960 220, 4464 13960 232, 4464 13958 242, 4464 13958 251, 4464 13955 259, 4464 13955 265, 4464 13953 271, 4462 13951 274, 4462 13950 275, 4462 13948 277, 4462 13946 278, 4462 13946 279, 4462 13946 282, 4462 13946 284, 4462 13943 282, 4462 13943 285, 4460 13943 285, 4460 13943 288, 4460 13941 294, 4460 13941 298, 4460 13939 303, 4460 13939 306, 4460 13938 308, 4460 13938 309, 4460 13938 312, 4460 13938 314, 4460 13938 315, 4460 13938 316, 4459 13938 317, 4459 13938 319, 4457 13943 320, 4457 13948 322, 4456 13955 324, 4456 13960 328, 4456 13960 333, 4455 13960 337, 4455 13960 342, 4455 13962 349, 4455 13963 357, 4453 13965 368, 4453 13967 381, 4453 13968 396, 4453 13970 407, 4452 13970 416, 4452 13971 422, 4452 13972 424, 4450 13975 425, 4448 13975 427, 4447 13977 427, 4444 13982 427, 4441 13987 427, 4438 13989 429, 4437 13994 430, 4434 13997 432, 4432 14001 438, 4429 14004 442, 4424 14013 447, 4421 14016 452, 4418 14021 456, 4412 14028 459, 4408 14033 462, 4407 14035 462, 4401 14043 462, 4400 14047 463, 4395 14055 465, 4391 14064 465, 4387 14071 465, 4385 14080 463, 4384 14091 465, 4381 14108 465, 4378 14120 466, 4376 14137 466, 4373 14156 467, 4371 14176 468, 4367 14200 469, 4365 14225 470, 4362 14247 472, 4357 14272 475, 4355 14293 478, 4350 14309 482, 4346 14326 486, 4343 14338 488, 4339 14350 490, 4336 14362 490, 4335 14375 491, 4333 14387 492, 4333 14399 492, 4333 14411 495, 4333 14423 495, 4333 14436 495, 4333 14448 497, 4333 14466 498, 4333 14476 498, 4333 14495 505, 4333 14517 506, 4333 14539 513, 4333 14566 515, 4333 14592 516, 4333 14616 520, 4333 14640 523, 4330 14664 528, 4329 14683 532, 4329 14703 539, 4329 14722 544, 4329 14737 548, 4329 14757 551, 4329 14775 553, 4329 14794 553, 4329 14812 554, 4330 14829 555, 4332 14839 556, 4332 14853 556, 4332 14867 556, 4332 14880 556, 4332 14894 556, 4332 14907 556, 4332 14919 556, 4332 14933 556, 4332 14953 556, 4333 14974 557, 4335 15001 558, 4336 15029 561, 4337 15057 561, 4337 15086 562, 4337 15113 565, 4337 15143 573, 4337 15170 577, 4335 15190 582, 4335 15209 583, 4335 15230 585, 4335 15245 585, 4335 15265 585, 4335 15282 587, 4335 15294 586, 4335 15312 588, 4335 15331 587, 4335 15346 586, 4335 15363 587, 4337 15379 587, 4343 15395 586, 4346 15412 586, 4350 15434 587, 4355 15455 588, 4357 15478 588, 4361 15502 589, 4363 15528 589, 4365 15554 589, 4367 15582 590, 4371 15608 590, 4373 15633 591, 4375 15657 591, 4375 15674 591, 4376 15692 591, 4376 15709 591, 4376 15722 591, 4376 15741 592, 4376 15753 594, 4378 15765 594, 4378 15777 594, 4378 15790 594, 4378 15802 594, 4378 15816 598, 4381 15836 598, 4382 15854 602, 4384 15877 601, 4386 15899 599, 4389 15920 599, 4394 15940 598, 4397 15959 599, 4404 15979 599, 4407 15998 600, 4411 16018 600, 4414 16031 600, 4417 16048 599, 4421 16063 598, 4426 16080 597, 4432 16095 597, 4437 16111 598, 4440 16120 599, 4443 16129 599, 4446 16138 598, 4448 16148 598, 4452 16155 597, 4455 16165 596, 4457 16173 597, 4462 16182 597, 4467 16195 597, 4473 16209 596, 4480 16227 596, 4488 16244 596, 4498 16261 595, 4505 16278 595, 4512 16290 595, 4518 16302 594, 4525 16316 595, 4528 16324 595, 4535 16337 595, 4543 16347 594, 4547 16355 595, 4555 16366 595, 4564 16375 594, 4570 16382 594, 4578 16391 594, 4589 16401 592, 4600 16411 594, 4616 16424 595, 4631 16440 595, 4648 16453 599, 4663 16469 600, 4678 16481 600, 4693 16494 600, 4707 16504 599, 4722 16516 597, 4738 16528 597, 4752 16541 595, 4769 16554 595, 4784 16565 595, 4796 16572 596, 4807 16580 598, 4816 16583 600, 4825 16588 601, 4837 16595 602, 4846 16600 604, 4859 16607 606, 4868 16610 608, 4877 16615 609, 4892 16619 608, 4906 16624 608, 4926 16631 610, 4943 16637 611, 4963 16644 612, 4983 16649 614, 5002 16654 614, 5024 16658 616, 5044 16661 616, 5065 16665 616, 5080 16668 616, 5095 16670 618, 5112 16673 618, 5122 16675 618, 5140 16678 621, 5154 16681 622, 5166 16683 625, 5180 16687 628, 5190 16690 627, 5201 16690 629, 5212 16693 629, 5225 16695 629, 5235 16697 631, 5245 16699 631, 5258 16701 632, 5268 16704 632, 5279 16705 632, 5288 16708 633, 5303 16713 635, 5311 16716 636, 5328 16722 636, 5341 16725 637, 5358 16730 639, 5378 16734 642, 5393 16737 647, 5410 16739 649, 5428 16740 652, 5440 16740 653, 5459 16742 653, 5478 16742 655, 5491 16742 657, 5511 16742 660, 5530 16742 660, 5542 16742 660, 5562 16743 660, 5579 16743 660, 5594 16745 661, 5611 16747 664, 5631 16747 664, 5650 16748 666, 5672 16749 667, 5696 16752 667, 5719 16755 669, 5742 16759 671, 5763 16762 673, 5786 16766 674, 5810 16770 674, 5836 16774 674, 5862 16779 677, 5887 16782 679, 5915 16786 684, 5942 16787 687, 5971 16789 691, 6001 16789 696, 6033 16789 701, 6067 16789 706, 6101 16787 709, 6137 16782 711, 6172 16777 712, 6205 16770 714, 6238 16762 716, 6269 16755 719, 6299 16749 720, 6330 16743 722, 6358 16739 723, 6389 16736 724, 6418 16733 726, 6445 16731 726, 6474 16731 724, 6501 16731 726, 6529 16731 726, 6557 16731 726, 6587 16731 727, 6620 16731 728, 6653 16731 730, 6687 16728 731, 6720 16727 732, 6755 16724 731, 6789 16720 732, 6823 16719 733, 6855 16715 733, 6885 16712 734, 6915 16708 734, 6944 16705 734, 6973 16704 735, 7003 16702 736, 7032 16701 737, 7061 16701 738, 7087 16701 740, 7113 16699 741, 7138 16699 741, 7160 16699 743, 7183 16699 743, 7207 16698 743, 7232 16698 745, 7258 16698 745, 7283 16698 747, 7309 16698 747, 7339 16698 748, 7369 16698 750, 7399 16698 751, 7428 16698 752, 7459 16698 752, 7488 16698 752, 7514 16698 753, 7540 16699 753, 7564 16702 755, 7588 16705 757, 7612 16710 760, 7638 16715 761, 7664 16719 762, 7691 16724 761, 7719 16728 763, 7745 16734 765, 7770 16739 766, 7799 16743 768, 7828 16748 771, 7859 16749 771, 7894 16751 775, 7928 16751 779, 7968 16751 781, 8007 16749 786, 8050 16747 787, 8092 16742 786, 8134 16739 789, 8174 16736 789, 8212 16734 789, 8248 16733 789, 8282 16733 787, 8316 16733 787, 8352 16733 790, 8388 16733 792, 8423 16736 792, 8456 16739 794, 8490 16742 793, 8521 16742 794, 8555 16742 793, 8587 16742 794, 8620 16742 794, 8653 16742 794, 8685 16737 793, 8715 16731 793, 8748 16727 794, 8779 16720 795, 8809 16716 797, 8838 16710 797, 8864 16705 796, 8892 16702 796, 8915 16701 795, 8942 16701 795, 8967 16701 795, 8991 16701 797, 9015 16701 797, 9043 16701 798, 9071 16701 798, 9098 16701 797, 9126 16701 797, 9155 16698 799, 9184 16693 799, 9212 16690 799, 9243 16686 800, 9272 16680 799, 9302 16673 799, 9331 16668 800, 9360 16661 799, 9387 16654 798, 9415 16648 797, 9437 16644 798, 9463 16644 800, 9487 16644 799, 9510 16644 799, 9532 16644 798, 9555 16649 798, 9577 16653 798, 9600 16658 799, 9620 16661 799, 9642 16663 798, 9665 16666 798, 9689 16668 798, 9711 16668 797, 9734 16668 798, 9757 16668 800, 9779 16668 800, 9801 16668 801, 9824 16666 800, 9849 16665 800, 9874 16661 799, 9899 16661 799, 9928 16658 800, 9956 16658 800, 9983 16658 801, 10012 16658 799, 10039 16658 798, 10067 16658 798, 10094 16658 800, 10122 16658 800, 10146 16658 801, 10172 16658 800, 10196 16658 800, 10220 16658 799, 10243 16654 800, 10268 16646 799, 10290 16639 798, 10316 16629 799, 10340 16620 799, 10366 16612 803, 10391 16603 803, 10415 16595 802, 10436 16587 801, 10457 16578 800, 10476 16570 800, 10493 16563 803, 10512 16555 804, 10528 16549 804, 10547 16543 805, 10560 16538 804, 10576 16534 804, 10591 16529 806, 10609 16523 806, 10632 16516 806, 10651 16506 807, 10671 16498 807, 10691 16486 812, 10712 16470 810, 10732 16455 814, 10753 16440 812, 10771 16426 812, 10788 16414 813, 10800 16404 812, 10813 16396 813, 10824 16388 814, 10832 16382 815, 10845 16373 815, 10855 16364 815, 10864 16355 816, 10876 16341 817, 10887 16329 818, 10895 16315 819, 10905 16300 820, 10913 16283 821, 10923 16264 822, 10933 16244 825, 10942 16220 823, 10950 16194 825, 10960 16167 823, 10967 16140 823, 10976 16111 825, 10983 16083 823, 10992 16058 823, 10999 16031 825, 11005 16006 825, 11011 15983 826, 11013 15961 826, 11017 15937 827, 11018 15915 826, 11022 15894 826, 11024 15871 828, 11024 15848 825, 11024 15824 827, 11024 15802 825, 11024 15775 825, 11024 15751 825, 11024 15725 825, 11024 15700 825, 11024 15672 825, 11027 15645 826, 11030 15616 825, 11033 15587 825, 11038 15558 825, 11041 15530 826, 11043 15504 826, 11047 15478 827, 11049 15451 828, 11051 15424 829, 11053 15395 828, 11054 15369 829, 11056 15343 830, 11057 15317 830, 11059 15291 831, 11060 15267 831, 11060 15250 830, 11060 15229 830, 11060 15208 830, 11060 15184 825, 11060 15158 828, 11060 15133 825, 11060 15109 825, 11059 15087 825, 11056 15062 823, 11053 15037 825, 11046 15011 823, 11041 14983 825, 11033 14956 825, 11028 14927 825, 11022 14897 826, 11015 14865 828, 11011 14833 827, 11010 14800 828, 11010 14764 828, 11010 14725 827, 11013 14684 828, 11024 14642 828, 11036 14598 826, 11047 14558 822, 11059 14517 818, 11069 14483 814, 11078 14452 813, 11084 14426 815, 11090 14402 816, 11093 14379 817, 11096 14359 817, 11099 14333 818, 11101 14311 818, 11102 14287 818, 11103 14261 819, 11105 14237 820, 11105 14209 820, 11105 14183 820, 11105 14156 819, 11105 14130 820, 11105 14105 819, 11105 14080 820, 11105 14058 821, 11103 14035 821, 11102 14014 823, 11098 13992 825, 11096 13977 825, 11092 13962 828, 11087 13946 828, 11082 13930 829, 11073 13912 830, 11067 13898 830, 11062 13884 831, 11054 13869 831, 11043 13854 831, 11033 13834 828, 11024 13817 827, 11013 13798 823, 11003 13779 823, 10994 13764 823, 10983 13748 825, 10973 13733 825, 10962 13718 825, 10950 13702 826, 10939 13689 826, 10923 13677 826, 10911 13667 827, 10897 13658 825, 10881 13648 826, 10864 13639 826, 10846 13631 825, 10826 13626 826, 10804 13619 826, 10783 13612 825, 10761 13609 823, 10738 13607 823, 10712 13604 823, 10691 13602 825, 10667 13600 825, 10642 13600 825, 10616 13600 825, 10591 13600 825, 10567 13597 825, 10541 13595 827, 10515 13592 827, 10488 13589 828, 10460 13585 827, 10433 13583 825, 10401 13580 825, 10371 13577 825, 10342 13573 825, 10310 13571 825, 10277 13568 825, 10245 13566 826, 10210 13565 826, 10177 13565 825, 10139 13565 826, 10105 13565 823, 10068 13565 823, 10032 13565 823, 9996 13565 823, 9960 13566 825, 9924 13568 825, 9889 13569 825, 9856 13571 825, 9821 13572 825, 9786 13573 826, 9749 13575 825, 9713 13577 825, 9674 13577 825, 9635 13577 825, 9595 13577 825, 9552 13577 825, 9508 13577 825, 9461 13577 825, 9415 13577 825, 9367 13577 825, 9321 13577 825, 9275 13577 825, 9226 13577 825, 9182 13577 823, 9135 13577 822, 9086 13580 822, 9036 13583 821, 8985 13587 821, 8933 13593 821, 8878 13600 820, 8824 13605 818, 8767 13612 818, 8712 13619 818, 8660 13626 818, 8608 13629 819, 8558 13636 819, 8510 13639 820, 8458 13641 820, 8406 13646 820, 8353 13646 820, 8300 13646 819, 8244 13646 819, 8187 13646 818, 8130 13646 817, 8070 13646 815, 8013 13646 815, 7956 13646 813, 7898 13648 812, 7841 13651 811, 7783 13655 810, 7723 13658 810, 7663 13662 808, 7599 13668 805, 7535 13675 802, 7470 13680 798, 7404 13687 795, 7339 13692 792, 7277 13697 785, 7214 13700 780, 7154 13700 774, 7092 13700 767, 7031 13697 760, 6967 13687 749, 6903 13671 733, 6837 13653 700, 6768 13633 644, 6696 13612 541, 6623 13593 351, 6542 13578 82</trace>
  <trace timeOffset="331560.97" brushRef="#br0" contextRef="#ctx0"> 5208 13810 112, 5208 13810 116, 5208 13810 123, 5208 13810 137, 5208 13810 157, 5208 13810 181, 5208 13810 209, 5208 13810 235, 5208 13810 262, 5208 13810 287, 5145 13812 312, 5134 13812 330, 5122 13812 346, 5109 13810 359, 5090 13808 370, 5074 13803 380, 5057 13798 388, 5041 13793 396, 5024 13789 400, 5007 13784 407, 4985 13779 416, 4963 13774 427, 4948 13771 439, 4930 13769 449, 4911 13768 459, 4890 13768 469, 4863 13768 481, 4836 13768 492, 4807 13772 504, 4775 13779 513, 4742 13791 517, 4703 13803 520, 4667 13817 523, 4628 13834 528, 4595 13850 531, 4561 13868 539, 4531 13886 544, 4502 13903 548, 4475 13920 554, 4448 13935 557, 4423 13950 561, 4400 13965 563, 4378 13979 567, 4356 13992 569, 4335 14006 571, 4314 14021 571, 4292 14035 572, 4272 14052 573, 4253 14068 574, 4235 14087 575, 4215 14107 576, 4197 14125 577, 4175 14150 577, 4155 14175 576, 4135 14204 577, 4113 14234 576, 4092 14266 576, 4073 14299 576, 4052 14330 576, 4034 14362 576, 4018 14393 576, 4002 14420 576, 3989 14445 577, 3980 14466 576, 3972 14480 576, 3966 14493 581, 3964 14502 581, 3963 14507 586, 3961 14516 586, 3961 14522 586, 3960 14526 585, 3960 14539 585, 3960 14553 585, 3960 14570 582, 3960 14593 582, 3960 14615 580, 3964 14636 580, 3969 14659 580, 3975 14679 582, 3983 14704 585, 3990 14729 585, 3998 14752 586, 4006 14777 586, 4016 14800 585, 4025 14822 586, 4035 14841 585, 4050 14862 586, 4063 14882 586, 4080 14900 585, 4096 14919 586, 4115 14939 586, 4133 14961 585, 4151 14983 585, 4170 15005 583, 4189 15030 583, 4209 15057 581, 4229 15080 582, 4248 15105 582, 4266 15129 582, 4287 15153 587, 4304 15175 587, 4323 15199 590, 4343 15219 590, 4362 15237 590, 4382 15254 591, 4401 15269 592, 4421 15282 594, 4441 15294 594, 4459 15305 594, 4480 15314 594, 4502 15325 594, 4525 15334 595, 4550 15343 596, 4576 15354 596, 4605 15363 597, 4634 15371 596, 4664 15380 597, 4696 15391 599, 4726 15402 600, 4757 15415 603, 4784 15426 606, 4813 15441 609, 4839 15455 612, 4866 15472 612, 4890 15488 614, 4914 15505 615, 4936 15519 616, 4959 15533 621, 4980 15545 627, 5000 15557 631, 5023 15569 637, 5043 15579 638, 5060 15587 641, 5080 15594 643, 5098 15601 644, 5117 15608 646, 5135 15616 647, 5153 15623 647, 5171 15631 648, 5189 15640 647, 5211 15651 648, 5231 15663 649, 5257 15675 650, 5282 15687 651, 5306 15698 652, 5329 15707 651, 5351 15715 652, 5371 15720 652, 5391 15727 653, 5410 15733 656, 5429 15736 657, 5448 15741 658, 5468 15744 660, 5487 15746 658, 5502 15749 660, 5519 15753 660, 5534 15756 660, 5550 15761 661, 5571 15766 661, 5589 15773 660, 5605 15778 660, 5624 15784 661, 5642 15794 661, 5665 15802 666, 5689 15812 666, 5715 15822 669, 5741 15831 671, 5767 15837 674, 5793 15842 677, 5819 15845 682, 5847 15845 686, 5873 15845 691, 5903 15845 695, 5932 15845 697, 5961 15841 699, 5991 15836 695, 6022 15831 697, 6052 15829 700, 6082 15826 700, 6114 15822 706, 6146 15819 708, 6179 15818 703, 6211 15813 705, 6243 15810 702, 6275 15809 704, 6305 15806 709, 6337 15804 710, 6367 15802 710, 6398 15797 711, 6428 15792 710, 6458 15787 712, 6487 15783 713, 6516 15780 714, 6545 15777 714, 6572 15775 714, 6600 15775 714, 6626 15775 714, 6652 15775 714, 6676 15775 715, 6704 15775 714, 6733 15775 715, 6765 15778 715, 6797 15783 716, 6830 15787 717, 6864 15790 719, 6898 15792 718, 6931 15794 719, 6966 15794 722, 7000 15794 724, 7037 15794 729, 7073 15794 730, 7112 15794 731, 7148 15794 731, 7187 15792 731, 7227 15790 732, 7266 15790 735, 7307 15790 735, 7349 15790 735, 7391 15790 736, 7434 15792 733, 7477 15794 733, 7520 15797 735, 7559 15799 736, 7603 15800 737, 7645 15802 740, 7688 15802 741, 7732 15802 743, 7777 15802 745, 7821 15800 746, 7866 15794 748, 7911 15787 752, 7956 15777 756, 8001 15768 759, 8044 15758 762, 8088 15746 763, 8128 15736 763, 8166 15725 764, 8202 15716 764, 8233 15709 764, 8262 15702 767, 8291 15697 768, 8316 15693 769, 8335 15690 770, 8355 15689 770, 8367 15689 771, 8381 15689 771, 8393 15689 771, 8407 15689 771, 8426 15689 771, 8439 15689 772, 8458 15689 773, 8471 15689 773, 8481 15689 774, 8493 15689 774, 8504 15689 775, 8516 15689 777, 8526 15689 778, 8539 15689 779, 8549 15689 779, 8559 15687 776, 8570 15687 777, 8585 15687 776, 8601 15687 776, 8620 15689 778, 8638 15695 778, 8657 15701 776, 8669 15705 776, 8685 15709 776, 8699 15715 777, 8715 15720 780, 8737 15727 781, 8758 15733 781, 8780 15736 780, 8801 15738 779, 8824 15741 780, 8847 15744 781, 8871 15744 783, 8899 15744 784, 8925 15744 786, 8955 15741 789, 8988 15738 792, 9021 15736 793, 9055 15731 795, 9091 15729 797, 9126 15724 798, 9165 15719 802, 9205 15715 803, 9246 15709 804, 9292 15704 804, 9337 15700 803, 9383 15695 804, 9426 15690 805, 9471 15686 808, 9515 15681 812, 9557 15675 815, 9597 15669 816, 9636 15665 818, 9675 15658 819, 9714 15652 821, 9755 15647 825, 9794 15642 826, 9833 15638 828, 9874 15634 830, 9915 15630 833, 9960 15627 835, 10006 15623 838, 10054 15618 839, 10102 15613 841, 10152 15608 840, 10200 15601 840, 10250 15594 841, 10298 15586 841, 10346 15575 842, 10394 15565 844, 10439 15552 844, 10485 15540 847, 10528 15528 849, 10572 15516 851, 10618 15505 852, 10664 15493 852, 10710 15483 852, 10758 15472 852, 10804 15461 853, 10850 15449 854, 10895 15436 854, 10942 15422 855, 10985 15407 856, 11028 15390 856, 11070 15373 856, 11113 15354 856, 11154 15334 856, 11196 15312 856, 11238 15290 856, 11278 15265 856, 11319 15238 856, 11359 15211 853, 11398 15182 853, 11435 15153 848, 11471 15125 848, 11501 15098 848, 11530 15073 848, 11555 15047 850, 11575 15020 852, 11592 14997 853, 11605 14973 855, 11615 14947 859, 11623 14923 861, 11628 14896 864, 11630 14868 866, 11630 14839 867, 11630 14809 868, 11625 14777 870, 11618 14742 871, 11609 14705 872, 11599 14666 873, 11588 14628 874, 11576 14589 873, 11563 14551 869, 11552 14514 869, 11541 14480 864, 11529 14448 863, 11518 14418 864, 11505 14391 864, 11494 14366 865, 11479 14345 866, 11462 14325 866, 11446 14308 865, 11427 14291 865, 11410 14276 865, 11391 14261 865, 11372 14247 865, 11355 14234 866, 11335 14219 866, 11316 14205 866, 11297 14190 866, 11277 14175 867, 11257 14161 868, 11238 14146 868, 11218 14130 867, 11199 14115 867, 11180 14100 865, 11158 14083 866, 11137 14065 867, 11114 14048 867, 11090 14033 866, 11066 14016 867, 11038 13999 866, 11011 13982 867, 10983 13965 869, 10953 13946 869, 10923 13924 868, 10891 13901 864, 10858 13879 861, 10823 13854 858, 10788 13830 858, 10752 13805 860, 10716 13783 862, 10680 13762 863, 10644 13742 864, 10608 13722 864, 10571 13706 864, 10537 13689 864, 10498 13675 863, 10460 13662 863, 10420 13651 863, 10376 13641 862, 10331 13633 862, 10282 13626 862, 10230 13619 861, 10177 13612 862, 10117 13605 861, 10057 13600 861, 9993 13590 862, 9929 13582 862, 9863 13572 862, 9798 13562 863, 9731 13552 862, 9663 13543 862, 9591 13536 862, 9517 13530 862, 9441 13525 861, 9366 13523 860, 9292 13522 858, 9216 13522 856, 9144 13522 856, 9068 13527 858, 8991 13533 858, 8912 13540 859, 8831 13548 858, 8751 13555 858, 8670 13563 856, 8594 13569 856, 8519 13573 858, 8446 13577 858, 8373 13577 858, 8305 13577 858, 8233 13577 858, 8162 13573 856, 8095 13571 855, 8027 13571 855, 7962 13571 855, 7901 13572 854, 7840 13580 854, 7783 13590 853, 7723 13602 852, 7664 13616 851, 7605 13631 849, 7544 13646 846, 7483 13663 845, 7421 13679 844, 7359 13692 843, 7303 13702 843, 7245 13712 842, 7190 13716 842, 7136 13719 843, 7080 13719 843, 7023 13719 843, 6966 13719 843, 6905 13715 841, 6844 13712 842, 6782 13712 842, 6720 13712 842, 6659 13712 842, 6600 13719 841, 6542 13729 841, 6486 13739 838, 6429 13752 837, 6372 13768 835, 6314 13784 834, 6259 13801 834, 6202 13815 833, 6146 13827 833, 6094 13837 833, 6044 13842 833, 5999 13847 833, 5958 13849 839, 5918 13849 838, 5880 13849 838, 5845 13849 838, 5812 13846 834, 5779 13841 834, 5748 13837 835, 5718 13832 834, 5689 13829 833, 5662 13827 833, 5642 13825 832, 5624 13825 830, 5604 13825 827, 5584 13825 820, 5562 13827 800, 5540 13834 759, 5519 13844 671, 5500 13861 476, 5475 13876 176</trace>
  <trace timeOffset="333161.06" brushRef="#br0" contextRef="#ctx0"> 11314 14429 491, 11314 14429 535, 11314 14429 571, 11314 14429 601, 11314 14429 622, 11304 14342 634, 11319 14301 643, 11344 14255 649, 11380 14204 656, 11424 14149 660, 11478 14091 664, 11538 14033 666, 11606 13975 668, 11679 13916 668, 11760 13861 665, 11844 13805 664, 11932 13754 660, 12023 13707 658, 12114 13663 660, 12205 13624 658, 12296 13587 660, 12387 13555 658, 12480 13527 660, 12572 13503 661, 12668 13481 663, 12763 13462 663, 12860 13447 664, 12957 13433 663, 13055 13423 665, 13152 13418 666, 13246 13418 668, 13337 13418 670, 13425 13421 671, 13508 13433 673, 13586 13445 676, 13658 13459 680, 13727 13474 685, 13793 13489 693, 13853 13503 696, 13913 13515 699, 13969 13527 701, 14023 13537 702, 14075 13546 703, 14128 13555 703, 14175 13563 705, 14221 13569 706, 14261 13577 706, 14300 13583 710, 14333 13589 710, 14361 13595 710, 14383 13602 710, 14397 13607 710, 14410 13612 711, 14416 13619 714, 14423 13626 717, 14427 13633 722, 14429 13638 727, 14429 13646 733, 14429 13653 741, 14429 13663 750, 14429 13675 759, 14424 13683 764, 14419 13690 769, 14416 13694 771, 14409 13700 773, 14404 13702 774, 14400 13704 774, 14391 13707 775, 14384 13707 774, 14372 13707 772, 14355 13707 770, 14341 13704 765, 14320 13697 761, 14303 13687 754, 14286 13675 748, 14270 13663 740, 14252 13651 732, 14235 13638 726, 14221 13624 721, 14205 13609 717, 14196 13600 717, 14186 13589 717, 14178 13577 718, 14172 13569 720, 14164 13555 721, 14160 13548 723, 14155 13539 724, 14152 13531 723, 14151 13527 726, 14151 13522 726, 14151 13522 728, 14150 13522 729, 14150 13516 729, 14150 13511 730, 14150 13504 730, 14151 13496 730, 14156 13489 730, 14163 13483 731, 14172 13479 732, 14186 13472 733, 14202 13467 733, 14223 13462 734, 14245 13459 735, 14260 13455 735, 14278 13454 735, 14300 13454 735, 14319 13454 735, 14346 13454 734, 14365 13455 734, 14383 13459 734, 14397 13462 733, 14409 13466 733, 14423 13472 732, 14430 13476 732, 14436 13484 732, 14440 13493 734, 14443 13504 734, 14445 13522 735, 14445 13542 736, 14443 13571 736, 14435 13600 737, 14421 13633 739, 14406 13667 739, 14386 13701 739, 14366 13734 739, 14343 13768 740, 14322 13798 745, 14303 13827 744, 14286 13851 748, 14271 13874 748, 14261 13889 749, 14254 13903 751, 14249 13911 750, 14246 13915 750, 14245 13920 750, 14245 13920 749, 14245 13920 748, 14245 13920 748, 14245 13921 744, 14245 13923 740, 14245 13924 733, 14245 13926 723, 14245 13926 699, 14245 13926 638, 14254 13926 490, 14263 13924 202</trace>
  <trace timeOffset="336250.22" brushRef="#br0" contextRef="#ctx0"> 13697 13722 363, 13697 13722 429, 13697 13722 486, 13697 13722 536, 13697 13722 571, 13697 13722 594, 13697 13722 612, 13697 13722 624, 13697 13722 632, 13697 13722 638, 13697 13722 640, 13703 13689 640, 13704 13689 640, 13709 13689 639, 13716 13700 639, 13726 13716 639, 13738 13741 639, 13746 13769 641, 13755 13801 644, 13761 13837 645, 13764 13876 650, 13764 13916 652, 13761 13962 655, 13748 14009 660, 13727 14061 660, 13700 14117 663, 13662 14178 665, 13616 14244 667, 13560 14316 669, 13498 14389 672, 13427 14464 677, 13352 14541 680, 13276 14618 686, 13200 14691 690, 13126 14764 694, 13053 14829 698, 12983 14890 702, 12915 14944 706, 12850 14993 706, 12785 15037 709, 12721 15079 714, 12658 15118 716, 12596 15155 723, 12534 15191 724, 12469 15228 723, 12405 15265 724, 12337 15304 723, 12263 15344 724, 12191 15386 724, 12117 15429 726, 12045 15468 726, 11977 15505 731, 11913 15541 733, 11855 15577 737, 11800 15608 738, 11751 15637 738, 11703 15665 740, 11661 15689 744, 11621 15709 750, 11588 15727 757, 11560 15741 763, 11535 15751 769, 11517 15761 771, 11498 15770 773, 11488 15775 774, 11476 15783 775, 11468 15790 776, 11461 15795 776, 11455 15802 778, 11452 15804 776, 11446 15810 779, 11442 15815 779, 11435 15822 778, 11432 15830 776, 11430 15833 775, 11429 15837 772, 11427 15841 772, 11425 15845 771, 11424 15850 771, 11423 15854 771, 11423 15854 770, 11421 15854 769, 11421 15854 766, 11421 15854 764, 11421 15854 763, 11421 15854 763, 11427 15842 759, 11438 15821 759, 11453 15792 752, 11468 15762 748, 11485 15727 745, 11501 15692 739, 11517 15655 735, 11532 15623 730, 11546 15588 726, 11558 15559 724, 11569 15533 722, 11578 15508 721, 11582 15490 722, 11585 15473 723, 11589 15463 726, 11591 15457 729, 11592 15444 734, 11594 15441 738, 11594 15434 742, 11595 15429 746, 11595 15429 750, 11595 15429 752, 11595 15429 754, 11595 15429 755, 11595 15429 753, 11595 15429 752, 11595 15444 750, 11588 15469 749, 11579 15504 748, 11569 15541 748, 11555 15583 747, 11543 15627 747, 11529 15669 746, 11514 15712 746, 11500 15749 749, 11487 15784 749, 11476 15813 752, 11468 15831 751, 11462 15848 752, 11459 15859 751, 11458 15863 752, 11455 15869 752, 11455 15869 752, 11455 15876 752, 11455 15881 751, 11455 15891 749, 11461 15906 749, 11469 15918 749, 11484 15932 750, 11498 15944 753, 11515 15954 752, 11533 15961 752, 11552 15969 751, 11573 15974 751, 11594 15981 751, 11615 15988 752, 11638 15994 752, 11661 16000 752, 11683 16008 751, 11706 16013 749, 11728 16021 750, 11746 16029 750, 11763 16033 752, 11774 16040 753, 11783 16044 754, 11786 16047 757, 11790 16050 759, 11790 16050 762, 11790 16050 766, 11790 16050 768, 11792 16051 772, 11793 16053 779, 11795 16055 787, 11796 16056 798, 11798 16058 807, 11799 16058 814, 11799 16058 821, 11799 16061 825, 11800 16061 829, 11800 16061 833, 11800 16062 834, 11800 16062 835, 11800 16062 835, 11800 16062 834, 11800 16062 834, 11800 16062 835, 11799 16061 834, 11795 16056 833, 11789 16048 831, 11784 16043 826, 11776 16033 825, 11766 16021 825, 11758 16008 825, 11746 15988 825, 11734 15969 825, 11722 15950 826, 11711 15928 826, 11699 15908 827, 11689 15888 828, 11678 15866 828, 11670 15845 825, 11663 15826 825, 11655 15804 819, 11652 15783 818, 11649 15766 818, 11646 15748 817, 11646 15729 818, 11644 15709 817, 11644 15689 818, 11644 15670 819, 11644 15651 820, 11644 15633 821, 11644 15615 821, 11644 15598 821, 11646 15587 822, 11646 15575 822, 11646 15562 823, 11646 15557 825, 11649 15545 825, 11649 15540 825, 11649 15533 826, 11649 15530 828, 11649 15530 830, 11649 15528 832, 11649 15523 834, 11649 15519 835, 11649 15513 836, 11646 15510 837, 11646 15510 840, 11644 15505 841, 11641 15502 843, 11638 15499 842, 11636 15496 841, 11636 15496 842, 11634 15491 844, 11632 15488 845, 11630 15484 846, 11628 15481 847, 11628 15481 847, 11625 15479 848, 11625 15479 848, 11625 15479 847, 11624 15478 845, 11624 15478 845, 11623 15478 843, 11620 15478 842, 11614 15488 842, 11605 15508 841, 11591 15536 837, 11578 15566 837, 11560 15598 835, 11544 15630 835, 11529 15658 838, 11514 15683 839, 11500 15705 840, 11489 15724 840, 11481 15737 839, 11472 15751 838, 11465 15763 840, 11462 15773 839, 11458 15782 839, 11455 15790 840, 11453 15795 841, 11452 15800 840, 11450 15809 844, 11450 15815 842, 11450 15826 841, 11450 15836 839, 11450 15845 837, 11453 15854 836, 11455 15859 835, 11458 15863 835, 11461 15865 834, 11464 15868 834, 11465 15871 834, 11469 15874 832, 11469 15874 831, 11469 15874 827, 11469 15874 820, 11471 15874 807, 11472 15874 778, 11474 15874 724, 11476 15874 599, 11476 15874 350, 11476 15874 49</trace>
  <trace timeOffset="337796.3" brushRef="#br0" contextRef="#ctx0"> 5810 16770 240, 5810 16770 292, 5810 16770 343, 5810 16770 389, 5810 16770 436, 5810 16770 477, 5810 16770 516, 5810 16770 548, 5810 16770 575, 5810 16770 600, 5753 16745 621, 5753 16745 639, 5753 16745 653, 5751 16743 664, 5750 16743 673, 5748 16743 678, 5748 16742 686, 5747 16742 693, 5747 16742 699, 5745 16740 705, 5745 16740 709, 5745 16739 711, 5745 16739 712, 5745 16739 713, 5745 16737 713, 5748 16737 715, 5762 16737 717, 5783 16737 718, 5810 16737 719, 5838 16737 718, 5867 16737 718, 5897 16737 719, 5930 16737 721, 5964 16737 724, 5997 16736 728, 6033 16734 730, 6070 16733 732, 6107 16730 737, 6143 16727 740, 6179 16724 745, 6214 16720 748, 6250 16716 750, 6287 16713 753, 6327 16712 757, 6365 16708 759, 6405 16707 761, 6446 16707 763, 6489 16707 763, 6532 16707 765, 6574 16707 766, 6618 16710 766, 6664 16715 767, 6706 16719 769, 6752 16720 770, 6794 16722 770, 6837 16722 773, 6877 16722 774, 6917 16722 776, 6957 16722 779, 6995 16719 779, 7031 16716 780, 7066 16715 781, 7097 16712 782, 7128 16710 783, 7157 16708 787, 7186 16708 792, 7214 16708 792, 7245 16708 793, 7277 16712 794, 7309 16719 795, 7349 16727 798, 7388 16734 800, 7429 16742 802, 7474 16747 807, 7518 16751 813, 7563 16752 819, 7608 16752 825, 7650 16752 828, 7697 16751 831, 7740 16747 832, 7785 16740 835, 7829 16734 836, 7874 16727 838, 7917 16720 840, 7962 16716 840, 8005 16710 839, 8050 16705 839, 8092 16702 840, 8138 16702 841, 8180 16702 843, 8222 16702 842, 8265 16705 843, 8307 16710 845, 8351 16713 847, 8393 16716 852, 8438 16719 856, 8484 16720 859, 8529 16722 863, 8576 16724 867, 8624 16724 869, 8676 16724 873, 8730 16719 875, 8783 16715 877, 8838 16710 880, 8890 16705 881, 8944 16701 883, 8996 16697 886, 9050 16693 889, 9103 16690 891, 9155 16687 891, 9208 16685 892, 9260 16683 894, 9312 16681 896, 9366 16678 897, 9419 16675 898, 9474 16673 899, 9526 16668 901, 9581 16661 902, 9635 16656 904, 9686 16649 906, 9737 16644 906, 9789 16636 908, 9839 16631 908, 9888 16624 908, 9937 16622 911, 9985 16620 912, 10034 16619 912, 10080 16619 912, 10123 16619 910, 10165 16619 910, 10206 16619 913, 10245 16619 913, 10282 16619 915, 10320 16619 916, 10360 16619 917, 10398 16619 918, 10436 16615 920, 10473 16612 922, 10512 16605 922, 10550 16599 924, 10589 16592 925, 10629 16586 925, 10668 16581 926, 10706 16575 928, 10744 16569 925, 10781 16565 927, 10816 16560 928, 10848 16556 928, 10878 16554 929, 10905 16551 928, 10931 16548 928, 10949 16545 928, 10967 16541 930, 10979 16540 931, 10992 16538 934, 11005 16536 934, 11011 16534 935, 11018 16534 937, 11024 16533 937, 11030 16533 938, 11036 16531 937, 11041 16531 938, 11041 16531 939, 11041 16529 943, 11041 16529 945, 11043 16529 946, 11043 16529 947, 11046 16529 948, 11047 16529 950, 11049 16529 951, 11051 16529 951, 11053 16529 952, 11054 16529 952, 11056 16529 953, 11056 16529 952, 11057 16529 951, 11057 16529 952, 11059 16529 952, 11059 16529 953, 11060 16529 952, 11060 16529 947, 11062 16529 947, 11062 16529 945, 11063 16529 943, 11063 16529 948, 11064 16529 943, 11064 16529 940, 11066 16529 938, 11066 16529 932, 11067 16529 928, 11069 16529 917, 11069 16529 894, 11069 16529 858, 11070 16529 799, 11070 16528 663, 11070 16523 358, 11063 16511 36</trace>
  <trace timeOffset="344008.7" brushRef="#br0" contextRef="#ctx0"> 14916 13266 212, 14916 13266 247, 14916 13266 282, 14916 13266 321, 14916 13266 357, 14916 13266 388, 14916 13266 416, 14916 13266 441, 14916 13266 460, 14916 13266 476, 14890 13200 486, 14890 13199 490, 14888 13199 492, 14888 13199 493, 14888 13208 495, 14893 13231 500, 14903 13264 503, 14914 13307 505, 14925 13355 510, 14935 13408 512, 14946 13462 515, 14957 13513 522, 14965 13558 532, 14974 13597 548, 14978 13622 568, 14981 13638 587, 14982 13648 604, 14984 13653 620, 14985 13658 636, 14987 13662 653, 14987 13662 671, 14987 13662 687, 14987 13662 701, 14987 13653 712, 14982 13633 718, 14974 13605 724, 14961 13573 728, 14949 13539 732, 14937 13501 735, 14923 13459 738, 14909 13416 740, 14894 13369 742, 14879 13324 742, 14865 13276 743, 14854 13234 745, 14844 13194 742, 14837 13162 745, 14832 13137 743, 14828 13118 744, 14828 13104 746, 14826 13099 746, 14826 13092 746, 14826 13092 746, 14826 13091 745, 14828 13091 743, 14841 13101 743, 14863 13123 744, 14890 13157 746, 14916 13197 745, 14943 13243 747, 14969 13288 746, 14991 13331 746, 15014 13369 747, 15034 13399 747, 15051 13423 748, 15063 13438 748, 15071 13447 750, 15075 13455 751, 15078 13459 753, 15079 13462 756, 15082 13464 760, 15082 13464 765, 15084 13464 771, 15087 13457 776, 15090 13442 779, 15095 13418 780, 15098 13390 780, 15099 13357 780, 15099 13321 778, 15101 13280 778, 15101 13237 778, 15101 13193 774, 15101 13150 775, 15101 13108 773, 15101 13072 772, 15101 13048 772, 15101 13035 772, 15102 13029 771, 15102 13029 768, 15102 13028 765, 15105 13028 763, 15113 13037 761, 15125 13059 762, 15139 13094 765, 15157 13140 765, 15173 13193 768, 15189 13251 767, 15204 13312 767, 15220 13372 768, 15230 13428 767, 15243 13476 769, 15250 13515 769, 15260 13545 771, 15265 13563 773, 15269 13578 774, 15274 13587 774, 15276 13590 772, 15277 13595 770, 15277 13595 768, 15277 13595 766, 15277 13595 763, 15279 13597 756, 15279 13597 739, 15279 13597 698, 15280 13597 627, 15280 13597 518, 15280 13592 359, 15280 13580 113</trace>
  <trace timeOffset="344332.7" brushRef="#br0" contextRef="#ctx0"> 15368 13357 363, 15368 13357 405, 15368 13357 451, 15368 13357 497, 15359 13450 533, 15364 13481 561, 15371 13516 579, 15379 13550 594, 15389 13578 603, 15399 13604 612, 15406 13621 618, 15415 13631 624, 15420 13639 629, 15425 13641 635, 15434 13641 640, 15442 13641 644, 15455 13633 647, 15470 13621 649, 15480 13604 650, 15490 13585 652, 15497 13566 653, 15501 13545 654, 15504 13523 656, 15504 13503 658, 15504 13481 660, 15503 13459 663, 15494 13437 666, 15480 13416 668, 15467 13398 671, 15450 13381 672, 15434 13368 675, 15419 13359 677, 15403 13355 678, 15387 13355 677, 15374 13357 675, 15356 13368 670, 15345 13383 665, 15338 13402 656, 15335 13425 643, 15335 13447 618, 15342 13467 562, 15359 13488 470, 15379 13500 297, 15403 13508 39</trace>
  <trace timeOffset="345499.75" brushRef="#br0" contextRef="#ctx0"> 15666 13312 313, 15666 13312 357, 15666 13312 392, 15666 13312 420, 15666 13312 441, 15666 13312 456, 15666 13312 468, 15666 13312 483, 15594 13393 502, 15593 13416 519, 15591 13442 538, 15591 13469 550, 15591 13498 559, 15593 13525 564, 15597 13550 568, 15603 13572 572, 15608 13585 574, 15616 13597 576, 15621 13605 579, 15629 13609 582, 15639 13612 586, 15650 13612 590, 15668 13609 592, 15682 13600 595, 15702 13582 598, 15717 13560 599, 15730 13534 602, 15739 13508 603, 15746 13479 603, 15750 13447 604, 15751 13413 604, 15751 13378 608, 15751 13341 611, 15744 13305 615, 15734 13268 620, 15720 13227 620, 15705 13189 623, 15687 13150 623, 15671 13111 624, 15651 13075 628, 15637 13044 634, 15623 13020 639, 15614 13003 645, 15610 12994 651, 15608 12991 656, 15608 12991 661, 15607 12991 664, 15607 12991 665, 15603 12991 666, 15601 13006 665, 15599 13032 667, 15599 13070 671, 15599 13116 673, 15601 13167 679, 15608 13220 680, 15617 13275 683, 15626 13326 687, 15637 13375 689, 15649 13416 694, 15661 13452 699, 15676 13479 706, 15693 13503 714, 15710 13518 720, 15727 13530 724, 15739 13536 726, 15753 13539 727, 15770 13539 726, 15788 13539 726, 15808 13533 727, 15828 13521 727, 15846 13505 728, 15862 13489 727, 15879 13471 726, 15890 13450 726, 15901 13426 723, 15910 13402 723, 15919 13375 723, 15925 13349 723, 15930 13322 724, 15931 13295 724, 15931 13268 724, 15931 13246 726, 15931 13229 728, 15927 13216 731, 15924 13207 735, 15921 13202 736, 15919 13199 737, 15919 13199 736, 15915 13199 733, 15908 13207 733, 15899 13222 729, 15890 13246 728, 15885 13273 728, 15883 13302 727, 15883 13334 729, 15883 13366 727, 15883 13394 726, 15886 13421 726, 15892 13447 724, 15899 13467 724, 15910 13486 727, 15921 13501 726, 15934 13513 727, 15950 13523 728, 15961 13530 729, 15979 13531 731, 15996 13531 734, 16016 13531 736, 16041 13523 737, 16063 13513 737, 16083 13500 736, 16103 13481 736, 16119 13462 736, 16133 13440 736, 16143 13414 735, 16152 13389 734, 16154 13359 732, 16156 13326 732, 16156 13290 732, 16153 13249 731, 16142 13204 732, 16130 13154 731, 16113 13101 731, 16096 13046 732, 16075 12988 731, 16057 12930 731, 16041 12876 729, 16025 12829 730, 16015 12789 729, 16007 12765 729, 16003 12750 731, 15999 12741 731, 15996 12738 732, 15995 12733 731, 15993 12730 730, 15992 12733 729, 15990 12753 729, 15990 12787 729, 15990 12833 729, 15990 12883 729, 15996 12939 730, 16007 12994 729, 16018 13052 731, 16032 13111 733, 16047 13167 732, 16062 13222 734, 16078 13271 735, 16096 13316 738, 16112 13355 744, 16130 13390 751, 16148 13421 760, 16165 13447 768, 16184 13472 777, 16200 13496 783, 16217 13515 790, 16232 13531 793, 16249 13546 796, 16259 13557 798, 16271 13566 799, 16281 13571 800, 16284 13573 801, 16297 13575 801, 16308 13575 801, 16321 13568 800, 16341 13552 800, 16356 13531 801, 16372 13504 800, 16384 13472 801, 16395 13435 799, 16404 13396 798, 16409 13355 795, 16412 13312 794, 16414 13273 792, 16414 13234 787, 16414 13199 792, 16412 13170 789, 16408 13150 792, 16407 13138 794, 16405 13133 795, 16405 13133 795, 16404 13133 795, 16404 13133 794, 16402 13133 793, 16398 13133 792, 16392 13142 792, 16389 13159 792, 16386 13189 789, 16386 13220 792, 16388 13254 790, 16395 13290 792, 16405 13326 794, 16414 13361 794, 16425 13393 794, 16434 13421 792, 16443 13447 792, 16450 13462 789, 16455 13471 786, 16460 13479 783, 16463 13481 777, 16465 13484 766, 16469 13488 748, 16469 13488 721, 16469 13488 681, 16469 13488 615, 16469 13486 526, 16469 13469 407, 16464 13447 238, 16452 13414 4</trace>
  <trace timeOffset="345632.78" brushRef="#br0" contextRef="#ctx0"> 16324 13043 389, 16324 13043 438, 16324 13043 482, 16324 13043 511, 16324 13043 528, 16324 13043 529, 16324 13043 525, 16324 13043 511, 16324 13043 484, 16324 13043 439, 16346 13068 360, 16356 13077 222, 16367 13087 0</trace>
  <trace timeOffset="346192.8" brushRef="#br0" contextRef="#ctx0"> 16502 13302 330, 16502 13302 402, 16502 13302 473, 16529 13398 538, 16538 13426 582, 16548 13450 608, 16554 13467 621, 16560 13481 633, 16564 13489 643, 16565 13491 655, 16569 13496 672, 16569 13496 689, 16569 13496 705, 16569 13496 719, 16570 13484 730, 16570 13466 738, 16570 13442 746, 16570 13418 751, 16569 13393 754, 16564 13369 755, 16561 13344 757, 16560 13329 756, 16558 13309 756, 16558 13300 754, 16558 13293 752, 16558 13287 748, 16558 13287 745, 16560 13287 743, 16570 13287 740, 16585 13290 737, 16605 13300 733, 16625 13316 729, 16644 13332 726, 16661 13348 722, 16680 13361 719, 16693 13372 718, 16709 13376 713, 16725 13376 706, 16742 13372 698, 16762 13359 685, 16775 13341 672, 16785 13319 656, 16792 13295 645, 16796 13268 636, 16798 13244 632, 16798 13222 634, 16798 13200 633, 16794 13180 636, 16787 13169 636, 16781 13157 639, 16776 13150 641, 16774 13145 643, 16771 13142 644, 16765 13142 644, 16758 13146 645, 16746 13162 646, 16735 13187 646, 16725 13217 646, 16723 13254 648, 16722 13295 648, 16722 13339 651, 16722 13383 653, 16723 13426 652, 16730 13466 653, 16738 13498 652, 16746 13523 651, 16754 13539 649, 16759 13546 649, 16766 13548 648, 16772 13548 647, 16784 13548 648, 16796 13548 648, 16809 13548 648, 16824 13548 649, 16836 13558 652, 16855 13577 656, 16866 13605 661, 16876 13641 668, 16885 13687 672, 16891 13736 676, 16894 13791 686, 16894 13846 694, 16894 13900 704, 16892 13951 712, 16885 13997 714, 16874 14035 715, 16863 14065 716, 16855 14083 716, 16842 14094 714, 16826 14094 702, 16811 14090 673, 16792 14073 606, 16771 14046 481, 16752 14016 254</trace>
  <trace timeOffset="346420.8" brushRef="#br0" contextRef="#ctx0"> 16258 12662 602, 16258 12662 635, 16258 12662 669, 16258 12662 698, 16258 12662 718, 16258 12662 726, 16258 12662 727, 16258 12662 726, 16258 12662 721, 16258 12662 713, 16250 12654 696, 16250 12653 665, 16250 12653 598, 16250 12653 459, 16250 12653 184</trace>
  <trace timeOffset="347652.88" brushRef="#br0" contextRef="#ctx0"> 17187 13128 399, 17187 13128 452, 17187 13128 507, 17187 13207 561, 17187 13219 607, 17187 13229 645, 17187 13234 675, 17187 13239 699, 17187 13243 721, 17187 13243 737, 17187 13243 749, 17183 13243 757, 17171 13243 764, 17160 13234 772, 17144 13222 782, 17131 13205 787, 17120 13185 797, 17107 13162 798, 17096 13138 802, 17085 13109 804, 17073 13075 806, 17060 13035 809, 17050 12988 808, 17043 12939 809, 17037 12885 807, 17037 12834 808, 17040 12789 807, 17050 12750 807, 17064 12717 805, 17080 12694 803, 17099 12677 800, 17117 12668 797, 17140 12664 794, 17163 12664 792, 17186 12664 787, 17207 12675 784, 17228 12691 781, 17245 12712 778, 17258 12738 775, 17265 12767 772, 17267 12799 768, 17267 12833 763, 17264 12869 759, 17251 12909 748, 17235 12949 742, 17216 12983 735, 17194 13014 732, 17173 13038 732, 17151 13055 733, 17137 13068 735, 17121 13075 737, 17111 13080 739, 17106 13082 740, 17102 13084 740, 17099 13089 738, 17096 13091 736, 17095 13099 735, 17095 13114 737, 17097 13133 738, 17109 13157 741, 17126 13180 739, 17144 13205 741, 17164 13227 740, 17187 13249 742, 17212 13268 746, 17237 13280 748, 17265 13290 751, 17293 13295 754, 17320 13295 755, 17346 13293 755, 17371 13283 754, 17391 13266 754, 17410 13244 756, 17426 13220 754, 17436 13191 757, 17445 13162 755, 17451 13130 755, 17453 13099 756, 17453 13070 756, 17453 13041 756, 17448 13017 755, 17442 12998 754, 17433 12983 753, 17429 12976 752, 17426 12971 751, 17422 12968 751, 17422 12968 750, 17418 12968 748, 17414 12975 748, 17408 12990 747, 17404 13011 748, 17403 13035 748, 17403 13060 749, 17403 13084 749, 17407 13106 749, 17413 13128 751, 17418 13142 751, 17426 13155 754, 17431 13164 756, 17437 13169 757, 17445 13175 759, 17448 13176 761, 17459 13176 762, 17468 13176 761, 17482 13170 761, 17499 13157 759, 17513 13142 759, 17525 13121 759, 17536 13099 757, 17546 13075 757, 17557 13053 757, 17568 13030 757, 17579 13009 757, 17589 12991 757, 17596 12978 756, 17605 12968 756, 17614 12964 755, 17622 12964 754, 17636 12964 754, 17651 12968 753, 17670 12983 755, 17688 13002 756, 17705 13026 756, 17719 13052 759, 17735 13079 759, 17748 13106 759, 17760 13133 760, 17768 13150 761, 17774 13165 759, 17777 13176 761, 17779 13180 760, 17780 13187 762, 17780 13187 766, 17780 13187 766, 17780 13187 766, 17780 13187 762, 17776 13179 759, 17770 13164 753, 17765 13145 751, 17764 13121 747, 17762 13097 744, 17762 13070 741, 17762 13044 737, 17765 13018 734, 17770 12994 729, 17776 12978 727, 17782 12964 726, 17786 12954 724, 17790 12951 724, 17797 12946 724, 17802 12946 724, 17812 12946 726, 17828 12946 727, 17840 12951 730, 17854 12959 732, 17865 12968 734, 17873 12976 735, 17879 12983 734, 17887 12990 732, 17890 12993 729, 17894 12997 724, 17894 12997 714, 17894 12997 693, 17894 12997 652, 17896 12997 586, 17896 12997 501, 17897 12996 406, 17897 12983 319, 17897 12973 244, 17897 12954 183, 17893 12939 136, 17888 12922 111, 17880 12905 106, 17876 12891 120, 17870 12879 148, 17867 12869 184, 17862 12861 227, 17860 12858 274, 17860 12858 319, 17859 12856 357, 17859 12856 383, 17859 12854 396, 17858 12853 396, 17858 12851 378, 17858 12850 331, 17858 12850 218, 17859 12848 9</trace>
  <trace timeOffset="349036.97" brushRef="#br0" contextRef="#ctx0"> 17960 12866 460, 17960 12866 524, 17960 12866 573, 17960 12866 614, 17960 12866 644, 18010 12954 668, 18027 12968 686, 18049 12978 696, 18071 12983 702, 18087 12988 705, 18104 12990 706, 18116 12990 708, 18127 12990 708, 18139 12990 706, 18143 12990 706, 18149 12990 709, 18149 12990 710, 18150 12990 715, 18156 12997 720, 18159 13006 726, 18162 13021 730, 18162 13040 733, 18162 13058 735, 18157 13075 737, 18150 13091 737, 18146 13101 737, 18143 13104 734, 18141 13109 728, 18141 13109 709, 18137 13109 673, 18131 13097 617, 18125 13075 538, 18118 13046 450, 18116 13011 358, 18116 12973 274, 18116 12932 207, 18116 12891 160, 18116 12848 132, 18116 12809 125, 18116 12772 135, 18116 12741 160, 18116 12719 203, 18116 12706 265, 18116 12701 337, 18116 12701 410, 18116 12701 473, 18116 12701 528, 18116 12701 570, 18124 12704 607, 18134 12717 637, 18147 12738 661, 18162 12765 681, 18173 12796 697, 18186 12829 711, 18196 12861 718, 18207 12893 723, 18218 12922 726, 18227 12951 726, 18236 12973 724, 18243 12990 723, 18250 13003 720, 18252 13012 719, 18254 13017 716, 18257 13021 712, 18257 13021 708, 18257 13021 696, 18257 13021 683, 18257 13023 669, 18257 13023 653, 18257 13025 644, 18257 13025 638, 18257 13025 634, 18257 13026 634, 18256 13026 635, 18254 13026 636, 18252 13026 638, 18251 13028 637, 18250 13028 636, 18248 13028 635, 18247 13028 634, 18247 13025 634, 18247 13009 634, 18251 12990 634, 18260 12963 633, 18270 12937 634, 18282 12909 632, 18295 12883 633, 18308 12859 635, 18318 12836 637, 18327 12821 640, 18335 12807 644, 18341 12800 649, 18344 12797 656, 18347 12794 665, 18347 12794 676, 18347 12792 688, 18348 12792 702, 18352 12801 718, 18356 12818 731, 18360 12841 742, 18362 12865 749, 18364 12889 754, 18368 12913 757, 18371 12937 760, 18376 12958 761, 18379 12973 764, 18381 12983 764, 18384 12990 762, 18386 12993 759, 18387 12996 755, 18390 13000 752, 18390 13000 752, 18390 13000 751, 18390 13000 752, 18392 13000 754, 18392 13000 755, 18395 13000 757, 18396 13000 759, 18400 12994 760, 18402 12990 760, 18403 12986 762, 18403 12986 764, 18403 12985 764, 18403 12985 764, 18404 12985 764, 18404 12983 762, 18406 12983 762, 18407 12983 762, 18409 12983 762, 18410 12983 763, 18412 12983 764, 18412 12983 764, 18415 12983 765, 18416 12983 766, 18418 12983 768, 18419 12983 771, 18424 12979 772, 18428 12976 774, 18433 12968 775, 18438 12961 776, 18439 12956 776, 18441 12954 776, 18441 12954 777, 18441 12949 777, 18442 12944 776, 18444 12939 775, 18445 12934 773, 18445 12934 772, 18445 12934 772, 18448 12934 771, 18454 12939 771, 18462 12954 770, 18473 12968 770, 18478 12980 771, 18486 12993 770, 18493 12998 771, 18496 13002 769, 18500 13006 768, 18504 13006 767, 18512 13006 765, 18523 12998 762, 18535 12986 757, 18542 12971 754, 18549 12959 750, 18552 12942 747, 18555 12932 746, 18555 12920 743, 18556 12909 742, 18556 12903 741, 18558 12898 739, 18558 12898 737, 18558 12896 734, 18558 12896 733, 18559 12896 733, 18559 12896 733, 18561 12896 735, 18567 12896 735, 18571 12896 736, 18575 12898 739, 18587 12898 740, 18597 12898 740, 18613 12888 742, 18630 12874 742, 18644 12856 741, 18658 12834 740, 18668 12812 736, 18676 12789 734, 18682 12772 733, 18687 12755 732, 18689 12743 732, 18689 12729 733, 18689 12714 733, 18689 12702 735, 18689 12691 738, 18689 12684 741, 18689 12680 744, 18689 12680 744, 18689 12679 745, 18689 12679 745, 18689 12680 746, 18691 12694 748, 18697 12714 749, 18707 12743 750, 18718 12772 751, 18734 12797 750, 18750 12821 750, 18767 12841 743, 18785 12858 737, 18798 12868 731, 18804 12874 726, 18809 12878 724, 18809 12878 724, 18809 12878 724, 18809 12878 726, 18809 12876 730, 18809 12864 734, 18809 12846 743, 18804 12823 751, 18798 12799 760, 18792 12772 769, 18788 12743 779, 18786 12709 785, 18786 12674 792, 18788 12639 794, 18796 12603 796, 18808 12566 799, 18821 12530 798, 18838 12498 799, 18860 12466 797, 18884 12434 797, 18911 12402 798, 18941 12371 799, 18972 12339 802, 19003 12308 804, 19031 12282 806, 19055 12262 808, 19071 12247 809, 19080 12238 810, 19084 12235 813, 19084 12235 814, 19084 12235 818, 19084 12235 823, 19084 12235 827, 19084 12235 832, 19084 12240 834, 19078 12252 834, 19069 12267 831, 19061 12279 826, 19054 12291 815, 19049 12296 793, 19045 12299 754, 19045 12304 683, 19045 12304 548, 19041 12305 293, 19029 12308 7</trace>
  <trace timeOffset="349261.97" brushRef="#br0" contextRef="#ctx0"> 17857 12547 689, 17857 12547 708, 17857 12547 726, 17857 12547 739, 17857 12547 739, 17857 12547 734, 17857 12547 720, 17857 12547 693, 17857 12547 646, 17857 12547 562, 17857 12547 408, 17865 12537 136</trace>
  <trace timeOffset="349997.03" brushRef="#br0" contextRef="#ctx0"> 16173 14006 315, 16173 14006 398, 16173 14006 480, 16173 14006 550, 16173 14006 601, 16097 14021 640, 16093 14021 670, 16093 14021 693, 16091 14021 710, 16091 14021 722, 16091 14021 732, 16091 14021 743, 16101 14021 755, 16123 14016 768, 16156 14009 778, 16198 14001 785, 16250 13994 792, 16308 13987 793, 16374 13979 797, 16449 13971 800, 16529 13962 803, 16619 13951 807, 16715 13939 809, 16816 13924 812, 16924 13908 813, 17037 13886 816, 17154 13864 814, 17275 13839 815, 17399 13815 812, 17525 13789 811, 17649 13764 811, 17776 13739 812, 17900 13716 812, 18023 13694 812, 18144 13672 812, 18263 13651 812, 18377 13629 813, 18486 13609 814, 18591 13589 814, 18691 13569 813, 18785 13551 813, 18873 13533 812, 18955 13516 813, 19031 13501 813, 19100 13486 813, 19161 13469 813, 19214 13454 813, 19260 13440 812, 19300 13428 813, 19333 13418 814, 19354 13411 817, 19373 13406 819, 19383 13404 821, 19388 13402 825, 19392 13401 828, 19392 13401 832, 19392 13399 837, 19392 13399 839, 19392 13399 839, 19392 13398 835, 19392 13398 825, 19391 13396 811, 19383 13393 786, 19370 13390 750, 19356 13387 696, 19341 13384 615, 19318 13381 493, 19304 13378 308, 19283 13371 41</trace>
  <trace timeOffset="350145.03" brushRef="#br0" contextRef="#ctx0"> 19657 12998 648, 19657 12998 628, 19657 12998 602, 19657 12998 548, 19657 12998 440, 19657 12998 182</trace>
  <trace timeOffset="393512.5" brushRef="#br0" contextRef="#ctx0"> 17780 12547 100, 17780 12547 132, 17780 12547 165, 17780 12547 194, 17780 12547 221, 17780 12547 249, 17780 12547 277, 17780 12547 305, 17780 12547 330, 17780 12547 358, 17790 12547 386, 17790 12547 411, 17790 12547 436, 17790 12545 458, 17793 12545 478, 17793 12543 498, 17793 12543 517, 17793 12542 536, 17793 12542 554, 17793 12540 572, 17793 12540 587, 17793 12539 598, 17793 12539 607, 17793 12537 613, 17793 12537 616, 17793 12537 616, 17793 12537 618, 17793 12537 617, 17793 12537 619, 17793 12537 622, 17793 12537 622, 17793 12539 624, 17793 12540 625, 17793 12542 627, 17793 12543 632, 17793 12545 634, 17794 12547 637, 17796 12547 640, 17802 12547 642, 17812 12547 644, 17826 12543 646, 17840 12535 650, 17855 12522 652, 17865 12507 657, 17870 12496 658, 17879 12485 660, 17880 12475 660, 17885 12465 664, 17888 12454 667, 17888 12450 672, 17888 12439 678, 17888 12433 685, 17888 12426 693, 17888 12417 700, 17887 12414 706, 17885 12409 711, 17884 12405 713, 17884 12405 714, 17880 12405 713, 17877 12405 711, 17870 12414 709, 17867 12431 709, 17864 12451 710, 17860 12477 710, 17859 12501 712, 17859 12519 709, 17859 12535 709, 17859 12547 706, 17859 12555 706, 17862 12566 706, 17864 12569 705, 17867 12574 705, 17867 12574 708, 17867 12574 709, 17867 12574 712, 17873 12574 714, 17877 12572 715, 17884 12564 720, 17890 12554 720, 17890 12542 723, 17890 12522 721, 17890 12504 720, 17888 12481 718, 17877 12461 718, 17867 12446 719, 17857 12433 720, 17845 12424 720, 17836 12419 721, 17832 12417 721, 17822 12416 720, 17816 12416 719, 17808 12417 717, 17796 12426 715, 17790 12441 713, 17782 12454 712, 17780 12469 708, 17780 12487 701, 17780 12500 686, 17782 12518 660, 17790 12530 602, 17800 12539 500, 17813 12547 312, 17830 12547 43</trace>
  <trace timeOffset="471159.94" brushRef="#br0" contextRef="#ctx0"> 19787 2456 260, 19787 2456 320, 19787 2456 367, 19787 2456 399, 19787 2456 434, 19787 2456 458, 19787 2456 490, 19787 2456 520, 19787 2456 550, 19787 2456 574, 19803 2462 597, 19804 2462 618, 19806 2462 638, 19806 2462 657, 19807 2462 676, 19807 2462 691, 19807 2462 701, 19807 2461 708, 19806 2449 711, 19795 2435 712, 19781 2417 714, 19766 2402 715, 19747 2389 715, 19731 2377 716, 19717 2368 716, 19704 2363 715, 19694 2360 715, 19683 2360 714, 19667 2360 713, 19655 2363 710, 19637 2377 706, 19626 2397 703, 19616 2421 701, 19608 2449 708, 19602 2479 706, 19599 2510 714, 19597 2537 717, 19597 2563 717, 19597 2584 719, 19602 2602 719, 19608 2614 720, 19616 2626 720, 19627 2636 722, 19642 2648 722, 19663 2660 723, 19683 2668 723, 19706 2677 723, 19726 2687 724, 19747 2697 724, 19771 2709 723, 19790 2721 724, 19810 2738 726, 19828 2752 726, 19842 2770 728, 19853 2790 729, 19862 2812 731, 19865 2835 734, 19866 2862 736, 19866 2888 739, 19860 2913 743, 19848 2939 747, 19833 2962 751, 19813 2981 756, 19791 2998 757, 19768 3013 761, 19740 3026 764, 19714 3035 770, 19687 3043 777, 19667 3048 784, 19649 3050 792, 19629 3050 797, 19616 3050 801, 19597 3050 806, 19586 3050 810, 19579 3050 814, 19574 3050 819, 19570 3047 822, 19566 3045 826, 19561 3043 828, 19557 3042 828, 19557 3042 828, 19557 3040 826, 19557 3035 825, 19557 3030 822, 19557 3019 818, 19561 3004 810, 19564 2996 794, 19571 2983 765, 19579 2971 721, 19587 2956 640, 19597 2937 497, 19608 2914 209</trace>
  <trace timeOffset="471508.97" brushRef="#br0" contextRef="#ctx0"> 20089 2431 623, 20089 2431 643, 20089 2431 660, 20089 2431 675, 20089 2431 685, 20089 2431 693, 20089 2431 699, 20089 2431 708, 20089 2431 722, 20116 2527 730, 20122 2566 743, 20128 2606 750, 20132 2648 753, 20134 2687 756, 20135 2726 759, 20137 2763 762, 20138 2799 766, 20141 2832 772, 20144 2864 777, 20149 2893 783, 20156 2919 787, 20161 2937 792, 20167 2954 793, 20169 2964 793, 20174 2974 794, 20179 2983 792, 20179 2987 790, 20183 2992 786, 20186 2994 779, 20190 2996 770, 20193 2999 756, 20197 3002 739, 20197 3002 711, 20197 3002 664, 20197 3002 583, 20197 3002 462, 20197 3001 282, 20190 2992 24</trace>
  <trace timeOffset="472567.03" brushRef="#br0" contextRef="#ctx0"> 20058 2793 585, 20058 2793 636, 20058 2793 675, 20058 2793 702, 20058 2793 722, 20108 2713 736, 20125 2702 746, 20145 2694 754, 20168 2689 760, 20193 2687 762, 20215 2687 761, 20238 2687 759, 20258 2689 755, 20274 2701 750, 20290 2714 747, 20299 2731 743, 20307 2753 740, 20314 2778 737, 20316 2805 736, 20317 2832 734, 20317 2852 737, 20317 2871 742, 20317 2883 747, 20317 2893 753, 20316 2905 759, 20314 2909 760, 20314 2914 762, 20314 2914 764, 20313 2914 765, 20313 2914 766, 20313 2917 766, 20310 2917 767, 20310 2919 768, 20310 2919 768, 20310 2921 767, 20310 2921 766, 20310 2909 765, 20310 2888 764, 20310 2863 764, 20316 2835 764, 20320 2808 764, 20325 2781 765, 20330 2755 764, 20336 2731 765, 20345 2711 764, 20350 2696 764, 20358 2684 762, 20364 2675 761, 20369 2670 759, 20378 2665 757, 20382 2663 755, 20393 2660 753, 20402 2660 749, 20413 2660 745, 20427 2663 742, 20436 2665 739, 20440 2667 737, 20447 2672 737, 20452 2675 737, 20455 2677 739, 20463 2684 742, 20466 2689 747, 20470 2697 753, 20478 2711 759, 20482 2725 766, 20488 2746 773, 20494 2766 782, 20496 2788 792, 20499 2813 801, 20504 2835 807, 20507 2859 812, 20508 2875 814, 20510 2890 813, 20514 2900 812, 20518 2910 810, 20524 2919 808, 20525 2922 806, 20528 2927 803, 20528 2927 801, 20533 2927 799, 20542 2925 797, 20553 2917 796, 20566 2905 795, 20575 2890 794, 20580 2880 794, 20588 2864 794, 20590 2849 793, 20593 2839 793, 20595 2822 792, 20595 2805 792, 20595 2788 792, 20595 2766 793, 20595 2750 793, 20590 2734 793, 20588 2718 792, 20585 2706 792, 20579 2692 792, 20576 2682 790, 20575 2677 792, 20573 2673 792, 20572 2668 792, 20570 2663 792, 20569 2660 789, 20567 2655 787, 20567 2655 787, 20567 2648 787, 20567 2645 786, 20569 2635 785, 20573 2626 782, 20579 2620 782, 20588 2614 782, 20596 2611 781, 20607 2608 782, 20618 2608 780, 20633 2608 778, 20645 2614 776, 20660 2626 775, 20670 2640 774, 20679 2658 773, 20685 2677 773, 20687 2702 774, 20690 2728 774, 20693 2752 776, 20696 2777 777, 20698 2793 779, 20701 2810 782, 20701 2819 784, 20705 2823 786, 20706 2830 789, 20706 2830 789, 20706 2830 790, 20706 2830 790, 20708 2830 790, 20708 2830 790, 20709 2831 792, 20709 2832 793, 20709 2834 795, 20710 2835 796, 20710 2837 798, 20710 2839 801, 20712 2839 803, 20712 2842 805, 20712 2842 805, 20712 2842 806, 20712 2842 808, 20712 2842 809, 20712 2842 809, 20712 2842 811, 20712 2842 811, 20712 2842 812, 20712 2837 813, 20710 2825 814, 20709 2808 816, 20709 2790 817, 20709 2766 816, 20712 2743 818, 20719 2719 819, 20727 2694 820, 20738 2673 822, 20750 2652 822, 20761 2632 821, 20776 2616 820, 20790 2599 818, 20804 2585 817, 20819 2571 814, 20830 2561 813, 20842 2554 810, 20850 2551 809, 20861 2549 810, 20874 2549 809, 20881 2549 808, 20894 2555 806, 20904 2567 804, 20910 2583 804, 20920 2603 806, 20924 2628 805, 20927 2655 806, 20927 2684 805, 20927 2714 803, 20927 2748 803, 20927 2781 804, 20927 2815 805, 20927 2851 808, 20927 2883 809, 20927 2905 807, 20927 2925 805, 20927 2937 803, 20927 2949 798, 20929 2962 787, 20930 2966 763, 20932 2972 727, 20932 2972 672, 20932 2972 589, 20936 2972 483, 20945 2971 341, 20956 2960 163</trace>
  <trace timeOffset="473065.06" brushRef="#br0" contextRef="#ctx0"> 21111 2702 363, 21111 2702 392, 21111 2702 425, 21111 2702 457, 21111 2702 484, 21123 2620 509, 21123 2614 532, 21124 2608 554, 21124 2603 578, 21124 2599 602, 21124 2594 621, 21124 2590 639, 21120 2590 652, 21111 2594 666, 21101 2608 679, 21087 2626 693, 21075 2648 703, 21064 2670 714, 21053 2696 721, 21043 2721 728, 21036 2748 730, 21030 2772 733, 21026 2790 732, 21024 2808 730, 21024 2820 727, 21024 2831 721, 21024 2842 715, 21024 2846 709, 21024 2855 701, 21027 2859 696, 21035 2859 693, 21046 2859 689, 21058 2855 687, 21073 2842 685, 21087 2823 684, 21101 2804 683, 21113 2785 682, 21127 2767 682, 21137 2755 683, 21147 2745 683, 21155 2738 683, 21158 2735 685, 21169 2734 688, 21179 2735 694, 21195 2750 701, 21211 2772 706, 21227 2802 712, 21237 2837 716, 21246 2878 718, 21253 2921 721, 21257 2966 722, 21260 3013 726, 21260 3060 729, 21260 3106 728, 21254 3151 732, 21243 3193 730, 21230 3234 731, 21212 3271 734, 21193 3305 738, 21173 3333 747, 21152 3357 757, 21131 3376 768, 21110 3389 782, 21089 3400 797, 21075 3406 810, 21058 3409 821, 21039 3409 828, 21018 3409 833, 20994 3409 836, 20972 3403 839, 20953 3396 841, 20936 3387 843, 20922 3376 843, 20910 3367 842, 20901 3357 840, 20896 3352 837, 20891 3344 830, 20884 3330 814, 20880 3321 780, 20877 3312 719, 20874 3300 599, 20872 3294 364, 20868 3282 63</trace>
  <trace timeOffset="473537.1" brushRef="#br0" contextRef="#ctx0"> 19946 3566 554, 19946 3566 572, 19946 3566 597, 19946 3566 627, 19946 3566 653, 19946 3566 671, 19946 3566 684, 19946 3566 695, 19946 3566 708, 19946 3566 720, 19956 3555 733, 19982 3558 745, 20011 3560 753, 20044 3566 760, 20079 3568 764, 20121 3571 766, 20167 3573 769, 20215 3575 770, 20267 3575 771, 20320 3575 771, 20376 3575 770, 20433 3575 768, 20490 3575 768, 20549 3575 767, 20608 3580 766, 20669 3585 766, 20731 3592 764, 20793 3599 766, 20858 3604 768, 20922 3609 769, 20985 3609 771, 21049 3609 771, 21111 3606 771, 21172 3597 773, 21230 3585 775, 21281 3571 777, 21329 3558 781, 21370 3543 783, 21406 3527 784, 21435 3516 785, 21452 3506 786, 21465 3500 790, 21472 3496 793, 21474 3494 800, 21478 3491 809, 21483 3489 820, 21483 3489 831, 21483 3488 837, 21483 3488 840, 21483 3488 841, 21483 3487 838, 21483 3487 832, 21483 3482 822, 21481 3479 799, 21474 3468 759, 21468 3449 675, 21460 3425 537, 21451 3391 252</trace>
  <trace timeOffset="474029.12" brushRef="#br0" contextRef="#ctx0"> 21789 2539 562, 21789 2539 591, 21780 2617 616, 21779 2658 639, 21779 2697 660, 21779 2735 676, 21779 2772 689, 21779 2796 696, 21779 2819 699, 21779 2832 705, 21779 2839 713, 21778 2847 724, 21776 2851 737, 21773 2854 749, 21772 2859 761, 21765 2859 770, 21754 2855 778, 21741 2844 786, 21724 2827 793, 21712 2807 798, 21703 2781 801, 21697 2750 803, 21694 2711 804, 21694 2668 807, 21694 2621 806, 21697 2571 802, 21706 2517 801, 21717 2464 794, 21729 2412 794, 21743 2365 794, 21755 2326 794, 21770 2292 795, 21782 2267 795, 21792 2250 795, 21803 2239 794, 21811 2233 792, 21820 2230 790, 21831 2227 787, 21843 2227 785, 21860 2227 784, 21873 2230 781, 21890 2238 778, 21900 2244 776, 21908 2255 773, 21914 2267 772, 21915 2283 771, 21915 2305 770, 21915 2329 771, 21905 2353 772, 21890 2382 772, 21870 2411 773, 21846 2441 780, 21820 2471 782, 21794 2503 792, 21765 2534 793, 21744 2564 795, 21723 2593 794, 21706 2621 789, 21697 2641 774, 21692 2660 734, 21692 2677 649, 21700 2692 487, 21717 2705 187</trace>
  <trace timeOffset="474381.12" brushRef="#br0" contextRef="#ctx0"> 21984 2503 577, 21984 2503 624, 21984 2503 670, 21984 2503 717, 21989 2581 752, 21989 2617 773, 21990 2655 787, 21990 2694 799, 21993 2734 808, 21996 2773 813, 22000 2808 818, 22008 2839 818, 22016 2866 819, 22023 2883 818, 22032 2893 817, 22040 2900 818, 22051 2900 818, 22065 2900 819, 22080 2897 820, 22094 2885 822, 22109 2871 823, 22120 2854 826, 22129 2837 828, 22139 2819 830, 22146 2799 833, 22152 2781 836, 22158 2760 837, 22163 2738 836, 22167 2711 837, 22172 2682 839, 22175 2652 840, 22180 2617 845, 22182 2579 844, 22187 2539 836, 22192 2496 833, 22197 2458 825, 22200 2431 823, 22203 2409 825, 22204 2397 825, 22204 2392 822, 22205 2387 818, 22205 2387 811, 22205 2385 804, 22205 2387 792, 22205 2399 766, 22205 2411 713, 22205 2432 594, 22205 2447 380, 22207 2462 80</trace>
  <trace timeOffset="474741.16" brushRef="#br0" contextRef="#ctx0"> 22391 2414 608, 22391 2414 668, 22391 2414 717, 22391 2515 759, 22391 2559 787, 22388 2605 802, 22388 2652 812, 22388 2699 816, 22388 2742 816, 22388 2780 813, 22388 2813 811, 22388 2834 809, 22388 2847 809, 22388 2854 809, 22388 2854 810, 22388 2854 810, 22388 2854 810, 22388 2854 810, 22388 2854 810, 22386 2846 813, 22380 2831 816, 22371 2812 819, 22363 2790 822, 22357 2766 825, 22351 2738 825, 22347 2709 826, 22342 2673 826, 22342 2634 828, 22342 2588 825, 22346 2539 818, 22356 2488 816, 22371 2439 808, 22388 2392 808, 22406 2351 809, 22424 2314 808, 22444 2285 808, 22462 2260 805, 22480 2241 803, 22497 2226 800, 22508 2215 795, 22516 2210 783, 22526 2209 764, 22532 2209 734, 22542 2209 691, 22551 2210 633, 22558 2218 551, 22565 2230 437, 22568 2241 267, 22570 2259 13</trace>
  <trace timeOffset="474890.16" brushRef="#br0" contextRef="#ctx0"> 22354 2680 650, 22354 2680 689, 22354 2680 719, 22354 2680 739, 22354 2680 748, 22354 2680 750, 22354 2680 744, 22354 2680 726, 22354 2680 679, 22435 2614 577, 22454 2591 370, 22468 2574 80</trace>
  <trace timeOffset="475349.2" brushRef="#br0" contextRef="#ctx0"> 22665 2735 722, 22665 2735 723, 22665 2735 724, 22665 2735 726, 22665 2735 728, 22665 2735 728, 22665 2735 726, 22665 2735 726, 22706 2648 722, 22716 2620 722, 22722 2594 721, 22725 2574 723, 22725 2556 724, 22725 2542 726, 22725 2530 726, 22722 2520 721, 22714 2515 724, 22709 2513 729, 22699 2513 733, 22685 2513 747, 22674 2526 755, 22662 2542 760, 22655 2561 769, 22651 2576 771, 22648 2593 773, 22648 2609 772, 22648 2626 772, 22648 2643 771, 22649 2658 770, 22655 2673 771, 22662 2685 770, 22669 2704 771, 22679 2719 771, 22685 2730 772, 22691 2743 773, 22696 2758 776, 22699 2775 781, 22703 2798 790, 22704 2820 802, 22704 2844 815, 22704 2868 830, 22703 2884 842, 22699 2900 852, 22697 2913 858, 22694 2924 863, 22691 2934 865, 22687 2942 866, 22684 2949 866, 22678 2956 866, 22667 2964 866, 22659 2971 866, 22645 2978 866, 22631 2984 864, 22613 2989 862, 22594 2996 860, 22578 3001 858, 22564 3006 856, 22554 3009 854, 22550 3012 852, 22541 3016 848, 22538 3018 840, 22534 3019 822, 22531 3021 790, 22531 3021 735, 22531 3021 636, 22531 3012 449, 22535 2996 147</trace>
  <trace timeOffset="475509.2" brushRef="#br0" contextRef="#ctx0"> 22852 2839 766, 22852 2839 768, 22852 2839 768, 22852 2839 763, 22852 2839 745, 22852 2839 701, 22852 2839 617, 22852 2839 475, 22852 2839 234</trace>
  <trace timeOffset="475981.22" brushRef="#br0" contextRef="#ctx0"> 21869 3548 655, 21869 3548 677, 21869 3548 702, 21869 3548 731, 21869 3548 756, 21869 3548 775, 21869 3548 790, 21869 3548 800, 21869 3548 809, 21869 3548 818, 21869 3548 825, 21906 3567 831, 21935 3570 835, 21966 3571 837, 22000 3571 839, 22036 3571 841, 22075 3571 841, 22116 3567 843, 22157 3560 844, 22200 3555 845, 22243 3546 847, 22288 3539 848, 22336 3531 852, 22385 3524 855, 22433 3518 858, 22482 3512 861, 22529 3506 863, 22577 3502 863, 22625 3499 863, 22673 3494 864, 22719 3491 866, 22767 3488 866, 22813 3485 866, 22856 3482 866, 22896 3481 865, 22933 3477 865, 22966 3476 865, 22995 3473 865, 23015 3471 865, 23027 3470 865, 23037 3468 865, 23044 3468 866, 23048 3468 867, 23054 3468 870, 23054 3468 876, 23054 3468 881, 23054 3468 886, 23056 3468 891, 23057 3468 892, 23059 3468 892, 23060 3468 892, 23060 3468 891, 23063 3468 885, 23063 3468 872, 23064 3468 843, 23066 3464 775, 23066 3452 586, 23066 3439 260</trace>
  <trace timeOffset="593929.0" brushRef="#br0" contextRef="#ctx0"> 3610 13960 301, 3610 13960 348, 3610 13960 394, 3610 13960 433, 3610 13960 469, 3610 13960 501, 3610 13960 532, 3610 13960 561, 3610 13960 588, 3532 13884 613, 3523 13876 634, 3516 13868 650, 3506 13858 660, 3499 13851 671, 3489 13847 677, 3481 13841 684, 3471 13839 690, 3456 13839 694, 3439 13839 699, 3418 13847 701, 3396 13861 708, 3376 13877 710, 3351 13898 713, 3327 13923 715, 3302 13948 716, 3278 13975 719, 3253 14001 721, 3233 14028 726, 3213 14052 729, 3197 14076 733, 3182 14098 736, 3173 14120 739, 3168 14134 740, 3165 14154 743, 3165 14171 744, 3165 14195 745, 3165 14223 746, 3165 14254 747, 3169 14284 747, 3175 14314 747, 3182 14345 745, 3191 14376 746, 3199 14407 745, 3208 14436 746, 3217 14464 752, 3228 14492 752, 3239 14519 757, 3251 14546 760, 3263 14572 760, 3275 14598 761, 3289 14622 761, 3302 14647 761, 3318 14674 762, 3333 14700 767, 3348 14729 770, 3362 14757 773, 3377 14791 775, 3389 14826 775, 3402 14862 777, 3411 14901 781, 3416 14943 785, 3419 14985 792, 3419 15025 794, 3419 15069 800, 3413 15111 807, 3404 15152 809, 3393 15190 815, 3382 15226 815, 3367 15257 816, 3356 15285 818, 3344 15309 820, 3333 15331 820, 3323 15344 821, 3316 15357 821, 3312 15363 821, 3308 15366 823, 3307 15371 825, 3307 15371 828, 3305 15371 830, 3305 15371 833, 3303 15371 836, 3302 15371 837, 3301 15371 838, 3299 15371 839, 3298 15371 840, 3296 15371 840, 3295 15373 839, 3295 15373 838, 3293 15373 836, 3293 15371 834, 3293 15361 833, 3299 15349 831, 3311 15334 831, 3319 15323 831, 3331 15314 829, 3344 15305 827, 3353 15300 826, 3369 15293 825, 3380 15290 823, 3390 15290 822, 3402 15290 820, 3411 15290 821, 3423 15293 820, 3436 15304 819, 3448 15319 818, 3458 15337 816, 3467 15359 814, 3473 15387 815, 3479 15417 813, 3484 15452 813, 3490 15488 812, 3497 15526 811, 3503 15566 810, 3509 15605 810, 3516 15645 809, 3523 15684 810, 3530 15724 810, 3538 15763 811, 3544 15804 814, 3551 15847 812, 3558 15888 815, 3564 15934 814, 3568 15981 815, 3571 16030 816, 3576 16082 817, 3578 16136 818, 3580 16191 817, 3584 16247 817, 3585 16303 817, 3585 16362 820, 3587 16421 821, 3587 16484 820, 3587 16549 823, 3587 16617 821, 3587 16687 825, 3587 16757 827, 3587 16825 828, 3587 16892 833, 3590 16954 834, 3593 17014 836, 3597 17066 838, 3603 17117 836, 3610 17166 839, 3620 17211 837, 3629 17256 841, 3641 17302 845, 3655 17345 847, 3670 17389 852, 3685 17431 854, 3700 17470 858, 3715 17512 861, 3730 17553 863, 3745 17591 863, 3761 17633 866, 3775 17672 865, 3791 17711 867, 3807 17749 868, 3820 17786 866, 3834 17824 867, 3847 17856 872, 3862 17890 876, 3873 17919 877, 3884 17947 882, 3893 17971 885, 3904 17991 886, 3912 18010 891, 3921 18023 891, 3928 18033 891, 3934 18040 892, 3941 18045 893, 3948 18052 891, 3954 18057 891, 3961 18064 887, 3964 18065 884, 3966 18069 885, 3966 18069 885, 3966 18069 886, 3966 18069 888, 3969 18069 888, 3970 18069 886, 3972 18069 885, 3973 18071 885, 3975 18071 882, 3975 18071 871, 3979 18071 848, 3983 18069 794, 3984 18056 676, 3984 18033 373, 3983 17998 51</trace>
  <trace timeOffset="0.0" brushRef="#br0" contextRef="#ctx1"> 3795 17611</trace>
</ink>
</file>

<file path=ppt/ink/ink15.xml><?xml version="1.0" encoding="utf-8"?>
<ink xmlns="http://www.w3.org/2003/InkML">
  <definitions>
    <brush xml:id="br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21755 12271 411, 21755 12271 443, 21755 12271 483, 21755 12271 526, 21755 12271 565, 21755 12271 594, 21755 12271 616, 21755 12271 633, 21755 12271 649, 21755 12271 666, 21755 12271 684, 21744 12273 702, 21744 12279 719, 21747 12284 733, 21759 12291 744, 21770 12299 754, 21785 12302 763, 21803 12304 772, 21824 12304 782, 21853 12304 792, 21882 12304 801, 21911 12304 809, 21943 12304 814, 21976 12302 819, 22015 12299 822, 22054 12294 826, 22094 12291 829, 22139 12287 832, 22184 12284 835, 22229 12279 837, 22274 12276 839, 22320 12273 841, 22363 12271 843, 22408 12267 844, 22453 12264 846, 22497 12264 847, 22538 12264 849, 22582 12264 850, 22625 12264 851, 22665 12264 852, 22706 12264 852, 22746 12267 852, 22785 12271 853, 22822 12273 853, 22858 12276 854, 22892 12279 856, 22927 12282 858, 22960 12284 859, 22993 12284 859, 23027 12284 859, 23060 12286 860, 23090 12286 860, 23121 12286 861, 23148 12286 862, 23176 12286 862, 23200 12284 864, 23225 12282 864, 23241 12281 865, 23261 12279 866, 23278 12279 866, 23293 12276 867, 23311 12276 867, 23326 12275 867, 23338 12275 868, 23358 12273 868, 23368 12272 868, 23387 12272 869, 23397 12272 869, 23410 12272 869, 23420 12272 870, 23426 12272 870, 23439 12272 869, 23444 12272 869, 23450 12272 869, 23464 12272 869, 23470 12272 869, 23476 12272 869, 23482 12272 868, 23482 12272 866, 23482 12272 862, 23482 12272 858, 23484 12272 844, 23485 12272 820, 23487 12271 768, 23488 12271 661, 23488 12264 451, 23482 12259 142</trace>
  <trace timeOffset="1427.0815" brushRef="#br0" contextRef="#ctx0"> 5984 12998 396, 5984 12998 398, 5984 12998 403, 5984 12998 413, 5984 12998 430, 5984 12998 452, 5984 12998 476, 5984 12998 500, 5984 12998 520, 5984 12998 539, 5984 12998 554, 6020 12996 568, 6039 12996 579, 6058 12996 590, 6076 12996 600, 6094 12996 610, 6114 12997 618, 6139 13000 627, 6161 13003 637, 6184 13009 647, 6213 13014 658, 6241 13020 672, 6273 13025 684, 6311 13030 694, 6353 13035 703, 6398 13041 712, 6448 13044 719, 6503 13047 727, 6562 13047 733, 6626 13047 739, 6696 13047 745, 6768 13044 751, 6843 13038 756, 6917 13032 761, 6993 13026 766, 7067 13020 769, 7141 13015 772, 7213 13011 775, 7285 13008 777, 7359 13008 779, 7431 13008 780, 7503 13008 781, 7574 13014 782, 7644 13021 783, 7714 13029 784, 7785 13037 786, 7858 13044 790, 7933 13050 793, 8011 13055 797, 8091 13058 800, 8174 13059 804, 8259 13059 807, 8345 13059 812, 8433 13059 816, 8523 13053 820, 8614 13048 825, 8707 13044 827, 8796 13040 829, 8884 13037 831, 8970 13037 833, 9052 13037 834, 9132 13037 835, 9209 13037 836, 9285 13038 837, 9361 13043 837, 9434 13048 838, 9507 13055 838, 9578 13062 838, 9648 13070 839, 9721 13077 840, 9792 13084 841, 9863 13091 842, 9937 13096 843, 10009 13101 843, 10083 13106 844, 10154 13113 846, 10223 13118 847, 10290 13125 848, 10359 13133 851, 10424 13140 852, 10488 13150 853, 10553 13157 855, 10619 13164 856, 10688 13170 858, 10758 13176 858, 10827 13180 858, 10898 13184 859, 10970 13185 860, 11046 13185 864, 11124 13185 865, 11204 13180 866, 11286 13173 867, 11371 13164 867, 11458 13155 867, 11544 13146 867, 11630 13137 867, 11712 13128 868, 11796 13118 868, 11877 13111 867, 11957 13104 868, 12040 13101 867, 12120 13099 868, 12197 13096 868, 12273 13092 868, 12347 13089 867, 12423 13087 867, 12497 13084 868, 12575 13079 869, 12653 13075 872, 12733 13070 873, 12814 13064 874, 12892 13058 874, 12971 13050 875, 13050 13044 875, 13128 13038 876, 13204 13032 876, 13284 13026 877, 13362 13020 879, 13438 13015 880, 13513 13012 881, 13586 13009 883, 13657 13006 884, 13727 13005 886, 13797 13003 887, 13864 13002 889, 13932 12998 891, 13999 12994 892, 14067 12990 893, 14134 12983 893, 14202 12973 893, 14266 12966 893, 14335 12956 894, 14400 12947 895, 14465 12939 895, 14531 12929 895, 14597 12922 895, 14664 12913 895, 14731 12908 896, 14797 12901 899, 14863 12896 901, 14926 12891 901, 14988 12888 901, 15049 12885 901, 15108 12883 901, 15168 12881 903, 15224 12880 904, 15280 12879 904, 15337 12878 904, 15393 12876 902, 15447 12874 901, 15500 12874 901, 15551 12874 902, 15597 12874 903, 15642 12874 904, 15685 12874 905, 15723 12874 905, 15759 12878 904, 15790 12880 904, 15818 12885 902, 15841 12891 902, 15862 12896 902, 15876 12900 901, 15890 12905 902, 15898 12909 903, 15905 12915 903, 15913 12920 902, 15919 12925 901, 15927 12930 899, 15930 12934 894, 15937 12937 876, 15947 12937 828, 15958 12934 616, 15973 12918 282</trace>
  <trace timeOffset="5806.332" brushRef="#br0" contextRef="#ctx0"> 10074 8756 166, 10074 8756 194, 10074 8756 220, 10074 8756 246, 10074 8756 269, 9994 8754 292, 9982 8754 313, 9976 8754 334, 9969 8754 360, 9969 8754 391, 9966 8753 425, 9960 8751 458, 9956 8751 482, 9951 8749 505, 9951 8749 524, 9949 8747 538, 9949 8747 556, 9944 8746 572, 9939 8743 590, 9935 8741 612, 9931 8739 633, 9931 8739 650, 9929 8739 666, 9929 8739 676, 9928 8739 684, 9925 8739 691, 9924 8739 697, 9922 8739 704, 9921 8739 710, 9919 8736 715, 9918 8736 719, 9917 8736 721, 9915 8736 723, 9915 8736 726, 9915 8736 728, 9917 8736 731, 9932 8736 735, 9956 8736 738, 9989 8736 740, 10023 8736 743, 10060 8736 745, 10094 8736 748, 10130 8734 748, 10164 8732 749, 10199 8732 749, 10233 8731 749, 10268 8729 751, 10301 8727 751, 10340 8724 751, 10378 8724 751, 10418 8719 750, 10456 8715 750, 10495 8710 751, 10531 8707 751, 10568 8703 751, 10602 8700 752, 10635 8697 750, 10665 8695 750, 10694 8695 750, 10720 8695 750, 10738 8695 751, 10755 8695 751, 10765 8695 751, 10776 8695 751, 10787 8697 751, 10791 8698 751, 10801 8700 751, 10807 8702 751, 10813 8703 752, 10822 8705 752, 10826 8707 753, 10830 8707 753, 10835 8710 753, 10840 8710 753, 10845 8710 754, 10849 8712 753, 10853 8714 756, 10858 8714 755, 10862 8715 756, 10867 8717 756, 10872 8719 755, 10872 8719 756, 10872 8719 756, 10872 8719 756, 10873 8719 756, 10875 8720 757, 10876 8720 759, 10878 8720 760, 10879 8720 760, 10881 8722 759, 10882 8722 759, 10883 8722 757, 10885 8722 757, 10887 8722 756, 10888 8722 755, 10890 8722 753, 10891 8722 750, 10893 8722 746, 10894 8722 734, 10895 8722 704, 10897 8722 647, 10898 8722 542, 10901 8722 363, 10902 8722 89</trace>
  <trace timeOffset="7131.4077" brushRef="#br0" contextRef="#ctx0"> 8030 8896 76, 8030 8896 120, 8030 8896 168, 8030 8896 213, 8030 8896 252, 8030 8896 288, 8030 8896 321, 8030 8896 351, 8030 8896 383, 8030 8896 417, 8007 8843 451, 8007 8843 486, 8005 8840 518, 8005 8840 546, 8004 8840 571, 8002 8838 590, 8001 8836 602, 8001 8835 613, 7999 8833 620, 7999 8828 627, 8002 8823 635, 8014 8816 642, 8030 8808 648, 8050 8801 654, 8070 8797 657, 8095 8793 660, 8121 8790 661, 8148 8786 663, 8177 8783 664, 8206 8782 666, 8236 8781 669, 8267 8781 670, 8299 8781 672, 8330 8781 673, 8363 8781 674, 8393 8783 674, 8423 8788 674, 8453 8793 673, 8481 8797 673, 8508 8801 673, 8534 8805 674, 8558 8808 675, 8582 8808 676, 8599 8809 676, 8618 8809 677, 8637 8809 679, 8650 8809 680, 8670 8809 682, 8690 8809 683, 8702 8809 685, 8722 8809 685, 8734 8809 687, 8748 8809 688, 8761 8809 688, 8773 8809 690, 8785 8809 691, 8798 8809 691, 8809 8809 693, 8821 8809 693, 8831 8809 693, 8838 8809 694, 8850 8809 694, 8855 8809 696, 8861 8809 695, 8873 8808 697, 8878 8808 699, 8884 8806 701, 8896 8805 705, 8901 8805 709, 8905 8803 711, 8915 8801 713, 8921 8800 715, 8925 8799 716, 8935 8797 718, 8941 8796 719, 8945 8794 719, 8949 8793 719, 8949 8793 719, 8949 8791 720, 8949 8791 721, 8951 8791 723, 8952 8790 726, 8954 8790 729, 8955 8790 733, 8958 8790 739, 8959 8788 745, 8961 8788 750, 8961 8788 754, 8961 8786 755, 8961 8786 754, 8959 8785 753, 8944 8782 751, 8922 8781 749, 8890 8778 747, 8855 8778 744, 8815 8778 741, 8769 8781 739, 8721 8788 737, 8670 8796 735, 8620 8805 734, 8570 8815 731, 8523 8828 731, 8481 8840 730, 8439 8852 731, 8401 8864 731, 8367 8874 730, 8336 8884 730, 8309 8890 729, 8290 8893 729, 8271 8896 731, 8252 8899 731, 8241 8901 732, 8222 8901 732, 8210 8901 732, 8196 8901 733, 8179 8901 734, 8166 8901 735, 8147 8899 736, 8128 8898 737, 8116 8896 739, 8098 8894 740, 8088 8893 740, 8075 8891 742, 8065 8890 742, 8059 8890 742, 8048 8889 743, 8041 8886 743, 8036 8886 743, 8031 8886 744, 8031 8886 744, 8030 8884 746, 8030 8884 747, 8028 8884 749, 8027 8882 749, 8025 8882 751, 8024 8882 752, 8022 8881 752, 8021 8881 753, 8020 8881 753, 8018 8881 753, 8017 8881 754, 8014 8879 754, 8014 8879 753, 8014 8879 752, 8014 8877 751, 8017 8877 751, 8032 8877 752, 8057 8877 752, 8091 8877 752, 8125 8877 752, 8162 8877 752, 8203 8877 751, 8244 8879 750, 8282 8882 749, 8323 8884 747, 8362 8886 746, 8399 8886 746, 8433 8886 745, 8465 8886 745, 8495 8886 744, 8523 8881 746, 8550 8876 746, 8574 8872 747, 8598 8865 747, 8620 8860 746, 8636 8857 746, 8653 8855 746, 8669 8852 746, 8682 8848 746, 8701 8847 747, 8719 8844 748, 8731 8843 747, 8741 8840 747, 8754 8840 747, 8760 8840 746, 8766 8840 746, 8777 8840 747, 8783 8840 747, 8787 8840 747, 8793 8840 747, 8793 8840 745, 8793 8838 746, 8793 8838 746, 8795 8838 745, 8801 8838 744, 8807 8838 739, 8813 8838 726, 8819 8838 693, 8819 8838 625, 8819 8836 504, 8819 8836 227</trace>
  <trace timeOffset="9415.538" brushRef="#br0" contextRef="#ctx0"> 6982 5228 280, 6982 5228 353, 6982 5228 415, 6982 5228 473, 6982 5228 523, 6982 5228 565, 6982 5228 603, 6982 5228 634, 6982 5228 658, 6982 5228 677, 6958 5155 691, 6958 5155 706, 6958 5170 729, 6966 5194 746, 6976 5231 766, 6987 5275 776, 6998 5324 781, 7006 5378 786, 7015 5430 789, 7022 5482 790, 7028 5528 790, 7035 5570 789, 7041 5604 786, 7048 5632 784, 7052 5650 779, 7055 5661 768, 7060 5668 741, 7063 5673 693, 7066 5675 601, 7068 5680 456, 7068 5678 240</trace>
  <trace timeOffset="9604.549" brushRef="#br0" contextRef="#ctx0"> 6963 5327 504, 6963 5327 571, 6963 5327 628, 6963 5327 673, 6963 5327 701, 6963 5327 722, 6987 5242 734, 7002 5225 742, 7018 5211 746, 7037 5199 743, 7055 5189 743, 7077 5179 737, 7097 5172 734, 7120 5167 729, 7143 5163 718, 7166 5162 687, 7188 5162 622, 7206 5162 503, 7222 5163 275, 7233 5170 9</trace>
  <trace timeOffset="9793.561" brushRef="#br0" contextRef="#ctx0"> 7031 5482 573, 7031 5482 598, 7031 5482 624, 7031 5482 647, 7031 5482 665, 7031 5482 679, 7031 5482 688, 7031 5482 694, 7031 5482 696, 7031 5482 695, 7113 5467 693, 7128 5465 689, 7148 5465 681, 7166 5465 665, 7183 5467 625, 7204 5476 558, 7217 5484 440, 7229 5496 245, 7237 5508 0</trace>
  <trace timeOffset="9943.568" brushRef="#br0" contextRef="#ctx0"> 7145 5744 528, 7145 5744 563, 7145 5744 592, 7145 5744 608, 7145 5744 616, 7145 5744 618, 7145 5744 616, 7145 5744 607, 7145 5744 582, 7145 5744 523, 7236 5773 413, 7248 5767 221</trace>
  <trace timeOffset="10247.586" brushRef="#br0" contextRef="#ctx0"> 7303 5471 407, 7303 5471 446, 7303 5471 501, 7303 5471 558, 7303 5471 606, 7303 5471 637, 7303 5471 652, 7303 5471 660, 7388 5538 663, 7405 5562 663, 7421 5586 660, 7434 5611 660, 7447 5635 660, 7456 5658 658, 7462 5675 656, 7466 5685 656, 7468 5695 657, 7468 5699 660, 7468 5704 666, 7470 5709 671, 7470 5709 681, 7470 5712 696, 7470 5716 715, 7468 5719 734, 7466 5724 750, 7462 5724 763, 7454 5717 772, 7447 5704 778, 7440 5688 781, 7436 5666 781, 7436 5641 782, 7436 5612 778, 7443 5582 773, 7451 5554 763, 7462 5525 737, 7472 5499 693, 7480 5474 611, 7492 5456 489, 7500 5442 300, 7510 5432 38</trace>
  <trace timeOffset="10551.604" brushRef="#br0" contextRef="#ctx0"> 7603 5395 457, 7603 5395 519, 7603 5395 570, 7603 5395 606, 7603 5395 627, 7603 5395 644, 7670 5486 651, 7679 5506 658, 7688 5525 664, 7697 5547 669, 7705 5567 673, 7709 5582 678, 7714 5591 682, 7717 5599 686, 7719 5603 693, 7720 5608 699, 7721 5612 709, 7721 5612 720, 7721 5612 733, 7721 5612 746, 7721 5614 759, 7723 5616 769, 7723 5616 778, 7723 5616 785, 7723 5617 792, 7723 5617 794, 7723 5617 796, 7720 5617 796, 7717 5612 796, 7713 5600 797, 7709 5582 794, 7709 5561 792, 7709 5535 786, 7709 5509 777, 7716 5486 759, 7723 5465 728, 7730 5447 674, 7736 5435 586, 7743 5423 450, 7748 5417 246, 7749 5412 0</trace>
  <trace timeOffset="11039.632" brushRef="#br0" contextRef="#ctx0"> 7917 5412 581, 7917 5412 627, 7917 5412 669, 7917 5412 701, 7917 5412 726, 7871 5489 741, 7861 5509 751, 7855 5530 757, 7849 5552 760, 7845 5569 761, 7843 5586 761, 7843 5604 760, 7843 5617 759, 7843 5635 757, 7843 5646 756, 7845 5656 755, 7849 5666 755, 7853 5675 754, 7858 5682 752, 7861 5685 751, 7865 5688 751, 7865 5688 750, 7865 5688 750, 7865 5688 750, 7866 5688 751, 7871 5688 753, 7877 5688 755, 7884 5682 760, 7891 5671 762, 7897 5658 767, 7901 5638 771, 7907 5618 774, 7913 5597 779, 7919 5576 781, 7927 5554 782, 7936 5538 784, 7943 5525 783, 7951 5516 783, 7959 5511 784, 7962 5508 783, 7973 5506 783, 7986 5506 782, 8002 5506 780, 8022 5513 778, 8039 5525 776, 8052 5542 774, 8065 5557 772, 8077 5576 770, 8086 5593 768, 8092 5606 765, 8096 5614 764, 8101 5621 763, 8102 5626 764, 8104 5629 764, 8108 5634 765, 8108 5634 768, 8108 5634 771, 8108 5634 777, 8108 5634 782, 8109 5635 787, 8109 5635 793, 8109 5635 795, 8109 5632 797, 8109 5617 797, 8109 5596 796, 8109 5566 794, 8109 5537 792, 8112 5506 784, 8119 5477 775, 8127 5452 755, 8134 5427 721, 8142 5406 665, 8150 5392 573, 8152 5383 432, 8162 5380 216</trace>
  <trace timeOffset="11344.648" brushRef="#br0" contextRef="#ctx0"> 8624 5213 480, 8624 5213 541, 8624 5213 594, 8624 5213 634, 8624 5213 660, 8624 5213 678, 8624 5213 693, 8624 5213 708, 8624 5213 719, 8624 5213 731, 8539 5236 742, 8526 5259 751, 8514 5288 761, 8504 5320 770, 8497 5354 777, 8490 5390 782, 8487 5424 785, 8485 5459 785, 8485 5491 784, 8487 5521 782, 8493 5550 781, 8507 5576 778, 8520 5599 773, 8537 5617 761, 8553 5631 738, 8572 5639 697, 8587 5646 632, 8602 5649 533, 8621 5649 396, 8638 5649 206</trace>
  <trace timeOffset="12067.69" brushRef="#br0" contextRef="#ctx0"> 8779 5442 536, 8779 5442 598, 8779 5442 656, 8779 5442 702, 8779 5442 735, 8779 5442 754, 8779 5442 765, 8744 5535 769, 8740 5552 771, 8740 5569 771, 8740 5585 770, 8740 5602 768, 8747 5614 765, 8755 5624 763, 8763 5629 761, 8777 5636 759, 8785 5639 754, 8798 5639 750, 8813 5639 744, 8822 5636 740, 8834 5628 737, 8844 5617 734, 8850 5603 733, 8855 5589 732, 8858 5574 731, 8858 5557 733, 8858 5545 734, 8858 5525 737, 8858 5516 740, 8857 5504 742, 8854 5496 743, 8852 5491 743, 8851 5486 743, 8851 5486 742, 8851 5484 739, 8851 5484 734, 8851 5484 728, 8851 5482 722, 8851 5477 718, 8851 5471 716, 8855 5464 716, 8861 5457 719, 8870 5452 719, 8877 5447 721, 8881 5444 723, 8892 5442 724, 8903 5442 726, 8915 5444 727, 8935 5453 729, 8951 5467 730, 8967 5484 733, 8978 5503 733, 8991 5525 735, 9001 5545 736, 9012 5567 737, 9021 5585 736, 9029 5599 735, 9035 5612 733, 9039 5620 731, 9041 5624 729, 9042 5629 728, 9042 5629 726, 9042 5629 726, 9042 5629 726, 9042 5629 726, 9043 5629 726, 9043 5629 726, 9043 5628 726, 9043 5620 726, 9043 5604 728, 9043 5584 730, 9043 5561 735, 9043 5533 738, 9045 5508 742, 9050 5484 745, 9053 5462 746, 9058 5441 746, 9062 5427 746, 9066 5412 744, 9071 5404 743, 9078 5395 740, 9084 5388 738, 9086 5385 736, 9094 5380 733, 9098 5378 731, 9110 5378 728, 9123 5378 726, 9135 5385 723, 9149 5395 721, 9162 5407 718, 9170 5418 717, 9179 5429 715, 9188 5441 714, 9195 5453 714, 9204 5465 715, 9211 5476 717, 9216 5484 719, 9223 5491 720, 9230 5499 722, 9234 5506 723, 9240 5513 726, 9243 5516 727, 9246 5518 727, 9246 5518 729, 9246 5518 731, 9246 5518 732, 9246 5520 734, 9246 5520 737, 9246 5521 740, 9249 5521 743, 9249 5521 746, 9249 5521 749, 9249 5521 751, 9249 5520 753, 9249 5504 754, 9249 5484 755, 9249 5456 755, 9249 5427 756, 9253 5400 754, 9260 5373 750, 9267 5346 742, 9272 5327 726, 9278 5312 695, 9280 5300 631, 9282 5297 526, 9285 5293 331, 9288 5293 60</trace>
  <trace timeOffset="12391.709" brushRef="#br0" contextRef="#ctx0"> 9405 5547 336, 9405 5547 341, 9405 5547 344, 9405 5547 344, 9405 5547 338, 9405 5547 331, 9405 5547 324, 9405 5547 321, 9489 5513 321, 9494 5501 330, 9499 5486 340, 9504 5470 353, 9506 5452 372, 9508 5433 389, 9508 5417 412, 9510 5404 441, 9510 5391 472, 9510 5378 504, 9510 5373 536, 9510 5368 563, 9510 5368 587, 9510 5368 608, 9510 5368 624, 9510 5368 641, 9506 5375 658, 9497 5388 674, 9490 5409 686, 9483 5433 696, 9477 5460 697, 9471 5486 698, 9469 5504 693, 9469 5523 685, 9469 5538 669, 9469 5549 644, 9475 5562 612, 9487 5574 558, 9497 5582 470, 9516 5589 338, 9535 5589 123</trace>
  <trace timeOffset="12963.741" brushRef="#br0" contextRef="#ctx0"> 9700 5425 607, 9700 5425 665, 9700 5425 706, 9700 5425 733, 9700 5425 747, 9700 5425 759, 9700 5425 766, 9700 5425 771, 9700 5425 776, 9652 5509 777, 9652 5530 774, 9652 5554 772, 9658 5574 769, 9668 5597 768, 9681 5617 766, 9697 5635 763, 9713 5649 756, 9726 5658 745, 9740 5661 727, 9756 5661 698, 9771 5661 660, 9791 5653 613, 9808 5639 559, 9821 5623 506, 9833 5603 458, 9844 5581 421, 9851 5554 399, 9857 5528 391, 9862 5499 398, 9862 5467 417, 9862 5436 447, 9862 5404 483, 9860 5373 526, 9856 5344 567, 9851 5320 610, 9847 5300 650, 9846 5291 688, 9844 5286 722, 9844 5286 748, 9844 5285 766, 9844 5285 777, 9844 5283 784, 9843 5283 789, 9843 5283 796, 9843 5283 804, 9843 5298 813, 9844 5317 820, 9849 5346 826, 9854 5375 830, 9859 5404 832, 9862 5433 833, 9866 5462 832, 9869 5491 830, 9872 5518 829, 9874 5545 828, 9876 5562 825, 9876 5574 817, 9876 5585 806, 9876 5591 785, 9876 5596 764, 9876 5602 740, 9876 5602 715, 9876 5602 694, 9876 5602 678, 9876 5602 669, 9876 5602 665, 9876 5602 665, 9876 5588 666, 9876 5570 669, 9879 5545 674, 9888 5523 683, 9902 5501 695, 9915 5484 710, 9931 5471 726, 9943 5462 737, 9954 5456 748, 9964 5453 755, 9969 5452 760, 9979 5452 763, 9986 5452 764, 9997 5452 764, 10011 5456 764, 10022 5465 762, 10032 5474 761, 10039 5486 759, 10044 5496 750, 10045 5509 731, 10048 5523 698, 10048 5537 644, 10050 5552 571, 10050 5557 469, 10052 5566 312, 10052 5566 66</trace>
  <trace timeOffset="13100.749" brushRef="#br0" contextRef="#ctx0"> 10063 5371 450, 10063 5371 500, 10063 5371 532, 10063 5371 548, 10063 5371 553, 10063 5371 551, 10063 5371 542, 10063 5371 514, 10063 5371 446, 10063 5371 293, 10063 5371 50</trace>
  <trace timeOffset="13571.776" brushRef="#br0" contextRef="#ctx0"> 10187 5410 617, 10187 5410 678, 10187 5410 722, 10187 5410 747, 10180 5496 762, 10177 5523 768, 10174 5549 770, 10172 5574 769, 10171 5597 768, 10171 5614 767, 10171 5631 767, 10171 5641 765, 10171 5646 764, 10171 5651 763, 10171 5651 761, 10171 5651 760, 10171 5651 759, 10172 5653 757, 10172 5653 756, 10174 5653 757, 10177 5653 759, 10180 5644 760, 10185 5629 761, 10190 5611 763, 10196 5593 764, 10199 5579 766, 10204 5564 767, 10207 5554 769, 10210 5545 769, 10216 5535 768, 10217 5530 767, 10220 5528 765, 10220 5528 764, 10220 5525 763, 10225 5525 763, 10230 5525 762, 10240 5528 760, 10249 5533 759, 10255 5542 757, 10260 5549 755, 10263 5554 752, 10266 5557 747, 10266 5557 743, 10266 5557 740, 10266 5557 740, 10268 5559 742, 10268 5559 745, 10269 5561 749, 10271 5561 753, 10274 5552 759, 10279 5535 763, 10285 5516 768, 10294 5494 773, 10301 5472 776, 10307 5459 779, 10313 5445 779, 10317 5438 779, 10320 5433 777, 10324 5430 773, 10324 5430 769, 10328 5430 765, 10339 5430 761, 10350 5438 757, 10365 5450 752, 10373 5465 745, 10380 5484 732, 10386 5504 710, 10388 5528 670, 10389 5554 629, 10389 5581 594, 10389 5609 561, 10388 5638 511, 10376 5666 399, 10361 5692 152</trace>
  <trace timeOffset="14023.802" brushRef="#br0" contextRef="#ctx0"> 8018 6092 487, 8018 6092 536, 8018 6092 586, 8018 6092 631, 8018 6092 664, 7951 6012 686, 7934 6004 705, 7914 5997 723, 7894 5996 737, 7871 5996 748, 7848 5997 756, 7825 6009 763, 7804 6024 770, 7784 6050 776, 7765 6079 782, 7749 6116 786, 7736 6159 792, 7726 6205 794, 7720 6253 798, 7716 6300 801, 7714 6345 803, 7714 6386 802, 7716 6425 802, 7723 6460 803, 7732 6494 799, 7745 6524 800, 7758 6553 794, 7774 6580 787, 7790 6604 779, 7807 6629 762, 7825 6650 738, 7845 6667 696, 7868 6682 627, 7884 6693 513, 7905 6700 336, 7928 6702 69</trace>
  <trace timeOffset="14320.819" brushRef="#br0" contextRef="#ctx0"> 8145 6529 470, 8145 6529 525, 8145 6529 583, 8145 6529 635, 8145 6529 672, 8145 6529 697, 8096 6617 710, 8092 6634 717, 8092 6652 719, 8092 6670 719, 8095 6684 718, 8102 6699 716, 8112 6709 714, 8119 6715 712, 8131 6716 710, 8147 6720 708, 8162 6720 704, 8182 6718 702, 8199 6709 699, 8212 6696 696, 8222 6684 694, 8231 6671 693, 8235 6658 694, 8236 6649 695, 8236 6635 698, 8236 6619 701, 8235 6607 705, 8228 6592 711, 8221 6585 716, 8212 6578 720, 8203 6573 723, 8199 6571 726, 8187 6570 728, 8182 6570 727, 8173 6570 724, 8162 6571 717, 8160 6574 703, 8159 6580 680, 8159 6585 620, 8162 6590 507, 8179 6595 268, 8202 6595 0</trace>
  <trace timeOffset="14999.857" brushRef="#br0" contextRef="#ctx0"> 8471 6486 629, 8471 6486 664, 8471 6486 694, 8471 6486 723, 8471 6486 738, 8471 6486 746, 8400 6568 749, 8393 6582 750, 8390 6597 751, 8388 6607 750, 8385 6626 750, 8385 6638 750, 8385 6652 750, 8385 6670 749, 8385 6682 748, 8385 6699 746, 8388 6713 745, 8391 6721 744, 8397 6733 743, 8401 6740 742, 8403 6745 740, 8413 6745 737, 8422 6745 733, 8435 6740 729, 8452 6728 723, 8467 6713 717, 8482 6691 710, 8495 6667 704, 8507 6641 700, 8517 6612 699, 8523 6582 703, 8530 6549 703, 8534 6514 709, 8536 6479 710, 8536 6441 712, 8536 6403 716, 8530 6365 719, 8526 6328 723, 8520 6296 729, 8514 6268 736, 8510 6249 742, 8507 6239 749, 8504 6234 754, 8504 6234 759, 8504 6232 762, 8504 6232 764, 8504 6232 766, 8504 6232 768, 8504 6246 773, 8504 6268 779, 8504 6300 787, 8504 6338 795, 8504 6379 802, 8510 6420 811, 8516 6460 815, 8523 6500 822, 8534 6536 823, 8547 6568 825, 8563 6597 826, 8579 6624 826, 8598 6644 826, 8617 6662 825, 8638 6678 825, 8659 6688 823, 8678 6696 821, 8693 6700 818, 8709 6702 815, 8727 6702 810, 8744 6702 806, 8763 6696 799, 8781 6685 790, 8795 6671 782, 8809 6653 773, 8819 6632 767, 8828 6609 761, 8834 6585 759, 8839 6559 759, 8842 6534 755, 8845 6517 759, 8845 6500 759, 8847 6488 763, 8847 6482 768, 8847 6477 775, 8847 6477 780, 8847 6475 786, 8847 6475 792, 8847 6475 795, 8834 6482 802, 8824 6497 804, 8809 6520 811, 8798 6544 813, 8789 6571 817, 8784 6597 820, 8781 6616 821, 8781 6634 821, 8781 6649 821, 8781 6659 820, 8785 6673 819, 8790 6681 819, 8798 6686 817, 8805 6691 816, 8815 6694 813, 8832 6696 810, 8844 6696 804, 8861 6696 797, 8880 6696 786, 8897 6693 773, 8919 6686 757, 8941 6679 738, 8961 6671 715, 8980 6664 688, 9000 6654 658, 9018 6647 619, 9032 6641 559, 9045 6636 477, 9055 6634 356, 9059 6632 194</trace>
  <trace timeOffset="15421.882" brushRef="#br0" contextRef="#ctx0"> 8218 7031 613, 8218 7031 636, 8218 7031 661, 8218 7031 689, 8218 7031 715, 8218 7031 734, 8218 7031 746, 8218 7031 752, 8218 7031 755, 8218 7031 756, 8180 7035 757, 8182 7035 759, 8199 7035 760, 8224 7035 763, 8262 7031 765, 8305 7028 768, 8351 7022 769, 8397 7016 770, 8446 7009 772, 8491 7000 774, 8537 6995 777, 8579 6989 781, 8620 6984 785, 8659 6979 789, 8693 6975 792, 8725 6973 792, 8755 6972 794, 8781 6972 798, 8805 6972 802, 8821 6972 808, 8834 6975 812, 8847 6977 815, 8855 6979 817, 8867 6982 819, 8871 6982 821, 8880 6985 822, 8884 6987 822, 8889 6989 821, 8897 6993 821, 8901 6995 818, 8905 6996 814, 8910 6999 803, 8915 7000 782, 8919 7004 749, 8923 7005 690, 8935 7010 594, 8942 7013 437, 8955 7016 182</trace>
  <trace timeOffset="15572.891" brushRef="#br0" contextRef="#ctx0"> 9256 6936 436, 9256 6936 505, 9256 6936 580, 9256 6936 649, 9256 6936 696, 9256 6936 724, 9256 6936 736, 9256 6936 737, 9256 6936 729, 9256 6936 699, 9256 6936 603, 9261 6936 331, 9261 6936 36</trace>
  <trace timeOffset="25359.451" brushRef="#br0" contextRef="#ctx0"> 13337 8084 181, 13337 8084 226, 13337 8084 273, 13337 8084 319, 13337 8084 363, 13337 8084 404, 13337 8084 445, 13337 8084 481, 13337 8084 516, 13337 8084 544, 13322 8076 568, 13321 8075 583, 13321 8075 596, 13320 8074 604, 13320 8074 610, 13320 8074 615, 13320 8074 619, 13320 8074 624, 13320 8074 631, 13328 8076 637, 13340 8087 642, 13359 8101 646, 13376 8116 648, 13395 8131 650, 13415 8146 652, 13437 8163 653, 13459 8178 654, 13478 8192 654, 13499 8206 654, 13519 8219 654, 13538 8231 654, 13557 8242 654, 13573 8249 654, 13586 8257 654, 13595 8260 654, 13604 8264 654, 13613 8268 654, 13618 8269 655, 13622 8272 656, 13625 8274 657, 13629 8275 657, 13634 8276 656, 13639 8278 656, 13639 8278 658, 13639 8278 660, 13639 8278 663, 13641 8278 666, 13642 8280 669, 13644 8280 672, 13644 8280 676, 13644 8280 681, 13644 8280 686, 13644 8280 690, 13647 8280 693, 13647 8280 695, 13647 8280 696, 13648 8280 698, 13648 8280 699, 13648 8280 700, 13648 8278 702, 13648 8278 703, 13648 8276 705, 13648 8276 708, 13648 8275 709, 13648 8275 710, 13648 8274 710, 13648 8274 710, 13642 8274 710, 13633 8274 711, 13621 8278 711, 13606 8288 711, 13592 8301 710, 13580 8315 709, 13567 8335 709, 13556 8356 706, 13544 8381 709, 13531 8406 708, 13519 8436 708, 13507 8467 711, 13495 8499 710, 13483 8528 713, 13473 8555 714, 13466 8572 715, 13460 8588 716, 13456 8597 717, 13453 8601 718, 13453 8606 719, 13453 8606 721, 13451 8606 724, 13451 8606 727, 13451 8607 730, 13450 8609 735, 13450 8611 738, 13447 8612 741, 13447 8614 743, 13446 8615 745, 13446 8617 747, 13444 8618 748, 13444 8620 749, 13444 8620 750, 13444 8621 750, 13444 8621 750, 13444 8621 750, 13444 8622 749, 13444 8622 748, 13444 8622 748, 13444 8622 747, 13444 8622 748, 13446 8617 749, 13453 8606 749, 13463 8591 749, 13472 8576 749, 13482 8560 749, 13487 8548 751, 13493 8536 751, 13498 8528 753, 13502 8519 750, 13508 8511 750, 13510 8507 747, 13515 8499 747, 13518 8497 746, 13519 8492 745, 13522 8489 744, 13525 8486 744, 13528 8482 743, 13531 8480 742, 13538 8474 742, 13542 8472 742, 13545 8470 742, 13553 8465 743, 13556 8462 743, 13558 8459 742, 13561 8457 742, 13561 8457 742, 13561 8456 743, 13561 8456 745, 13563 8454 747, 13563 8453 749, 13566 8453 749, 13567 8451 750, 13567 8451 752, 13569 8450 753, 13569 8450 754, 13571 8448 754, 13571 8447 755, 13571 8445 755, 13573 8443 756, 13573 8442 756, 13573 8436 755, 13573 8432 754, 13567 8422 751, 13557 8408 749, 13545 8398 745, 13530 8385 741, 13512 8374 738, 13493 8364 733, 13473 8352 730, 13453 8344 728, 13433 8332 727, 13414 8322 726, 13395 8311 724, 13378 8301 723, 13365 8293 723, 13352 8286 724, 13346 8281 726, 13342 8278 726, 13339 8276 728, 13339 8276 729, 13337 8275 730, 13337 8275 732, 13336 8274 733, 13333 8274 734, 13333 8272 735, 13331 8272 734, 13330 8271 734, 13328 8271 733, 13328 8269 733, 13326 8269 733, 13326 8268 732, 13324 8268 731, 13324 8266 729, 13324 8266 727, 13324 8264 724, 13324 8264 722, 13324 8263 717, 13324 8258 706, 13324 8256 674, 13333 8251 596, 13342 8246 423, 13346 8245 136</trace>
  <trace timeOffset="29420.684" brushRef="#br0" contextRef="#ctx0"> 14348 6465 195, 14348 6465 222, 14348 6465 248, 14348 6465 271, 14348 6465 291, 14348 6465 308, 14348 6465 326, 14348 6465 341, 14348 6465 357, 14348 6465 374, 14348 6465 390, 14442 6521 404, 14467 6521 415, 14497 6521 427, 14527 6521 438, 14560 6521 450, 14595 6521 462, 14635 6522 469, 14674 6526 475, 14718 6529 480, 14763 6534 483, 14808 6542 487, 14858 6551 489, 14909 6559 490, 14964 6568 491, 15025 6574 492, 15092 6578 493, 15163 6578 495, 15243 6578 495, 15324 6570 495, 15408 6556 495, 15494 6539 495, 15579 6520 492, 15661 6499 490, 15744 6477 488, 15821 6457 488, 15895 6441 489, 15964 6425 493, 16032 6416 500, 16094 6406 506, 16152 6399 514, 16203 6395 523, 16253 6394 531, 16297 6394 541, 16340 6394 548, 16376 6394 555, 16411 6394 561, 16444 6395 561, 16475 6396 562, 16505 6399 563, 16532 6399 564, 16560 6399 565, 16584 6399 567, 16602 6399 567, 16619 6399 567, 16631 6399 568, 16638 6399 569, 16644 6399 570, 16644 6399 573, 16644 6399 576, 16644 6399 580, 16645 6399 585, 16646 6399 587, 16648 6399 586, 16649 6399 578, 16651 6399 555, 16652 6399 497, 16654 6399 400, 16655 6399 227</trace>
  <trace timeOffset="30380.738" brushRef="#br0" contextRef="#ctx0"> 20340 8982 404, 20340 8982 422, 20340 8982 436, 20340 8982 447, 20340 8982 457, 20340 8982 465, 20340 8982 469, 20340 8982 472, 20340 8982 477, 20340 8982 482, 20340 8982 491, 20335 8987 500, 20355 8992 506, 20382 8995 514, 20413 8999 518, 20443 9002 522, 20478 9005 524, 20514 9007 523, 20553 9010 520, 20593 9011 519, 20637 9012 519, 20683 9012 522, 20731 9012 524, 20784 9012 526, 20839 9012 528, 20897 9012 528, 20958 9007 528, 21021 9005 528, 21087 9000 529, 21156 8994 530, 21228 8988 529, 21302 8979 528, 21377 8972 525, 21452 8963 522, 21527 8955 519, 21603 8947 517, 21678 8940 517, 21752 8932 517, 21825 8925 517, 21899 8918 516, 21973 8911 516, 22047 8906 516, 22120 8899 515, 22194 8893 515, 22265 8889 515, 22336 8884 516, 22408 8877 517, 22477 8874 517, 22545 8867 518, 22613 8862 519, 22682 8857 519, 22751 8853 520, 22817 8848 519, 22885 8844 519, 22953 8840 520, 23018 8836 520, 23083 8832 522, 23145 8828 523, 23204 8821 522, 23261 8816 523, 23316 8811 523, 23365 8805 524, 23412 8799 528, 23456 8794 529, 23494 8791 531, 23530 8788 535, 23561 8785 537, 23590 8783 541, 23609 8782 545, 23630 8781 551, 23644 8779 559, 23658 8779 569, 23672 8779 580, 23678 8779 594, 23683 8779 603, 23689 8779 615, 23695 8779 625, 23699 8779 637, 23705 8779 648, 23705 8779 656, 23705 8779 663, 23705 8779 667, 23706 8779 667, 23708 8779 666, 23710 8779 661, 23712 8779 651, 23713 8779 619, 23713 8778 528, 23713 8770 252</trace>
  <trace timeOffset="37740.16" brushRef="#br0" contextRef="#ctx0"> 19936 5709 384, 19936 5709 443, 19936 5709 486, 19936 5709 519, 19936 5709 543, 19936 5709 561, 19936 5709 571, 19936 5709 577, 19936 5709 586, 19936 5709 599, 19938 5726 619, 19953 5758 642, 19968 5800 665, 19983 5850 681, 19998 5907 695, 20014 5966 702, 20025 6024 706, 20038 6079 711, 20047 6128 713, 20056 6171 717, 20065 6203 719, 20069 6224 721, 20074 6236 722, 20076 6241 723, 20076 6241 724, 20076 6241 726, 20076 6241 729, 20077 6241 732, 20079 6241 734, 20079 6229 737, 20083 6210 737, 20086 6180 736, 20089 6146 737, 20092 6110 735, 20096 6072 735, 20099 6036 735, 20105 6002 735, 20109 5972 735, 20114 5950 735, 20118 5935 733, 20121 5927 731, 20122 5922 729, 20132 5922 727, 20144 5927 726, 20162 5946 727, 20186 5977 728, 20209 6014 728, 20233 6058 730, 20257 6104 730, 20280 6148 731, 20302 6188 730, 20323 6220 730, 20345 6246 731, 20359 6261 732, 20374 6271 734, 20382 6275 736, 20390 6275 739, 20401 6273 742, 20408 6256 746, 20419 6229 749, 20424 6198 752, 20431 6161 754, 20434 6122 757, 20437 6082 759, 20437 6038 763, 20437 5996 766, 20437 5952 769, 20437 5907 772, 20434 5859 771, 20429 5811 773, 20424 5764 772, 20420 5724 773, 20417 5695 774, 20416 5673 773, 20414 5659 772, 20413 5653 767, 20413 5649 759, 20413 5649 748, 20413 5651 726, 20416 5673 681, 20424 5707 573, 20440 5753 327, 20452 5802 33</trace>
  <trace timeOffset="38788.22" brushRef="#br0" contextRef="#ctx0"> 20634 6239 475, 20634 6239 505, 20634 6239 525, 20634 6239 537, 20634 6239 545, 20634 6239 551, 20634 6239 554, 20719 6200 556, 20731 6171 559, 20744 6139 561, 20754 6107 567, 20760 6074 571, 20763 6041 576, 20763 6009 582, 20763 5982 590, 20763 5963 598, 20758 5945 614, 20754 5934 629, 20751 5928 649, 20748 5923 668, 20741 5923 679, 20730 5923 688, 20715 5935 694, 20696 5957 699, 20683 5987 704, 20670 6024 710, 20661 6063 711, 20656 6104 712, 20653 6141 709, 20653 6171 708, 20657 6198 705, 20667 6217 703, 20680 6232 701, 20696 6244 698, 20716 6249 695, 20738 6251 693, 20761 6251 691, 20787 6249 690, 20815 6241 689, 20842 6227 685, 20867 6212 681, 20890 6191 674, 20910 6171 667, 20930 6148 661, 20945 6125 657, 20959 6099 655, 20969 6075 657, 20978 6050 658, 20982 6034 663, 20984 6021 668, 20984 6011 673, 20984 6004 679, 20984 5999 684, 20984 5995 688, 20984 5995 693, 20982 5995 697, 20971 5995 702, 20958 6007 708, 20938 6026 713, 20922 6055 718, 20902 6089 721, 20887 6128 724, 20871 6168 726, 20859 6205 727, 20848 6241 726, 20842 6266 726, 20841 6285 724, 20839 6296 722, 20839 6306 720, 20839 6316 716, 20841 6320 714, 20844 6324 711, 20850 6324 708, 20859 6324 708, 20872 6315 704, 20890 6301 700, 20902 6281 697, 20915 6261 693, 20926 6237 691, 20935 6213 689, 20942 6191 686, 20949 6168 684, 20953 6153 683, 20956 6142 683, 20958 6137 685, 20958 6137 688, 20958 6136 693, 20958 6136 695, 20958 6136 697, 20959 6134 699, 20961 6134 703, 20962 6143 709, 20965 6159 714, 20969 6180 717, 20975 6200 718, 20985 6220 717, 20998 6239 715, 21017 6254 715, 21039 6266 713, 21062 6271 711, 21087 6273 706, 21111 6273 700, 21133 6266 688, 21155 6249 669, 21175 6232 644, 21192 6207 616, 21205 6181 594, 21215 6154 573, 21224 6125 562, 21228 6096 556, 21230 6067 555, 21230 6036 559, 21230 6002 569, 21224 5970 579, 21217 5935 597, 21208 5903 620, 21201 5871 642, 21193 5845 667, 21186 5825 687, 21183 5814 705, 21183 5810 720, 21183 5810 730, 21182 5808 734, 21182 5808 736, 21182 5810 741, 21182 5825 744, 21182 5852 753, 21190 5888 761, 21198 5929 767, 21205 5969 772, 21211 6009 774, 21217 6046 774, 21224 6079 773, 21227 6102 774, 21230 6116 774, 21231 6122 774, 21231 6122 774, 21231 6122 774, 21231 6122 776, 21232 6124 778, 21237 6124 780, 21243 6118 781, 21251 6102 781, 21263 6079 779, 21275 6050 780, 21287 6019 780, 21299 5987 781, 21309 5957 781, 21322 5928 782, 21332 5903 783, 21340 5886 782, 21344 5874 784, 21348 5871 780, 21348 5871 779, 21348 5869 777, 21348 5869 775, 21350 5869 776, 21350 5869 773, 21350 5883 772, 21348 5903 768, 21338 5929 765, 21328 5958 764, 21314 5985 764, 21302 6009 766, 21292 6024 765, 21286 6036 765, 21284 6041 764, 21284 6041 763, 21283 6041 763, 21283 6041 763, 21283 6041 762, 21283 6048 761, 21283 6060 760, 21284 6077 759, 21293 6099 759, 21305 6125 760, 21321 6156 760, 21340 6191 761, 21364 6227 761, 21392 6266 762, 21422 6303 760, 21452 6336 756, 21481 6365 742, 21509 6389 706, 21529 6404 625, 21549 6411 480, 21569 6411 219</trace>
  <trace timeOffset="39204.242" brushRef="#br0" contextRef="#ctx0"> 21775 5838 583, 21775 5838 647, 21775 5838 698, 21782 5927 733, 21782 5964 757, 21783 6004 770, 21783 6045 778, 21783 6082 780, 21785 6118 780, 21785 6149 779, 21788 6175 778, 21789 6193 777, 21789 6203 778, 21791 6210 779, 21791 6210 781, 21791 6210 783, 21791 6210 785, 21791 6210 789, 21788 6200 790, 21779 6181 793, 21769 6156 793, 21757 6125 794, 21749 6092 794, 21740 6055 796, 21730 6016 797, 21723 5975 801, 21715 5928 803, 21711 5879 801, 21708 5825 803, 21708 5773 799, 21708 5724 797, 21712 5678 797, 21721 5639 795, 21730 5609 794, 21741 5585 792, 21749 5570 787, 21753 5562 785, 21755 5559 782, 21762 5559 779, 21772 5559 777, 21785 5569 774, 21801 5584 771, 21811 5604 769, 21818 5632 765, 21820 5663 761, 21820 5695 756, 21818 5726 752, 21809 5758 747, 21798 5787 741, 21783 5814 737, 21770 5835 728, 21759 5850 723, 21753 5859 710, 21750 5864 691, 21750 5864 649, 21750 5864 568, 21750 5864 449, 21750 5864 272, 21760 5859 41</trace>
  <trace timeOffset="39521.26" brushRef="#br0" contextRef="#ctx0"> 21899 5912 565, 21899 5912 619, 21899 5912 666, 21899 5912 703, 21879 6001 735, 21876 6031 757, 21876 6065 772, 21876 6099 781, 21879 6133 789, 21885 6163 792, 21896 6191 794, 21911 6216 797, 21928 6234 797, 21945 6249 797, 21960 6258 795, 21974 6261 790, 21992 6261 786, 22008 6256 782, 22029 6242 776, 22047 6224 771, 22065 6200 765, 22081 6174 762, 22094 6143 759, 22106 6111 757, 22114 6077 755, 22122 6041 754, 22125 6007 755, 22126 5975 757, 22126 5945 760, 22126 5917 763, 22125 5891 768, 22122 5874 767, 22117 5857 770, 22114 5849 767, 22113 5845 764, 22111 5840 759, 22111 5840 739, 22111 5840 703, 22111 5840 640, 22111 5842 528, 22111 5854 330, 22111 5869 55</trace>
  <trace timeOffset="39824.277" brushRef="#br0" contextRef="#ctx0"> 22242 5879 524, 22242 5879 596, 22242 5879 663, 22242 5879 709, 22265 5979 742, 22266 6012 760, 22266 6048 771, 22267 6082 776, 22269 6116 779, 22271 6146 780, 22274 6168 780, 22274 6180 780, 22275 6186 779, 22275 6186 780, 22275 6186 781, 22275 6186 781, 22275 6186 781, 22275 6184 780, 22275 6169 780, 22275 6145 781, 22272 6114 781, 22269 6082 783, 22266 6050 785, 22265 6012 786, 22263 5975 789, 22263 5935 792, 22263 5895 793, 22266 5854 793, 22272 5818 795, 22279 5788 793, 22288 5764 792, 22295 5749 790, 22302 5738 787, 22307 5734 783, 22311 5731 777, 22323 5729 765, 22333 5729 741, 22348 5733 688, 22366 5744 585, 22377 5760 384, 22388 5781 89</trace>
  <trace timeOffset="39966.285" brushRef="#br0" contextRef="#ctx0"> 22277 6079 604, 22277 6079 613, 22277 6079 623, 22277 6079 633, 22277 6079 637, 22277 6079 635, 22277 6079 623, 22277 6079 577, 22277 6079 482, 22277 6079 345, 22365 6074 81</trace>
  <trace timeOffset="40320.305" brushRef="#br0" contextRef="#ctx0"> 22554 6198 559, 22554 6198 561, 22554 6198 564, 22554 6198 568, 22548 6106 570, 22550 6075 571, 22557 6045 575, 22562 6012 579, 22567 5979 586, 22573 5947 594, 22576 5915 600, 22577 5884 612, 22577 5854 622, 22577 5835 639, 22574 5817 652, 22570 5806 671, 22564 5799 689, 22558 5791 705, 22554 5788 721, 22551 5787 729, 22547 5787 732, 22544 5793 732, 22538 5806 735, 22538 5828 732, 22538 5850 734, 22550 5871 733, 22565 5893 732, 22583 5913 731, 22606 5932 732, 22629 5949 732, 22654 5966 732, 22678 5982 733, 22697 5997 734, 22716 6014 735, 22728 6031 736, 22735 6050 738, 22735 6074 741, 22733 6101 745, 22719 6133 749, 22696 6168 752, 22667 6203 752, 22635 6241 752, 22602 6274 748, 22568 6301 744, 22538 6325 733, 22515 6342 704, 22500 6353 633, 22490 6358 482, 22488 6362 190</trace>
  <trace timeOffset="40461.312" brushRef="#br0" contextRef="#ctx0"> 22852 6242 697, 22852 6242 710, 22852 6242 718, 22770 6273 719, 22736 6281 712, 22702 6291 688, 22667 6301 644, 22629 6309 562, 22591 6318 433, 22551 6325 194</trace>
  <trace timeOffset="40844.336" brushRef="#br0" contextRef="#ctx0"> 20664 6658 606, 20664 6658 618, 20664 6658 644, 20664 6658 674, 20664 6658 701, 20664 6658 718, 20664 6658 721, 20664 6658 721, 20664 6658 719, 20664 6658 718, 20610 6658 719, 20640 6667 721, 20683 6678 721, 20736 6686 722, 20797 6694 722, 20865 6699 723, 20941 6702 726, 21024 6703 726, 21112 6703 726, 21207 6703 726, 21305 6696 727, 21406 6689 727, 21509 6682 726, 21613 6674 726, 21720 6668 726, 21825 6661 726, 21932 6656 726, 22036 6652 726, 22137 6649 727, 22233 6647 726, 22321 6647 726, 22401 6647 726, 22474 6647 726, 22538 6647 726, 22597 6647 726, 22651 6649 726, 22697 6652 724, 22740 6652 726, 22776 6652 726, 22807 6652 726, 22827 6652 728, 22847 6652 728, 22858 6650 727, 22865 6649 723, 22873 6644 699, 22876 6641 635, 22881 6632 470, 22884 6624 176</trace>
  <trace timeOffset="41040.348" brushRef="#br0" contextRef="#ctx0"> 23298 6391 744, 23298 6391 749, 23298 6391 762, 23298 6391 783, 23298 6391 804, 23298 6391 821, 23298 6391 830, 23298 6391 832, 23298 6391 832, 23298 6391 827, 23298 6391 811, 23310 6391 769, 23311 6391 645, 23311 6391 334, 23311 6391 14</trace>
  <trace timeOffset="92964.32" brushRef="#br0" contextRef="#ctx0"> 8077 8860 316, 8077 8860 338, 8077 8860 363, 8077 8860 389, 8077 8860 423, 8077 8860 459, 8077 8860 492, 8077 8860 524, 8077 8860 552, 8077 8860 576, 8077 8860 598, 8041 8865 617, 8040 8865 635, 8039 8865 652, 8037 8867 669, 8036 8867 684, 8034 8867 693, 8034 8869 699, 8032 8869 703, 8032 8869 709, 8032 8869 714, 8032 8869 721, 8032 8869 727, 8032 8869 736, 8032 8869 744, 8034 8869 752, 8047 8869 761, 8062 8869 768, 8085 8869 774, 8108 8869 778, 8131 8869 782, 8157 8869 784, 8186 8867 785, 8218 8865 786, 8251 8862 787, 8284 8860 786, 8322 8855 787, 8358 8852 789, 8393 8847 789, 8429 8843 790, 8462 8838 790, 8497 8835 790, 8529 8832 790, 8563 8831 790, 8594 8828 790, 8624 8828 792, 8656 8826 790, 8682 8825 792, 8709 8825 790, 8737 8823 790, 8761 8823 792, 8785 8823 792, 8802 8823 792, 8821 8823 792, 8839 8823 793, 8851 8823 793, 8870 8823 793, 8880 8825 794, 8890 8828 794, 8901 8828 794, 8905 8831 795, 8915 8832 795, 8922 8833 796, 8925 8835 797, 8935 8838 798, 8941 8840 798, 8944 8840 799, 8948 8843 800, 8948 8843 802, 8948 8843 805, 8948 8843 808, 8949 8844 810, 8951 8844 813, 8952 8845 816, 8954 8845 820, 8954 8845 825, 8954 8847 827, 8955 8847 829, 8955 8847 829, 8955 8848 828, 8954 8848 828, 8944 8848 827, 8925 8848 825, 8901 8848 822, 8874 8844 817, 8842 8840 812, 8809 8836 808, 8770 8832 803, 8731 8826 799, 8692 8821 795, 8653 8815 792, 8613 8811 789, 8576 8805 786, 8540 8800 785, 8508 8796 785, 8479 8793 784, 8452 8790 784, 8427 8786 784, 8403 8785 785, 8381 8783 786, 8356 8783 786, 8333 8783 786, 8310 8783 786, 8293 8783 789, 8276 8783 792, 8265 8783 795, 8252 8783 797, 8241 8785 797, 8229 8786 798, 8218 8788 799, 8212 8790 800, 8208 8791 801, 8202 8791 803, 8196 8793 805, 8192 8793 807, 8187 8794 809, 8187 8794 811, 8186 8794 812, 8186 8794 813, 8185 8794 815, 8182 8796 815, 8182 8796 816, 8180 8796 817, 8179 8796 818, 8177 8796 819, 8176 8796 819, 8174 8796 820, 8174 8796 821, 8173 8796 822, 8173 8796 823, 8171 8796 825, 8171 8796 825, 8170 8796 825, 8170 8796 825, 8168 8797 825, 8168 8797 825, 8168 8797 825, 8168 8797 825, 8168 8797 825, 8168 8797 825, 8170 8797 825, 8176 8797 826, 8189 8797 827, 8210 8797 828, 8232 8797 828, 8259 8797 827, 8284 8797 827, 8309 8797 827, 8335 8797 828, 8362 8799 828, 8388 8801 828, 8416 8805 828, 8442 8809 829, 8467 8814 829, 8493 8816 829, 8519 8820 828, 8544 8823 829, 8570 8825 829, 8596 8825 830, 8621 8825 830, 8647 8825 830, 8670 8825 831, 8687 8825 831, 8704 8823 831, 8715 8821 832, 8721 8820 832, 8727 8820 832, 8727 8820 832, 8727 8818 833, 8727 8818 833, 8728 8818 834, 8730 8818 836, 8731 8818 837, 8733 8818 839, 8734 8818 840, 8734 8818 841, 8737 8818 842, 8738 8818 844, 8740 8818 846, 8741 8818 847, 8741 8818 847, 8741 8818 846, 8741 8818 844, 8730 8818 843, 8711 8818 842, 8685 8818 840, 8660 8818 839, 8633 8818 838, 8604 8818 837, 8573 8820 837, 8544 8821 836, 8514 8821 835, 8485 8823 834, 8456 8823 834, 8430 8823 833, 8403 8823 833, 8387 8825 833, 8367 8825 832, 8348 8826 832, 8335 8826 833, 8315 8828 833, 8305 8828 833, 8293 8828 833, 8280 8828 834, 8270 8831 835, 8259 8832 836, 8254 8832 835, 8250 8833 835, 8244 8833 835, 8238 8833 834, 8232 8833 834, 8228 8835 835, 8228 8835 835, 8225 8835 836, 8225 8835 836, 8224 8835 837, 8218 8836 837, 8212 8838 837, 8208 8838 838, 8203 8840 838, 8203 8840 839, 8202 8840 839, 8202 8840 838, 8195 8840 838, 8189 8843 838, 8185 8843 839, 8180 8844 839, 8180 8844 839, 8179 8844 839, 8179 8844 840, 8177 8844 841, 8176 8845 842, 8174 8845 843, 8173 8845 843, 8171 8845 845, 8170 8847 846, 8168 8847 846, 8166 8847 845, 8164 8847 844, 8164 8847 843, 8164 8847 843, 8164 8847 843, 8164 8848 843, 8179 8852 843, 8200 8857 843, 8228 8862 841, 8256 8867 841, 8287 8869 841, 8320 8874 841, 8353 8877 842, 8388 8881 842, 8423 8881 841, 8459 8882 841, 8493 8882 841, 8530 8882 842, 8566 8882 842, 8601 8882 843, 8634 8882 843, 8667 8882 841, 8699 8882 841, 8730 8882 841, 8760 8881 841, 8787 8881 842, 8813 8879 842, 8839 8877 843, 8855 8877 843, 8875 8876 843, 8896 8876 844, 8909 8874 844, 8929 8874 844, 8941 8874 844, 8952 8872 843, 8965 8872 844, 8971 8872 844, 8977 8872 844, 8977 8872 844, 8981 8872 845, 8985 8872 846, 8991 8872 847, 8996 8872 848, 8996 8872 849, 8996 8872 850, 8996 8872 852, 8998 8872 854, 9000 8872 856, 9001 8872 859, 9001 8872 861, 9003 8872 863, 9003 8872 864, 9004 8872 865, 9004 8872 867, 9004 8872 868, 9005 8872 869, 9005 8872 870, 9007 8872 870, 9007 8872 870, 9007 8872 870, 9009 8872 870, 9009 8872 870, 9009 8872 869, 9009 8872 868, 9009 8872 866, 9009 8869 863, 9009 8869 855, 9009 8865 836, 9003 8857 801, 8996 8852 724, 8984 8836 535, 8972 8820 224</trace>
  <trace timeOffset="102311.85" brushRef="#br0" contextRef="#ctx0"> 12277 8591 135, 12277 8591 170, 12277 8591 206, 12277 8591 239, 12277 8591 271, 12277 8591 300, 12277 8591 327, 12277 8591 350, 12277 8591 370, 12277 8591 388, 12277 8591 407, 12269 8607 429, 12267 8614 447, 12266 8618 467, 12266 8624 487, 12263 8629 507, 12263 8633 528, 12262 8638 547, 12262 8644 567, 12262 8644 585, 12260 8644 598, 12260 8644 610, 12260 8646 618, 12260 8647 625, 12260 8649 631, 12260 8649 635, 12260 8651 638, 12260 8653 642, 12260 8654 644, 12260 8656 647, 12260 8657 650, 12260 8659 652, 12260 8661 655, 12260 8661 658, 12260 8664 661, 12260 8664 664, 12260 8664 666, 12260 8665 667, 12260 8665 668, 12260 8665 669, 12266 8657 671, 12273 8646 674, 12283 8629 675, 12292 8611 675, 12302 8591 675, 12314 8568 676, 12324 8545 676, 12338 8518 678, 12351 8489 676, 12366 8457 675, 12380 8425 673, 12396 8393 674, 12411 8361 675, 12426 8328 676, 12441 8296 678, 12455 8268 679, 12468 8240 680, 12481 8216 681, 12489 8197 683, 12497 8182 685, 12503 8170 689, 12506 8160 693, 12509 8156 698, 12513 8148 704, 12516 8144 711, 12517 8140 718, 12519 8136 724, 12519 8136 727, 12519 8136 732, 12519 8136 736, 12522 8133 739, 12523 8132 744, 12523 8131 747, 12525 8129 750, 12525 8128 753, 12526 8126 756, 12526 8124 759, 12526 8124 763, 12528 8124 766, 12528 8122 769, 12528 8122 770, 12529 8121 771, 12529 8121 772, 12529 8119 773, 12531 8117 774, 12531 8116 775, 12531 8114 775, 12531 8113 775, 12532 8111 775, 12532 8110 775, 12532 8108 776, 12532 8107 775, 12534 8104 776, 12534 8104 775, 12534 8102 775, 12534 8101 776, 12534 8099 776, 12534 8099 775, 12535 8097 775, 12535 8097 776, 12535 8096 775, 12535 8096 776, 12535 8095 777, 12535 8095 777, 12535 8093 777, 12535 8093 777, 12535 8092 777, 12535 8092 777, 12535 8090 778, 12535 8090 778, 12535 8089 778, 12535 8089 779, 12535 8087 779, 12535 8087 780, 12536 8086 781, 12536 8086 781, 12536 8086 781, 12536 8086 780, 12536 8086 779, 12536 8086 779, 12536 8086 779, 12536 8086 780, 12536 8086 781, 12536 8086 782, 12536 8087 783, 12536 8102 784, 12532 8122 784, 12525 8151 784, 12519 8182 783, 12510 8216 784, 12502 8253 783, 12493 8290 784, 12483 8328 783, 12471 8366 784, 12461 8403 783, 12451 8438 781, 12439 8470 783, 12431 8502 782, 12422 8531 784, 12414 8557 785, 12406 8579 785, 12402 8594 784, 12397 8609 784, 12394 8618 784, 12393 8622 784, 12392 8629 785, 12392 8629 784, 12389 8629 785, 12389 8629 785, 12389 8630 785, 12389 8632 786, 12389 8633 785, 12387 8635 786, 12387 8636 787, 12387 8638 789, 12385 8639 792, 12385 8641 793, 12385 8641 792, 12385 8641 793, 12385 8641 793, 12385 8638 793, 12385 8621 795, 12387 8597 794, 12393 8562 796, 12399 8528 794, 12409 8489 794, 12419 8451 792, 12429 8412 792, 12439 8374 792, 12452 8336 790, 12463 8300 792, 12471 8266 790, 12481 8234 790, 12489 8207 790, 12494 8187 792, 12499 8170 792, 12503 8158 792, 12505 8148 792, 12509 8139 792, 12510 8133 792, 12513 8124 793, 12514 8121 792, 12516 8116 792, 12517 8111 792, 12517 8111 792, 12517 8110 792, 12517 8110 793, 12517 8108 793, 12519 8107 794, 12519 8107 794, 12519 8104 794, 12519 8104 794, 12519 8104 794, 12519 8104 794, 12519 8104 793, 12519 8119 794, 12519 8141 794, 12519 8173 797, 12513 8208 797, 12506 8248 799, 12499 8289 798, 12493 8332 797, 12486 8373 797, 12478 8410 798, 12471 8445 801, 12467 8474 799, 12463 8494 803, 12461 8506 802, 12461 8511 804, 12461 8511 805, 12459 8511 807, 12459 8511 807, 12459 8514 808, 12459 8515 809, 12459 8516 808, 12459 8516 808, 12459 8518 809, 12459 8518 813, 12459 8516 811, 12459 8504 814, 12464 8487 811, 12469 8467 810, 12474 8445 809, 12481 8424 809, 12486 8403 807, 12489 8381 806, 12494 8358 806, 12497 8344 805, 12499 8327 806, 12503 8315 804, 12506 8306 801, 12510 8295 799, 12510 8290 796, 12513 8286 793, 12513 8286 786, 12513 8283 767, 12513 8278 726, 12513 8271 622, 12513 8258 333, 12513 8248 29</trace>
  <trace timeOffset="134991.72" brushRef="#br0" contextRef="#ctx0"> 12525 8268 31, 12525 8268 47, 12525 8268 63, 12525 8268 82, 12525 8268 104, 12534 8190 126, 12536 8182 150, 12542 8170 174, 12545 8163 196, 12546 8158 218, 12548 8153 237, 12549 8149 254, 12549 8149 271, 12551 8144 286, 12552 8140 301, 12554 8136 314, 12555 8132 328, 12555 8132 341, 12557 8128 352, 12558 8124 363, 12559 8121 372, 12562 8117 379, 12562 8117 384, 12562 8116 389, 12562 8116 391, 12564 8116 394, 12565 8114 396, 12565 8114 400, 12565 8119 405, 12565 8139 411, 12559 8168 413, 12548 8208 414, 12534 8251 414, 12519 8295 414, 12502 8337 414, 12484 8381 415, 12467 8421 417, 12452 8457 419, 12438 8489 421, 12426 8515 423, 12416 8531 424, 12412 8540 427, 12411 8545 429, 12411 8545 429, 12409 8545 430, 12409 8545 431, 12409 8545 432, 12409 8547 432, 12409 8547 432, 12411 8535 431, 12419 8515 429, 12432 8486 425, 12445 8453 422, 12461 8418 422, 12478 8381 423, 12493 8342 423, 12509 8303 424, 12523 8266 423, 12536 8231 423, 12548 8199 424, 12557 8178 427, 12562 8161 429, 12567 8153 429, 12569 8148 429, 12572 8144 425, 12572 8144 423, 12572 8143 421, 12572 8146 421, 12572 8163 423, 12567 8190 424, 12558 8226 424, 12546 8263 424, 12534 8300 423, 12522 8335 423, 12510 8365 423, 12497 8393 424, 12489 8410 427, 12483 8424 431, 12478 8432 439, 12474 8435 448, 12473 8439 457, 12473 8439 467, 12471 8439 475, 12471 8439 479, 12471 8439 480, 12471 8439 479, 12471 8430 478, 12471 8413 478, 12474 8393 478, 12481 8371 479, 12487 8349 480, 12493 8327 480, 12499 8306 481, 12505 8286 480, 12510 8264 479, 12517 8246 477, 12522 8233 471, 12526 8219 463, 12531 8202 448, 12539 8187 404, 12546 8168 220, 12557 8149 0</trace>
  <trace timeOffset="272099.56" brushRef="#br0" contextRef="#ctx0"> 2182 3473 66, 2182 3473 99, 2182 3473 133, 2182 3473 173, 2182 3473 218, 2182 3473 262, 2182 3473 308, 2182 3473 352, 2182 3473 396, 2182 3473 432, 2180 3462 467, 2180 3462 497, 2179 3462 524, 2179 3462 545, 2179 3459 561, 2177 3457 571, 2176 3456 576, 2175 3455 579, 2173 3454 579, 2167 3452 581, 2163 3450 585, 2158 3449 589, 2146 3447 594, 2132 3447 600, 2115 3447 606, 2098 3447 613, 2080 3449 622, 2063 3452 632, 2052 3455 641, 2033 3459 648, 2017 3464 651, 1998 3468 654, 1976 3476 658, 1955 3484 663, 1935 3491 671, 1917 3499 676, 1897 3508 679, 1877 3517 682, 1858 3529 681, 1836 3541 682, 1815 3556 685, 1794 3573 685, 1772 3592 686, 1749 3613 687, 1726 3634 690, 1704 3656 691, 1681 3681 694, 1657 3705 696, 1636 3730 698, 1617 3752 701, 1598 3775 705, 1581 3796 712, 1566 3817 715, 1553 3840 720, 1538 3866 721, 1524 3892 724, 1508 3924 726, 1492 3955 730, 1475 3987 736, 1460 4019 740, 1446 4051 744, 1434 4079 747, 1423 4107 750, 1415 4134 752, 1408 4162 755, 1404 4189 756, 1401 4218 757, 1399 4247 757, 1399 4274 757, 1399 4303 756, 1399 4330 756, 1404 4356 755, 1410 4382 755, 1415 4405 754, 1421 4427 753, 1427 4449 757, 1436 4470 757, 1441 4492 761, 1449 4512 760, 1455 4535 760, 1463 4556 759, 1469 4576 759, 1475 4596 759, 1481 4618 759, 1489 4640 759, 1495 4661 759, 1502 4681 759, 1511 4703 760, 1521 4721 760, 1531 4741 761, 1541 4760 762, 1554 4778 761, 1566 4796 761, 1578 4812 761, 1592 4828 761, 1604 4841 761, 1615 4850 761, 1624 4860 761, 1634 4867 761, 1642 4873 762, 1654 4882 764, 1664 4892 766, 1674 4900 769, 1683 4910 773, 1693 4919 777, 1703 4930 780, 1715 4940 784, 1727 4954 786, 1742 4966 789, 1755 4978 792, 1771 4991 795, 1787 5003 798, 1806 5013 800, 1824 5022 801, 1838 5029 801, 1852 5034 801, 1868 5039 802, 1884 5045 803, 1903 5051 804, 1917 5057 805, 1930 5061 806, 1943 5066 807, 1958 5071 808, 1978 5077 808, 1997 5083 808, 2009 5087 808, 2024 5092 808, 2041 5096 808, 2057 5101 808, 2080 5107 808, 2102 5111 808, 2117 5114 807, 2134 5116 806, 2150 5118 806, 2163 5119 805, 2180 5119 806, 2193 5119 806, 2206 5119 806, 2219 5119 806, 2231 5119 806, 2243 5119 806, 2248 5119 807, 2254 5119 808, 2258 5119 807, 2263 5119 808, 2267 5119 808, 2273 5119 809, 2273 5119 810, 2273 5119 811, 2273 5119 812, 2274 5119 812, 2276 5119 814, 2277 5119 815, 2280 5119 816, 2280 5119 818, 2283 5119 818, 2284 5119 819, 2286 5119 819, 2287 5119 820, 2289 5119 820, 2289 5119 822, 2292 5119 822, 2293 5119 822, 2294 5119 825, 2296 5119 825, 2303 5119 827, 2310 5119 829, 2316 5119 829, 2328 5119 830, 2334 5119 830, 2346 5119 830, 2359 5119 830, 2372 5119 830, 2391 5119 830, 2412 5116 830, 2437 5111 829, 2463 5109 829, 2488 5106 828, 2516 5103 828, 2543 5099 829, 2574 5096 828, 2602 5093 828, 2630 5091 826, 2656 5087 825, 2681 5084 823, 2709 5083 822, 2737 5081 822, 2769 5081 823, 2800 5081 825, 2835 5079 826, 2870 5079 825, 2905 5079 826, 2939 5079 827, 2974 5079 827, 3008 5079 830, 3040 5079 831, 3071 5079 832, 3100 5083 832, 3126 5086 832, 3152 5091 833, 3179 5096 833, 3205 5103 835, 3233 5109 836, 3260 5114 838, 3291 5119 839, 3321 5125 841, 3353 5129 844, 3387 5134 846, 3423 5138 849, 3464 5138 851, 3504 5141 853, 3548 5141 855, 3596 5141 858, 3642 5138 860, 3691 5131 862, 3742 5125 863, 3792 5119 864, 3845 5111 864, 3901 5106 864, 3956 5098 865, 4012 5091 865, 4066 5084 865, 4119 5078 865, 4171 5072 864, 4219 5067 864, 4267 5063 863, 4315 5057 863, 4361 5052 863, 4405 5046 862, 4448 5039 863, 4492 5032 863, 4537 5024 863, 4582 5015 864, 4628 5004 864, 4674 4991 862, 4722 4981 862, 4769 4969 862, 4813 4959 863, 4857 4946 863, 4898 4935 863, 4937 4925 863, 4977 4914 863, 5014 4905 864, 5047 4896 864, 5079 4889 864, 5106 4881 864, 5130 4877 864, 5148 4872 863, 5166 4870 862, 5176 4870 862, 5182 4867 863, 5188 4867 863, 5188 4867 863, 5188 4867 863, 5188 4867 862, 5189 4867 863, 5190 4867 863, 5193 4867 864, 5194 4867 865, 5200 4867 864, 5206 4867 866, 5212 4867 865, 5218 4867 865, 5223 4867 865, 5229 4867 864, 5234 4867 864, 5244 4867 864, 5248 4870 864, 5254 4870 864, 5258 4872 864, 5258 4872 863, 5263 4872 863, 5267 4873 864, 5271 4873 865, 5277 4875 866, 5277 4875 867, 5277 4875 867, 5277 4875 868, 5279 4875 869, 5280 4877 869, 5282 4877 869, 5284 4877 869, 5286 4877 869, 5286 4877 870, 5287 4877 873, 5287 4877 874, 5288 4877 874, 5288 4877 875, 5288 4877 872, 5290 4877 871, 5290 4877 872, 5290 4877 872, 5290 4872 872, 5290 4858 873, 5284 4838 870, 5276 4816 870, 5268 4792 870, 5261 4772 869, 5255 4752 870, 5247 4731 870, 5241 4711 869, 5237 4696 869, 5231 4681 868, 5228 4664 867, 5226 4652 866, 5220 4632 865, 5219 4613 864, 5218 4596 864, 5216 4571 863, 5216 4546 863, 5216 4520 865, 5216 4495 862, 5216 4467 863, 5220 4441 859, 5226 4417 858, 5231 4392 858, 5235 4368 858, 5241 4345 859, 5247 4320 858, 5250 4296 859, 5258 4274 859, 5261 4257 858, 5265 4241 858, 5270 4225 858, 5273 4216 856, 5279 4203 855, 5282 4193 855, 5284 4189 854, 5287 4181 854, 5290 4177 852, 5294 4166 851, 5301 4153 851, 5309 4141 850, 5320 4124 849, 5331 4107 847, 5341 4092 847, 5357 4075 847, 5370 4060 847, 5384 4045 846, 5399 4030 847, 5411 4016 845, 5420 4006 846, 5429 3995 846, 5439 3984 846, 5446 3972 848, 5456 3957 848, 5464 3946 848, 5472 3935 849, 5477 3928 848, 5482 3917 848, 5490 3904 848, 5500 3889 848, 5510 3872 851, 5522 3855 846, 5534 3837 847, 5546 3820 844, 5560 3802 843, 5572 3785 844, 5585 3771 844, 5597 3763 844, 5605 3754 843, 5612 3747 843, 5616 3745 843, 5624 3739 844, 5628 3738 844, 5631 3737 844, 5636 3735 844, 5636 3735 843, 5636 3734 844, 5636 3734 844, 5637 3734 844, 5639 3732 845, 5640 3732 844, 5644 3727 844, 5650 3725 844, 5657 3718 844, 5665 3713 844, 5672 3706 845, 5683 3698 845, 5691 3691 845, 5701 3682 846, 5709 3678 846, 5715 3671 845, 5722 3666 844, 5725 3663 844, 5732 3658 844, 5736 3656 845, 5739 3653 846, 5743 3652 846, 5743 3652 847, 5743 3650 847, 5743 3650 848, 5745 3650 848, 5747 3649 850, 5748 3649 850, 5748 3648 849, 5750 3648 850, 5750 3646 848, 5751 3646 848, 5751 3646 849, 5753 3644 849, 5753 3644 850, 5753 3644 850, 5753 3643 851, 5753 3643 852, 5753 3641 853, 5753 3641 853, 5753 3634 854, 5753 3626 854, 5747 3618 855, 5736 3606 856, 5722 3597 856, 5705 3588 856, 5683 3575 858, 5662 3567 858, 5639 3559 858, 5616 3551 856, 5592 3546 858, 5568 3539 858, 5542 3534 858, 5519 3527 858, 5494 3520 853, 5472 3514 854, 5448 3508 856, 5421 3502 855, 5394 3497 856, 5361 3492 858, 5329 3489 854, 5293 3488 855, 5254 3485 855, 5211 3482 855, 5166 3481 858, 5120 3481 858, 5074 3481 855, 5030 3479 855, 4986 3479 855, 4945 3477 854, 4904 3476 855, 4865 3474 854, 4825 3473 854, 4786 3473 855, 4746 3473 858, 4709 3471 858, 4670 3471 858, 4634 3471 858, 4598 3471 859, 4561 3471 859, 4525 3474 860, 4488 3479 861, 4450 3484 861, 4411 3489 860, 4367 3496 859, 4324 3502 858, 4277 3508 858, 4230 3516 858, 4181 3524 858, 4133 3531 858, 4086 3541 855, 4039 3546 855, 3996 3553 855, 3956 3558 854, 3921 3560 855, 3885 3563 855, 3852 3563 853, 3817 3563 854, 3781 3566 855, 3745 3567 856, 3710 3570 859, 3672 3573 859, 3636 3575 858, 3599 3580 858, 3562 3580 856, 3523 3584 855, 3480 3585 854, 3436 3585 853, 3390 3585 853, 3344 3585 853, 3298 3585 856, 3253 3585 856, 3208 3585 858, 3166 3584 858, 3125 3582 854, 3084 3582 854, 3043 3582 854, 3002 3582 853, 2961 3582 852, 2922 3587 850, 2886 3592 848, 2850 3599 849, 2818 3606 848, 2789 3613 848, 2761 3618 848, 2735 3626 848, 2709 3633 848, 2683 3638 848, 2656 3644 848, 2627 3652 849, 2600 3658 849, 2575 3664 850, 2557 3668 851, 2539 3673 851, 2527 3675 851, 2513 3676 851, 2500 3678 851, 2487 3679 852, 2474 3679 852, 2462 3681 853, 2448 3682 854, 2436 3684 854, 2417 3685 854, 2407 3688 854, 2389 3690 853, 2380 3693 852, 2370 3695 853, 2359 3696 853, 2355 3696 853, 2345 3698 853, 2339 3699 852, 2332 3699 852, 2322 3700 852, 2318 3702 853, 2313 3702 852, 2309 3703 853, 2309 3703 852, 2306 3703 851, 2302 3705 849, 2296 3705 848, 2292 3706 847, 2287 3708 846, 2287 3708 844, 2286 3708 838, 2286 3708 825, 2284 3708 798, 2276 3708 737, 2266 3708 596, 2252 3695 293</trace>
  <trace timeOffset="275082.72" brushRef="#br0" contextRef="#ctx0"> 1940 4414 141, 1940 4414 182, 1940 4414 224, 1940 4414 261, 1940 4414 299, 1940 4414 335, 1940 4414 371, 1940 4414 405, 1940 4414 439, 1940 4414 467, 1937 4414 491, 1937 4414 511, 1937 4414 525, 1937 4414 536, 1937 4414 544, 1937 4414 552, 1937 4414 558, 1937 4414 563, 1937 4414 568, 1937 4414 573, 1937 4414 579, 1937 4414 587, 1937 4414 595, 1942 4417 603, 1947 4417 612, 1952 4420 622, 1961 4424 633, 1966 4426 642, 1978 4429 650, 1988 4432 655, 2001 4434 658, 2018 4437 660, 2028 4439 661, 2047 4443 663, 2063 4446 663, 2082 4449 664, 2105 4453 664, 2124 4456 663, 2144 4459 664, 2164 4461 664, 2185 4463 664, 2206 4466 664, 2229 4467 664, 2252 4468 664, 2276 4470 665, 2302 4471 666, 2329 4473 667, 2355 4475 667, 2380 4475 665, 2406 4475 665, 2422 4475 664, 2442 4475 665, 2462 4475 667, 2483 4475 668, 2507 4475 667, 2530 4475 668, 2553 4475 668, 2574 4475 668, 2595 4475 672, 2618 4475 672, 2640 4475 673, 2665 4475 674, 2689 4475 673, 2715 4475 674, 2741 4475 674, 2767 4475 674, 2791 4475 675, 2818 4475 676, 2844 4475 676, 2870 4475 677, 2896 4475 678, 2922 4475 682, 2949 4475 688, 2977 4475 695, 3002 4475 701, 3028 4475 704, 3046 4475 706, 3064 4475 706, 3082 4475 705, 3094 4475 705, 3116 4475 706, 3133 4475 709, 3152 4475 713, 3179 4480 718, 3203 4483 723, 3230 4488 728, 3257 4495 731, 3286 4500 734, 3316 4507 735, 3347 4511 737, 3377 4517 736, 3406 4521 737, 3434 4524 738, 3460 4527 740, 3486 4531 743, 3510 4531 745, 3529 4531 746, 3547 4531 747, 3564 4531 747, 3584 4531 748, 3606 4531 748, 3629 4529 750, 3645 4527 753, 3662 4526 755, 3682 4526 757, 3695 4526 760, 3715 4526 761, 3733 4526 763, 3747 4526 765, 3767 4526 766, 3787 4526 768, 3805 4526 769, 3831 4526 768, 3853 4526 767, 3875 4526 767, 3901 4524 768, 3926 4517 771, 3956 4509 770, 3984 4500 774, 4015 4489 772, 4044 4478 772, 4074 4468 773, 4101 4459 773, 4128 4451 773, 4152 4446 775, 4175 4441 775, 4197 4437 775, 4212 4434 775, 4229 4432 775, 4245 4430 775, 4262 4429 775, 4287 4429 776, 4307 4429 775, 4330 4429 776, 4353 4429 778, 4378 4429 778, 4401 4429 778, 4426 4429 779, 4448 4427 777, 4473 4426 776, 4496 4426 776, 4520 4424 776, 4543 4424 777, 4567 4422 777, 4583 4421 775, 4603 4421 774, 4625 4421 774, 4644 4421 775, 4670 4421 778, 4689 4421 777, 4707 4421 778, 4725 4421 778, 4739 4421 777, 4758 4421 778, 4778 4421 777, 4796 4421 777, 4816 4422 777, 4836 4422 777, 4855 4422 777, 4874 4422 777, 4894 4422 778, 4913 4422 778, 4930 4422 778, 4952 4422 779, 4975 4422 778, 4994 4422 778, 5012 4422 779, 5028 4421 779, 5041 4421 778, 5059 4420 778, 5071 4420 777, 5083 4417 778, 5099 4414 780, 5110 4412 780, 5127 4409 779, 5138 4406 779, 5150 4405 779, 5160 4403 779, 5173 4402 782, 5183 4400 782, 5194 4397 782, 5206 4395 782, 5211 4394 781, 5220 4392 781, 5228 4392 782, 5234 4391 782, 5244 4389 783, 5250 4389 783, 5255 4389 784, 5261 4389 784, 5261 4389 785, 5261 4389 786, 5261 4389 787, 5263 4389 789, 5264 4389 792, 5265 4389 790, 5267 4389 792, 5268 4389 792, 5270 4389 787, 5271 4389 787, 5273 4389 787, 5274 4389 787, 5276 4389 786, 5277 4389 781, 5279 4389 769, 5280 4389 745, 5282 4389 693, 5287 4388 583, 5294 4382 346, 5303 4370 54</trace>
  <trace timeOffset="275711.78" brushRef="#br0" contextRef="#ctx0"> 5782 3455 471, 5782 3455 514, 5782 3455 556, 5782 3455 595, 5782 3455 627, 5782 3455 649, 5782 3455 663, 5782 3455 670, 5782 3455 672, 5782 3455 672, 5782 3455 673, 5796 3446 674, 5812 3437 678, 5833 3425 682, 5857 3408 684, 5883 3388 687, 5913 3367 689, 5945 3344 694, 5978 3320 698, 6013 3297 701, 6048 3273 704, 6081 3248 704, 6114 3224 706, 6149 3200 702, 6182 3175 703, 6214 3150 699, 6250 3125 698, 6287 3099 699, 6325 3072 698, 6365 3043 699, 6405 3013 700, 6450 2981 701, 6493 2946 701, 6538 2912 702, 6581 2878 701, 6623 2846 703, 6662 2819 703, 6698 2793 705, 6732 2770 705, 6760 2752 706, 6786 2735 706, 6807 2721 705, 6821 2711 705, 6834 2704 706, 6843 2697 706, 6850 2692 706, 6859 2687 706, 6863 2684 708, 6867 2680 708, 6867 2680 708, 6867 2680 708, 6867 2680 706, 6869 2680 706, 6870 2677 706, 6872 2677 705, 6873 2675 702, 6875 2675 697, 6876 2675 679, 6876 2675 637, 6876 2675 542, 6876 2675 370, 6870 2680 95</trace>
  <trace timeOffset="276263.8" brushRef="#br0" contextRef="#ctx0"> 5642 4778 305, 5642 4778 321, 5642 4778 344, 5642 4778 371, 5642 4778 394, 5642 4778 410, 5642 4778 417, 5642 4778 422, 5642 4778 429, 5642 4778 437, 5642 4778 449, 5636 4773 462, 5648 4761 477, 5662 4746 490, 5685 4729 502, 5707 4711 513, 5731 4691 524, 5760 4667 530, 5790 4645 538, 5822 4620 544, 5857 4596 550, 5893 4573 553, 5929 4552 556, 5964 4531 559, 6000 4511 561, 6033 4495 563, 6064 4478 562, 6094 4463 562, 6123 4451 561, 6149 4442 562, 6172 4434 562, 6192 4427 564, 6207 4422 569, 6221 4417 574, 6237 4414 581, 6246 4410 589, 6262 4406 597, 6272 4403 604, 6282 4402 612, 6293 4400 618, 6298 4400 623, 6304 4400 628, 6308 4399 635, 6314 4399 640, 6321 4399 644, 6327 4399 647, 6327 4399 647, 6327 4397 647, 6333 4397 645, 6337 4397 641, 6343 4397 633, 6350 4397 611, 6353 4394 556, 6358 4388 458, 6367 4375 272, 6379 4357 13</trace>
  <trace timeOffset="276956.84" brushRef="#br0" contextRef="#ctx0"> 6643 2871 337, 6643 2871 357, 6643 2871 383, 6643 2871 419, 6643 2871 457, 6643 2871 491, 6643 2871 519, 6643 2871 538, 6643 2871 550, 6643 2871 558, 6643 2871 567, 6639 2863 575, 6639 2859 585, 6652 2856 594, 6662 2855 603, 6678 2854 613, 6698 2854 621, 6717 2854 628, 6743 2854 634, 6766 2854 638, 6787 2855 642, 6809 2859 645, 6823 2862 647, 6840 2866 650, 6856 2869 652, 6867 2871 654, 6885 2875 655, 6896 2876 656, 6906 2878 656, 6917 2880 657, 6924 2880 658, 6934 2883 658, 6940 2884 658, 6944 2885 657, 6950 2888 657, 6950 2888 658, 6950 2888 658, 6955 2888 660, 6960 2890 663, 6964 2892 665, 6969 2893 668, 6969 2893 672, 6969 2893 676, 6969 2893 679, 6970 2893 682, 6972 2895 686, 6972 2895 689, 6973 2895 691, 6973 2897 693, 6973 2897 693, 6974 2897 693, 6974 2898 693, 6974 2898 693, 6974 2898 693, 6976 2898 693, 6976 2898 691, 6976 2900 690, 6977 2900 687, 6977 2900 684, 6977 2900 681, 6979 2900 676, 6979 2900 670, 6979 2900 665, 6980 2900 660, 6980 2900 654, 6980 2900 650, 6980 2900 646, 6982 2900 642, 6982 2900 638, 6982 2900 636, 6982 2900 632, 6984 2900 627, 6984 2907 621, 6984 2924 615, 6976 2948 612, 6963 2987 611, 6944 3035 611, 6921 3096 608, 6896 3165 603, 6866 3244 594, 6834 3329 582, 6798 3418 570, 6765 3508 554, 6733 3592 536, 6704 3671 506, 6681 3742 466, 6661 3802 424, 6645 3850 380, 6633 3892 344, 6626 3917 314, 6621 3938 275, 6618 3948 226, 6616 3953 156, 6616 3959 61</trace>
  <trace timeOffset="278199.9" brushRef="#br0" contextRef="#ctx0"> 3360 4198 271, 3360 4198 293, 3360 4198 321, 3360 4198 350, 3360 4198 375, 3360 4198 398, 3360 4198 415, 3360 4198 430, 3360 4198 439, 3360 4198 445, 3441 4209 448, 3458 4201 450, 3474 4191 455, 3489 4180 459, 3500 4173 465, 3510 4166 470, 3519 4162 480, 3530 4160 489, 3544 4160 503, 3561 4163 517, 3581 4174 528, 3600 4186 539, 3620 4201 545, 3641 4216 551, 3662 4230 554, 3684 4242 555, 3705 4250 555, 3725 4255 555, 3745 4255 554, 3767 4255 552, 3788 4245 553, 3808 4233 553, 3828 4218 553, 3845 4201 553, 3862 4185 553, 3872 4173 553, 3881 4160 554, 3885 4153 556, 3889 4149 561, 3892 4146 563, 3892 4146 568, 3892 4143 571, 3892 4143 575, 3893 4143 579, 3895 4143 583, 3901 4143 588, 3907 4143 592, 3919 4143 594, 3937 4143 598, 3956 4143 602, 3984 4146 607, 4010 4146 610, 4035 4146 611, 4061 4146 611, 4086 4146 611, 4109 4143 610, 4128 4139 610, 4144 4134 610, 4156 4130 609, 4167 4125 610, 4175 4121 609, 4184 4117 609, 4189 4114 609, 4194 4113 610, 4194 4113 611, 4197 4113 613, 4204 4113 616, 4215 4113 620, 4232 4114 624, 4248 4121 631, 4271 4127 638, 4292 4132 644, 4317 4137 649, 4339 4138 652, 4363 4138 653, 4386 4138 653, 4408 4138 652, 4427 4132 650, 4446 4124 649, 4462 4113 648, 4478 4100 648, 4486 4092 648, 4498 4081 647, 4505 4075 646, 4508 4071 646, 4512 4068 646, 4512 4068 647, 4515 4064 647, 4518 4063 648, 4521 4060 649, 4527 4059 651, 4532 4059 654, 4546 4059 657, 4564 4059 660, 4589 4059 664, 4614 4057 667, 4640 4054 669, 4667 4049 671, 4693 4045 673, 4719 4037 676, 4743 4028 678, 4765 4017 679, 4786 4009 680, 4800 4002 680, 4812 3996 680, 4819 3992 680, 4823 3990 681, 4829 3989 683, 4829 3989 687, 4833 3989 695, 4839 3989 706, 4851 3996 721, 4866 4010 736, 4881 4028 749, 4897 4049 756, 4911 4071 761, 4930 4093 762, 4948 4114 761, 4966 4132 759, 4985 4146 757, 4998 4154 753, 5007 4159 751, 5018 4160 746, 5024 4160 737, 5030 4160 719, 5036 4162 688, 5036 4162 644, 5036 4162 578, 5036 4162 471, 5037 4162 289, 5039 4162 34</trace>
  <trace timeOffset="283336.22" brushRef="#br0" contextRef="#ctx0"> 3460 4112 218, 3460 4112 265, 3460 4112 307, 3460 4112 343, 3460 4112 370, 3460 4112 390, 3460 4112 408, 3460 4112 429, 3460 4112 453, 3460 4112 481, 3460 4112 509, 3470 4095 532, 3484 4105 551, 3502 4117 564, 3516 4129 577, 3532 4141 587, 3547 4153 594, 3558 4162 598, 3570 4171 601, 3577 4175 604, 3587 4180 609, 3596 4185 612, 3604 4188 615, 3614 4191 617, 3619 4192 618, 3627 4193 619, 3633 4193 621, 3639 4193 623, 3650 4193 624, 3655 4193 627, 3664 4192 627, 3679 4186 628, 3688 4181 631, 3700 4174 633, 3713 4166 633, 3724 4156 633, 3740 4146 633, 3750 4138 632, 3761 4129 632, 3773 4120 633, 3782 4113 634, 3794 4105 636, 3802 4100 637, 3810 4093 636, 3817 4088 637, 3820 4085 638, 3824 4084 638, 3824 4084 641, 3831 4084 642, 3837 4084 642, 3847 4084 644, 3859 4084 645, 3869 4084 647, 3878 4085 649, 3889 4088 649, 3898 4092 651, 3902 4093 651, 3912 4095 654, 3919 4095 656, 3930 4095 657, 3941 4095 658, 3953 4095 660, 3963 4095 660, 3975 4093 663, 3986 4091 664, 3996 4088 665, 4009 4083 666, 4018 4079 666, 4028 4076 666, 4036 4076 667, 4048 4075 668, 4058 4075 668, 4077 4076 672, 4095 4083 674, 4118 4092 680, 4142 4100 685, 4167 4110 690, 4193 4120 695, 4218 4125 698, 4245 4130 701, 4271 4132 704, 4297 4132 706, 4324 4132 709, 4350 4127 710, 4373 4120 710, 4394 4112 711, 4408 4105 711, 4423 4096 711, 4432 4092 711, 4440 4088 712, 4448 4083 713, 4452 4079 713, 4456 4078 713, 4456 4078 713, 4456 4076 713, 4462 4076 713, 4468 4076 714, 4480 4076 713, 4498 4076 716, 4514 4081 718, 4535 4088 721, 4555 4093 722, 4574 4096 722, 4589 4098 720, 4608 4098 720, 4628 4098 720, 4649 4098 720, 4674 4096 720, 4698 4092 719, 4715 4088 719, 4731 4083 718, 4745 4078 717, 4755 4074 717, 4764 4071 717, 4769 4068 717, 4769 4068 717, 4769 4068 718, 4769 4068 717, 4771 4068 717, 4772 4068 715, 4779 4068 715, 4786 4068 715, 4798 4068 715, 4813 4068 717, 4829 4075 717, 4846 4083 718, 4859 4088 718, 4874 4093 719, 4889 4096 718, 4900 4100 720, 4916 4103 719, 4929 4105 717, 4939 4105 717, 4959 4105 712, 4971 4105 712, 4986 4100 711, 4997 4096 711, 5004 4093 712, 5014 4088 712, 5017 4088 712, 5020 4085 712, 5020 4085 713, 5020 4084 715, 5020 4084 716, 5023 4084 717, 5024 4083 717, 5026 4083 716, 5027 4083 716, 5028 4083 716, 5030 4083 715, 5030 4083 716, 5033 4081 716, 5041 4081 716, 5047 4079 718, 5053 4079 718, 5059 4079 718, 5059 4079 717, 5063 4078 717, 5069 4078 718, 5076 4076 720, 5082 4076 720, 5082 4076 722, 5082 4076 724, 5082 4076 723, 5083 4075 726, 5085 4075 728, 5086 4075 730, 5088 4075 733, 5089 4075 735, 5090 4075 734, 5092 4075 734, 5092 4075 735, 5094 4075 735, 5094 4075 737, 5095 4075 737, 5095 4075 737, 5097 4075 737, 5097 4075 737, 5098 4075 737, 5098 4075 736, 5098 4075 735, 5099 4075 735, 5099 4075 735, 5099 4074 738, 5100 4074 739, 5100 4074 740, 5100 4074 741, 5100 4074 741, 5103 4074 742, 5103 4074 745, 5103 4074 746, 5103 4074 747, 5103 4074 748, 5103 4074 747, 5105 4074 747, 5105 4074 748, 5105 4074 748, 5105 4074 749, 5105 4074 749, 5105 4074 749, 5105 4074 749, 5105 4074 750, 5105 4074 751, 5106 4074 752, 5106 4074 754, 5106 4074 754, 5106 4074 754, 5106 4074 755, 5106 4074 753, 5106 4074 750, 5106 4074 735, 5106 4074 684, 5106 4066 526, 5106 4054 231</trace>
  <trace timeOffset="288800.53" brushRef="#br0" contextRef="#ctx0"> 2218 3641 106, 2218 3641 144, 2218 3641 180, 2218 3641 213, 2218 3641 245, 2218 3641 275, 2218 3641 308, 2218 3641 337, 2218 3641 363, 2218 3641 383, 2218 3641 399, 2203 3634 416, 2203 3634 436, 2203 3634 453, 2203 3634 473, 2214 3634 490, 2229 3641 503, 2249 3650 512, 2269 3661 518, 2292 3673 522, 2313 3684 523, 2337 3696 523, 2359 3705 522, 2383 3713 517, 2404 3720 513, 2420 3723 503, 2436 3725 488, 2446 3730 457, 2450 3730 402, 2457 3730 309, 2457 3730 165</trace>
  <trace timeOffset="289895.6" brushRef="#br0" contextRef="#ctx0"> 2297 3492 99, 2297 3492 113, 2297 3492 135, 2297 3492 161, 2297 3492 187, 2297 3492 208, 2297 3492 228, 2297 3492 245, 2297 3492 264, 2297 3492 282, 2359 3418 300, 2386 3403 321, 2414 3384 341, 2449 3364 358, 2488 3339 374, 2536 3309 383, 2589 3275 388, 2647 3237 391, 2709 3193 389, 2774 3148 389, 2841 3098 387, 2909 3050 388, 2978 2999 389, 3046 2949 389, 3112 2905 388, 3176 2859 388, 3239 2820 388, 3298 2785 387, 3353 2753 384, 3404 2726 382, 3450 2704 382, 3490 2684 382, 3528 2667 386, 3561 2651 387, 3591 2635 387, 3622 2619 382, 3650 2601 384, 3675 2585 381, 3700 2571 382, 3721 2556 384, 3742 2544 387, 3758 2534 388, 3773 2523 384, 3784 2515 388, 3794 2508 383, 3802 2503 386, 3810 2496 388, 3818 2493 389, 3821 2489 388, 3830 2484 387, 3834 2484 387, 3837 2481 387, 3841 2479 389, 3841 2479 389, 3841 2477 390, 3841 2477 390, 3843 2477 390, 3844 2476 390, 3845 2476 390, 3847 2474 391, 3849 2474 394, 3850 2474 396, 3855 2473 397, 3863 2473 399, 3873 2471 403, 3884 2469 404, 3896 2467 406, 3912 2464 405, 3933 2461 406, 3958 2458 407, 3984 2453 407, 4013 2449 407, 4045 2446 406, 4078 2442 407, 4113 2441 407, 4151 2439 408, 4193 2438 411, 4235 2437 413, 4282 2434 416, 4330 2431 419, 4382 2427 421, 4434 2423 423, 4485 2417 423, 4537 2411 424, 4589 2405 425, 4637 2400 424, 4684 2395 424, 4728 2394 425, 4771 2394 425, 4812 2394 427, 4851 2395 429, 4890 2400 427, 4930 2406 429, 4971 2412 430, 5014 2419 433, 5057 2423 441, 5103 2424 453, 5148 2424 473, 5194 2424 498, 5241 2424 528, 5288 2423 552, 5335 2419 571, 5383 2415 588, 5429 2412 599, 5477 2411 609, 5522 2409 615, 5568 2409 619, 5612 2409 623, 5657 2412 623, 5701 2419 624, 5743 2423 625, 5786 2429 627, 5828 2434 629, 5876 2437 632, 5926 2441 634, 5982 2442 636, 6043 2446 639, 6108 2449 642, 6175 2452 647, 6244 2455 650, 6311 2458 653, 6375 2462 655, 6438 2469 656, 6490 2474 657, 6539 2481 667, 6580 2488 668, 6615 2496 676, 6643 2501 676, 6669 2510 676, 6692 2515 677, 6706 2520 677, 6720 2526 678, 6729 2530 678, 6732 2530 678, 6736 2534 677, 6739 2535 676, 6744 2539 676, 6752 2542 679, 6759 2549 679, 6762 2552 681, 6769 2556 681, 6773 2559 681, 6776 2561 682, 6781 2564 682, 6781 2564 682, 6781 2564 683, 6781 2564 684, 6782 2566 684, 6784 2566 686, 6785 2567 688, 6786 2567 690, 6787 2569 693, 6789 2569 696, 6791 2571 700, 6792 2571 705, 6792 2571 710, 6794 2571 713, 6794 2571 715, 6795 2573 716, 6795 2573 717, 6795 2573 717, 6797 2574 718, 6797 2574 718, 6797 2574 717, 6798 2576 718, 6798 2576 717, 6798 2576 716, 6800 2578 715, 6800 2578 712, 6800 2579 712, 6800 2579 711, 6800 2585 710, 6798 2594 708, 6791 2609 702, 6779 2632 688, 6765 2660 655, 6747 2696 573, 6726 2738 383, 6701 2784 101</trace>
  <trace timeOffset="291392.66" brushRef="#br0" contextRef="#ctx0"> 1313 5895 451, 1313 5895 480, 1313 5895 514, 1313 5895 541, 1313 5895 561, 1313 5895 570, 1313 5895 574, 1313 5895 577, 1313 5895 585, 1313 5895 594, 1335 5974 602, 1361 6024 610, 1385 6082 614, 1408 6148 621, 1427 6215 627, 1444 6278 636, 1455 6333 643, 1462 6377 655, 1466 6406 671, 1466 6421 691, 1466 6428 713, 1466 6428 732, 1466 6428 744, 1466 6428 751, 1464 6428 756, 1452 6425 759, 1434 6411 760, 1411 6389 759, 1388 6357 760, 1365 6318 759, 1346 6271 759, 1327 6220 757, 1313 6169 757, 1298 6118 757, 1290 6070 759, 1284 6024 757, 1282 5985 759, 1282 5952 756, 1282 5923 755, 1290 5898 753, 1301 5874 748, 1319 5854 747, 1340 5837 741, 1364 5823 739, 1390 5813 738, 1416 5806 736, 1446 5802 734, 1473 5800 732, 1498 5800 730, 1521 5802 729, 1538 5810 732, 1553 5823 731, 1564 5840 734, 1570 5861 733, 1573 5891 732, 1573 5922 732, 1573 5958 729, 1563 5996 727, 1551 6036 724, 1535 6074 720, 1516 6109 719, 1501 6137 720, 1482 6161 721, 1466 6180 726, 1455 6191 727, 1446 6196 729, 1444 6200 732, 1440 6200 734, 1436 6203 736, 1431 6203 739, 1427 6205 739, 1427 6205 739, 1425 6205 738, 1425 6205 736, 1425 6205 734, 1424 6207 732, 1424 6207 730, 1424 6210 730, 1434 6215 731, 1449 6224 734, 1472 6236 736, 1496 6249 739, 1521 6266 743, 1544 6285 748, 1569 6304 751, 1593 6322 756, 1615 6339 757, 1635 6353 757, 1655 6365 757, 1669 6372 755, 1683 6379 754, 1692 6382 752, 1696 6384 750, 1700 6386 744, 1706 6387 730, 1712 6389 703, 1716 6391 664, 1726 6391 603, 1735 6391 523, 1747 6382 415, 1761 6370 274, 1777 6355 104</trace>
  <trace timeOffset="291843.7" brushRef="#br0" contextRef="#ctx0"> 2008 5989 350, 2008 5989 407, 2008 5989 462, 2008 5989 513, 2008 5989 553, 2008 5989 580, 1924 5999 600, 1910 6012 615, 1900 6029 627, 1892 6050 639, 1888 6077 647, 1885 6107 655, 1884 6141 664, 1884 6175 670, 1884 6210 678, 1887 6246 681, 1894 6278 683, 1903 6307 682, 1914 6333 678, 1926 6353 673, 1935 6367 670, 1943 6377 666, 1952 6382 664, 1956 6384 661, 1961 6387 660, 1965 6387 658, 1971 6387 657, 1978 6382 658, 1988 6370 660, 1994 6362 663, 2000 6345 666, 2000 6327 668, 2000 6307 670, 2000 6289 673, 2000 6271 673, 1997 6261 675, 1995 6254 677, 1994 6242 677, 1994 6237 678, 1992 6232 679, 1992 6227 678, 1992 6227 677, 1992 6225 675, 1992 6225 673, 1992 6224 672, 1992 6222 671, 1992 6220 671, 1992 6220 672, 1994 6217 671, 1995 6217 673, 1997 6216 675, 1998 6216 676, 2000 6216 679, 2001 6216 681, 2007 6216 684, 2014 6220 688, 2024 6229 693, 2037 6242 697, 2047 6258 700, 2057 6273 700, 2069 6286 701, 2082 6301 697, 2098 6315 693, 2114 6327 685, 2129 6335 661, 2146 6338 600, 2164 6338 482, 2183 6330 221</trace>
  <trace timeOffset="292223.72" brushRef="#br0" contextRef="#ctx0"> 2286 6045 398, 2286 6045 436, 2286 6045 477, 2286 6045 516, 2315 6129 548, 2320 6157 570, 2326 6188 586, 2332 6217 596, 2339 6246 607, 2345 6273 614, 2348 6289 623, 2350 6301 631, 2352 6306 636, 2352 6306 641, 2352 6306 646, 2352 6306 652, 2352 6307 658, 2354 6309 665, 2354 6310 670, 2354 6310 673, 2355 6312 675, 2355 6312 677, 2355 6309 677, 2355 6292 678, 2355 6266 677, 2357 6234 677, 2361 6203 676, 2365 6175 675, 2372 6151 673, 2380 6129 673, 2388 6111 670, 2394 6099 669, 2404 6089 666, 2410 6082 663, 2419 6077 660, 2428 6072 660, 2440 6072 658, 2457 6072 658, 2472 6082 657, 2494 6099 656, 2510 6121 655, 2527 6143 651, 2540 6166 646, 2555 6191 632, 2566 6213 602, 2577 6234 546, 2589 6253 466, 2597 6266 357, 2602 6271 208, 2610 6273 0</trace>
  <trace timeOffset="292655.75" brushRef="#br0" contextRef="#ctx0"> 2815 5981 359, 2815 5981 398, 2815 5981 438, 2815 5981 480, 2815 5981 516, 2815 5981 541, 2744 6086 561, 2738 6119 575, 2735 6154 588, 2734 6188 597, 2734 6220 602, 2734 6249 603, 2741 6275 603, 2748 6295 598, 2756 6309 594, 2764 6318 589, 2771 6322 582, 2774 6324 578, 2783 6325 573, 2793 6325 565, 2806 6318 561, 2821 6303 555, 2834 6285 550, 2841 6261 546, 2848 6236 542, 2855 6207 539, 2861 6175 538, 2864 6141 537, 2865 6102 537, 2865 6063 537, 2865 6021 539, 2865 5977 544, 2861 5932 550, 2855 5886 555, 2847 5842 561, 2840 5803 562, 2834 5771 565, 2828 5750 570, 2825 5738 573, 2825 5734 577, 2825 5734 581, 2825 5733 583, 2825 5733 586, 2821 5734 586, 2821 5750 587, 2819 5778 591, 2819 5818 594, 2819 5867 601, 2826 5920 606, 2834 5972 610, 2841 6024 615, 2851 6074 617, 2861 6118 617, 2870 6157 616, 2879 6191 612, 2890 6222 603, 2900 6249 589, 2909 6270 554, 2919 6286 500, 2926 6296 419, 2935 6304 306, 2941 6309 150</trace>
  <trace timeOffset="293284.78" brushRef="#br0" contextRef="#ctx0"> 3088 6004 555, 3088 6004 598, 3088 6004 634, 3088 6004 660, 3064 6104 680, 3064 6133 688, 3064 6160 693, 3064 6184 693, 3071 6203 691, 3075 6216 689, 3082 6229 686, 3088 6234 681, 3096 6241 678, 3103 6246 676, 3108 6249 674, 3112 6251 676, 3117 6251 676, 3122 6251 678, 3127 6246 680, 3137 6232 684, 3142 6216 688, 3146 6193 695, 3149 6168 698, 3150 6141 701, 3152 6111 702, 3155 6084 702, 3160 6058 703, 3165 6034 705, 3169 6017 706, 3173 6004 706, 3178 5996 706, 3181 5993 705, 3189 5992 705, 3199 5995 706, 3213 6009 709, 3231 6036 710, 3246 6070 712, 3259 6110 712, 3270 6157 713, 3283 6205 712, 3293 6253 712, 3302 6295 710, 3312 6330 709, 3316 6354 708, 3319 6367 708, 3321 6374 712, 3321 6374 713, 3321 6374 713, 3321 6374 712, 3321 6374 709, 3316 6363 706, 3307 6343 706, 3298 6315 705, 3289 6283 704, 3283 6246 700, 3278 6208 696, 3273 6171 691, 3272 6134 688, 3272 6101 685, 3272 6074 683, 3272 6055 680, 3272 6045 678, 3278 6036 675, 3283 6036 673, 3292 6036 671, 3307 6036 670, 3322 6045 669, 3341 6058 668, 3357 6074 668, 3371 6091 668, 3382 6102 668, 3390 6114 668, 3395 6124 668, 3398 6127 667, 3402 6131 667, 3402 6131 667, 3402 6131 665, 3402 6131 665, 3403 6131 665, 3403 6131 665, 3404 6129 667, 3406 6118 668, 3406 6104 669, 3406 6084 671, 3406 6070 671, 3406 6057 671, 3406 6041 670, 3406 6036 668, 3408 6024 665, 3411 6021 661, 3412 6016 658, 3421 6012 656, 3432 6012 654, 3448 6012 652, 3471 6021 650, 3493 6036 649, 3513 6055 649, 3534 6077 648, 3555 6099 643, 3571 6119 610, 3585 6137 526, 3594 6149 313, 3603 6160 39</trace>
  <trace timeOffset="293686.8" brushRef="#br0" contextRef="#ctx0"> 3958 5632 621, 3958 5632 639, 3958 5632 656, 3958 5632 674, 3958 5632 691, 3958 5632 702, 3882 5726 711, 3879 5758 721, 3879 5795 727, 3879 5833 735, 3885 5874 740, 3895 5916 742, 3907 5955 743, 3919 5992 743, 3934 6024 742, 3948 6053 740, 3963 6075 738, 3972 6092 735, 3983 6104 734, 3989 6111 731, 3992 6114 729, 3996 6119 727, 3996 6119 726, 3996 6119 726, 4001 6119 724, 4006 6111 726, 4013 6099 726, 4021 6077 726, 4024 6053 726, 4024 6028 726, 4024 5999 726, 4022 5969 728, 4015 5937 728, 4005 5903 726, 3995 5871 728, 3984 5840 726, 3972 5814 726, 3960 5791 727, 3951 5778 726, 3944 5770 724, 3943 5767 716, 3943 5767 691, 3941 5766 637, 3941 5766 538, 3941 5764 351, 3941 5764 81</trace>
  <trace timeOffset="293985.8" brushRef="#br0" contextRef="#ctx0"> 4229 5741 506, 4229 5741 520, 4229 5741 536, 4229 5741 547, 4261 5817 552, 4267 5842 555, 4277 5869 553, 4287 5895 551, 4295 5920 546, 4304 5945 542, 4313 5967 540, 4317 5984 539, 4320 5999 541, 4321 6009 547, 4321 6016 557, 4321 6021 570, 4321 6026 586, 4321 6031 609, 4321 6036 636, 4320 6041 664, 4314 6041 689, 4304 6038 704, 4292 6028 714, 4277 6011 718, 4269 5985 717, 4266 5955 713, 4265 5920 703, 4265 5879 679, 4269 5840 636, 4277 5800 547, 4290 5766 398, 4300 5736 132</trace>
  <trace timeOffset="294395.84" brushRef="#br0" contextRef="#ctx0"> 4572 5721 473, 4572 5721 520, 4572 5721 567, 4572 5721 608, 4572 5721 637, 4572 5721 656, 4572 5721 669, 4572 5721 678, 4491 5788 688, 4488 5811 695, 4486 5837 706, 4486 5866 716, 4486 5898 723, 4486 5932 729, 4491 5966 731, 4496 5999 731, 4502 6028 729, 4508 6050 726, 4512 6067 721, 4517 6079 715, 4521 6087 708, 4523 6091 698, 4527 6095 688, 4531 6095 670, 4538 6091 647, 4548 6077 620, 4560 6058 594, 4568 6034 578, 4574 6009 572, 4577 5979 573, 4578 5950 581, 4580 5925 589, 4580 5905 599, 4580 5891 611, 4580 5881 624, 4580 5874 641, 4580 5869 657, 4580 5862 673, 4580 5862 683, 4580 5861 691, 4580 5861 698, 4586 5861 706, 4593 5864 715, 4603 5874 720, 4618 5891 723, 4631 5907 720, 4644 5923 716, 4658 5940 709, 4673 5957 690, 4687 5974 647, 4696 5985 556, 4707 5997 383, 4713 6004 107</trace>
  <trace timeOffset="294645.84" brushRef="#br0" contextRef="#ctx0"> 4857 5666 528, 4857 5666 558, 4857 5666 589, 4857 5666 619, 4814 5767 646, 4809 5793 660, 4809 5818 668, 4809 5842 668, 4813 5864 668, 4819 5886 669, 4830 5905 668, 4839 5923 667, 4851 5942 665, 4862 5957 663, 4872 5972 660, 4879 5982 656, 4889 5993 649, 4897 6001 635, 4904 6009 601, 4914 6019 540, 4923 6024 436, 4929 6029 268, 4936 6029 25</trace>
  <trace timeOffset="294860.88" brushRef="#br0" contextRef="#ctx0"> 5088 5464 492, 5088 5464 550, 5088 5464 604, 5088 5464 654, 5083 5557 689, 5085 5588 715, 5089 5618 728, 5095 5650 737, 5100 5682 741, 5106 5712 744, 5112 5743 744, 5117 5771 744, 5120 5799 746, 5122 5818 741, 5125 5840 731, 5127 5854 704, 5128 5866 645, 5130 5878 543, 5130 5883 345, 5130 5888 69</trace>
  <trace timeOffset="295195.88" brushRef="#br0" contextRef="#ctx0"> 5375 5871 434, 5375 5871 469, 5375 5871 512, 5375 5871 553, 5375 5871 586, 5375 5871 604, 5375 5871 611, 5423 5788 615, 5431 5763 615, 5439 5736 615, 5442 5709 618, 5446 5682 620, 5446 5656 625, 5446 5631 633, 5439 5606 643, 5426 5584 656, 5414 5564 674, 5403 5552 693, 5390 5545 712, 5375 5545 728, 5358 5545 738, 5338 5554 747, 5319 5567 752, 5303 5586 756, 5290 5611 759, 5280 5638 761, 5276 5666 762, 5274 5695 763, 5274 5726 762, 5276 5755 761, 5284 5785 764, 5291 5813 761, 5301 5837 762, 5311 5859 757, 5325 5876 752, 5334 5888 747, 5345 5898 736, 5351 5903 721, 5361 5908 703, 5368 5913 679, 5373 5915 655, 5378 5916 627, 5384 5916 581, 5390 5916 526, 5401 5916 450, 5412 5912 302, 5421 5908 67</trace>
  <trace timeOffset="295839.9" brushRef="#br0" contextRef="#ctx0"> 1946 7445 598, 1946 7445 600, 1946 7445 602, 1946 7445 606, 1946 7445 612, 1946 7445 620, 1946 7445 627, 1946 7445 632, 1946 7445 634, 1946 7445 633, 1918 7424 631, 1917 7436 627, 1917 7461 624, 1917 7499 623, 1926 7545 624, 1939 7599 625, 1958 7657 629, 1978 7711 634, 2000 7764 634, 2023 7811 638, 2044 7849 638, 2063 7879 639, 2082 7903 640, 2102 7918 641, 2121 7931 641, 2141 7937 643, 2164 7940 644, 2189 7942 645, 2214 7942 646, 2244 7942 647, 2276 7935 646, 2312 7925 645, 2346 7917 644, 2380 7905 641, 2414 7893 642, 2446 7879 638, 2477 7865 633, 2503 7853 620, 2526 7841 594, 2540 7833 551, 2549 7828 488, 2556 7821 404, 2559 7819 302, 2559 7811 181, 2559 7802 48</trace>
  <trace timeOffset="296123.94" brushRef="#br0" contextRef="#ctx0"> 2396 7616 452, 2396 7616 515, 2396 7616 562, 2396 7616 596, 2396 7616 617, 2396 7616 627, 2396 7616 633, 2396 7616 637, 2396 7616 642, 2396 7616 648, 2396 7616 653, 2445 7631 656, 2472 7638 660, 2500 7645 663, 2530 7647 664, 2559 7649 664, 2579 7650 661, 2600 7650 660, 2614 7650 658, 2626 7652 657, 2639 7653 660, 2647 7657 664, 2656 7662 669, 2659 7674 677, 2660 7691 688, 2660 7717 700, 2657 7755 717, 2647 7795 733, 2636 7836 745, 2624 7881 760, 2610 7925 767, 2600 7964 776, 2591 7999 783, 2586 8025 786, 2583 8039 787, 2580 8047 784, 2580 8047 779, 2580 8051 771, 2580 8055 759, 2580 8060 729, 2586 8064 664, 2595 8064 537, 2608 8058 294, 2626 8042 10</trace>
  <trace timeOffset="296703.97" brushRef="#br0" contextRef="#ctx0"> 2883 7338 669, 2883 7338 677, 2883 7338 691, 2883 7338 708, 2916 7437 724, 2926 7478 737, 2938 7524 742, 2951 7568 743, 2962 7614 743, 2977 7657 742, 2988 7696 740, 3000 7731 741, 3011 7761 737, 3019 7781 729, 3022 7793 719, 3025 7799 702, 3026 7802 684, 3028 7807 660, 3029 7811 636, 3030 7815 602, 3030 7815 561, 3030 7815 517, 3030 7815 473, 3030 7815 443, 3030 7815 432, 3028 7815 437, 3022 7812 450, 3020 7811 471, 3020 7811 491, 3019 7810 511, 3019 7810 526, 3017 7807 538, 3016 7807 546, 3016 7804 555, 3016 7799 561, 3017 7786 564, 3026 7773 569, 3042 7753 568, 3058 7736 567, 3078 7721 564, 3098 7704 561, 3119 7689 559, 3140 7674 555, 3163 7660 551, 3187 7645 546, 3210 7633 542, 3233 7621 541, 3253 7611 541, 3269 7599 540, 3285 7587 539, 3293 7579 539, 3301 7567 538, 3305 7552 541, 3308 7533 546, 3311 7510 556, 3311 7485 565, 3308 7461 579, 3301 7436 594, 3292 7413 609, 3285 7395 627, 3276 7380 650, 3272 7371 675, 3269 7366 701, 3268 7362 726, 3268 7362 742, 3266 7360 755, 3266 7360 762, 3266 7360 765, 3265 7358 765, 3265 7358 764, 3265 7358 764, 3265 7360 765, 3266 7377 766, 3276 7400 768, 3289 7432 769, 3302 7465 769, 3314 7497 769, 3323 7527 771, 3331 7554 771, 3339 7579 772, 3344 7603 772, 3344 7624 772, 3347 7640 771, 3347 7660 771, 3347 7671 769, 3347 7686 767, 3347 7697 759, 3347 7703 734, 3347 7713 671, 3347 7717 529, 3347 7721 238</trace>
  <trace timeOffset="297200.0" brushRef="#br0" contextRef="#ctx0"> 3743 7445 503, 3743 7445 517, 3743 7445 539, 3743 7445 567, 3743 7445 594, 3743 7445 617, 3743 7445 633, 3743 7445 644, 3743 7445 651, 3743 7445 656, 3743 7445 660, 3682 7400 663, 3675 7400 669, 3671 7400 675, 3664 7400 681, 3652 7410 687, 3645 7420 693, 3634 7439 702, 3629 7457 715, 3624 7481 728, 3623 7504 741, 3623 7529 753, 3623 7556 761, 3623 7583 766, 3623 7611 769, 3627 7636 772, 3632 7661 772, 3638 7681 772, 3645 7696 771, 3652 7706 769, 3658 7714 766, 3664 7718 764, 3675 7724 761, 3685 7724 759, 3700 7724 754, 3714 7718 749, 3730 7703 745, 3744 7683 741, 3755 7660 738, 3764 7632 735, 3772 7603 735, 3778 7574 733, 3782 7547 735, 3784 7527 737, 3785 7510 740, 3787 7497 744, 3787 7490 748, 3787 7486 752, 3787 7486 756, 3787 7485 762, 3787 7485 766, 3787 7483 770, 3787 7483 770, 3787 7483 770, 3787 7483 768, 3788 7483 766, 3792 7495 764, 3801 7510 761, 3811 7529 759, 3818 7541 752, 3828 7554 740, 3835 7564 713, 3843 7570 650, 3855 7579 545, 3866 7583 363, 3875 7587 84</trace>
  <trace timeOffset="297541.03" brushRef="#br0" contextRef="#ctx0"> 4018 7227 456, 4018 7227 507, 4018 7227 561, 4018 7227 607, 4018 7227 641, 4018 7227 663, 3940 7315 676, 3935 7325 683, 3935 7335 687, 3935 7345 688, 3935 7358 688, 3943 7375 688, 3953 7390 688, 3964 7404 689, 3979 7417 687, 3995 7428 687, 4015 7441 686, 4034 7453 686, 4054 7468 687, 4073 7483 686, 4089 7502 686, 4103 7522 687, 4113 7544 689, 4121 7568 693, 4125 7594 699, 4126 7618 712, 4126 7645 727, 4126 7667 744, 4121 7689 759, 4113 7711 769, 4104 7729 773, 4096 7743 776, 4086 7753 778, 4081 7761 778, 4078 7764 776, 4076 7766 770, 4076 7766 750, 4070 7766 710, 4061 7766 629, 4052 7763 510, 4044 7752 319, 4039 7735 48</trace>
  <trace timeOffset="297993.03" brushRef="#br0" contextRef="#ctx0"> 4107 7174 478, 4107 7174 517, 4107 7174 563, 4107 7174 616, 4107 7174 660, 4107 7174 693, 4107 7174 713, 4107 7174 726, 4162 7282 733, 4175 7315 736, 4189 7350 738, 4204 7386 740, 4218 7422 742, 4232 7456 742, 4243 7488 743, 4256 7515 742, 4265 7538 743, 4271 7553 744, 4275 7562 745, 4277 7571 745, 4277 7576 746, 4280 7579 746, 4282 7585 748, 4282 7585 750, 4282 7585 751, 4282 7585 754, 4282 7586 754, 4284 7586 754, 4284 7586 754, 4284 7585 751, 4284 7570 749, 4284 7547 746, 4284 7517 744, 4284 7488 743, 4284 7458 741, 4285 7432 740, 4290 7410 739, 4295 7393 739, 4301 7380 739, 4307 7372 737, 4310 7368 736, 4314 7365 735, 4320 7365 733, 4329 7368 732, 4344 7380 733, 4361 7400 732, 4375 7427 734, 4386 7457 735, 4397 7490 737, 4408 7521 738, 4418 7550 739, 4426 7577 737, 4430 7596 739, 4434 7606 739, 4435 7611 739, 4435 7611 739, 4435 7611 737, 4435 7611 734, 4437 7611 730, 4438 7614 723, 4440 7615 706, 4441 7615 674, 4443 7616 608, 4448 7616 482, 4456 7611 222</trace>
  <trace timeOffset="298166.06" brushRef="#br0" contextRef="#ctx0"> 4786 7308 600, 4786 7308 595, 4786 7308 571, 4786 7308 506, 4786 7308 363, 4786 7308 107</trace>
  <trace timeOffset="298920.1" brushRef="#br0" contextRef="#ctx0"> 4048 7164 374, 4048 7164 404, 4048 7164 438, 4048 7164 477, 4048 7164 512, 4048 7164 535, 4048 7164 547, 4048 7164 552, 4048 7164 554, 4048 7164 556, 4048 7164 557, 4031 7115 561, 4032 7115 564, 4044 7117 570, 4058 7132 577, 4078 7154 581, 4098 7184 589, 4118 7222 592, 4137 7265 595, 4156 7313 600, 4177 7363 603, 4197 7412 608, 4215 7461 611, 4233 7510 618, 4248 7554 624, 4264 7596 633, 4277 7632 639, 4290 7662 644, 4297 7683 649, 4304 7700 652, 4309 7709 657, 4310 7713 661, 4313 7717 666, 4313 7717 670, 4313 7717 673, 4313 7717 676, 4313 7718 681, 4314 7718 687, 4314 7718 693, 4314 7720 699, 4314 7720 701, 4314 7720 702, 4313 7715 703, 4307 7703 703, 4303 7686 703, 4300 7674 702, 4297 7654 700, 4295 7635 700, 4295 7611 699, 4295 7585 699, 4295 7559 699, 4295 7533 698, 4297 7510 698, 4304 7488 698, 4313 7468 697, 4318 7453 696, 4324 7439 696, 4329 7432 693, 4333 7424 693, 4339 7417 693, 4343 7413 693, 4353 7410 694, 4363 7410 696, 4381 7410 697, 4400 7417 699, 4417 7427 701, 4432 7441 703, 4447 7457 705, 4462 7474 706, 4475 7490 709, 4486 7507 709, 4498 7522 710, 4506 7533 711, 4514 7545 713, 4520 7557 713, 4525 7567 714, 4532 7579 713, 4535 7589 714, 4540 7599 713, 4543 7608 712, 4547 7620 709, 4550 7631 699, 4551 7635 665, 4555 7640 571, 4555 7640 340, 4555 7640 51</trace>
  <trace timeOffset="299058.1" brushRef="#br0" contextRef="#ctx0"> 4583 7606 337, 4583 7606 89</trace>
  <trace timeOffset="299806.16" brushRef="#br0" contextRef="#ctx0"> 3302 7535 246, 3302 7535 260, 3302 7535 279, 3302 7535 303, 3302 7535 330, 3302 7535 356, 3302 7535 380, 3302 7535 402, 3302 7535 424, 3302 7535 446, 3302 7535 466, 3296 7521 484, 3296 7521 503, 3296 7521 520, 3296 7521 538, 3296 7521 561, 3302 7536 589, 3316 7561 617, 3333 7596 645, 3356 7635 666, 3377 7679 683, 3398 7726 696, 3419 7773 703, 3439 7820 712, 3457 7864 716, 3474 7902 720, 3486 7935 726, 3496 7957 728, 3500 7970 729, 3504 7979 730, 3506 7983 729, 3507 7986 728, 3510 7991 727, 3510 7991 726, 3510 7991 723, 3510 7991 718, 3510 7991 708, 3510 7993 690, 3510 7993 664, 3507 7986 620, 3499 7974 558, 3484 7952 469, 3473 7928 348, 3460 7899 160</trace>
  <trace timeOffset="300232.2" brushRef="#br0" contextRef="#ctx0"> 3103 7378 363, 3103 7378 386, 3103 7378 413, 3103 7378 443, 3103 7378 473, 3103 7378 497, 3103 7378 516, 3103 7378 528, 3103 7378 538, 3103 7378 545, 3092 7370 553, 3091 7368 561, 3091 7368 569, 3090 7368 578, 3088 7368 587, 3084 7375 595, 3081 7393 603, 3078 7420 613, 3078 7457 625, 3078 7500 641, 3084 7550 653, 3092 7603 666, 3105 7657 674, 3117 7713 681, 3131 7765 688, 3145 7815 690, 3159 7861 695, 3169 7902 696, 3179 7935 697, 3187 7962 698, 3193 7981 698, 3197 7991 698, 3198 7996 698, 3198 7996 697, 3198 7996 697, 3198 7996 696, 3199 7998 695, 3199 7999 694, 3199 8000 694, 3201 8003 693, 3201 8003 690, 3201 8003 685, 3202 8006 677, 3202 8006 663, 3202 8006 638, 3202 8006 599, 3202 8006 535, 3202 8000 446, 3199 7989 317, 3192 7970 141</trace>
  <trace timeOffset="300485.2" brushRef="#br0" contextRef="#ctx0"> 3103 7788 363, 3103 7788 372, 3103 7788 386, 3103 7788 410, 3103 7788 438, 3103 7788 468, 3103 7788 497, 3103 7788 518, 3103 7788 532, 3199 7717 541, 3227 7703 546, 3257 7689 547, 3288 7679 550, 3318 7669 547, 3347 7661 543, 3374 7653 538, 3392 7650 530, 3411 7647 526, 3421 7645 522, 3425 7645 519, 3432 7645 519, 3432 7645 518, 3432 7645 518, 3432 7645 518, 3434 7645 519, 3434 7645 517, 3436 7645 510, 3438 7645 481, 3439 7645 432, 3441 7645 350, 3442 7640 221, 3444 7628 20</trace>
  <trace timeOffset="300737.2" brushRef="#br0" contextRef="#ctx0"> 3256 7342 398, 3256 7342 420, 3256 7342 452, 3256 7342 489, 3256 7342 525, 3282 7425 548, 3292 7454 562, 3303 7486 570, 3316 7521 573, 3328 7557 576, 3341 7596 578, 3353 7633 580, 3363 7671 583, 3377 7708 587, 3389 7744 589, 3402 7781 594, 3411 7815 594, 3419 7849 597, 3427 7879 599, 3434 7907 597, 3436 7925 595, 3441 7940 589, 3442 7950 577, 3444 7954 551, 3444 7960 503, 3444 7960 414, 3444 7960 274, 3444 7960 66</trace>
  <trace timeOffset="301077.22" brushRef="#br0" contextRef="#ctx0"> 3022 7586 363, 3022 7586 387, 3022 7586 419, 3022 7586 457, 3022 7586 495, 3022 7586 528, 3022 7586 547, 3022 7586 561, 3022 7586 571, 3022 7586 579, 3022 7586 588, 3008 7576 596, 3008 7592 602, 3008 7618 610, 3014 7653 617, 3022 7693 627, 3032 7732 634, 3046 7771 638, 3056 7807 640, 3069 7843 640, 3079 7875 641, 3088 7902 640, 3098 7925 641, 3102 7943 641, 3107 7953 639, 3108 7957 638, 3108 7957 634, 3108 7957 631, 3108 7957 621, 3110 7960 602, 3110 7961 561, 3111 7962 495, 3111 7962 405, 3111 7964 293, 3111 7962 150</trace>
  <trace timeOffset="301532.25" brushRef="#br0" contextRef="#ctx0"> 3022 7753 301, 3022 7753 335, 3022 7753 374, 3022 7753 413, 3022 7753 451, 3022 7753 481, 3022 7753 507, 3022 7753 528, 3022 7753 542, 3022 7753 554, 3022 7753 562, 3020 7749 569, 3020 7749 573, 3020 7749 574, 3020 7749 574, 3020 7749 574, 3020 7749 574, 3020 7749 576, 3020 7749 578, 3020 7749 579, 3020 7749 581, 3020 7749 581, 3022 7749 582, 3022 7749 583, 3025 7750 583, 3026 7752 583, 3028 7753 585, 3029 7755 585, 3029 7756 587, 3030 7756 589, 3030 7758 591, 3032 7758 594, 3032 7758 597, 3032 7758 600, 3032 7758 606, 3032 7761 611, 3035 7761 616, 3035 7761 622, 3036 7761 629, 3036 7761 636, 3039 7761 644, 3045 7761 652, 3052 7758 657, 3065 7750 661, 3082 7741 663, 3100 7732 664, 3120 7724 664, 3142 7718 664, 3168 7709 664, 3195 7700 663, 3223 7689 661, 3253 7677 660, 3282 7664 656, 3311 7650 652, 3336 7635 645, 3359 7621 639, 3379 7607 631, 3393 7599 621, 3404 7589 613, 3412 7583 603, 3414 7579 596, 3419 7579 592, 3419 7579 590, 3419 7577 594, 3419 7577 599, 3421 7577 602, 3421 7576 598, 3421 7576 577, 3421 7576 536, 3421 7574 468, 3421 7574 370, 3421 7571 226, 3418 7568 7</trace>
  <trace timeOffset="301738.25" brushRef="#br0" contextRef="#ctx0"> 3314 7371 400, 3314 7371 423, 3314 7371 451, 3314 7371 481, 3314 7371 509, 3314 7371 528, 3314 7371 539, 3314 7371 546, 3314 7371 548, 3314 7465 548, 3323 7495 546, 3333 7521 543, 3342 7547 537, 3351 7572 524, 3362 7599 497, 3371 7628 451, 3379 7657 376, 3386 7686 260, 3392 7715 88</trace>
  <trace timeOffset="302772.3" brushRef="#br0" contextRef="#ctx0"> 3360 8526 429, 3360 8526 453, 3360 8526 482, 3360 8526 516, 3360 8526 552, 3360 8526 582, 3360 8526 606, 3360 8526 621, 3360 8526 635, 3360 8526 647, 3360 8526 657, 3308 8545 667, 3307 8545 674, 3305 8545 679, 3305 8545 684, 3303 8545 689, 3303 8545 693, 3303 8547 697, 3303 8547 701, 3303 8547 708, 3303 8548 714, 3303 8548 722, 3305 8550 729, 3318 8553 733, 3336 8557 738, 3359 8560 744, 3383 8560 747, 3408 8560 751, 3434 8560 753, 3460 8560 755, 3487 8560 759, 3514 8560 759, 3544 8560 760, 3573 8560 761, 3603 8560 761, 3633 8560 762, 3664 8560 762, 3694 8560 762, 3723 8562 762, 3752 8565 763, 3781 8567 762, 3810 8570 762, 3838 8570 762, 3867 8570 760, 3896 8570 760, 3925 8567 760, 3956 8560 760, 3986 8553 760, 4015 8545 760, 4045 8535 761, 4074 8523 762, 4101 8511 766, 4128 8499 767, 4152 8486 770, 4177 8474 769, 4197 8462 769, 4219 8451 767, 4239 8442 769, 4259 8433 769, 4280 8424 769, 4303 8416 770, 4327 8408 769, 4353 8400 770, 4382 8390 771, 4411 8381 772, 4441 8368 772, 4473 8354 773, 4505 8340 772, 4538 8325 772, 4572 8311 772, 4606 8300 774, 4643 8288 776, 4681 8275 776, 4716 8263 777, 4751 8253 776, 4781 8242 775, 4809 8233 776, 4836 8224 775, 4860 8216 776, 4881 8211 776, 4898 8206 776, 4913 8199 775, 4924 8197 775, 4934 8194 774, 4945 8189 775, 4950 8187 775, 4960 8185 774, 4965 8182 775, 4969 8182 776, 4974 8182 777, 4974 8182 778, 4974 8179 780, 4974 8179 781, 4975 8179 783, 4977 8179 785, 4978 8179 786, 4980 8178 787, 4982 8178 789, 4982 8178 789, 4983 8178 789, 4983 8178 787, 4985 8178 784, 4985 8178 779, 4985 8177 772, 4986 8177 756, 4986 8177 729, 4986 8175 677, 4986 8173 583, 4986 8165 423, 4985 8153 144</trace>
  <trace timeOffset="309004.7" brushRef="#br0" contextRef="#ctx0"> 2695 6875 232, 2695 6875 260, 2695 6875 301, 2695 6875 360, 2695 6875 422, 2695 6875 479, 2695 6875 528, 2695 6875 563, 2695 6875 588, 2695 6875 604, 2669 6882 616, 2668 6882 624, 2666 6882 631, 2665 6882 635, 2665 6882 637, 2663 6882 639, 2663 6882 643, 2663 6882 649, 2663 6882 658, 2674 6882 669, 2691 6880 678, 2711 6875 684, 2731 6873 690, 2753 6868 695, 2774 6864 700, 2797 6861 705, 2819 6858 709, 2845 6855 713, 2873 6853 718, 2902 6852 722, 2934 6852 726, 2967 6852 729, 3002 6852 731, 3039 6852 733, 3077 6852 734, 3112 6857 736, 3150 6860 738, 3189 6864 740, 3227 6865 742, 3266 6865 744, 3307 6865 745, 3350 6865 746, 3393 6865 748, 3441 6863 750, 3489 6857 753, 3541 6852 756, 3593 6846 761, 3645 6840 766, 3698 6834 770, 3750 6829 774, 3804 6825 777, 3855 6820 780, 3908 6817 784, 3960 6815 787, 4010 6814 790, 4058 6814 792, 4106 6814 793, 4149 6814 794, 4193 6814 796, 4233 6814 797, 4272 6814 798, 4310 6814 800, 4350 6814 800, 4387 6814 802, 4427 6813 804, 4466 6810 805, 4502 6808 807, 4538 6806 807, 4574 6805 808, 4611 6803 808, 4646 6803 808, 4681 6803 809, 4713 6803 809, 4743 6808 810, 4771 6811 811, 4794 6815 810, 4812 6817 811, 4829 6820 812, 4837 6822 812, 4842 6823 813, 4848 6825 814, 4848 6825 813, 4848 6825 814, 4848 6825 814, 4849 6825 813, 4851 6826 813, 4852 6826 811, 4854 6826 809, 4855 6828 801, 4857 6828 779, 4860 6832 741, 4862 6837 640, 4865 6843 367, 4865 6847 66</trace>
  <trace timeOffset="312891.9" brushRef="#br0" contextRef="#ctx0"> 1533 9333 48, 1533 9333 67, 1533 9333 87, 1533 9333 111, 1533 9333 144, 1533 9333 184, 1533 9333 232, 1533 9333 278, 1533 9333 316, 1533 9333 348, 1533 9333 372, 1541 9333 392, 1546 9333 411, 1551 9334 425, 1556 9338 440, 1560 9339 456, 1560 9339 470, 1560 9339 484, 1560 9339 501, 1561 9339 516, 1563 9340 533, 1564 9340 550, 1566 9340 564, 1566 9340 578, 1569 9340 589, 1570 9340 600, 1572 9340 610, 1573 9340 617, 1575 9340 622, 1576 9340 625, 1578 9340 627, 1578 9339 629, 1580 9338 631, 1580 9336 631, 1580 9334 631, 1581 9333 631, 1581 9326 629, 1581 9321 628, 1581 9316 625, 1581 9311 621, 1581 9311 613, 1578 9311 601, 1566 9313 585, 1554 9324 563, 1536 9340 538, 1524 9360 510, 1511 9382 479, 1501 9404 456, 1492 9419 438, 1484 9433 427, 1479 9443 424, 1476 9447 422, 1472 9455 423, 1469 9457 424, 1466 9460 424, 1462 9468 425, 1459 9471 425, 1452 9478 427, 1446 9486 431, 1443 9489 434, 1440 9493 440, 1440 9493 442, 1438 9493 445, 1438 9493 446, 1438 9495 447, 1438 9503 450, 1438 9515 452, 1440 9530 456, 1446 9549 458, 1459 9564 459, 1473 9581 459, 1490 9597 462, 1508 9614 462, 1527 9629 462, 1544 9645 463, 1563 9659 463, 1580 9674 463, 1596 9688 463, 1612 9703 463, 1627 9718 465, 1641 9735 466, 1654 9752 467, 1666 9769 467, 1676 9789 469, 1684 9813 472, 1690 9835 475, 1695 9858 478, 1698 9876 479, 1699 9894 481, 1700 9906 484, 1700 9919 487, 1700 9931 491, 1699 9941 495, 1696 9951 502, 1689 9958 509, 1677 9965 516, 1669 9970 525, 1654 9973 533, 1635 9973 543, 1616 9973 555, 1592 9968 569, 1569 9961 582, 1546 9951 596, 1528 9939 608, 1508 9929 618, 1492 9919 625, 1479 9910 634, 1466 9902 641, 1462 9897 648, 1453 9890 654, 1446 9885 658, 1444 9882 663, 1438 9875 666, 1436 9870 667, 1436 9865 668, 1434 9862 667, 1434 9862 665, 1434 9855 661, 1434 9849 653, 1434 9843 644, 1434 9836 627, 1434 9836 602, 1434 9835 552, 1434 9833 473, 1434 9831 358, 1443 9828 184</trace>
  <trace timeOffset="313323.9" brushRef="#br0" contextRef="#ctx0"> 1842 9448 330, 1842 9448 353, 1842 9448 379, 1842 9448 403, 1842 9448 429, 1842 9448 459, 1842 9448 490, 1842 9448 523, 1842 9448 552, 1842 9448 578, 1842 9448 600, 1842 9414 618, 1842 9414 632, 1842 9411 641, 1842 9411 647, 1842 9409 650, 1842 9407 649, 1842 9407 647, 1842 9407 644, 1842 9411 642, 1842 9428 641, 1847 9460 640, 1858 9503 640, 1868 9549 639, 1877 9600 640, 1888 9647 640, 1895 9691 640, 1904 9728 641, 1912 9760 642, 1920 9786 645, 1926 9801 647, 1928 9813 649, 1932 9820 649, 1933 9823 647, 1935 9826 647, 1937 9831 643, 1942 9831 643, 1947 9832 642, 1956 9832 640, 1966 9832 639, 1978 9832 636, 1994 9832 631, 2005 9829 625, 2020 9824 618, 2028 9821 608, 2038 9818 594, 2048 9815 569, 2053 9814 531, 2060 9811 476, 2063 9809 397, 2067 9806 286, 2069 9799 89</trace>
  <trace timeOffset="313752.94" brushRef="#br0" contextRef="#ctx0"> 1858 9735 579, 1858 9735 594, 1858 9735 607, 1858 9735 616, 1858 9735 622, 1858 9735 624, 1858 9735 627, 1858 9735 625, 1858 9735 624, 1858 9735 624, 1946 9650 622, 1971 9642 621, 1998 9636 619, 2027 9635 617, 2056 9635 614, 2085 9635 611, 2112 9642 610, 2138 9654 609, 2163 9671 609, 2183 9691 609, 2203 9715 608, 2222 9740 609, 2237 9765 609, 2249 9786 611, 2257 9803 614, 2261 9813 615, 2263 9817 619, 2263 9817 622, 2263 9817 623, 2263 9817 629, 2264 9818 637, 2264 9820 642, 2264 9821 651, 2264 9823 655, 2264 9823 657, 2264 9824 660, 2263 9824 658, 2255 9818 660, 2244 9806 663, 2232 9786 666, 2223 9767 669, 2215 9747 670, 2211 9724 671, 2209 9701 670, 2209 9677 668, 2209 9654 665, 2211 9634 663, 2218 9612 660, 2226 9593 655, 2234 9581 646, 2244 9571 632, 2252 9564 599, 2261 9561 540, 2276 9559 456, 2287 9559 333, 2302 9559 162</trace>
  <trace timeOffset="314800.0" brushRef="#br0" contextRef="#ctx0"> 2503 9639 313, 2503 9639 342, 2503 9639 363, 2503 9639 379, 2503 9639 397, 2503 9639 420, 2480 9726 448, 2480 9755 477, 2480 9782 509, 2480 9806 532, 2483 9829 550, 2485 9846 558, 2488 9855 561, 2492 9862 559, 2495 9865 558, 2498 9868 556, 2500 9871 556, 2500 9871 555, 2504 9871 554, 2508 9871 554, 2514 9864 552, 2523 9851 552, 2526 9841 550, 2529 9824 552, 2529 9809 552, 2529 9797 556, 2529 9779 562, 2527 9769 570, 2524 9757 578, 2519 9743 588, 2516 9733 597, 2510 9724 604, 2510 9719 612, 2508 9715 616, 2508 9715 618, 2508 9709 616, 2508 9704 613, 2513 9696 607, 2523 9685 600, 2530 9679 594, 2542 9672 588, 2550 9669 581, 2562 9669 575, 2572 9668 569, 2580 9668 563, 2595 9671 559, 2605 9679 558, 2620 9692 559, 2628 9706 561, 2636 9716 564, 2640 9731 570, 2646 9745 576, 2647 9757 586, 2650 9772 596, 2651 9784 611, 2651 9794 623, 2651 9806 639, 2651 9809 651, 2651 9815 660, 2651 9815 667, 2651 9815 670, 2651 9815 670, 2651 9817 671, 2651 9818 671, 2651 9820 671, 2650 9821 670, 2649 9821 669, 2647 9821 665, 2643 9821 660, 2636 9815 658, 2630 9806 655, 2624 9793 657, 2621 9782 658, 2618 9769 657, 2617 9757 657, 2615 9752 657, 2615 9745 657, 2615 9740 658, 2615 9735 657, 2615 9726 656, 2617 9716 654, 2624 9711 650, 2630 9707 648, 2643 9707 645, 2657 9707 641, 2668 9707 638, 2683 9709 632, 2691 9714 628, 2700 9718 625, 2711 9723 624, 2718 9726 624, 2725 9731 624, 2728 9733 624, 2737 9738 623, 2741 9740 623, 2745 9740 623, 2756 9743 623, 2769 9743 623, 2785 9743 622, 2808 9736 620, 2828 9726 618, 2848 9718 617, 2870 9709 616, 2890 9699 614, 2911 9691 613, 2931 9683 612, 2944 9677 612, 2959 9672 612, 2970 9671 611, 2974 9669 608, 2981 9668 606, 2981 9668 604, 2981 9667 608, 2981 9667 614, 2982 9667 622, 2984 9665 629, 2984 9665 635, 2984 9664 638, 2984 9664 640, 2982 9664 642, 2970 9664 645, 2955 9665 646, 2935 9672 647, 2919 9683 648, 2905 9699 649, 2891 9714 650, 2881 9731 649, 2873 9750 649, 2868 9764 648, 2867 9781 647, 2867 9799 648, 2867 9817 647, 2867 9833 650, 2871 9849 647, 2876 9859 647, 2881 9867 646, 2887 9875 646, 2890 9878 647, 2892 9881 646, 2892 9881 645, 2892 9881 645, 2897 9881 643, 2902 9881 642, 2908 9881 641, 2917 9881 639, 2928 9881 639, 2941 9883 638, 2961 9895 638, 2980 9914 639, 2997 9939 642, 3017 9968 648, 3035 10002 658, 3051 10040 668, 3061 10079 678, 3069 10120 681, 3072 10160 683, 3072 10197 684, 3072 10231 684, 3071 10260 685, 3062 10285 686, 3054 10309 688, 3042 10326 690, 3029 10339 693, 3020 10348 694, 3007 10354 695, 2997 10358 696, 2984 10360 697, 2971 10361 700, 2958 10361 701, 2938 10361 702, 2922 10361 703, 2908 10358 702, 2894 10351 701, 2883 10342 699, 2876 10334 694, 2867 10321 687, 2861 10311 676, 2858 10299 655, 2853 10281 611, 2853 10263 529, 2853 10236 380, 2864 10214 117</trace>
  <trace timeOffset="315272.03" brushRef="#br0" contextRef="#ctx0"> 3327 9715 336, 3327 9715 364, 3327 9715 391, 3327 9715 416, 3327 9715 437, 3327 9715 448, 3327 9715 456, 3327 9715 462, 3327 9715 465, 3327 9715 469, 3327 9715 476, 3341 9769 484, 3341 9774 500, 3341 9779 518, 3341 9784 541, 3341 9789 567, 3333 9789 592, 3323 9786 615, 3312 9772 637, 3295 9753 654, 3280 9726 669, 3268 9694 684, 3256 9654 694, 3243 9610 706, 3233 9559 714, 3227 9506 721, 3222 9453 724, 3221 9404 726, 3221 9358 726, 3222 9321 726, 3230 9290 724, 3240 9264 722, 3251 9244 720, 3260 9232 715, 3272 9223 710, 3286 9220 702, 3299 9220 694, 3318 9220 690, 3333 9230 683, 3350 9242 679, 3362 9259 677, 3371 9276 675, 3379 9295 676, 3380 9318 675, 3380 9340 675, 3380 9363 675, 3373 9387 676, 3362 9411 677, 3350 9433 679, 3336 9455 682, 3322 9474 685, 3311 9492 687, 3301 9504 688, 3295 9510 688, 3291 9518 686, 3288 9522 681, 3285 9525 668, 3285 9535 632, 3286 9544 557, 3293 9554 399, 3308 9566 129</trace>
  <trace timeOffset="315657.06" brushRef="#br0" contextRef="#ctx0"> 3587 9537 384, 3587 9537 427, 3587 9537 467, 3587 9537 500, 3601 9627 523, 3606 9642 541, 3609 9651 557, 3610 9656 576, 3612 9661 594, 3612 9661 607, 3615 9662 615, 3619 9665 620, 3622 9668 623, 3629 9671 627, 3633 9672 628, 3642 9672 629, 3653 9672 629, 3662 9672 629, 3675 9671 629, 3688 9667 631, 3701 9661 632, 3714 9653 632, 3725 9644 633, 3737 9634 634, 3749 9619 636, 3758 9610 639, 3764 9597 644, 3769 9588 649, 3770 9576 653, 3770 9557 658, 3770 9539 661, 3770 9515 664, 3770 9493 665, 3767 9474 666, 3762 9458 669, 3758 9443 672, 3753 9428 675, 3750 9418 676, 3744 9401 676, 3742 9392 674, 3739 9382 672, 3734 9373 670, 3733 9368 666, 3732 9365 657, 3732 9365 640, 3732 9363 599, 3730 9358 519, 3729 9353 394, 3729 9348 166</trace>
  <trace timeOffset="316045.06" brushRef="#br0" contextRef="#ctx0"> 3924 9480 489, 3924 9480 536, 3924 9480 579, 3943 9564 615, 3950 9581 639, 3953 9593 653, 3954 9597 657, 3956 9602 660, 3956 9602 660, 3956 9602 661, 3956 9602 665, 3956 9603 666, 3958 9603 667, 3958 9603 666, 3958 9603 666, 3958 9603 665, 3953 9597 666, 3943 9583 667, 3933 9564 668, 3924 9544 669, 3914 9520 671, 3907 9493 672, 3899 9463 674, 3895 9433 677, 3890 9402 682, 3889 9373 686, 3885 9346 693, 3885 9321 699, 3885 9296 704, 3885 9276 709, 3893 9256 711, 3896 9244 713, 3902 9230 712, 3909 9218 712, 3915 9208 705, 3926 9196 703, 3933 9189 698, 3941 9182 695, 3953 9178 691, 3963 9174 684, 3975 9171 675, 3986 9171 661, 4005 9171 648, 4024 9172 634, 4045 9181 613, 4064 9194 557, 4083 9210 452, 4098 9230 248, 4110 9251 0</trace>
  <trace timeOffset="316256.1" brushRef="#br0" contextRef="#ctx0"> 4005 9602 670, 4005 9602 683, 4005 9602 694, 4005 9602 702, 4005 9602 709, 4005 9602 713, 4005 9602 714, 4005 9602 712, 4046 9524 709, 4070 9507 702, 4093 9495 693, 4123 9485 679, 4154 9475 650, 4184 9467 579, 4216 9460 456, 4243 9453 202</trace>
  <trace timeOffset="316447.1" brushRef="#br0" contextRef="#ctx0"> 4553 9460 674, 4553 9460 694, 4553 9460 712, 4553 9460 727, 4553 9460 736, 4553 9460 742, 4553 9460 742, 4553 9460 737, 4553 9460 728, 4553 9460 709, 4553 9478 673, 4553 9478 611, 4553 9480 500, 4548 9483 305, 4540 9488 41</trace>
  <trace timeOffset="317284.16" brushRef="#br0" contextRef="#ctx0"> 2560 10363 434, 2560 10363 466, 2560 10363 501, 2560 10363 539, 2560 10363 574, 2560 10363 603, 2560 10363 631, 2560 10363 650, 2560 10363 665, 2560 10363 676, 2560 10363 684, 2550 10354 693, 2559 10351 701, 2575 10346 711, 2600 10340 719, 2630 10336 726, 2665 10330 730, 2706 10326 735, 2751 10319 739, 2800 10314 741, 2851 10306 745, 2906 10299 746, 2964 10292 750, 3025 10281 754, 3088 10270 759, 3155 10256 762, 3223 10243 764, 3295 10226 766, 3366 10208 768, 3438 10189 768, 3507 10171 771, 3577 10152 770, 3645 10135 770, 3713 10118 770, 3775 10099 769, 3838 10084 770, 3895 10069 770, 3948 10057 770, 3995 10049 769, 4036 10043 768, 4074 10042 767, 4106 10042 766, 4135 10042 767, 4161 10042 768, 4184 10044 770, 4207 10050 772, 4229 10055 773, 4248 10061 774, 4264 10064 775, 4282 10065 776, 4301 10065 777, 4323 10065 780, 4350 10065 783, 4376 10065 786, 4400 10060 792, 4421 10054 793, 4441 10047 796, 4459 10040 798, 4473 10035 801, 4486 10029 803, 4496 10026 805, 4505 10022 807, 4514 10017 808, 4518 10015 809, 4523 10014 812, 4523 10014 814, 4523 10012 817, 4523 10012 821, 4525 10012 825, 4527 10011 828, 4528 10011 831, 4528 10011 835, 4531 10010 839, 4532 10010 841, 4534 10010 843, 4535 10008 844, 4537 10008 846, 4538 10008 845, 4540 10007 844, 4540 10007 840, 4540 10007 827, 4541 10005 802, 4541 10000 736, 4534 9992 568, 4518 9980 255</trace>
</ink>
</file>

<file path=ppt/ink/ink16.xml><?xml version="1.0" encoding="utf-8"?>
<ink xmlns="http://www.w3.org/2003/InkML">
  <definitions>
    <brush xml:id="br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18196 8782 432, 18196 8782 460, 18196 8782 495, 18196 8782 535, 18196 8782 573, 18196 8782 606, 18196 8782 631, 18196 8782 646, 18276 8882 658, 18290 8913 668, 18305 8944 678, 18324 8972 691, 18344 8997 705, 18364 9019 720, 18387 9034 734, 18412 9046 745, 18438 9051 755, 18465 9051 763, 18496 9041 768, 18529 9019 771, 18568 8992 772, 18613 8955 774, 18661 8910 775, 18713 8860 776, 18766 8806 776, 18817 8751 776, 18867 8700 774, 18912 8654 773, 18951 8618 769, 18981 8592 764, 18999 8577 751, 19010 8568 726, 19012 8568 674, 19010 8572 567, 18994 8589 367, 18969 8612 76</trace>
  <trace timeOffset="621.0355" brushRef="#br0" contextRef="#ctx0"> 6895 9171 381, 6895 9171 430, 6895 9171 482, 6895 9171 533, 6895 9171 570, 6895 9171 595, 6895 9171 615, 6895 9171 633, 6895 9171 660, 6895 9171 682, 6895 9171 710, 6928 9223 733, 6941 9242 754, 6955 9256 774, 6972 9266 792, 6990 9271 807, 7012 9271 820, 7038 9269 831, 7070 9254 840, 7106 9232 847, 7146 9201 848, 7193 9163 852, 7243 9119 851, 7298 9072 852, 7355 9019 853, 7410 8968 853, 7463 8918 853, 7510 8874 850, 7550 8838 849, 7585 8809 846, 7605 8793 838, 7616 8783 825, 7622 8781 792, 7626 8781 731, 7630 8781 587, 7637 8786 282</trace>
  <trace timeOffset="4619.264" brushRef="#br0" contextRef="#ctx0"> 5320 14956 72, 5320 14956 126, 5320 14956 194, 5320 14956 264, 5320 14956 323, 5357 15037 374, 5359 15040 417, 5365 15044 453, 5370 15046 488, 5375 15047 524, 5384 15049 556, 5388 15049 587, 5399 15049 614, 5414 15044 635, 5429 15033 648, 5449 15020 655, 5469 15005 660, 5487 14991 660, 5507 14976 660, 5528 14959 655, 5550 14941 649, 5575 14923 642, 5601 14901 628, 5628 14879 600, 5656 14853 544, 5685 14826 448, 5713 14794 278, 5742 14762 35</trace>
  <trace timeOffset="5501.315" brushRef="#br0" contextRef="#ctx0"> 8582 14841 397, 8582 14841 403, 8582 14841 407, 8582 14841 414, 8582 14841 422, 8582 14841 431, 8582 14841 441, 8582 14841 450, 8582 14841 462, 8582 14841 483, 8647 14926 511, 8657 14936 542, 8667 14943 573, 8674 14947 601, 8679 14948 627, 8689 14950 650, 8699 14950 670, 8715 14945 687, 8734 14932 702, 8755 14912 713, 8777 14887 720, 8799 14854 723, 8824 14818 718, 8851 14780 706, 8881 14742 675, 8910 14705 595, 8942 14672 429, 8972 14642 142</trace>
  <trace timeOffset="6549.3745" brushRef="#br0" contextRef="#ctx0"> 11632 14684 203, 11632 14684 216, 11632 14684 235, 11632 14684 259, 11632 14684 286, 11632 14684 316, 11632 14684 348, 11632 14684 382, 11632 14684 419, 11632 14684 456, 11632 14684 490, 11655 14682 519, 11663 14682 542, 11673 14682 557, 11683 14682 567, 11695 14679 575, 11709 14674 578, 11724 14667 582, 11740 14659 583, 11755 14650 583, 11769 14637 585, 11781 14623 586, 11795 14608 583, 11808 14589 576, 11822 14568 557, 11835 14541 512, 11851 14514 429, 11864 14485 287, 11877 14458 51</trace>
  <trace timeOffset="10921.625" brushRef="#br0" contextRef="#ctx0"> 14394 12615 279, 14394 12615 289, 14394 12615 308, 14394 12615 337, 14394 12615 374, 14394 12615 415, 14394 12615 453, 14394 12615 488, 14394 12615 517, 14394 12615 543, 14358 12650 569, 14356 12650 594, 14356 12650 619, 14356 12651 644, 14356 12653 664, 14356 12654 683, 14356 12654 698, 14365 12653 712, 14376 12642 722, 14395 12622 730, 14413 12600 736, 14435 12572 738, 14455 12545 740, 14475 12521 735, 14494 12500 729, 14507 12485 716, 14520 12472 694, 14527 12466 653, 14530 12463 585, 14537 12458 489, 14543 12455 356, 14546 12453 158</trace>
  <trace timeOffset="11524.659" brushRef="#br0" contextRef="#ctx0"> 17549 12356 317, 17549 12356 340, 17549 12356 366, 17549 12356 400, 17549 12356 439, 17549 12356 478, 17549 12356 513, 17549 12356 542, 17549 12356 569, 17549 12356 595, 17595 12390 620, 17605 12393 645, 17624 12395 668, 17644 12395 684, 17666 12387 696, 17696 12371 703, 17728 12348 703, 17760 12317 697, 17796 12279 681, 17835 12235 632, 17877 12187 504, 17922 12139 221</trace>
  <trace timeOffset="16409.94" brushRef="#br0" contextRef="#ctx0"> 11140 16849 420, 11140 16849 469, 11140 16849 514, 11140 16849 548, 11140 16849 565, 11140 16849 573, 11140 16849 576, 11140 16849 578, 11140 16849 579, 11140 16849 581, 11177 16883 582, 11198 16903 583, 11222 16921 586, 11247 16936 590, 11270 16946 596, 11294 16953 603, 11316 16953 612, 11339 16953 620, 11361 16944 628, 11383 16927 637, 11404 16903 643, 11427 16868 646, 11450 16825 643, 11474 16774 623, 11497 16720 567, 11521 16663 429, 11546 16600 161</trace>
  <trace timeOffset="17473.0" brushRef="#br0" contextRef="#ctx0"> 15205 16266 434, 15205 16266 466, 15205 16266 501, 15205 16266 529, 15205 16266 550, 15205 16266 559, 15205 16266 565, 15205 16266 567, 15205 16266 569, 15225 16290 571, 15239 16308 573, 15256 16329 579, 15273 16349 594, 15290 16367 612, 15308 16386 634, 15322 16401 656, 15337 16416 678, 15345 16426 699, 15354 16436 719, 15359 16441 736, 15363 16445 748, 15365 16448 761, 15365 16448 773, 15370 16448 783, 15380 16438 799, 15396 16420 807, 15416 16394 815, 15441 16362 820, 15468 16327 821, 15499 16283 822, 15533 16230 818, 15573 16175 816, 15614 16111 806, 15656 16040 781, 15701 15963 710, 15742 15881 491, 15781 15797 179</trace>
  <trace timeOffset="24829.42" brushRef="#br0" contextRef="#ctx0"> 14703 12252 194, 14703 12252 213, 14703 12252 241, 14703 12252 274, 14703 12252 306, 14703 12252 334, 14703 12252 356, 14703 12252 375, 14703 12252 396, 14703 12252 413, 14708 12222 434, 14708 12221 457, 14708 12221 482, 14708 12218 509, 14708 12218 532, 14708 12218 554, 14708 12218 572, 14708 12216 588, 14708 12216 601, 14708 12214 614, 14708 12214 625, 14708 12214 636, 14711 12214 643, 14711 12214 650, 14711 12214 654, 14711 12214 658, 14708 12223 661, 14703 12238 665, 14696 12259 667, 14686 12279 668, 14677 12302 670, 14667 12325 672, 14654 12348 674, 14644 12371 678, 14631 12392 682, 14620 12412 688, 14608 12429 694, 14597 12446 701, 14591 12455 708, 14583 12468 713, 14576 12480 720, 14567 12493 720, 14557 12513 724, 14547 12530 724, 14536 12552 726, 14524 12574 727, 14510 12598 728, 14495 12625 729, 14478 12654 729, 14460 12686 731, 14439 12719 733, 14416 12755 737, 14392 12789 741, 14367 12823 746, 14343 12853 749, 14319 12883 753, 14296 12910 755, 14272 12939 759, 14248 12966 760, 14221 12991 762, 14193 13015 764, 14166 13041 767, 14135 13065 769, 14105 13091 772, 14075 13118 777, 14047 13146 776, 14018 13176 779, 13991 13205 777, 13962 13234 776, 13935 13264 777, 13908 13293 777, 13881 13322 778, 13853 13351 778, 13827 13381 779, 13803 13410 781, 13778 13440 782, 13755 13469 782, 13732 13498 783, 13709 13525 780, 13686 13554 780, 13664 13583 780, 13644 13612 781, 13625 13641 781, 13607 13671 781, 13592 13701 780, 13576 13733 780, 13560 13766 783, 13544 13801 782, 13523 13837 786, 13503 13874 786, 13482 13914 785, 13456 13955 785, 13427 13996 783, 13395 14038 785, 13362 14082 783, 13326 14125 784, 13290 14166 784, 13255 14205 785, 13222 14241 786, 13188 14275 787, 13156 14307 787, 13126 14335 789, 13096 14362 789, 13067 14389 790, 13038 14411 792, 13010 14434 794, 12985 14455 799, 12960 14475 799, 12935 14497 801, 12911 14521 802, 12885 14543 802, 12857 14568 802, 12830 14593 802, 12800 14619 802, 12769 14647 801, 12737 14676 803, 12704 14708 802, 12670 14737 803, 12637 14765 805, 12604 14792 806, 12572 14816 807, 12542 14841 809, 12510 14867 809, 12483 14890 810, 12454 14913 810, 12425 14936 811, 12397 14956 812, 12371 14974 814, 12345 14993 817, 12321 15011 819, 12299 15027 822, 12276 15044 825, 12253 15061 826, 12231 15079 827, 12211 15100 830, 12188 15122 829, 12168 15145 833, 12148 15172 833, 12128 15197 834, 12107 15223 835, 12091 15250 835, 12074 15277 836, 12058 15304 835, 12042 15331 835, 12028 15357 834, 12014 15383 835, 12003 15407 834, 11987 15432 835, 11977 15455 835, 11964 15478 835, 11949 15502 834, 11936 15525 836, 11923 15548 836, 11912 15570 837, 11899 15595 837, 11887 15620 836, 11875 15645 835, 11863 15670 836, 11851 15697 836, 11841 15724 837, 11829 15751 840, 11821 15780 837, 11813 15807 840, 11805 15836 838, 11800 15863 838, 11796 15891 838, 11793 15918 838, 11790 15945 839, 11787 15974 839, 11784 16004 841, 11783 16036 840, 11780 16070 840, 11776 16104 839, 11773 16138 839, 11769 16173 840, 11764 16206 844, 11760 16240 844, 11755 16273 846, 11751 16305 845, 11746 16335 845, 11743 16367 844, 11740 16396 839, 11736 16426 841, 11734 16453 837, 11732 16474 840, 11731 16494 841, 11729 16511 843, 11729 16523 844, 11728 16543 846, 11726 16561 847, 11726 16580 848, 11726 16605 850, 11726 16629 851, 11726 16651 852, 11726 16673 853, 11726 16697 853, 11726 16720 854, 11726 16748 854, 11726 16774 853, 11726 16806 854, 11728 16835 854, 11732 16862 855, 11736 16887 854, 11740 16911 854, 11744 16931 854, 11750 16951 858, 11752 16970 859, 11757 16990 861, 11763 17007 863, 11769 17028 865, 11774 17048 866, 11781 17070 870, 11787 17093 871, 11793 17115 872, 11799 17140 876, 11805 17169 869, 11812 17195 871, 11819 17224 868, 11828 17252 866, 11836 17277 867, 11846 17304 869, 11857 17328 870, 11866 17352 873, 11877 17374 875, 11890 17394 877, 11903 17414 880, 11915 17436 880, 11926 17458 883, 11939 17479 882, 11951 17500 884, 11964 17522 887, 11977 17544 888, 11991 17564 891, 12007 17587 893, 12023 17611 893, 12037 17633 894, 12055 17655 893, 12072 17674 895, 12092 17691 896, 12115 17706 897, 12137 17723 897, 12162 17740 898, 12188 17757 901, 12215 17774 906, 12243 17789 909, 12272 17801 910, 12302 17812 910, 12332 17822 906, 12364 17832 906, 12396 17841 908, 12429 17851 905, 12463 17861 906, 12497 17870 906, 12534 17885 906, 12574 17902 909, 12614 17916 911, 12658 17930 911, 12705 17941 915, 12754 17949 917, 12802 17957 921, 12854 17962 925, 12906 17965 927, 12959 17966 928, 13013 17966 928, 13068 17966 929, 13125 17966 928, 13181 17963 933, 13237 17963 934, 13294 17963 935, 13352 17963 933, 13411 17963 932, 13467 17968 932, 13523 17979 934, 13579 17989 936, 13632 17999 934, 13683 18008 936, 13736 18013 933, 13788 18018 933, 13839 18023 936, 13892 18025 936, 13945 18028 941, 14001 18030 941, 14055 18030 941, 14111 18030 944, 14164 18030 945, 14219 18030 946, 14272 18030 946, 14323 18030 945, 14375 18030 948, 14426 18033 948, 14474 18040 949, 14521 18047 951, 14569 18054 949, 14617 18061 950, 14667 18064 948, 14717 18065 947, 14767 18066 949, 14817 18066 950, 14867 18066 951, 14917 18066 949, 14968 18066 946, 15017 18066 945, 15068 18066 946, 15116 18066 949, 15166 18066 951, 15215 18066 955, 15263 18066 954, 15314 18066 951, 15363 18066 950, 15410 18066 951, 15459 18071 953, 15507 18074 954, 15555 18078 953, 15601 18079 952, 15650 18081 954, 15698 18081 957, 15746 18083 959, 15795 18085 960, 15846 18086 957, 15898 18086 957, 15951 18086 957, 16006 18083 958, 16061 18079 960, 16115 18074 958, 16170 18073 957, 16221 18069 955, 16274 18069 952, 16324 18065 953, 16374 18062 953, 16424 18062 955, 16470 18062 957, 16514 18064 953, 16560 18071 954, 16603 18074 951, 16645 18074 954, 16685 18074 958, 16725 18074 961, 16766 18074 959, 16806 18074 957, 16845 18074 960, 16883 18074 960, 16920 18074 964, 16957 18073 963, 16995 18069 962, 17034 18066 961, 17070 18064 958, 17107 18064 959, 17145 18064 959, 17184 18064 957, 17223 18066 957, 17264 18071 955, 17306 18074 952, 17348 18079 957, 17390 18083 958, 17433 18089 960, 17477 18095 961, 17523 18100 961, 17568 18101 959, 17614 18101 960, 17659 18101 959, 17708 18101 962, 17753 18101 963, 17800 18103 961, 17845 18103 962, 17890 18101 958, 17936 18098 958, 17981 18095 958, 18029 18095 957, 18075 18095 954, 18120 18095 953, 18166 18098 954, 18211 18101 958, 18256 18105 962, 18298 18109 964, 18341 18112 962, 18382 18113 960, 18424 18113 958, 18467 18113 959, 18509 18112 963, 18552 18108 961, 18593 18103 960, 18635 18095 962, 18676 18088 962, 18715 18078 963, 18755 18066 963, 18792 18057 960, 18827 18049 957, 18860 18040 957, 18892 18033 957, 18924 18025 955, 18952 18019 955, 18980 18015 959, 19009 18013 960, 19035 18010 958, 19063 18004 959, 19090 17995 955, 19119 17986 954, 19149 17976 957, 19180 17966 958, 19211 17959 959, 19243 17953 960, 19279 17944 955, 19314 17934 954, 19350 17924 954, 19386 17914 954, 19423 17904 957, 19460 17894 954, 19496 17883 957, 19531 17870 957, 19563 17861 957, 19594 17851 965, 19625 17844 962, 19654 17836 964, 19681 17829 970, 19708 17819 970, 19736 17809 972, 19762 17799 976, 19791 17789 975, 19820 17778 976, 19852 17769 978, 19886 17758 979, 19921 17751 978, 19957 17743 975, 19995 17736 975, 20033 17730 974, 20071 17723 973, 20109 17716 975, 20145 17711 973, 20179 17704 973, 20213 17698 972, 20247 17691 970, 20277 17682 974, 20307 17674 975, 20335 17667 976, 20362 17658 975, 20390 17648 970, 20416 17637 969, 20440 17626 969, 20465 17616 969, 20488 17604 969, 20510 17591 969, 20530 17580 965, 20547 17564 965, 20563 17549 963, 20576 17532 964, 20588 17515 965, 20596 17495 964, 20604 17474 963, 20610 17452 962, 20614 17426 963, 20618 17399 964, 20621 17370 967, 20624 17340 968, 20628 17311 965, 20633 17284 964, 20637 17255 960, 20641 17227 960, 20645 17198 965, 20647 17169 969, 20648 17140 974, 20648 17112 972, 20648 17086 973, 20647 17061 973, 20644 17036 973, 20637 17016 972, 20633 16994 971, 20627 16973 971, 20621 16953 970, 20614 16931 971, 20607 16909 971, 20598 16884 971, 20590 16859 969, 20580 16833 969, 20572 16808 967, 20565 16784 968, 20557 16762 969, 20550 16743 970, 20544 16724 968, 20537 16702 967, 20531 16680 966, 20525 16654 966, 20518 16624 965, 20514 16595 966, 20510 16566 966, 20505 16534 964, 20501 16501 968, 20496 16462 965, 20490 16424 968, 20485 16387 969, 20480 16349 968, 20475 16315 969, 20469 16281 968, 20463 16249 968, 20456 16218 968, 20450 16191 970, 20445 16165 970, 20439 16136 971, 20434 16111 972, 20427 16087 971, 20423 16061 969, 20420 16035 969, 20417 16008 969, 20414 15981 969, 20413 15952 969, 20413 15923 969, 20413 15894 968, 20413 15865 968, 20416 15833 970, 20420 15802 967, 20426 15773 969, 20433 15741 967, 20440 15715 966, 20447 15687 965, 20455 15662 964, 20463 15637 965, 20469 15615 964, 20475 15599 965, 20479 15584 964, 20484 15567 965, 20488 15552 966, 20495 15530 966, 20499 15511 965, 20504 15491 965, 20508 15470 963, 20513 15448 967, 20517 15422 966, 20524 15395 967, 20530 15366 966, 20534 15337 964, 20540 15305 962, 20544 15272 963, 20547 15238 964, 20550 15204 963, 20553 15172 962, 20553 15138 959, 20553 15106 958, 20553 15075 954, 20553 15042 954, 20553 15011 954, 20549 14979 953, 20547 14947 953, 20546 14916 953, 20544 14880 953, 20544 14845 953, 20544 14807 953, 20546 14769 952, 20553 14730 953, 20559 14691 952, 20566 14655 953, 20573 14619 952, 20579 14583 952, 20586 14550 954, 20591 14517 951, 20595 14488 951, 20598 14463 948, 20601 14445 947, 20601 14425 947, 20601 14407 946, 20601 14393 947, 20604 14374 946, 20604 14354 946, 20604 14340 947, 20604 14316 946, 20604 14297 946, 20604 14277 946, 20604 14258 945, 20604 14239 946, 20604 14219 946, 20601 14200 946, 20599 14175 946, 20596 14150 946, 20593 14129 948, 20590 14107 949, 20588 14082 948, 20586 14059 948, 20585 14035 944, 20583 14011 944, 20580 13987 944, 20579 13962 945, 20578 13938 944, 20575 13914 944, 20572 13889 943, 20566 13866 940, 20560 13841 942, 20553 13817 939, 20543 13791 941, 20536 13769 941, 20525 13747 941, 20516 13725 940, 20507 13704 940, 20498 13684 940, 20488 13665 940, 20479 13646 940, 20470 13626 940, 20463 13605 940, 20456 13585 938, 20450 13566 939, 20446 13545 938, 20443 13523 938, 20440 13503 937, 20439 13479 936, 20439 13454 935, 20439 13430 935, 20439 13402 935, 20440 13376 937, 20445 13349 936, 20450 13322 936, 20456 13297 936, 20460 13271 935, 20468 13249 935, 20472 13227 935, 20475 13212 933, 20478 13194 931, 20480 13184 935, 20480 13170 933, 20482 13150 937, 20482 13138 938, 20484 13121 937, 20484 13101 938, 20484 13089 938, 20484 13067 940, 20484 13047 939, 20484 13026 939, 20484 12997 938, 20482 12971 934, 20480 12942 933, 20480 12915 934, 20479 12889 933, 20479 12869 935, 20478 12851 935, 20476 12834 934, 20475 12823 934, 20470 12806 935, 20463 12791 936, 20455 12779 939, 20445 12762 939, 20436 12751 939, 20426 12741 938, 20414 12730 936, 20402 12719 935, 20385 12706 935, 20368 12694 933, 20353 12680 932, 20336 12666 931, 20320 12651 930, 20303 12637 930, 20287 12625 929, 20268 12613 929, 20250 12601 930, 20232 12589 930, 20209 12579 933, 20187 12569 933, 20164 12562 933, 20138 12554 932, 20111 12547 929, 20082 12542 929, 20053 12537 929, 20024 12535 929, 19995 12530 930, 19966 12527 930, 19938 12522 929, 19910 12518 929, 19882 12512 926, 19853 12507 929, 19826 12500 929, 19797 12493 932, 19768 12487 932, 19738 12481 932, 19707 12473 932, 19677 12468 932, 19645 12461 933, 19613 12455 934, 19581 12450 934, 19548 12443 934, 19516 12439 933, 19485 12434 933, 19453 12430 934, 19421 12426 934, 19391 12424 935, 19363 12421 935, 19337 12417 936, 19315 12414 936, 19294 12410 935, 19279 12407 935, 19262 12402 933, 19245 12397 933, 19229 12393 933, 19213 12388 933, 19198 12385 933, 19181 12378 933, 19165 12371 933, 19145 12363 933, 19129 12355 933, 19110 12348 934, 19092 12340 935, 19074 12333 935, 19055 12325 935, 19035 12317 933, 19015 12311 933, 18992 12305 933, 18970 12299 932, 18948 12294 932, 18924 12291 932, 18901 12287 931, 18878 12284 932, 18854 12279 932, 18830 12275 932, 18804 12271 933, 18776 12266 932, 18749 12264 932, 18720 12259 932, 18689 12255 932, 18661 12254 932, 18629 12251 932, 18598 12247 930, 18565 12247 930, 18532 12243 931, 18499 12242 930, 18463 12238 932, 18429 12235 932, 18392 12233 932, 18358 12228 933, 18325 12225 933, 18292 12222 934, 18259 12218 934, 18227 12214 934, 18192 12209 935, 18160 12206 934, 18127 12204 934, 18094 12201 933, 18059 12198 932, 18026 12197 932, 17993 12197 932, 17959 12197 932, 17926 12197 933, 17893 12197 933, 17859 12197 933, 17826 12197 933, 17790 12197 932, 17757 12197 933, 17724 12197 933, 17689 12197 934, 17656 12197 934, 17622 12198 934, 17591 12198 934, 17557 12198 934, 17524 12198 934, 17492 12198 935, 17457 12198 936, 17423 12198 935, 17390 12198 936, 17355 12197 935, 17322 12196 934, 17287 12194 935, 17254 12194 935, 17218 12192 936, 17184 12191 936, 17150 12189 934, 17115 12189 934, 17080 12189 933, 17046 12189 933, 17011 12189 933, 16975 12189 932, 16939 12189 932, 16904 12189 934, 16869 12189 934, 16835 12189 935, 16798 12189 935, 16764 12189 935, 16729 12185 935, 16693 12184 935, 16661 12181 935, 16629 12177 936, 16599 12175 935, 16570 12172 935, 16543 12170 935, 16514 12169 935, 16489 12169 936, 16463 12169 936, 16437 12167 936, 16411 12167 935, 16384 12167 934, 16360 12167 934, 16337 12167 935, 16314 12167 935, 16291 12167 935, 16274 12169 934, 16256 12169 934, 16236 12170 933, 16217 12170 933, 16193 12170 933, 16170 12170 934, 16146 12167 934, 16132 12164 933, 16112 12162 934, 16093 12161 934, 16071 12161 934, 16045 12160 934, 16025 12160 934, 16006 12160 934, 15986 12160 934, 15966 12160 933, 15945 12160 933, 15927 12160 932, 15908 12160 932, 15895 12160 932, 15875 12161 932, 15857 12162 933, 15844 12162 933, 15825 12162 933, 15807 12162 933, 15795 12162 933, 15776 12162 933, 15759 12162 934, 15746 12162 934, 15727 12162 934, 15707 12161 934, 15694 12160 932, 15675 12158 932, 15656 12155 933, 15645 12154 933, 15624 12150 934, 15607 12147 934, 15594 12146 933, 15575 12144 934, 15555 12141 933, 15536 12139 933, 15519 12135 933, 15501 12134 934, 15484 12132 933, 15471 12132 933, 15450 12132 933, 15431 12132 933, 15418 12132 932, 15399 12132 932, 15379 12132 932, 15367 12132 931, 15347 12132 934, 15335 12132 934, 15320 12132 934, 15309 12132 934, 15295 12132 933, 15282 12134 933, 15269 12134 933, 15257 12135 933, 15245 12137 933, 15234 12137 933, 15224 12139 933, 15214 12140 934, 15208 12140 934, 15198 12141 933, 15194 12143 932, 15183 12144 932, 15172 12147 931, 15168 12147 932, 15157 12149 932, 15150 12150 932, 15145 12150 932, 15134 12152 932, 15128 12154 932, 15123 12154 932, 15117 12155 933, 15117 12155 932, 15111 12155 931, 15105 12155 930, 15095 12157 930, 15084 12160 929, 15079 12161 931, 15077 12162 931, 15077 12162 931, 15071 12164 931, 15066 12165 931, 15062 12167 931, 15056 12169 932, 15052 12170 931, 15048 12172 932, 15043 12173 933, 15039 12175 931, 15039 12175 932, 15037 12175 932, 15033 12175 932, 15029 12176 933, 15023 12177 933, 15019 12179 934, 15019 12179 934, 15014 12181 934, 15009 12182 935, 15006 12184 933, 15001 12185 934, 15001 12185 934, 14996 12185 935, 14991 12187 937, 14987 12189 938, 14982 12189 938, 14982 12189 938, 14977 12189 939, 14971 12191 940, 14964 12192 943, 14954 12194 944, 14949 12196 944, 14945 12196 944, 14934 12197 943, 14928 12198 943, 14917 12201 943, 14907 12201 944, 14900 12201 944, 14888 12204 944, 14883 12204 943, 14868 12204 943, 14855 12204 943, 14841 12204 943, 14828 12204 944, 14814 12204 944, 14794 12204 946, 14782 12204 947, 14764 12204 947, 14753 12204 947, 14741 12204 944, 14731 12206 943, 14720 12209 943, 14711 12213 942, 14703 12218 942, 14696 12222 942, 14692 12223 939, 14686 12230 939, 14683 12233 939, 14680 12235 938, 14676 12242 939, 14673 12245 939, 14670 12247 939, 14664 12255 940, 14660 12259 941, 14657 12262 942, 14653 12267 944, 14650 12271 944, 14647 12273 944, 14644 12276 944, 14644 12276 942, 14643 12276 942, 14640 12279 943, 14635 12281 943, 14631 12284 943, 14627 12287 943, 14627 12287 943, 14627 12287 943, 14627 12287 943, 14625 12289 943, 14624 12289 941, 14623 12291 942, 14621 12291 942, 14620 12293 942, 14617 12293 943, 14617 12294 943, 14615 12296 943, 14614 12296 943, 14612 12298 944, 14611 12298 943, 14608 12299 945, 14608 12299 945, 14606 12301 943, 14605 12302 940, 14600 12307 929, 14594 12317 908, 14583 12331 878, 14565 12346 808, 14540 12358 559, 14507 12361 228</trace>
</ink>
</file>

<file path=ppt/ink/ink17.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18095 8823 255, 18095 8823 291, 18095 8823 331, 18095 8823 374, 18095 8823 419, 18095 8823 460, 18095 8823 501, 18095 8823 539, 18095 8823 573, 18095 8823 606, 18069 8747 633, 18069 8736 657, 18069 8724 679, 18069 8710 695, 18069 8705 712, 18069 8700 723, 18069 8695 732, 18069 8690 740, 18069 8685 747, 18069 8681 753, 18069 8681 759, 18069 8678 762, 18069 8678 765, 18069 8678 767, 18069 8678 767, 18069 8678 765, 18071 8678 762, 18078 8690 761, 18088 8710 761, 18104 8736 762, 18120 8768 763, 18139 8800 764, 18156 8833 765, 18173 8864 767, 18189 8893 767, 18201 8918 769, 18215 8942 770, 18227 8961 772, 18234 8973 775, 18238 8981 780, 18244 8987 785, 18248 8990 792, 18251 8993 796, 18259 8997 801, 18263 9000 804, 18267 9002 807, 18271 9005 811, 18271 9005 813, 18277 9005 815, 18282 9005 818, 18292 9005 822, 18304 9005 828, 18312 9004 836, 18327 8995 845, 18341 8985 854, 18358 8968 863, 18377 8949 872, 18399 8922 880, 18422 8889 888, 18450 8845 894, 18484 8797 900, 18526 8741 902, 18575 8678 906, 18630 8612 909, 18691 8543 908, 18755 8470 910, 18815 8405 909, 18873 8344 907, 18924 8290 908, 18966 8246 908, 19000 8208 909, 19028 8179 911, 19049 8157 912, 19063 8143 913, 19071 8136 913, 19074 8132 913, 19074 8132 912, 19074 8131 913, 19074 8131 913, 19075 8129 912, 19077 8128 912, 19078 8128 910, 19080 8126 906, 19080 8126 902, 19081 8124 897, 19081 8124 892, 19081 8124 887, 19083 8124 882, 19083 8124 875, 19083 8124 866, 19083 8124 855, 19083 8124 838, 19083 8124 819, 19081 8124 793, 19072 8124 759, 19058 8129 711, 19042 8139 634, 19024 8151 519, 19007 8165 337, 18985 8185 57</trace>
  <trace timeOffset="461.0263" brushRef="#br0" contextRef="#ctx0"> 17951 8681 552, 17951 8681 579, 17951 8681 608, 17951 8681 636, 17951 8681 660, 17951 8681 680, 17951 8681 693, 17951 8681 700, 17951 8681 704, 17951 8681 706, 18029 8781 709, 18045 8805 713, 18060 8828 719, 18079 8845 729, 18099 8860 741, 18121 8874 756, 18146 8879 769, 18171 8879 781, 18199 8879 794, 18230 8867 804, 18263 8850 814, 18299 8828 822, 18341 8800 830, 18384 8768 835, 18432 8734 839, 18481 8695 840, 18535 8654 843, 18588 8611 843, 18646 8565 843, 18704 8516 847, 18764 8467 846, 18824 8415 847, 18884 8364 849, 18944 8311 849, 19000 8261 851, 19055 8214 852, 19107 8172 853, 19151 8136 852, 19188 8110 851, 19214 8090 850, 19232 8079 849, 19240 8074 849, 19245 8072 847, 19245 8072 846, 19245 8072 843, 19245 8072 841, 19245 8072 839, 19245 8072 839, 19240 8079 837, 19232 8092 836, 19220 8104 831, 19210 8116 825, 19201 8124 813, 19195 8131 797, 19189 8139 775, 19181 8144 741, 19178 8148 687, 19171 8153 592, 19161 8157 411, 19149 8158 113</trace>
</ink>
</file>

<file path=ppt/ink/ink18.xml><?xml version="1.0" encoding="utf-8"?>
<ink xmlns="http://www.w3.org/2003/InkML">
  <definitions>
    <brush xml:id="br1">
      <brushProperty name="width" value="0.05292" units="cm"/>
      <brushProperty name="height" value="0.05292" units="cm"/>
    </brush>
    <brush xml:id="br0">
      <brushProperty name="color" value="#FF0000"/>
      <brushProperty name="width" value="0.05292" units="cm"/>
      <brushProperty name="height" value="0.05292" units="cm"/>
    </brush>
    <brush xml:id="br3">
      <brushProperty name="color" value="#C00000"/>
      <brushProperty name="width" value="0.05292" units="cm"/>
      <brushProperty name="height" value="0.05292" units="cm"/>
    </brush>
    <brush xml:id="br2">
      <brushProperty name="color" value="#00B05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16223 1680 249, 16223 1680 281, 16223 1680 319, 16223 1680 357, 16223 1680 389, 16223 1680 419, 16223 1680 440, 16223 1680 459, 16223 1680 476, 16223 1680 491, 16223 1680 507, 16210 1680 525, 16210 1680 543, 16213 1680 559, 16223 1683 577, 16238 1688 591, 16256 1695 604, 16279 1701 616, 16304 1707 627, 16333 1711 636, 16360 1714 642, 16391 1716 647, 16424 1716 650, 16458 1716 655, 16495 1713 661, 16532 1707 668, 16572 1698 671, 16613 1688 676, 16654 1680 680, 16693 1671 684, 16733 1663 691, 16769 1656 694, 16806 1649 699, 16840 1644 703, 16874 1639 705, 16906 1637 710, 16941 1634 714, 16976 1630 718, 17014 1630 721, 17053 1627 726, 17096 1623 728, 17141 1620 732, 17192 1613 737, 17245 1608 742, 17302 1601 748, 17362 1593 752, 17423 1585 755, 17485 1578 759, 17549 1571 763, 17611 1564 766, 17673 1558 770, 17735 1552 771, 17796 1546 772, 17858 1537 775, 17919 1528 775, 17979 1517 776, 18039 1506 776, 18098 1497 776, 18156 1492 778, 18211 1489 778, 18267 1485 781, 18322 1485 781, 18377 1484 780, 18433 1484 781, 18490 1484 779, 18545 1484 780, 18603 1484 782, 18662 1484 783, 18723 1484 785, 18786 1484 786, 18850 1484 785, 18912 1485 786, 18975 1485 786, 19035 1485 786, 19097 1485 790, 19158 1485 792, 19220 1480 794, 19282 1475 797, 19346 1467 799, 19409 1460 801, 19473 1453 804, 19537 1448 806, 19599 1443 808, 19660 1439 809, 19722 1438 809, 19782 1436 810, 19846 1434 810, 19910 1434 812, 19976 1434 812, 20043 1434 814, 20111 1434 816, 20179 1438 816, 20250 1441 816, 20322 1444 817, 20394 1444 816, 20469 1444 816, 20544 1444 817, 20621 1444 817, 20696 1443 817, 20772 1439 818, 20847 1434 818, 20922 1431 819, 20995 1426 820, 21069 1421 820, 21138 1419 821, 21208 1416 823, 21278 1412 822, 21344 1411 821, 21410 1409 822, 21474 1409 822, 21533 1409 823, 21589 1409 825, 21642 1409 825, 21691 1411 825, 21734 1414 825, 21775 1417 822, 21809 1419 822, 21841 1419 822, 21870 1419 822, 21896 1419 823, 21922 1419 825, 21940 1419 825, 21956 1419 825, 21968 1419 826, 21981 1419 825, 21992 1419 826, 21996 1419 826, 22002 1419 825, 22002 1419 826, 22002 1419 825, 22002 1419 822, 22003 1419 818, 22005 1419 807, 22005 1419 789, 22005 1416 747, 21994 1411 672, 21971 1406 498, 21932 1400 188</trace>
  <trace timeOffset="1092.0625" brushRef="#br0" contextRef="#ctx0"> 11822 3231 516, 11822 3231 515, 11822 3231 515, 11822 3231 516, 11822 3231 520, 11822 3231 528, 11822 3231 533, 11822 3231 540, 11822 3231 547, 11822 3231 554, 11822 3231 561, 11880 3229 569, 11899 3226 577, 11910 3224 587, 11929 3222 597, 11946 3221 608, 11965 3219 616, 11987 3217 622, 12013 3217 627, 12040 3214 633, 12071 3213 638, 12104 3210 643, 12144 3207 649, 12188 3200 654, 12237 3193 660, 12292 3183 664, 12353 3173 663, 12419 3159 664, 12488 3146 660, 12559 3135 661, 12634 3123 663, 12710 3110 664, 12785 3098 665, 12860 3088 666, 12935 3079 667, 13010 3069 668, 13087 3062 670, 13162 3055 670, 13240 3048 672, 13316 3042 673, 13392 3035 675, 13469 3031 679, 13545 3025 681, 13621 3019 682, 13697 3014 683, 13771 3009 683, 13844 3001 684, 13917 2994 687, 13989 2989 689, 14060 2983 690, 14126 2977 691, 14190 2972 691, 14252 2969 691, 14312 2967 693, 14367 2966 693, 14419 2964 693, 14469 2964 693, 14514 2964 693, 14556 2964 695, 14594 2964 696, 14631 2964 698, 14667 2964 701, 14700 2964 704, 14735 2966 710, 14767 2966 714, 14800 2967 721, 14831 2967 726, 14861 2967 729, 14891 2967 734, 14919 2967 737, 14946 2967 740, 14974 2967 744, 14998 2967 745, 15016 2967 746, 15036 2967 747, 15048 2967 746, 15063 2967 746, 15082 2967 746, 15095 2967 746, 15113 2967 746, 15124 2967 745, 15136 2967 747, 15150 2969 747, 15162 2971 748, 15178 2975 749, 15194 2980 748, 15210 2984 748, 15233 2991 747, 15254 2994 746, 15277 2999 746, 15302 3004 747, 15325 3009 746, 15350 3012 746, 15377 3014 746, 15403 3019 745, 15429 3021 747, 15455 3026 747, 15479 3030 746, 15503 3033 745, 15526 3038 745, 15542 3040 744, 15561 3042 745, 15571 3045 746, 15584 3045 747, 15596 3047 747, 15601 3047 747, 15614 3047 748, 15620 3047 749, 15630 3047 752, 15642 3047 754, 15655 3047 756, 15668 3047 756, 15679 3047 757, 15693 3043 759, 15704 3042 759, 15716 3040 762, 15721 3038 762, 15732 3038 762, 15739 3038 761, 15744 3038 760, 15750 3038 759, 15750 3038 754, 15755 3038 746, 15760 3038 723, 15765 3038 660, 15769 3038 483, 15769 3035 179</trace>
  <trace timeOffset="12772.73" brushRef="#br0" contextRef="#ctx0"> 3530 2201 81, 3530 2201 110, 3530 2201 139, 3530 2201 167, 3530 2201 189, 3530 2201 211, 3530 2201 234, 3530 2201 255, 3530 2201 279, 3530 2201 301, 3536 2201 326, 3538 2201 349, 3539 2201 374, 3541 2201 402, 3542 2201 429, 3544 2201 458, 3544 2201 487, 3547 2201 513, 3548 2201 539, 3550 2201 562, 3551 2201 586, 3552 2201 610, 3555 2201 633, 3558 2201 650, 3561 2196 666, 3564 2184 674, 3564 2164 678, 3564 2145 685, 3561 2121 687, 3552 2100 689, 3544 2080 693, 3534 2068 695, 3526 2057 699, 3513 2049 705, 3504 2046 710, 3490 2039 713, 3481 2038 714, 3470 2038 714, 3453 2038 714, 3438 2042 713, 3416 2053 711, 3398 2068 709, 3382 2086 708, 3366 2106 706, 3353 2130 706, 3341 2159 706, 3330 2189 708, 3322 2225 706, 3318 2259 708, 3314 2295 708, 3314 2331 709, 3314 2367 710, 3314 2400 711, 3314 2432 710, 3318 2464 710, 3325 2494 719, 3333 2523 723, 3342 2552 734, 3353 2579 737, 3363 2603 737, 3377 2625 738, 3389 2643 736, 3402 2660 736, 3412 2670 736, 3423 2680 735, 3436 2685 734, 3444 2689 734, 3457 2694 733, 3467 2697 734, 3471 2697 735, 3481 2697 736, 3487 2697 738, 3494 2697 739, 3504 2697 742, 3509 2697 743, 3513 2697 744, 3518 2696 746, 3518 2696 746, 3518 2694 747, 3518 2694 748, 3519 2692 748, 3521 2692 748, 3523 2692 745, 3525 2689 738, 3528 2685 728, 3530 2680 708, 3533 2677 672, 3539 2670 612, 3544 2667 519, 3548 2658 386, 3555 2651 203</trace>
  <trace timeOffset="13237.757" brushRef="#br0" contextRef="#ctx0"> 3694 2591 410, 3694 2591 467, 3694 2591 513, 3694 2591 546, 3694 2591 568, 3694 2591 587, 3694 2591 601, 3694 2591 619, 3694 2591 631, 3682 2684 641, 3679 2713 648, 3675 2740 655, 3675 2767 661, 3672 2792 668, 3672 2815 671, 3672 2837 674, 3672 2854 675, 3672 2869 676, 3675 2884 675, 3679 2893 675, 3684 2909 673, 3687 2917 674, 3691 2924 673, 3695 2931 671, 3701 2937 670, 3708 2940 669, 3711 2942 666, 3720 2944 665, 3730 2944 665, 3744 2940 666, 3761 2932 671, 3772 2927 673, 3782 2917 675, 3790 2905 676, 3796 2898 678, 3802 2885 681, 3807 2876 687, 3810 2866 693, 3813 2855 697, 3814 2842 702, 3814 2822 706, 3814 2804 713, 3814 2780 721, 3808 2760 727, 3802 2740 734, 3792 2723 739, 3787 2711 742, 3779 2699 744, 3773 2692 746, 3770 2689 748, 3762 2682 749, 3759 2680 750, 3755 2675 751, 3752 2675 750, 3752 2675 749, 3750 2673 747, 3745 2673 743, 3740 2673 741, 3733 2673 737, 3723 2673 733, 3719 2673 727, 3714 2675 709, 3710 2675 678, 3710 2675 625, 3708 2675 540, 3708 2675 423, 3708 2675 235</trace>
  <trace timeOffset="14068.805" brushRef="#br0" contextRef="#ctx0"> 4210 2223 133, 4210 2223 169, 4210 2223 202, 4210 2223 234, 4210 2223 267, 4210 2223 301, 4210 2223 334, 4210 2223 367, 4210 2223 400, 4210 2223 430, 4218 2227 460, 4218 2227 487, 4219 2226 513, 4219 2213 537, 4219 2196 561, 4219 2172 579, 4219 2157 596, 4216 2142 609, 4209 2128 618, 4200 2115 625, 4191 2103 631, 4181 2094 637, 4174 2089 642, 4164 2086 647, 4148 2084 653, 4133 2084 656, 4113 2089 657, 4095 2103 657, 4077 2119 656, 4060 2143 654, 4044 2171 654, 4029 2201 652, 4016 2232 651, 4005 2262 650, 3999 2290 651, 3995 2317 651, 3992 2346 651, 3992 2373 651, 3992 2399 651, 3992 2423 649, 3996 2446 650, 4004 2469 660, 4013 2491 660, 4022 2510 671, 4034 2530 671, 4046 2551 672, 4058 2567 676, 4071 2585 676, 4083 2602 681, 4095 2616 681, 4104 2626 682, 4113 2635 682, 4121 2641 682, 4130 2646 682, 4139 2651 682, 4144 2652 682, 4154 2653 683, 4165 2653 683, 4180 2653 684, 4197 2648 684, 4212 2640 682, 4226 2628 681, 4236 2614 673, 4243 2603 668, 4252 2591 658, 4256 2584 647, 4257 2579 631, 4262 2571 599, 4265 2567 543, 4266 2564 460, 4269 2561 342, 4269 2561 181</trace>
  <trace timeOffset="14377.822" brushRef="#br0" contextRef="#ctx0"> 4329 2530 442, 4329 2530 478, 4329 2530 509, 4329 2530 535, 4329 2530 553, 4329 2530 568, 4329 2530 576, 4329 2530 587, 4329 2530 594, 4349 2623 602, 4353 2645 611, 4357 2663 619, 4361 2684 627, 4363 2699 634, 4366 2716 642, 4367 2733 649, 4369 2743 656, 4373 2760 664, 4375 2770 668, 4375 2775 673, 4376 2781 676, 4376 2785 678, 4376 2792 678, 4376 2796 678, 4378 2802 678, 4378 2802 677, 4378 2807 675, 4378 2813 673, 4378 2817 669, 4378 2823 665, 4378 2823 656, 4378 2823 643, 4378 2823 610, 4378 2825 548, 4381 2827 450, 4381 2827 286, 4381 2827 36</trace>
  <trace timeOffset="14612.836" brushRef="#br0" contextRef="#ctx0"> 4602 2614 514, 4602 2614 552, 4602 2614 588, 4602 2614 616, 4602 2614 632, 4602 2614 641, 4602 2614 642, 4602 2614 636, 4602 2614 633, 4602 2614 628, 4602 2614 621, 4634 2599 600, 4638 2598 543, 4643 2596 450, 4649 2596 314, 4655 2596 126</trace>
  <trace timeOffset="14788.846" brushRef="#br0" contextRef="#ctx0"> 4894 2574 338, 4894 2574 352, 4894 2574 365, 4894 2574 372, 4894 2574 371, 4894 2574 363, 4894 2574 337, 4894 2574 293, 4894 2574 224, 4894 2574 112</trace>
  <trace timeOffset="14992.857" brushRef="#br0" contextRef="#ctx0"> 5120 2520 226, 5120 2520 280, 5120 2520 331, 5120 2520 372, 5120 2520 405, 5120 2520 429, 5120 2520 443, 5120 2520 449, 5120 2520 445, 5120 2520 425, 5166 2520 381, 5173 2513 292, 5180 2510 141</trace>
  <trace timeOffset="15420.882" brushRef="#br0" contextRef="#ctx0"> 5562 2184 368, 5562 2184 419, 5562 2184 467, 5562 2184 501, 5542 2106 520, 5540 2095 532, 5539 2084 543, 5537 2080 555, 5536 2076 568, 5536 2071 579, 5536 2071 591, 5534 2069 601, 5528 2069 611, 5517 2076 620, 5504 2089 628, 5487 2111 637, 5474 2138 645, 5461 2171 650, 5449 2206 656, 5440 2242 661, 5430 2279 668, 5423 2314 674, 5416 2348 682, 5411 2380 688, 5407 2409 694, 5406 2438 697, 5406 2466 700, 5406 2493 712, 5406 2518 717, 5406 2546 726, 5410 2571 728, 5416 2591 726, 5421 2611 724, 5429 2629 721, 5439 2646 715, 5448 2660 705, 5455 2672 690, 5461 2682 650, 5474 2692 575, 5481 2699 442, 5491 2709 222</trace>
  <trace timeOffset="15892.909" brushRef="#br0" contextRef="#ctx0"> 5622 2621 405, 5622 2621 459, 5622 2621 510, 5622 2621 546, 5622 2621 571, 5622 2621 585, 5622 2621 594, 5648 2709 601, 5650 2725 609, 5651 2735 615, 5651 2746 622, 5653 2757 629, 5653 2761 637, 5653 2772 643, 5653 2778 650, 5653 2782 657, 5653 2788 664, 5653 2788 671, 5653 2788 677, 5653 2788 682, 5653 2790 688, 5653 2790 693, 5653 2792 698, 5653 2792 704, 5653 2792 709, 5650 2781 712, 5646 2766 714, 5642 2750 716, 5639 2734 716, 5639 2718 716, 5639 2705 715, 5639 2689 714, 5639 2677 712, 5642 2668 711, 5646 2660 708, 5648 2655 703, 5653 2648 699, 5659 2648 696, 5662 2646 695, 5672 2645 694, 5685 2645 694, 5699 2646 693, 5713 2651 693, 5725 2658 693, 5734 2667 693, 5741 2675 693, 5748 2689 691, 5753 2696 691, 5756 2706 693, 5759 2718 695, 5760 2728 698, 5762 2740 700, 5762 2745 701, 5762 2755 701, 5762 2761 701, 5762 2767 701, 5762 2773 702, 5762 2773 700, 5762 2773 696, 5762 2773 688, 5762 2775 669, 5763 2777 622, 5764 2782 532, 5767 2787 372, 5771 2792 94</trace>
  <trace timeOffset="16177.926" brushRef="#br0" contextRef="#ctx0"> 5857 2733 588, 5857 2733 615, 5857 2733 638, 5857 2733 657, 5857 2733 667, 5857 2733 670, 5857 2733 670, 5857 2733 671, 5857 2733 671, 5857 2733 672, 5857 2733 672, 5883 2714 671, 5887 2713 670, 5899 2711 669, 5905 2711 668, 5909 2711 666, 5919 2711 665, 5924 2711 665, 5932 2714 663, 5941 2719 658, 5947 2721 649, 5954 2726 629, 5958 2728 592, 5962 2731 531, 5967 2731 445, 5976 2731 328, 5987 2731 169</trace>
  <trace timeOffset="16567.947" brushRef="#br0" contextRef="#ctx0"> 6110 2556 353, 6110 2556 403, 6110 2556 448, 6110 2556 486, 6110 2556 511, 6110 2556 528, 6110 2556 543, 6110 2556 561, 6110 2556 579, 6110 2556 598, 6110 2546 619, 6110 2547 641, 6114 2559 657, 6119 2578 675, 6123 2602 688, 6126 2628 702, 6127 2655 716, 6129 2684 729, 6129 2713 736, 6129 2742 741, 6129 2770 743, 6129 2796 744, 6129 2815 747, 6129 2834 747, 6129 2846 746, 6129 2859 745, 6129 2871 742, 6129 2876 741, 6129 2883 740, 6129 2883 737, 6129 2888 733, 6129 2895 728, 6129 2900 718, 6129 2907 702, 6129 2907 674, 6129 2907 618, 6129 2907 513, 6129 2907 310, 6126 2907 37</trace>
  <trace timeOffset="17693.012" brushRef="#br0" contextRef="#ctx0"> 3528 3534 317, 3528 3534 324, 3528 3534 336, 3528 3534 355, 3528 3534 378, 3528 3534 403, 3528 3534 427, 3528 3534 451, 3528 3534 473, 3528 3534 495, 3523 3534 517, 3536 3534 536, 3555 3534 551, 3578 3534 565, 3606 3534 579, 3636 3535 594, 3671 3535 611, 3711 3535 627, 3753 3535 640, 3801 3535 651, 3850 3534 660, 3905 3527 666, 3964 3523 672, 4025 3517 674, 4086 3512 677, 4146 3508 679, 4206 3506 680, 4264 3505 683, 4318 3505 685, 4373 3505 687, 4424 3505 690, 4475 3506 691, 4525 3508 693, 4576 3508 695, 4628 3508 697, 4679 3505 701, 4734 3499 705, 4788 3491 712, 4843 3481 719, 4897 3470 728, 4950 3459 735, 5000 3449 741, 5046 3442 744, 5088 3435 746, 5125 3432 748, 5157 3430 751, 5188 3430 754, 5214 3430 757, 5238 3430 759, 5261 3430 763, 5284 3434 764, 5303 3438 766, 5325 3442 767, 5348 3446 765, 5370 3449 766, 5394 3449 767, 5420 3449 767, 5448 3449 769, 5474 3449 769, 5501 3449 770, 5527 3449 772, 5552 3449 774, 5579 3449 775, 5607 3449 775, 5632 3450 775, 5659 3454 775, 5683 3456 775, 5707 3459 775, 5731 3462 775, 5753 3464 775, 5776 3465 776, 5798 3465 776, 5821 3465 776, 5845 3465 778, 5871 3462 779, 5899 3454 780, 5929 3442 781, 5962 3430 782, 5997 3417 783, 6032 3405 785, 6064 3392 784, 6084 3387 784, 6105 3380 783, 6117 3379 780, 6123 3377 780, 6134 3376 780, 6140 3376 780, 6146 3374 783, 6156 3372 783, 6162 3372 784, 6167 3372 784, 6173 3372 784, 6178 3371 784, 6182 3370 785, 6187 3367 785, 6191 3367 784, 6191 3367 784, 6191 3367 782, 6191 3367 779, 6192 3364 767, 6192 3357 741, 6192 3344 681, 6190 3324 561, 6179 3300 301, 6169 3277 5</trace>
  <trace timeOffset="18276.045" brushRef="#br0" contextRef="#ctx0"> 5928 1845 382, 5928 1845 437, 5928 1845 491, 5928 1845 543, 5928 1845 581, 5928 1845 612, 5928 1845 634, 5928 1845 650, 5928 1845 663, 5928 1845 674, 5928 1845 682, 5929 1826 691, 5941 1826 702, 5958 1826 712, 5984 1826 722, 6014 1838 732, 6048 1857 751, 6084 1883 770, 6121 1912 787, 6159 1946 803, 6195 1983 807, 6228 2022 809, 6259 2065 812, 6287 2111 812, 6314 2162 812, 6340 2217 811, 6363 2271 814, 6384 2326 812, 6404 2380 812, 6421 2432 819, 6434 2481 820, 6445 2530 827, 6454 2578 829, 6458 2625 828, 6461 2672 828, 6461 2719 827, 6461 2764 828, 6460 2810 827, 6454 2851 827, 6450 2885 826, 6444 2914 825, 6439 2934 825, 6434 2949 825, 6432 2960 822, 6431 2964 819, 6429 2969 810, 6429 2969 792, 6428 2969 757, 6428 2969 693, 6428 2971 563, 6427 2971 308, 6418 2971 13</trace>
  <trace timeOffset="19036.088" brushRef="#br0" contextRef="#ctx0"> 3318 1952 292, 3318 1952 343, 3318 1952 390, 3318 1952 431, 3318 1952 458, 3318 1952 481, 3305 1874 504, 3301 1859 520, 3295 1843 546, 3288 1831 568, 3282 1826 585, 3272 1819 599, 3265 1814 611, 3253 1811 620, 3243 1809 627, 3231 1809 635, 3214 1809 641, 3199 1818 646, 3181 1833 650, 3163 1852 664, 3145 1875 676, 3126 1904 689, 3105 1937 700, 3085 1973 700, 3064 2012 700, 3045 2051 700, 3025 2096 704, 3007 2145 706, 2988 2201 711, 2971 2257 711, 2955 2317 714, 2941 2375 715, 2932 2432 719, 2925 2488 731, 2920 2544 738, 2919 2599 750, 2919 2652 756, 2919 2702 757, 2922 2750 759, 2928 2795 759, 2935 2837 759, 2946 2878 759, 2957 2917 759, 2970 2956 759, 2987 2991 761, 3002 3021 761, 3020 3050 764, 3036 3074 764, 3054 3096 765, 3069 3116 765, 3084 3131 766, 3101 3146 767, 3116 3159 770, 3130 3171 777, 3145 3183 780, 3155 3191 789, 3166 3200 792, 3175 3205 794, 3184 3209 795, 3193 3213 796, 3198 3214 796, 3202 3217 797, 3202 3217 797, 3202 3217 798, 3202 3217 801, 3203 3217 801, 3205 3217 802, 3207 3217 800, 3208 3217 794, 3210 3217 772, 3210 3213 728, 3210 3200 623, 3207 3180 408, 3193 3153 105</trace>
  <trace timeOffset="19713.127" brushRef="#br0" contextRef="#ctx0"> 2108 2539 323, 2108 2539 396, 2108 2539 458, 2108 2539 509, 2108 2539 547, 2108 2539 571, 2108 2539 596, 2108 2539 607, 2108 2539 624, 2108 2539 637, 2108 2539 649, 2139 2474 658, 2139 2458 667, 2139 2446 674, 2137 2431 682, 2134 2420 690, 2128 2411 698, 2118 2400 705, 2111 2392 711, 2099 2387 714, 2082 2385 718, 2062 2385 719, 2037 2394 721, 2009 2411 721, 1982 2432 723, 1955 2459 723, 1930 2489 726, 1909 2525 736, 1892 2564 741, 1880 2605 751, 1871 2648 757, 1866 2692 759, 1866 2731 762, 1866 2766 762, 1871 2799 762, 1880 2830 761, 1894 2859 761, 1907 2885 761, 1923 2909 765, 1937 2930 764, 1953 2945 764, 1963 2956 764, 1976 2963 762, 1988 2971 763, 1997 2974 763, 2011 2978 764, 2020 2981 765, 2030 2981 766, 2041 2983 765, 2052 2983 766, 2062 2983 766, 2072 2983 767, 2082 2983 771, 2092 2983 771, 2102 2981 771, 2111 2977 772, 2121 2974 771, 2129 2967 770, 2138 2963 768, 2141 2960 762, 2147 2952 748, 2150 2948 714, 2151 2944 640, 2154 2940 495, 2154 2940 203</trace>
  <trace timeOffset="20001.145" brushRef="#br0" contextRef="#ctx0"> 2386 2701 615, 2386 2701 648, 2386 2701 682, 2386 2701 712, 2386 2701 736, 2386 2701 751, 2386 2701 760, 2386 2701 767, 2386 2701 770, 2386 2701 774, 2386 2701 776, 2419 2635 778, 2437 2628 778, 2457 2620 777, 2478 2614 775, 2500 2609 774, 2521 2606 771, 2540 2602 768, 2557 2599 763, 2572 2596 759, 2585 2594 754, 2591 2593 746, 2600 2591 730, 2607 2591 701, 2610 2590 655, 2618 2590 592, 2620 2590 504, 2623 2590 383, 2624 2596 212</trace>
  <trace timeOffset="20280.16" brushRef="#br0" contextRef="#ctx0"> 2432 2839 475, 2432 2839 519, 2432 2839 556, 2432 2839 579, 2432 2839 592, 2432 2839 599, 2432 2839 606, 2432 2839 613, 2432 2839 619, 2432 2839 625, 2437 2827 632, 2450 2820 638, 2459 2815 643, 2477 2812 646, 2487 2808 646, 2500 2807 643, 2510 2805 639, 2524 2802 634, 2540 2799 627, 2556 2795 621, 2574 2788 608, 2586 2782 573, 2598 2777 503, 2605 2770 387, 2608 2767 215, 2618 2763 14</trace>
  <trace timeOffset="20489.172" brushRef="#br0" contextRef="#ctx0"> 2485 3001 184, 2485 3001 184, 2485 3001 183, 2485 3001 182, 2485 3001 180, 2485 3001 173, 2485 3001 157, 2485 3001 125, 2485 3001 55</trace>
  <trace timeOffset="36568.09" brushRef="#br0" contextRef="#ctx0"> 7016 2537 344, 7016 2537 373, 7016 2537 410, 7016 2537 453, 7016 2537 495, 7016 2537 530, 7016 2537 546, 7016 2537 561, 7016 2537 561, 7016 2537 564, 6980 2518 569, 6980 2513 574, 6980 2506 582, 6990 2496 594, 7002 2484 607, 7012 2476 618, 7025 2469 627, 7037 2462 634, 7046 2458 638, 7060 2452 641, 7068 2449 643, 7080 2447 643, 7096 2446 643, 7112 2446 644, 7132 2449 645, 7151 2458 645, 7171 2469 655, 7188 2484 655, 7207 2501 664, 7225 2518 664, 7243 2537 663, 7259 2559 666, 7277 2581 665, 7294 2606 667, 7308 2634 666, 7326 2663 666, 7339 2692 665, 7353 2725 666, 7365 2760 664, 7375 2798 665, 7383 2837 664, 7389 2880 665, 7392 2924 666, 7392 2967 666, 7392 3009 666, 7392 3050 667, 7388 3084 667, 7383 3106 669, 7379 3125 670, 7375 3136 669, 7374 3141 669, 7372 3145 671, 7372 3145 673, 7372 3145 678, 7372 3145 683, 7372 3146 688, 7372 3146 693, 7372 3148 697, 7372 3148 701, 7371 3148 704, 7369 3150 706, 7363 3150 708, 7353 3148 710, 7339 3141 710, 7324 3131 711, 7308 3121 713, 7295 3109 715, 7281 3096 718, 7268 3081 721, 7254 3067 724, 7242 3052 727, 7233 3040 731, 7225 3028 734, 7218 3021 737, 7216 3016 739, 7214 3013 741, 7214 3013 741, 7213 3012 742, 7213 3012 742, 7213 3009 739, 7212 3009 739, 7212 3006 738, 7210 3006 736, 7210 3006 738, 7209 3004 736, 7209 3004 735, 7207 3002 734, 7207 3002 733, 7207 3001 734, 7206 3001 735, 7206 2999 736, 7206 2999 738, 7206 2998 739, 7206 2998 739, 7206 2996 739, 7206 2996 739, 7206 2996 738, 7206 2996 738, 7206 2996 738, 7209 2998 738, 7218 3009 738, 7232 3021 739, 7243 3038 740, 7255 3057 741, 7269 3077 741, 7280 3096 742, 7292 3116 742, 7303 3131 742, 7309 3144 746, 7319 3156 747, 7329 3165 753, 7336 3173 754, 7342 3178 754, 7349 3183 755, 7352 3185 755, 7355 3188 757, 7359 3191 759, 7359 3191 760, 7359 3191 761, 7359 3191 763, 7365 3192 766, 7369 3193 769, 7375 3193 772, 7380 3195 774, 7380 3195 776, 7380 3195 778, 7380 3195 781, 7386 3195 785, 7392 3195 783, 7401 3193 786, 7415 3188 785, 7423 3181 789, 7434 3173 793, 7446 3163 795, 7454 3153 797, 7463 3142 799, 7473 3130 800, 7479 3123 802, 7482 3118 803, 7486 3110 803, 7489 3108 805, 7491 3103 806, 7494 3099 806, 7494 3099 808, 7494 3098 808, 7494 3098 808, 7494 3098 808, 7495 3096 808, 7495 3096 808, 7495 3096 809, 7497 3096 809, 7497 3096 808, 7497 3096 807, 7497 3094 806, 7497 3094 804, 7497 3094 802, 7497 3094 798, 7497 3092 789, 7497 3092 773, 7498 3092 747, 7498 3091 691, 7498 3091 554, 7497 3088 257</trace>
  <trace timeOffset="42541.434" brushRef="#br0" contextRef="#ctx0"> 6572 7990 104, 6572 7990 138, 6572 7990 171, 6572 7990 203, 6572 7990 237, 6572 7990 269, 6572 7990 305, 6572 7990 338, 6572 7990 373, 6572 7990 405, 6572 7990 434, 6559 7982 462, 6557 7982 483, 6557 7981 501, 6555 7981 514, 6555 7979 524, 6554 7979 528, 6554 7979 531, 6552 7978 531, 6552 7978 529, 6552 7978 526, 6552 7977 522, 6552 7974 519, 6561 7972 518, 6570 7967 518, 6584 7964 520, 6603 7961 523, 6620 7957 525, 6638 7954 528, 6656 7953 528, 6675 7950 530, 6690 7950 530, 6709 7949 531, 6729 7949 532, 6741 7949 532, 6759 7949 533, 6772 7949 535, 6784 7949 537, 6795 7949 538, 6807 7949 538, 6817 7949 538, 6823 7949 539, 6829 7950 539, 6829 7950 541, 6829 7950 542, 6829 7950 543, 6830 7950 545, 6832 7952 547, 6834 7952 551, 6835 7952 554, 6837 7952 557, 6837 7952 561, 6840 7952 564, 6841 7953 568, 6843 7953 571, 6844 7953 574, 6846 7953 574, 6846 7953 571, 6847 7953 558, 6847 7953 531, 6847 7953 483, 6840 7952 424, 6827 7945 345, 6814 7942 247, 6797 7935 114</trace>
  <trace timeOffset="42900.453" brushRef="#br0" contextRef="#ctx0"> 6548 7907 298, 6548 7907 345, 6548 7907 397, 6548 7907 448, 6548 7907 491, 6548 7907 526, 6548 7907 547, 6548 7907 561, 6548 7907 569, 6548 7907 573, 6548 7907 576, 6536 7910 580, 6536 7910 587, 6536 7910 594, 6538 7910 599, 6544 7910 606, 6557 7910 610, 6576 7910 613, 6598 7910 617, 6626 7910 619, 6655 7910 623, 6682 7910 627, 6709 7910 629, 6735 7908 633, 6760 7907 635, 6779 7903 636, 6795 7903 636, 6807 7903 636, 6817 7903 634, 6827 7903 634, 6832 7903 634, 6837 7903 635, 6843 7903 635, 6847 7903 636, 6852 7905 636, 6856 7907 638, 6856 7907 640, 6856 7907 642, 6856 7907 645, 6857 7907 647, 6859 7908 648, 6860 7908 649, 6863 7908 649, 6863 7910 648, 6864 7910 645, 6864 7910 639, 6866 7910 627, 6866 7911 602, 6867 7911 559, 6867 7911 477, 6869 7911 345, 6869 7913 91</trace>
  <trace timeOffset="47756.73" brushRef="#br0" contextRef="#ctx0"> 2159 5770 348, 2159 5770 386, 2159 5770 429, 2159 5770 470, 2159 5770 509, 2159 5770 539, 2159 5770 561, 2159 5770 573, 2159 5770 581, 2159 5770 586, 2159 5770 590, 2148 5726 594, 2148 5726 597, 2148 5724 601, 2148 5724 604, 2148 5724 607, 2147 5724 608, 2147 5724 608, 2147 5724 608, 2147 5724 608, 2147 5724 608, 2147 5736 608, 2147 5760 609, 2148 5793 613, 2151 5832 614, 2154 5879 619, 2159 5934 621, 2163 5995 622, 2164 6062 627, 2164 6134 627, 2164 6212 631, 2164 6289 629, 2163 6367 631, 2158 6445 634, 2153 6521 636, 2148 6597 641, 2144 6671 643, 2141 6745 644, 2138 6822 647, 2135 6897 647, 2134 6973 651, 2132 7049 655, 2132 7124 657, 2132 7196 663, 2132 7265 666, 2132 7331 668, 2132 7390 674, 2132 7445 676, 2132 7495 680, 2132 7539 683, 2132 7582 685, 2132 7621 688, 2132 7660 693, 2132 7697 693, 2134 7733 696, 2135 7770 701, 2137 7807 700, 2137 7844 704, 2138 7882 705, 2138 7917 706, 2139 7950 710, 2141 7982 712, 2143 8010 714, 2144 8028 716, 2146 8047 718, 2147 8057 718, 2148 8069 720, 2150 8081 719, 2153 8092 720, 2154 8104 721, 2157 8110 722, 2158 8121 724, 2159 8126 724, 2159 8131 726, 2161 8141 726, 2163 8146 727, 2163 8151 729, 2164 8157 730, 2164 8157 731, 2164 8157 733, 2164 8157 733, 2164 8158 734, 2166 8160 735, 2166 8161 737, 2166 8163 739, 2167 8165 741, 2167 8165 742, 2167 8168 745, 2167 8168 747, 2169 8170 749, 2169 8170 752, 2169 8170 753, 2169 8170 754, 2176 8170 756, 2185 8170 757, 2199 8168 759, 2218 8160 760, 2237 8153 761, 2258 8146 763, 2283 8140 764, 2309 8132 763, 2339 8124 764, 2368 8116 764, 2404 8108 764, 2439 8101 764, 2475 8095 765, 2513 8087 765, 2553 8079 767, 2595 8070 768, 2637 8060 769, 2683 8047 770, 2727 8037 771, 2773 8023 772, 2815 8011 772, 2858 7999 772, 2900 7986 773, 2939 7974 772, 2980 7964 773, 3016 7953 773, 3051 7945 774, 3084 7938 775, 3114 7934 776, 3143 7929 776, 3172 7925 777, 3201 7923 777, 3230 7922 778, 3260 7918 780, 3292 7917 780, 3323 7915 781, 3357 7915 782, 3390 7914 782, 3422 7911 783, 3454 7910 784, 3484 7905 784, 3513 7902 785, 3541 7899 786, 3567 7895 787, 3591 7891 787, 3615 7887 787, 3639 7882 789, 3662 7878 790, 3685 7875 790, 3701 7872 792, 3719 7870 792, 3729 7868 794, 3742 7868 794, 3752 7868 793, 3762 7868 794, 3775 7868 792, 3784 7868 793, 3794 7870 794, 3799 7872 795, 3804 7873 794, 3808 7873 795, 3813 7875 795, 3817 7875 795, 3823 7876 798, 3823 7876 799, 3823 7876 799, 3823 7876 799, 3824 7876 798, 3825 7878 798, 3828 7878 798, 3830 7878 799, 3831 7878 800, 3833 7878 802, 3834 7878 804, 3835 7878 806, 3837 7878 808, 3838 7878 811, 3840 7878 813, 3841 7878 815, 3843 7875 819, 3844 7861 817, 3844 7841 820, 3844 7814 818, 3844 7782 819, 3844 7744 820, 3841 7702 820, 3837 7654 821, 3833 7603 820, 3828 7549 821, 3823 7492 821, 3818 7436 821, 3815 7380 820, 3813 7325 821, 3810 7272 822, 3807 7221 820, 3805 7172 821, 3802 7124 817, 3801 7079 817, 3798 7037 819, 3796 6996 819, 3792 6956 822, 3791 6914 822, 3790 6872 822, 3788 6831 822, 3787 6790 822, 3787 6750 822, 3785 6711 825, 3785 6673 823, 3785 6634 825, 3785 6595 825, 3785 6554 821, 3785 6515 822, 3785 6475 819, 3785 6438 818, 3788 6399 819, 3790 6365 818, 3791 6332 819, 3791 6300 819, 3792 6268 820, 3792 6239 821, 3792 6210 823, 3792 6184 825, 3792 6159 825, 3792 6134 825, 3790 6110 826, 3787 6082 826, 3785 6055 827, 3782 6028 827, 3781 5999 827, 3779 5970 827, 3779 5943 829, 3779 5923 829, 3778 5903 825, 3778 5891 825, 3778 5876 821, 3775 5864 822, 3775 5852 823, 3775 5840 823, 3772 5825 825, 3770 5808 825, 3767 5796 825, 3764 5778 825, 3762 5767 825, 3761 5755 826, 3758 5738 827, 3755 5721 827, 3753 5695 828, 3752 5670 827, 3752 5641 828, 3752 5614 828, 3752 5588 829, 3752 5570 829, 3752 5552 829, 3752 5542 830, 3753 5530 830, 3755 5520 831, 3755 5516 831, 3755 5511 831, 3755 5511 831, 3755 5509 831, 3755 5509 832, 3755 5508 833, 3758 5506 834, 3758 5504 835, 3758 5503 836, 3758 5501 837, 3758 5499 839, 3758 5494 839, 3758 5487 839, 3758 5484 839, 3758 5479 840, 3758 5479 840, 3755 5477 840, 3753 5474 840, 3749 5471 840, 3740 5467 839, 3732 5464 839, 3717 5462 838, 3695 5460 837, 3670 5460 837, 3636 5460 836, 3601 5460 836, 3564 5460 836, 3523 5460 835, 3479 5462 835, 3432 5465 836, 3382 5467 835, 3330 5472 835, 3276 5477 834, 3225 5484 834, 3173 5491 834, 3122 5499 833, 3069 5508 832, 3017 5520 830, 2964 5532 829, 2909 5547 828, 2855 5564 827, 2799 5581 827, 2743 5599 826, 2688 5616 825, 2636 5631 825, 2588 5644 825, 2545 5655 826, 2506 5663 826, 2470 5668 827, 2437 5671 828, 2409 5671 830, 2380 5671 830, 2355 5671 831, 2337 5671 831, 2319 5671 830, 2309 5671 830, 2296 5670 832, 2286 5666 832, 2280 5666 832, 2269 5663 832, 2264 5663 831, 2259 5663 831, 2255 5663 831, 2255 5663 831, 2254 5661 831, 2249 5661 831, 2243 5659 830, 2237 5658 830, 2232 5658 830, 2232 5658 830, 2231 5658 831, 2231 5658 831, 2229 5656 830, 2228 5656 828, 2226 5656 826, 2225 5656 823, 2223 5655 820, 2223 5655 814, 2222 5655 804, 2222 5653 784, 2222 5653 755, 2222 5653 709, 2222 5650 635, 2232 5650 525, 2249 5650 342, 2273 5650 68</trace>
  <trace timeOffset="48550.777" brushRef="#br0" contextRef="#ctx0"> 1453 6600 278, 1453 6600 336, 1453 6600 400, 1453 6600 459, 1453 6600 512, 1453 6600 555, 1453 6600 585, 1453 6600 610, 1453 6600 627, 1453 6600 637, 1436 6587 646, 1436 6587 651, 1436 6587 654, 1436 6587 658, 1436 6587 663, 1436 6585 669, 1446 6583 678, 1466 6580 686, 1490 6578 694, 1516 6571 703, 1546 6563 709, 1580 6554 715, 1616 6546 715, 1654 6534 718, 1692 6522 717, 1732 6514 719, 1770 6506 721, 1804 6500 722, 1836 6497 724, 1864 6497 726, 1890 6497 726, 1910 6497 728, 1926 6500 728, 1939 6504 729, 1948 6509 734, 1956 6515 735, 1963 6520 741, 1966 6522 744, 1971 6526 747, 1971 6526 752, 1971 6526 759, 1971 6526 768, 1972 6527 777, 1975 6527 786, 1976 6527 794, 1978 6529 799, 1978 6529 802, 1981 6529 804, 1981 6529 805, 1982 6529 806, 1982 6529 801, 1984 6529 799, 1984 6529 797, 1985 6529 790, 1985 6529 787, 1985 6529 779, 1986 6529 763, 1986 6532 742, 1986 6532 706, 1988 6532 652, 1988 6532 563, 1988 6534 434, 1988 6534 242, 1994 6539 0</trace>
  <trace timeOffset="49236.816" brushRef="#br0" contextRef="#ctx0"> 1737 7797 381, 1737 7797 417, 1737 7797 466, 1737 7797 516, 1737 7797 559, 1737 7797 594, 1737 7797 617, 1737 7797 639, 1737 7797 660, 1737 7797 678, 1737 7797 695, 1722 7800 711, 1722 7800 723, 1721 7800 734, 1721 7800 742, 1719 7800 747, 1719 7800 748, 1719 7800 748, 1719 7800 747, 1719 7800 747, 1729 7800 747, 1747 7797 748, 1771 7795 748, 1795 7795 748, 1823 7793 749, 1851 7790 749, 1880 7786 750, 1909 7783 750, 1937 7778 750, 1963 7771 749, 1988 7765 748, 2011 7758 748, 2030 7749 748, 2047 7739 749, 2058 7733 750, 2069 7724 750, 2076 7718 750, 2079 7715 750, 2083 7713 751, 2083 7713 752, 2083 7711 754, 2083 7711 755, 2083 7709 755, 2085 7708 753, 2085 7702 751, 2085 7697 747, 2080 7689 743, 2072 7677 736, 2060 7664 726, 2044 7649 714, 2028 7636 702, 2012 7624 690, 1994 7611 683, 1975 7602 678, 1955 7592 676, 1935 7583 677, 1920 7577 680, 1903 7572 684, 1894 7570 687, 1888 7568 690, 1884 7568 693, 1884 7568 696, 1881 7567 699, 1881 7567 700, 1880 7567 700, 1877 7567 700, 1877 7567 700, 1877 7567 701, 1877 7570 702, 1880 7579 704, 1892 7592 706, 1909 7606 706, 1928 7615 708, 1950 7624 708, 1971 7633 708, 1992 7643 708, 2012 7653 705, 2030 7667 704, 2047 7682 703, 2058 7700 705, 2069 7720 705, 2075 7741 708, 2079 7764 708, 2080 7788 710, 2080 7814 714, 2080 7839 715, 2080 7863 720, 2076 7879 720, 2073 7893 720, 2069 7902 720, 2069 7907 718, 2067 7911 715, 2067 7911 710, 2066 7911 693, 2066 7911 646, 2063 7911 554, 2057 7911 373, 2047 7902 95</trace>
  <trace timeOffset="49716.844" brushRef="#br0" contextRef="#ctx0"> 1807 6370 429, 1807 6370 466, 1807 6370 511, 1807 6370 556, 1807 6370 595, 1807 6370 625, 1807 6370 651, 1807 6370 671, 1807 6370 688, 1807 6370 700, 1807 6370 706, 1798 6355 710, 1798 6354 712, 1801 6354 712, 1819 6354 714, 1845 6355 715, 1880 6363 715, 1915 6372 715, 1952 6386 715, 1986 6399 715, 2023 6416 716, 2056 6430 713, 2086 6445 712, 2112 6457 709, 2135 6470 706, 2148 6477 705, 2158 6482 706, 2163 6485 706, 2163 6485 709, 2163 6485 711, 2163 6485 714, 2163 6492 722, 2163 6504 727, 2163 6521 736, 2151 6546 738, 2137 6573 741, 2118 6602 743, 2098 6634 745, 2075 6664 748, 2052 6696 750, 2030 6724 751, 2012 6750 751, 2000 6769 752, 1992 6784 751, 1988 6795 751, 1986 6799 748, 1985 6803 744, 1985 6808 737, 1985 6813 727, 1985 6817 705, 1986 6822 671, 1986 6822 608, 1991 6823 511, 1997 6825 323, 2008 6825 56</trace>
  <trace timeOffset="50339.88" brushRef="#br0" contextRef="#ctx0"> 3707 6220 432, 3707 6220 470, 3707 6220 509, 3707 6220 541, 3707 6220 567, 3707 6220 583, 3707 6220 594, 3707 6220 602, 3707 6220 611, 3707 6220 620, 3698 6220 629, 3713 6220 639, 3732 6220 647, 3762 6224 658, 3796 6224 670, 3834 6224 682, 3879 6220 693, 3930 6208 702, 3986 6198 711, 4046 6186 717, 4109 6175 723, 4171 6161 728, 4232 6148 732, 4291 6134 735, 4347 6121 737, 4397 6109 740, 4446 6096 742, 4485 6084 742, 4520 6075 743, 4550 6067 743, 4570 6058 744, 4587 6053 745, 4598 6050 746, 4602 6048 747, 4606 6046 749, 4606 6046 752, 4606 6045 756, 4606 6045 761, 4608 6045 765, 4608 6045 769, 4608 6045 771, 4611 6045 770, 4611 6043 767, 4611 6043 762, 4611 6043 751, 4611 6038 735, 4605 6036 706, 4596 6031 664, 4589 6024 597, 4578 6021 509, 4570 6016 396, 4566 6014 261, 4555 6009 107</trace>
  <trace timeOffset="50652.9" brushRef="#br0" contextRef="#ctx0"> 4429 5929 404, 4429 5929 480, 4429 5929 550, 4429 5929 606, 4429 5929 646, 4429 5929 675, 4429 5929 695, 4429 5929 710, 4429 5929 720, 4429 5929 726, 4429 5929 729, 4401 5917 731, 4401 5916 733, 4401 5916 734, 4405 5916 736, 4420 5916 737, 4440 5916 738, 4466 5916 741, 4489 5916 741, 4512 5916 741, 4534 5920 743, 4555 5925 743, 4574 5932 744, 4592 5939 744, 4603 5945 744, 4616 5952 744, 4622 5958 744, 4628 5966 745, 4634 5974 747, 4635 5978 749, 4637 5989 750, 4637 6002 751, 4637 6021 753, 4628 6046 752, 4619 6070 752, 4606 6092 751, 4595 6111 749, 4580 6129 745, 4568 6148 739, 4558 6164 727, 4547 6183 702, 4540 6200 658, 4532 6222 585, 4523 6244 471, 4515 6270 301, 4508 6295 45</trace>
  <trace timeOffset="51289.934" brushRef="#br0" contextRef="#ctx0"> 3909 7510 495, 3909 7510 520, 3909 7510 551, 3909 7510 579, 3909 7510 601, 3909 7510 619, 3909 7510 628, 3909 7510 635, 3909 7510 641, 3909 7510 643, 3964 7468 646, 3990 7464 651, 4019 7457 653, 4051 7452 656, 4086 7442 658, 4123 7429 656, 4165 7417 657, 4210 7400 658, 4256 7383 660, 4304 7365 661, 4353 7348 663, 4401 7333 664, 4447 7320 665, 4489 7307 665, 4528 7296 665, 4564 7291 664, 4596 7285 663, 4625 7282 663, 4644 7279 661, 4663 7279 661, 4674 7278 661, 4681 7278 660, 4692 7277 660, 4697 7277 660, 4702 7275 661, 4709 7275 665, 4709 7275 668, 4709 7274 671, 4709 7274 674, 4709 7267 675, 4709 7262 676, 4709 7250 676, 4709 7238 674, 4698 7228 669, 4684 7216 661, 4664 7207 654, 4643 7199 647, 4618 7195 644, 4589 7190 643, 4563 7187 643, 4537 7184 645, 4517 7183 648, 4501 7183 653, 4489 7181 660, 4483 7181 667, 4478 7181 673, 4478 7181 677, 4478 7179 677, 4478 7179 672, 4476 7179 667, 4476 7179 665, 4476 7179 665, 4476 7179 669, 4483 7181 672, 4498 7190 674, 4517 7203 676, 4537 7214 678, 4555 7225 678, 4573 7236 679, 4586 7243 678, 4598 7249 678, 4606 7256 679, 4614 7262 679, 4622 7267 681, 4625 7270 683, 4628 7274 686, 4628 7278 689, 4628 7287 691, 4625 7302 689, 4614 7318 676, 4598 7335 641, 4582 7353 570, 4561 7370 440, 4538 7386 196</trace>
  <trace timeOffset="51760.96" brushRef="#br0" contextRef="#ctx0"> 2274 6597 60, 2274 6597 66, 2274 6597 81, 2274 6597 99, 2274 6597 120, 2274 6597 142, 2274 6597 166, 2274 6597 187, 2274 6597 206, 2274 6597 226, 2274 6597 244, 2257 6580 259, 2255 6580 275, 2255 6578 288, 2254 6578 301, 2254 6578 313, 2252 6578 322, 2252 6578 334, 2252 6578 343, 2251 6575 349, 2251 6575 351, 2251 6575 348, 2249 6575 335, 2249 6575 313, 2248 6574 268, 2246 6574 200, 2246 6574 89</trace>
  <trace timeOffset="51970.973" brushRef="#br0" contextRef="#ctx0"> 2303 6470 414, 2303 6470 467, 2303 6470 516, 2303 6470 558, 2303 6470 588, 2303 6470 607, 2303 6470 617, 2303 6470 621, 2303 6470 621, 2303 6470 620, 2303 6470 618, 2325 6470 614, 2339 6471 606, 2357 6472 594, 2375 6472 572, 2397 6472 532, 2419 6472 469, 2440 6468 379, 2459 6462 264, 2480 6454 114</trace>
  <trace timeOffset="52513.004" brushRef="#br0" contextRef="#ctx0"> 2600 6394 370, 2600 6394 431, 2600 6394 482, 2600 6394 519, 2600 6394 543, 2600 6394 555, 2600 6394 561, 2600 6394 563, 2600 6394 564, 2600 6394 564, 2600 6394 562, 2628 6394 558, 2640 6394 550, 2653 6394 536, 2665 6394 512, 2677 6394 476, 2688 6394 427, 2699 6395 368, 2709 6396 308, 2720 6399 264, 2724 6399 231, 2734 6399 214, 2738 6401 205, 2743 6401 200, 2748 6403 198, 2753 6403 202, 2757 6403 208, 2761 6403 220, 2769 6403 237, 2771 6403 255, 2776 6401 279, 2779 6399 302, 2783 6399 326, 2783 6399 348, 2786 6395 368, 2789 6394 387, 2791 6391 402, 2797 6389 412, 2803 6389 421, 2809 6389 432, 2821 6389 446, 2841 6389 462, 2860 6389 477, 2883 6389 490, 2908 6389 502, 2934 6386 511, 2964 6382 519, 2996 6374 526, 3030 6363 531, 3069 6350 536, 3107 6336 538, 3146 6321 539, 3187 6306 539, 3228 6292 540, 3268 6278 540, 3307 6268 540, 3344 6258 539, 3379 6249 540, 3412 6242 539, 3442 6236 540, 3470 6232 541, 3493 6227 541, 3513 6222 543, 3533 6216 545, 3547 6212 548, 3559 6205 553, 3568 6203 558, 3576 6198 564, 3585 6193 570, 3590 6191 575, 3597 6186 579, 3601 6184 585, 3606 6183 588, 3610 6181 592, 3610 6181 596, 3610 6180 600, 3610 6180 606, 3612 6180 611, 3614 6180 615, 3615 6180 618, 3617 6180 619, 3619 6180 620, 3620 6180 620, 3622 6180 620, 3623 6180 620, 3624 6180 620, 3626 6180 619, 3627 6180 617, 3629 6180 612, 3630 6180 607, 3632 6180 597, 3633 6180 576, 3633 6180 528, 3633 6180 440, 3633 6180 308, 3633 6180 112</trace>
  <trace timeOffset="53500.06" brushRef="#br0" contextRef="#ctx0"> 2175 7800 341, 2175 7800 373, 2175 7800 406, 2175 7800 439, 2175 7800 468, 2175 7800 495, 2175 7800 513, 2175 7800 522, 2175 7800 525, 2175 7800 524, 2175 7800 525, 2169 7800 530, 2169 7800 535, 2176 7800 539, 2189 7799 543, 2211 7797 543, 2234 7793 544, 2266 7786 545, 2299 7781 545, 2334 7775 544, 2372 7770 543, 2412 7763 540, 2450 7756 533, 2491 7749 524, 2529 7743 507, 2568 7735 482, 2605 7729 449, 2643 7721 407, 2677 7714 360, 2711 7706 316, 2743 7696 279, 2773 7682 253, 2802 7669 237, 2828 7654 229, 2851 7640 229, 2873 7624 231, 2894 7611 234, 2913 7596 240, 2934 7585 246, 2954 7574 254, 2965 7567 264, 2980 7561 273, 2987 7556 284, 2990 7554 295, 2994 7553 312, 2999 7552 333, 3002 7550 359, 3008 7549 389, 3012 7549 422, 3017 7547 456, 3022 7545 489, 3028 7544 518, 3040 7542 542, 3046 7542 561, 3058 7541 576, 3071 7539 590, 3082 7538 601, 3100 7535 613, 3111 7533 623, 3130 7530 634, 3148 7529 642, 3168 7525 650, 3195 7522 656, 3221 7520 663, 3246 7517 669, 3273 7514 675, 3301 7507 681, 3328 7503 688, 3357 7497 694, 3385 7490 701, 3413 7483 708, 3441 7474 713, 3468 7466 718, 3494 7458 723, 3516 7452 727, 3539 7444 733, 3561 7437 737, 3578 7429 740, 3593 7424 744, 3607 7420 747, 3622 7413 751, 3632 7410 755, 3648 7407 759, 3655 7404 759, 3661 7403 760, 3670 7400 761, 3675 7400 762, 3681 7400 763, 3691 7398 766, 3697 7397 768, 3707 7395 769, 3717 7392 771, 3725 7390 772, 3737 7388 773, 3745 7385 774, 3755 7383 775, 3766 7380 775, 3775 7377 775, 3784 7374 774, 3792 7371 774, 3798 7370 774, 3802 7368 774, 3807 7366 774, 3811 7365 774, 3815 7363 775, 3821 7363 776, 3821 7363 777, 3821 7362 779, 3821 7362 780, 3823 7362 782, 3824 7362 783, 3825 7362 784, 3828 7362 785, 3830 7362 786, 3831 7360 786, 3833 7360 786, 3834 7360 786, 3835 7360 786, 3837 7358 787, 3838 7358 789, 3840 7358 790, 3841 7358 790, 3841 7358 790, 3843 7358 792, 3843 7358 792, 3844 7358 792, 3844 7358 790, 3844 7358 786, 3845 7358 779, 3845 7358 759, 3845 7358 711, 3845 7358 604, 3845 7358 373, 3841 7365 72</trace>
  <trace timeOffset="57917.312" brushRef="#br0" contextRef="#ctx0"> 7975 7844 315, 7975 7844 376, 7975 7844 440, 7975 7844 502, 7975 7844 554, 7975 7844 594, 7975 7844 621, 7975 7844 640, 7975 7844 653, 7975 7844 667, 7965 7849 675, 7965 7850 685, 7965 7850 690, 7969 7853 697, 7981 7853 703, 8001 7853 708, 8022 7853 715, 8048 7853 717, 8073 7853 720, 8099 7846 722, 8125 7840 724, 8150 7833 724, 8173 7828 723, 8192 7821 722, 8209 7817 721, 8224 7812 716, 8233 7811 716, 8238 7810 711, 8244 7807 710, 8244 7807 710, 8244 7807 709, 8244 7807 710, 8245 7807 710, 8247 7804 709, 8248 7804 710, 8250 7804 714, 8251 7804 717, 8252 7804 720, 8252 7804 721, 8252 7804 719, 8252 7804 718, 8252 7804 717, 8252 7804 715, 8252 7804 709, 8250 7802 696, 8244 7800 675, 8239 7799 641, 8229 7795 589, 8224 7795 511, 8212 7790 406, 8200 7786 254, 8186 7782 25</trace>
  <trace timeOffset="58329.336" brushRef="#br0" contextRef="#ctx0"> 7453 7922 218, 7453 7922 237, 7453 7922 265, 7453 7922 305, 7453 7922 349, 7453 7922 390, 7453 7922 425, 7453 7922 456, 7453 7922 481, 7453 7922 507, 7449 7918 532, 7449 7918 557, 7449 7918 581, 7459 7918 598, 7476 7918 612, 7497 7925 621, 7520 7929 627, 7544 7935 632, 7570 7942 636, 7599 7949 636, 7628 7954 636, 7657 7961 635, 7686 7965 632, 7710 7969 631, 7729 7972 628, 7746 7974 627, 7758 7977 624, 7764 7977 622, 7770 7978 620, 7770 7978 616, 7770 7978 612, 7770 7978 607, 7770 7978 600, 7774 7979 591, 7775 7979 573, 7775 7979 536, 7777 7979 479, 7777 7981 387, 7777 7983 226, 7774 7986 0</trace>
  <trace timeOffset="60688.473" brushRef="#br0" contextRef="#ctx0"> 1197 8957 289, 1197 8957 335, 1197 8957 384, 1197 8957 438, 1197 8957 491, 1197 8957 540, 1197 8957 578, 1197 8957 608, 1197 8957 631, 1197 8957 650, 1197 8957 667, 1184 8899 678, 1183 8898 686, 1183 8896 690, 1181 8896 691, 1181 8894 689, 1180 8894 687, 1180 8896 685, 1178 8910 684, 1178 8932 684, 1178 8964 684, 1178 8999 684, 1180 9039 684, 1184 9082 684, 1191 9129 687, 1199 9181 686, 1207 9237 689, 1217 9295 689, 1227 9357 688, 1238 9421 689, 1249 9486 688, 1261 9551 688, 1272 9617 687, 1285 9683 688, 1298 9750 691, 1311 9818 693, 1323 9885 695, 1335 9951 696, 1344 10019 695, 1353 10081 697, 1361 10142 696, 1365 10197 697, 1372 10251 697, 1375 10301 700, 1378 10345 701, 1381 10386 703, 1382 10420 705, 1384 10454 708, 1385 10485 714, 1388 10515 716, 1391 10548 722, 1395 10582 726, 1402 10626 732, 1410 10672 739, 1418 10721 746, 1427 10771 752, 1436 10819 753, 1444 10865 756, 1452 10908 757, 1460 10947 759, 1466 10982 761, 1472 11011 763, 1476 11030 765, 1481 11046 767, 1484 11055 769, 1485 11060 772, 1486 11064 775, 1486 11069 779, 1489 11073 783, 1490 11078 786, 1493 11087 790, 1495 11092 793, 1496 11096 795, 1499 11104 797, 1501 11107 799, 1502 11112 800, 1504 11117 801, 1505 11119 802, 1506 11125 804, 1508 11129 804, 1509 11134 805, 1509 11134 806, 1509 11134 806, 1509 11134 807, 1511 11135 808, 1512 11136 808, 1514 11136 808, 1521 11139 808, 1525 11139 807, 1536 11142 808, 1553 11143 808, 1564 11143 809, 1584 11143 810, 1606 11143 810, 1629 11143 811, 1660 11143 811, 1689 11139 811, 1716 11136 812, 1745 11132 812, 1774 11127 813, 1804 11122 815, 1835 11117 817, 1866 11111 819, 1900 11105 821, 1935 11097 825, 1972 11092 826, 2014 11082 829, 2058 11073 832, 2108 11064 835, 2158 11053 837, 2209 11044 840, 2263 11035 842, 2315 11025 845, 2367 11014 847, 2419 11005 849, 2470 10996 850, 2524 10986 851, 2574 10977 852, 2626 10969 851, 2674 10962 852, 2721 10955 852, 2770 10952 852, 2814 10947 852, 2857 10943 850, 2894 10938 850, 2929 10935 850, 2961 10932 851, 2990 10928 853, 3016 10928 854, 3035 10926 854, 3054 10925 853, 3068 10925 852, 3079 10923 852, 3092 10921 852, 3105 10920 852, 3117 10918 853, 3122 10917 853, 3133 10917 852, 3140 10917 852, 3146 10917 852, 3152 10917 851, 3156 10917 852, 3163 10917 852, 3168 10917 853, 3173 10917 853, 3173 10917 854, 3173 10917 854, 3173 10917 855, 3175 10915 854, 3176 10915 854, 3178 10915 854, 3179 10915 854, 3181 10915 855, 3182 10915 855, 3184 10915 854, 3185 10915 854, 3187 10914 853, 3189 10914 855, 3195 10912 855, 3199 10911 855, 3205 10910 856, 3213 10906 856, 3216 10903 858, 3222 10897 860, 3230 10886 862, 3233 10878 864, 3240 10863 867, 3243 10844 867, 3247 10822 869, 3250 10790 871, 3250 10756 872, 3250 10719 874, 3247 10677 876, 3240 10633 876, 3233 10582 875, 3222 10530 876, 3210 10473 875, 3197 10411 876, 3182 10348 878, 3169 10281 877, 3155 10216 878, 3142 10151 877, 3127 10086 878, 3114 10025 876, 3102 9965 877, 3090 9910 877, 3078 9856 874, 3065 9806 876, 3055 9757 873, 3045 9706 873, 3032 9657 875, 3022 9610 875, 3011 9564 876, 3002 9524 876, 2994 9486 875, 2987 9453 875, 2982 9421 874, 2978 9390 874, 2974 9360 875, 2971 9331 874, 2968 9304 877, 2965 9276 877, 2962 9249 877, 2961 9222 878, 2959 9196 873, 2957 9171 873, 2955 9144 872, 2951 9120 873, 2948 9097 873, 2944 9075 873, 2939 9053 871, 2938 9039 870, 2935 9019 870, 2932 9002 870, 2929 8982 871, 2926 8963 872, 2925 8944 871, 2922 8933 871, 2922 8922 872, 2920 8911 872, 2919 8906 873, 2917 8894 873, 2916 8890 874, 2913 8886 875, 2913 8881 876, 2911 8874 876, 2911 8869 876, 2909 8865 876, 2905 8855 877, 2903 8850 876, 2899 8840 878, 2894 8833 879, 2891 8828 879, 2887 8821 881, 2883 8816 881, 2879 8809 881, 2873 8801 883, 2870 8799 883, 2864 8793 884, 2861 8790 884, 2851 8785 883, 2844 8779 883, 2834 8774 883, 2818 8767 884, 2802 8763 885, 2780 8754 885, 2757 8749 884, 2735 8743 883, 2711 8736 883, 2683 8731 883, 2653 8724 884, 2621 8720 882, 2586 8714 880, 2550 8710 878, 2517 8705 877, 2485 8702 878, 2457 8700 879, 2430 8700 879, 2404 8700 879, 2378 8700 878, 2352 8702 878, 2326 8707 877, 2299 8712 876, 2273 8720 875, 2244 8727 872, 2218 8736 872, 2186 8744 872, 2157 8751 872, 2124 8758 872, 2091 8765 873, 2057 8770 873, 2024 8776 873, 1991 8782 874, 1958 8788 875, 1927 8796 876, 1895 8800 877, 1865 8806 878, 1836 8814 877, 1807 8820 877, 1780 8828 876, 1752 8838 876, 1725 8848 875, 1698 8860 875, 1673 8869 875, 1647 8877 874, 1627 8886 875, 1605 8894 874, 1587 8903 875, 1566 8908 875, 1546 8915 874, 1527 8922 874, 1504 8928 874, 1481 8935 875, 1456 8942 875, 1434 8947 875, 1410 8953 876, 1387 8958 877, 1370 8961 878, 1353 8964 880, 1343 8965 881, 1335 8965 879, 1324 8967 880, 1319 8967 880, 1313 8967 881, 1305 8967 882, 1300 8967 882, 1294 8967 881, 1288 8967 880, 1284 8967 880, 1284 8967 880, 1282 8967 881, 1282 8967 880, 1281 8967 878, 1279 8967 876, 1278 8967 872, 1275 8967 867, 1274 8967 858, 1272 8967 844, 1271 8967 825, 1271 8967 801, 1270 8967 765, 1270 8967 719, 1270 8967 653, 1270 8967 563, 1274 8967 447, 1288 8967 284, 1310 8968 37</trace>
  <trace timeOffset="61663.527" brushRef="#br0" contextRef="#ctx0"> 682 9315 242, 682 9315 298, 682 9315 355, 682 9315 414, 682 9315 471, 682 9315 526, 682 9315 570, 682 9315 606, 682 9315 631, 682 9315 646, 668 9318 657, 667 9318 664, 665 9318 666, 664 9319 667, 664 9319 668, 664 9322 669, 673 9326 671, 691 9331 672, 717 9339 674, 746 9343 674, 776 9348 675, 810 9350 676, 843 9351 678, 882 9351 681, 918 9351 684, 956 9351 688, 993 9348 691, 1034 9345 696, 1070 9340 699, 1105 9336 703, 1141 9333 705, 1173 9328 710, 1201 9325 711, 1227 9322 714, 1245 9319 717, 1262 9316 718, 1274 9315 721, 1285 9310 724, 1295 9307 728, 1300 9306 733, 1305 9304 738, 1305 9304 743, 1305 9303 748, 1305 9303 753, 1308 9303 759, 1310 9301 765, 1311 9301 769, 1313 9299 774, 1314 9299 777, 1316 9298 780, 1316 9298 782, 1316 9298 781, 1316 9296 781, 1316 9296 780, 1316 9296 779, 1316 9292 777, 1305 9288 772, 1290 9281 765, 1267 9271 754, 1242 9261 739, 1217 9252 724, 1188 9244 710, 1158 9239 694, 1125 9232 682, 1092 9227 675, 1060 9222 671, 1028 9218 671, 1005 9218 674, 984 9215 676, 970 9215 681, 964 9215 686, 959 9215 694, 953 9215 703, 947 9215 713, 940 9215 721, 936 9215 728, 936 9215 732, 934 9215 735, 934 9215 737, 933 9215 737, 931 9215 736, 931 9215 732, 930 9215 729, 930 9215 727, 931 9215 726, 944 9215 727, 966 9218 727, 994 9227 728, 1024 9232 729, 1054 9240 730, 1082 9247 732, 1109 9252 734, 1135 9259 736, 1153 9264 737, 1170 9266 738, 1180 9269 739, 1187 9271 741, 1193 9272 744, 1193 9272 748, 1193 9272 754, 1193 9272 760, 1194 9274 766, 1195 9274 771, 1195 9281 777, 1195 9292 781, 1195 9308 783, 1191 9330 784, 1180 9350 784, 1170 9370 783, 1161 9389 782, 1153 9402 781, 1147 9416 778, 1142 9426 774, 1139 9435 768, 1135 9443 756, 1133 9453 735, 1130 9462 700, 1129 9472 640, 1125 9489 554, 1122 9503 433, 1119 9524 267, 1114 9544 24</trace>
  <trace timeOffset="62312.562" brushRef="#br0" contextRef="#ctx0"> 941 10986 330, 941 10986 373, 941 10986 429, 941 10986 488, 941 10986 544, 941 10986 587, 941 10986 620, 941 10986 644, 941 10986 664, 941 10986 680, 941 10986 693, 911 10986 705, 911 10986 716, 911 10986 726, 911 10985 733, 916 10977 740, 928 10967 745, 948 10953 749, 970 10940 752, 996 10925 752, 1027 10910 753, 1060 10894 751, 1093 10879 749, 1128 10865 748, 1161 10851 746, 1191 10842 746, 1219 10832 744, 1244 10824 742, 1261 10819 740, 1271 10817 738, 1275 10817 734, 1275 10817 730, 1275 10815 727, 1275 10815 726, 1278 10815 726, 1278 10814 723, 1278 10814 721, 1278 10810 719, 1264 10805 718, 1242 10802 718, 1213 10793 718, 1183 10789 719, 1151 10785 721, 1121 10778 724, 1092 10774 729, 1067 10768 736, 1048 10765 741, 1038 10761 746, 1027 10761 751, 1022 10761 753, 1016 10759 756, 1012 10759 757, 1012 10759 755, 1011 10758 752, 1011 10758 749, 1011 10758 745, 1011 10758 743, 1019 10758 741, 1035 10761 740, 1058 10768 739, 1084 10774 739, 1110 10780 741, 1135 10785 741, 1162 10790 739, 1188 10798 739, 1213 10805 736, 1238 10817 736, 1259 10831 735, 1279 10844 734, 1294 10863 734, 1304 10882 735, 1314 10903 734, 1321 10928 736, 1325 10952 737, 1327 10969 738, 1329 10989 740, 1330 10999 741, 1330 11005 742, 1330 11011 744, 1330 11015 744, 1330 11021 743, 1330 11025 735, 1330 11030 716, 1330 11030 667, 1330 11030 568, 1330 11030 331, 1330 11030 43</trace>
  <trace timeOffset="63072.61" brushRef="#br0" contextRef="#ctx0"> 2948 9125 572, 2948 9125 603, 2948 9125 634, 2948 9125 660, 2948 9125 681, 2948 9125 693, 2948 9125 700, 2948 9125 702, 2948 9125 701, 2948 9125 701, 2938 9117 702, 2946 9113 702, 2962 9109 704, 2984 9102 705, 3008 9097 706, 3032 9090 708, 3059 9085 710, 3088 9077 711, 3117 9070 712, 3148 9065 713, 3179 9058 714, 3210 9053 714, 3239 9051 714, 3266 9048 713, 3291 9046 713, 3308 9044 712, 3327 9044 712, 3344 9043 710, 3357 9041 710, 3376 9036 710, 3390 9031 709, 3399 9024 708, 3412 9015 705, 3421 9004 703, 3425 8994 699, 3428 8981 696, 3430 8970 693, 3430 8960 690, 3425 8946 687, 3414 8933 684, 3398 8920 680, 3380 8910 674, 3357 8903 669, 3333 8899 665, 3307 8898 660, 3282 8896 660, 3256 8896 660, 3236 8896 661, 3216 8896 665, 3203 8896 669, 3197 8896 675, 3191 8896 682, 3191 8896 689, 3189 8896 697, 3189 8896 703, 3187 8896 705, 3185 8896 704, 3184 8896 701, 3182 8896 698, 3182 8896 697, 3182 8896 698, 3182 8898 699, 3195 8903 702, 3211 8906 704, 3233 8913 705, 3253 8918 708, 3275 8922 708, 3291 8925 711, 3307 8926 712, 3323 8928 712, 3336 8928 713, 3353 8930 712, 3369 8932 712, 3379 8935 714, 3392 8942 715, 3402 8950 717, 3409 8963 718, 3416 8981 718, 3421 9002 717, 3422 9024 716, 3422 9049 712, 3422 9075 706, 3419 9101 697, 3413 9125 682, 3406 9147 644, 3399 9172 565, 3392 9194 417, 3386 9218 139</trace>
  <trace timeOffset="63629.64" brushRef="#br0" contextRef="#ctx0"> 3302 10457 609, 3302 10457 621, 3302 10457 641, 3302 10457 660, 3302 10457 677, 3302 10457 687, 3302 10457 689, 3302 10457 689, 3302 10457 689, 3302 10457 688, 3302 10457 691, 3344 10437 693, 3373 10428 695, 3404 10420 698, 3438 10411 699, 3473 10403 699, 3507 10393 701, 3542 10386 703, 3576 10380 705, 3609 10376 709, 3639 10375 710, 3668 10375 710, 3694 10375 710, 3713 10375 711, 3723 10375 710, 3733 10375 710, 3740 10375 709, 3744 10375 706, 3750 10376 704, 3750 10376 701, 3750 10376 697, 3750 10376 690, 3752 10376 676, 3752 10376 652, 3752 10372 617, 3750 10361 571, 3740 10346 520, 3724 10328 470, 3705 10314 431, 3682 10302 402, 3659 10290 389, 3636 10281 382, 3619 10275 384, 3603 10268 392, 3594 10265 404, 3590 10265 424, 3585 10263 448, 3585 10263 473, 3584 10261 495, 3584 10261 509, 3581 10261 518, 3581 10261 528, 3581 10261 540, 3581 10261 556, 3587 10265 572, 3597 10273 583, 3612 10285 591, 3629 10294 596, 3642 10297 599, 3655 10304 603, 3667 10307 606, 3675 10310 606, 3687 10314 607, 3691 10314 606, 3698 10321 608, 3701 10326 608, 3701 10339 599, 3701 10358 573, 3694 10378 515, 3679 10405 408, 3655 10430 196</trace>
  <trace timeOffset="64592.695" brushRef="#br0" contextRef="#ctx0"> 1268 9328 406, 1268 9328 462, 1268 9328 516, 1268 9328 561, 1268 9328 597, 1268 9328 623, 1268 9328 641, 1268 9328 654, 1268 9328 664, 1268 9328 673, 1255 9326 681, 1255 9326 689, 1253 9326 695, 1253 9326 700, 1252 9326 708, 1252 9326 714, 1259 9328 722, 1275 9338 730, 1300 9350 736, 1327 9363 743, 1361 9378 750, 1398 9397 759, 1436 9416 766, 1476 9438 771, 1515 9458 775, 1557 9482 776, 1596 9504 779, 1636 9527 782, 1677 9551 786, 1721 9576 789, 1765 9600 792, 1809 9624 796, 1856 9649 799, 1906 9672 803, 1958 9699 809, 2011 9724 815, 2066 9750 821, 2120 9776 827, 2173 9801 829, 2223 9823 835, 2269 9844 838, 2312 9865 843, 2349 9885 846, 2384 9903 847, 2417 9922 848, 2448 9944 848, 2478 9965 850, 2507 9987 852, 2534 10008 855, 2562 10029 858, 2586 10050 859, 2608 10069 861, 2630 10089 862, 2651 10106 864, 2669 10122 865, 2689 10135 865, 2708 10147 866, 2724 10160 866, 2743 10171 868, 2760 10182 869, 2779 10194 869, 2797 10208 869, 2815 10222 868, 2837 10239 869, 2858 10256 870, 2879 10275 871, 2903 10294 873, 2926 10314 875, 2951 10334 877, 2973 10353 878, 2994 10371 879, 3014 10386 880, 3032 10400 880, 3046 10410 882, 3058 10419 883, 3068 10423 884, 3075 10428 886, 3084 10435 887, 3091 10439 888, 3100 10444 889, 3105 10447 891, 3112 10452 891, 3119 10459 892, 3125 10464 893, 3131 10473 894, 3140 10483 899, 3146 10493 900, 3152 10503 906, 3160 10510 907, 3162 10513 908, 3165 10518 909, 3165 10518 909, 3165 10518 910, 3165 10518 910, 3166 10519 909, 3168 10521 910, 3168 10522 908, 3169 10524 908, 3169 10525 909, 3171 10525 909, 3171 10527 909, 3171 10527 907, 3172 10527 905, 3172 10528 900, 3172 10528 893, 3171 10528 884, 3166 10528 872, 3155 10527 858, 3142 10522 842, 3131 10518 820, 3114 10512 793, 3100 10505 752, 3082 10497 700, 3059 10486 617, 3040 10476 506, 3019 10468 350, 3002 10460 142</trace>
  <trace timeOffset="64917.715" brushRef="#br0" contextRef="#ctx0"> 2850 10464 546, 2850 10464 603, 2850 10464 645, 2850 10464 672, 2850 10464 691, 2850 10464 703, 2850 10464 711, 2850 10464 716, 2850 10464 720, 2850 10464 726, 2850 10464 731, 2841 10464 740, 2847 10473 746, 2860 10480 755, 2876 10489 762, 2892 10495 768, 2911 10500 776, 2926 10503 782, 2944 10503 789, 2964 10503 794, 2984 10503 798, 3002 10503 798, 3019 10503 801, 3028 10503 802, 3036 10498 807, 3046 10495 813, 3054 10490 819, 3064 10481 822, 3071 10469 826, 3079 10451 829, 3085 10428 830, 3088 10400 833, 3091 10369 833, 3091 10338 833, 3091 10306 830, 3091 10282 823, 3091 10261 811, 3091 10246 792, 3088 10234 767, 3085 10222 730, 3079 10213 668, 3069 10204 562, 3061 10197 392, 3048 10193 129</trace>
  <trace timeOffset="66300.79" brushRef="#br0" contextRef="#ctx0"> 1498 10687 317, 1498 10687 374, 1498 10687 433, 1498 10687 490, 1498 10687 539, 1498 10687 574, 1498 10687 598, 1498 10687 613, 1498 10687 623, 1498 10687 629, 1498 10687 636, 1484 10701 644, 1485 10701 654, 1498 10699 667, 1515 10689 680, 1538 10674 693, 1561 10655 705, 1586 10635 716, 1609 10609 724, 1635 10580 733, 1663 10545 738, 1692 10507 749, 1723 10466 757, 1755 10423 766, 1787 10380 773, 1819 10336 779, 1849 10290 784, 1880 10244 786, 1910 10202 793, 1939 10162 795, 1966 10125 797, 1995 10091 798, 2021 10057 798, 2048 10029 800, 2073 10002 801, 2098 9976 801, 2121 9951 802, 2144 9927 802, 2167 9903 803, 2189 9876 806, 2214 9847 804, 2239 9815 807, 2266 9782 806, 2294 9748 806, 2323 9715 809, 2354 9682 810, 2383 9650 811, 2412 9619 811, 2439 9590 811, 2465 9564 811, 2487 9539 812, 2508 9518 813, 2529 9498 815, 2545 9482 815, 2560 9468 816, 2570 9457 816, 2580 9447 816, 2588 9440 817, 2594 9433 817, 2602 9421 818, 2608 9414 819, 2618 9402 820, 2626 9389 820, 2634 9373 821, 2646 9356 823, 2657 9336 825, 2669 9318 825, 2683 9298 827, 2698 9278 828, 2714 9261 829, 2727 9242 831, 2743 9227 832, 2756 9211 830, 2766 9201 832, 2776 9190 830, 2783 9184 832, 2791 9176 832, 2799 9171 833, 2805 9164 834, 2811 9158 835, 2818 9152 836, 2826 9146 836, 2831 9139 836, 2837 9132 836, 2841 9125 836, 2848 9119 836, 2855 9111 836, 2861 9105 838, 2864 9102 838, 2868 9094 839, 2871 9092 839, 2874 9087 837, 2877 9085 836, 2877 9085 835, 2877 9082 836, 2877 9082 837, 2879 9082 837, 2880 9080 837, 2881 9078 837, 2883 9077 836, 2888 9072 837, 2891 9069 837, 2894 9065 837, 2897 9063 838, 2897 9063 839, 2897 9061 840, 2897 9061 842, 2897 9061 845, 2899 9060 845, 2899 9060 844, 2899 9060 841, 2894 9060 834, 2877 9060 829, 2851 9061 825, 2819 9070 821, 2789 9082 818, 2761 9092 815, 2738 9102 814, 2721 9109 813, 2711 9113 814, 2708 9114 815, 2708 9114 816, 2706 9114 817, 2706 9114 817, 2705 9114 818, 2702 9116 820, 2700 9116 822, 2699 9116 823, 2698 9116 825, 2697 9116 828, 2697 9116 831, 2695 9117 837, 2695 9117 840, 2694 9117 842, 2694 9117 843, 2691 9117 842, 2691 9117 841, 2691 9117 840, 2691 9117 840, 2691 9117 839, 2695 9117 840, 2709 9117 841, 2730 9117 842, 2756 9117 843, 2780 9114 844, 2805 9110 844, 2828 9104 844, 2847 9097 843, 2862 9093 843, 2876 9087 843, 2886 9085 844, 2892 9080 845, 2902 9075 845, 2906 9073 846, 2911 9072 845, 2911 9072 846, 2911 9070 846, 2911 9070 847, 2911 9070 848, 2913 9070 848, 2916 9069 849, 2917 9069 851, 2919 9069 851, 2920 9069 851, 2922 9068 850, 2922 9068 847, 2925 9068 847, 2926 9065 847, 2926 9065 847, 2928 9065 847, 2928 9065 846, 2929 9065 845, 2929 9065 845, 2931 9065 844, 2931 9065 844, 2932 9065 844, 2934 9065 844, 2934 9078 845, 2935 9097 845, 2935 9120 846, 2935 9147 850, 2935 9176 848, 2932 9206 851, 2929 9235 850, 2926 9264 849, 2925 9283 850, 2925 9301 850, 2922 9315 849, 2922 9326 850, 2922 9340 850, 2922 9353 850, 2922 9363 851, 2922 9368 850, 2922 9373 850, 2922 9373 850, 2922 9373 849, 2922 9373 849, 2922 9375 849, 2922 9377 848, 2922 9378 848, 2922 9380 848, 2922 9382 848, 2922 9382 848, 2922 9385 847, 2922 9385 844, 2922 9387 839, 2922 9389 826, 2922 9389 803, 2922 9389 759, 2922 9389 656, 2919 9389 398, 2911 9385 86</trace>
  <trace timeOffset="84092.81" brushRef="#br0" contextRef="#ctx0"> 11513 8893 274, 11513 8893 309, 11513 8893 351, 11513 8893 394, 11513 8893 433, 11513 8893 469, 11513 8893 503, 11513 8893 531, 11513 8893 558, 11513 8893 582, 11481 8890 606, 11479 8890 628, 11479 8890 650, 11478 8890 671, 11478 8890 688, 11476 8890 700, 11476 8890 711, 11474 8890 718, 11474 8890 723, 11474 8890 728, 11474 8890 733, 11474 8890 737, 11474 8890 741, 11474 8890 745, 11474 8890 749, 11476 8890 753, 11487 8890 756, 11497 8893 760, 11514 8896 763, 11530 8901 767, 11547 8903 769, 11570 8906 771, 11589 8910 773, 11609 8915 775, 11630 8918 775, 11649 8923 777, 11669 8928 778, 11690 8932 780, 11711 8937 784, 11734 8938 786, 11757 8942 792, 11780 8944 794, 11802 8946 799, 11825 8949 803, 11849 8950 808, 11874 8952 813, 11896 8952 818, 11922 8953 823, 11946 8953 826, 11971 8953 830, 11995 8955 833, 12020 8957 837, 12047 8960 840, 12075 8963 843, 12103 8967 843, 12130 8968 846, 12157 8970 850, 12186 8970 854, 12215 8970 861, 12246 8970 865, 12276 8965 869, 12308 8960 873, 12341 8953 877, 12373 8944 881, 12405 8935 883, 12437 8926 885, 12467 8918 888, 12497 8911 891, 12528 8906 895, 12555 8903 895, 12584 8903 896, 12610 8903 896, 12639 8903 894, 12668 8903 895, 12697 8908 896, 12728 8915 897, 12762 8923 898, 12796 8930 900, 12833 8935 901, 12869 8942 905, 12908 8944 908, 12945 8946 912, 12985 8946 916, 13025 8946 919, 13062 8946 922, 13101 8946 926, 13139 8943 928, 13177 8940 931, 13211 8938 931, 13246 8937 932, 13279 8937 933, 13312 8937 934, 13344 8937 937, 13376 8937 938, 13407 8937 939, 13438 8937 940, 13472 8938 941, 13503 8940 943, 13537 8940 946, 13571 8940 947, 13604 8940 948, 13638 8940 949, 13673 8938 949, 13706 8935 951, 13739 8933 954, 13774 8931 957, 13807 8931 957, 13841 8931 957, 13875 8931 955, 13911 8931 958, 13947 8931 960, 13984 8931 962, 14020 8933 963, 14055 8937 963, 14089 8940 965, 14122 8943 966, 14156 8946 966, 14189 8947 965, 14222 8950 964, 14255 8952 964, 14289 8953 966, 14323 8953 966, 14361 8953 968, 14395 8953 969, 14432 8953 971, 14466 8952 972, 14503 8949 972, 14539 8946 973, 14576 8943 973, 14614 8942 973, 14653 8940 974, 14692 8940 974, 14732 8940 975, 14771 8940 975, 14811 8940 976, 14849 8940 978, 14888 8940 978, 14925 8943 978, 14962 8944 976, 14998 8946 976, 15034 8947 977, 15068 8949 978, 15101 8950 980, 15133 8950 980, 15163 8952 981, 15194 8952 980, 15224 8952 981, 15254 8952 981, 15283 8952 982, 15312 8952 981, 15342 8952 982, 15373 8953 982, 15403 8953 982, 15434 8955 983, 15465 8955 982, 15497 8955 984, 15530 8957 985, 15565 8957 986, 15600 8957 990, 15637 8955 990, 15675 8950 991, 15712 8943 992, 15751 8933 991, 15792 8926 993, 15830 8918 994, 15869 8911 995, 15908 8906 996, 15947 8899 996, 15986 8894 994, 16024 8890 994, 16062 8886 994, 16100 8884 995, 16138 8881 996, 16173 8879 997, 16213 8876 996, 16252 8874 996, 16291 8874 996, 16333 8874 996, 16373 8872 997, 16417 8869 998, 16461 8862 999, 16505 8855 998, 16554 8847 999, 16600 8838 999, 16649 8828 999, 16700 8820 1000, 16751 8811 1000, 16801 8803 1002, 16852 8796 1002, 16900 8788 1003, 16947 8781 1004, 16992 8774 1004, 17040 8768 1004, 17085 8765 1004, 17131 8764 1006, 17176 8763 1006, 17220 8763 1007, 17265 8763 1007, 17310 8763 1006, 17354 8763 1006, 17398 8763 1005, 17440 8765 1006, 17482 8768 1007, 17523 8771 1007, 17562 8773 1007, 17598 8776 1006, 17634 8779 1006, 17670 8782 1006, 17706 8786 1007, 17740 8790 1008, 17776 8794 1008, 17809 8797 1007, 17842 8800 1007, 17876 8801 1007, 17907 8805 1007, 17940 8806 1008, 17974 8808 1008, 18005 8809 1009, 18036 8809 1009, 18066 8809 1009, 18094 8811 1010, 18120 8811 1009, 18146 8813 1009, 18170 8815 1009, 18195 8818 1009, 18219 8821 1009, 18241 8825 1010, 18264 8828 1009, 18289 8828 1010, 18312 8832 1011, 18338 8833 1010, 18362 8836 1012, 18389 8838 1012, 18415 8838 1013, 18442 8840 1013, 18470 8840 1013, 18497 8843 1014, 18523 8844 1015, 18552 8847 1016, 18578 8852 1017, 18607 8853 1018, 18636 8857 1018, 18666 8860 1020, 18697 8862 1023, 18730 8864 1023, 18764 8867 1023, 18798 8869 1023, 18832 8869 1023, 18866 8869 1023, 18902 8869 1023, 18940 8869 1023, 18980 8864 1023, 19021 8857 1023, 19061 8852 1023, 19104 8845 1023, 19143 8840 1023, 19183 8835 1023, 19223 8832 1023, 19259 8828 1023, 19294 8826 1023, 19326 8825 1023, 19356 8823 1023, 19386 8823 1023, 19414 8821 1023, 19434 8820 1023, 19454 8818 1023, 19474 8816 1023, 19488 8815 1023, 19508 8815 1023, 19522 8815 1023, 19534 8815 1023, 19546 8815 1023, 19557 8815 1023, 19570 8815 1023, 19583 8814 1023, 19593 8814 1023, 19605 8814 1023, 19616 8814 1023, 19627 8813 1023, 19645 8809 1023, 19657 8808 1023, 19675 8803 1023, 19691 8799 1023, 19710 8797 1023, 19733 8793 1023, 19754 8790 1023, 19774 8786 1023, 19787 8783 1023, 19807 8781 1023, 19827 8779 1023, 19846 8776 1023, 19872 8774 1023, 19898 8771 1023, 19924 8768 1023, 19949 8765 1023, 19976 8763 1023, 20002 8759 1023, 20030 8756 1023, 20058 8753 1023, 20088 8751 1023, 20115 8747 1023, 20144 8746 1023, 20169 8743 1023, 20197 8743 1023, 20222 8741 1023, 20247 8741 1023, 20271 8741 1023, 20296 8741 1023, 20320 8741 1023, 20346 8741 1023, 20372 8741 1023, 20399 8741 1023, 20426 8741 1023, 20455 8739 1023, 20482 8736 1023, 20510 8736 1023, 20539 8734 1023, 20565 8734 1023, 20591 8732 1023, 20616 8732 1023, 20640 8732 1023, 20661 8732 1023, 20679 8732 1023, 20696 8732 1023, 20716 8732 1023, 20735 8732 1023, 20758 8734 1023, 20776 8736 1023, 20793 8736 1023, 20810 8736 1023, 20821 8736 1023, 20841 8739 1023, 20851 8739 1023, 20864 8739 1023, 20875 8739 1023, 20881 8739 1023, 20888 8739 1023, 20892 8739 1023, 20899 8739 1023, 20904 8739 1023, 20910 8739 1023, 20910 8739 1023, 20910 8739 1023, 20910 8739 1023, 20912 8739 1023, 20912 8739 1023, 20915 8739 1023, 20917 8739 1023, 20919 8739 1023, 20920 8739 1023, 20922 8739 1023, 20922 8739 1023, 20922 8739 1023, 20922 8739 1023, 20922 8739 1023, 20922 8739 1014, 20924 8739 1002, 20924 8739 982, 20924 8739 945, 20919 8729 886, 20902 8705 735, 20875 8666 397, 20832 8606 43</trace>
  <trace timeOffset="86096.92" brushRef="#br0" contextRef="#ctx0"> 18199 9149 468, 18199 9149 532, 18199 9149 594, 18199 9149 633, 18199 9149 660, 18199 9149 681, 18199 9149 698, 18199 9149 715, 18199 9149 732, 18199 9149 749, 18104 9113 765, 18081 9113 778, 18058 9113 787, 18037 9113 795, 18017 9116 798, 17997 9125 800, 17979 9139 800, 17960 9158 803, 17943 9186 801, 17926 9218 803, 17909 9256 802, 17896 9295 801, 17885 9338 803, 17876 9380 805, 17870 9419 808, 17865 9456 811, 17865 9488 816, 17865 9515 818, 17868 9537 822, 17877 9557 825, 17890 9574 828, 17904 9588 832, 17925 9600 835, 17948 9610 837, 17970 9615 840, 17999 9619 841, 18027 9622 842, 18056 9622 842, 18085 9622 842, 18114 9622 841, 18140 9622 841, 18165 9619 841, 18188 9614 841, 18207 9610 840, 18225 9602 839, 18237 9595 836, 18250 9588 831, 18257 9583 820, 18263 9576 802, 18269 9569 770, 18270 9564 718, 18273 9561 618, 18273 9561 431, 18273 9554 129</trace>
  <trace timeOffset="86440.945" brushRef="#br0" contextRef="#ctx0"> 18406 9338 706, 18406 9338 731, 18406 9338 753, 18406 9338 770, 18406 9338 783, 18406 9338 789, 18406 9338 790, 18406 9338 787, 18500 9356 786, 18519 9377 785, 18535 9399 785, 18550 9424 782, 18562 9447 780, 18571 9471 776, 18577 9488 773, 18581 9506 770, 18581 9524 768, 18581 9540 766, 18581 9561 765, 18572 9578 766, 18567 9590 768, 18558 9600 771, 18552 9607 775, 18541 9610 780, 18532 9615 789, 18527 9617 800, 18523 9619 814, 18523 9619 831, 18519 9619 847, 18512 9619 862, 18509 9615 873, 18503 9602 882, 18503 9586 888, 18503 9564 894, 18506 9539 899, 18515 9513 903, 18526 9488 906, 18539 9462 908, 18553 9436 908, 18567 9414 908, 18582 9392 906, 18595 9372 899, 18610 9357 885, 18618 9345 863, 18629 9336 828, 18642 9330 773, 18658 9324 676, 18678 9318 495, 18701 9315 183</trace>
  <trace timeOffset="86791.96" brushRef="#br0" contextRef="#ctx0"> 18983 9261 579, 18983 9261 628, 18983 9261 671, 18983 9261 703, 18983 9261 727, 18983 9261 740, 18906 9348 750, 18899 9370 755, 18892 9394 760, 18887 9419 762, 18886 9443 764, 18884 9468 765, 18884 9490 765, 18884 9510 764, 18889 9525 764, 18896 9536 763, 18906 9547 763, 18915 9551 764, 18922 9557 765, 18932 9559 767, 18945 9559 768, 18960 9554 770, 18978 9544 771, 18993 9530 775, 19005 9515 777, 19015 9498 782, 19023 9486 787, 19028 9471 794, 19031 9455 801, 19032 9438 808, 19032 9414 814, 19032 9394 822, 19031 9380 827, 19024 9365 831, 19022 9356 833, 19019 9351 832, 19018 9346 829, 19018 9346 823, 19015 9342 814, 19012 9339 796, 19009 9336 763, 19007 9333 704, 19007 9333 600, 19007 9331 410, 19007 9331 111</trace>
  <trace timeOffset="87196.984" brushRef="#br0" contextRef="#ctx0"> 19298 9189 498, 19298 9189 568, 19298 9189 633, 19298 9189 675, 19298 9189 709, 19298 9189 731, 19298 9189 744, 19298 9189 751, 19298 9189 753, 19298 9189 755, 19291 9144 756, 19278 9157 759, 19260 9174 761, 19249 9198 764, 19239 9220 763, 19233 9237 764, 19229 9254 763, 19226 9266 763, 19226 9276 762, 19226 9292 761, 19235 9303 760, 19249 9316 759, 19263 9325 759, 19281 9333 759, 19300 9340 757, 19321 9348 756, 19343 9357 755, 19362 9368 755, 19382 9382 756, 19396 9397 756, 19409 9411 757, 19416 9426 759, 19420 9440 759, 19420 9457 761, 19420 9475 766, 19415 9497 771, 19405 9515 779, 19392 9532 786, 19378 9544 794, 19362 9556 802, 19352 9564 808, 19337 9569 812, 19329 9573 816, 19323 9574 816, 19312 9576 813, 19305 9576 805, 19300 9576 787, 19295 9576 750, 19295 9576 671, 19294 9576 536, 19294 9576 307, 19295 9564 14</trace>
  <trace timeOffset="87565.01" brushRef="#br0" contextRef="#ctx0"> 19581 9218 601, 19581 9218 643, 19581 9218 678, 19581 9218 704, 19581 9218 723, 19581 9218 734, 19581 9218 744, 19581 9218 753, 19581 9218 763, 19581 9218 771, 19508 9227 779, 19502 9232 785, 19499 9235 789, 19497 9244 792, 19497 9256 792, 19497 9271 792, 19503 9289 792, 19512 9306 792, 19523 9322 790, 19535 9339 786, 19546 9356 783, 19560 9373 780, 19571 9390 778, 19586 9406 778, 19597 9421 778, 19609 9435 779, 19620 9445 781, 19627 9455 784, 19634 9460 786, 19637 9463 792, 19639 9471 794, 19642 9475 799, 19642 9485 807, 19642 9498 816, 19642 9512 825, 19634 9529 832, 19623 9544 839, 19608 9557 848, 19593 9569 855, 19576 9581 861, 19560 9590 865, 19546 9598 866, 19535 9605 866, 19523 9610 862, 19514 9615 858, 19505 9619 848, 19497 9624 829, 19495 9627 796, 19492 9630 727, 19488 9634 588, 19488 9634 280</trace>
  <trace timeOffset="87908.03" brushRef="#br0" contextRef="#ctx0"> 19875 9465 658, 19875 9465 704, 19875 9465 746, 19875 9465 777, 19875 9465 799, 19875 9465 814, 19875 9465 825, 19875 9465 833, 19875 9465 839, 19875 9465 842, 19875 9465 844, 19938 9467 845, 19951 9465 845, 19968 9462 846, 19985 9458 846, 19998 9453 846, 20018 9447 848, 20031 9440 848, 20044 9435 848, 20053 9431 848, 20057 9428 846, 20063 9426 846, 20063 9426 844, 20063 9424 841, 20063 9424 835, 20065 9424 826, 20067 9423 810, 20068 9423 786, 20068 9423 748, 20068 9423 674, 20068 9423 540, 20068 9423 237</trace>
  <trace timeOffset="88526.06" brushRef="#br0" contextRef="#ctx0"> 20496 9128 629, 20496 9128 668, 20496 9128 695, 20496 9128 713, 20496 9128 720, 20496 9128 724, 20496 9128 729, 20520 9215 730, 20531 9264 734, 20539 9315 737, 20544 9368 738, 20553 9423 741, 20559 9471 744, 20565 9515 749, 20570 9551 755, 20575 9581 763, 20578 9600 772, 20580 9610 782, 20583 9615 797, 20583 9615 815, 20583 9615 835, 20583 9615 856, 20583 9617 877, 20585 9617 895, 20585 9617 910, 20585 9617 921, 20585 9603 927, 20585 9583 931, 20585 9557 933, 20586 9536 933, 20590 9517 933, 20596 9503 930, 20604 9490 927, 20616 9480 924, 20630 9472 918, 20645 9463 912, 20660 9458 904, 20676 9457 892, 20691 9457 879, 20712 9457 867, 20728 9463 858, 20741 9468 850, 20750 9475 844, 20756 9482 842, 20758 9485 842, 20761 9488 843, 20761 9493 846, 20758 9504 848, 20748 9519 852, 20731 9537 856, 20712 9552 859, 20687 9566 863, 20661 9581 866, 20636 9595 868, 20610 9610 870, 20588 9622 871, 20566 9634 871, 20549 9647 871, 20534 9659 870, 20524 9668 868, 20514 9679 865, 20508 9686 858, 20505 9691 843, 20504 9696 815, 20504 9696 757, 20504 9696 647, 20510 9696 434, 20530 9692 118</trace>
  <trace timeOffset="89013.09" brushRef="#br0" contextRef="#ctx0"> 21094 9424 434, 21094 9424 510, 21094 9424 579, 21094 9424 640, 21094 9424 684, 21094 9424 719, 21094 9424 747, 21083 9339 773, 21082 9326 797, 21078 9318 816, 21075 9307 831, 21072 9303 842, 21064 9298 848, 21059 9296 852, 21049 9296 854, 21032 9296 852, 21020 9306 853, 21001 9324 852, 20985 9345 852, 20969 9370 853, 20956 9399 853, 20944 9428 853, 20932 9458 853, 20924 9488 852, 20917 9515 852, 20912 9535 851, 20912 9552 851, 20912 9569 849, 20912 9581 848, 20915 9593 846, 20920 9600 844, 20929 9602 840, 20942 9602 837, 20956 9602 834, 20974 9593 833, 20990 9583 834, 21004 9568 834, 21018 9551 835, 21030 9532 837, 21041 9513 839, 21050 9493 842, 21059 9475 846, 21065 9462 849, 21072 9450 852, 21075 9443 854, 21076 9438 853, 21079 9435 855, 21079 9435 856, 21079 9433 858, 21083 9433 860, 21089 9438 861, 21099 9448 862, 21110 9463 862, 21117 9475 862, 21124 9488 862, 21133 9498 859, 21141 9506 855, 21153 9515 845, 21163 9520 832, 21175 9522 812, 21192 9522 782, 21208 9519 730, 21230 9510 637, 21247 9495 472, 21263 9480 171</trace>
  <trace timeOffset="89317.11" brushRef="#br0" contextRef="#ctx0"> 21267 9375 668, 21267 9375 695, 21267 9375 718, 21267 9375 736, 21267 9375 747, 21267 9375 753, 21267 9375 755, 21267 9375 755, 21267 9375 753, 21352 9418 754, 21366 9433 753, 21378 9448 752, 21389 9465 753, 21396 9475 752, 21403 9488 751, 21406 9497 749, 21407 9501 749, 21409 9513 750, 21409 9519 753, 21409 9525 760, 21409 9532 771, 21409 9532 786, 21409 9532 805, 21409 9532 825, 21409 9532 841, 21409 9532 854, 21409 9530 862, 21410 9517 865, 21414 9498 868, 21422 9474 869, 21433 9451 870, 21444 9428 870, 21458 9402 870, 21474 9378 868, 21487 9353 864, 21501 9330 856, 21514 9306 843, 21525 9283 819, 21535 9264 778, 21542 9249 711, 21544 9237 572, 21548 9235 324, 21548 9235 20</trace>
  <trace timeOffset="89865.14" brushRef="#br0" contextRef="#ctx0"> 22005 9220 564, 22005 9220 627, 22005 9220 679, 22005 9220 712, 22005 9220 736, 22005 9220 745, 22005 9220 753, 22005 9220 757, 21925 9166 759, 21911 9178 763, 21896 9198 762, 21885 9222 766, 21880 9249 765, 21876 9276 766, 21876 9304 767, 21876 9330 767, 21879 9353 767, 21885 9375 766, 21895 9394 767, 21905 9411 766, 21917 9424 765, 21931 9436 763, 21941 9443 762, 21954 9451 760, 21966 9460 759, 21974 9467 757, 21986 9477 759, 21993 9485 759, 21996 9493 761, 21996 9507 763, 21996 9522 766, 21994 9542 770, 21984 9561 776, 21970 9578 785, 21954 9595 797, 21936 9607 809, 21923 9617 819, 21909 9622 825, 21900 9627 829, 21895 9629 831, 21890 9630 830, 21890 9630 826, 21889 9630 811, 21889 9630 775, 21885 9630 712, 21885 9630 602, 21883 9630 433, 21883 9630 138</trace>
  <trace timeOffset="90496.18" brushRef="#br0" contextRef="#ctx0"> 22180 9399 500, 22180 9399 548, 22180 9399 598, 22180 9399 638, 22180 9399 670, 22180 9399 695, 22174 9478 717, 22174 9492 739, 22174 9510 759, 22174 9522 774, 22174 9532 787, 22175 9542 798, 22177 9547 805, 22177 9551 809, 22181 9556 815, 22181 9556 819, 22181 9556 825, 22181 9556 829, 22182 9556 834, 22184 9557 838, 22185 9557 841, 22187 9559 843, 22187 9559 844, 22190 9561 844, 22195 9564 843, 22197 9566 844, 22204 9574 844, 22210 9581 845, 22216 9586 847, 22223 9593 849, 22230 9595 852, 22239 9598 855, 22247 9598 859, 22262 9598 862, 22274 9598 864, 22291 9593 866, 22305 9585 867, 22318 9574 869, 22327 9564 871, 22336 9554 872, 22344 9540 874, 22348 9532 876, 22354 9518 879, 22358 9510 884, 22360 9506 891, 22362 9501 895, 22362 9501 901, 22362 9500 905, 22362 9500 907, 22363 9498 909, 22365 9497 909, 22366 9495 908, 22366 9495 907, 22367 9493 905, 22372 9493 903, 22378 9497 903, 22386 9509 903, 22396 9525 903, 22406 9544 903, 22415 9566 904, 22424 9586 904, 22435 9605 904, 22443 9619 904, 22450 9629 903, 22457 9636 901, 22466 9641 898, 22474 9645 895, 22485 9645 891, 22500 9645 886, 22514 9639 883, 22531 9627 881, 22542 9612 880, 22553 9597 880, 22559 9585 881, 22564 9569 883, 22567 9552 884, 22568 9532 887, 22568 9510 889, 22568 9488 893, 22568 9467 898, 22565 9447 905, 22561 9433 911, 22557 9418 918, 22550 9404 921, 22544 9394 924, 22538 9385 926, 22534 9378 927, 22531 9375 928, 22528 9372 927, 22524 9368 924, 22524 9368 920, 22522 9368 911, 22522 9368 900, 22518 9368 885, 22512 9368 864, 22506 9372 837, 22499 9380 798, 22497 9394 735, 22493 9416 611, 22493 9440 341, 22493 9463 30</trace>
  <trace timeOffset="90793.195" brushRef="#br0" contextRef="#ctx0"> 22761 9467 327, 22761 9467 403, 22761 9467 473, 22761 9467 536, 22761 9467 582, 22761 9467 618, 22761 9467 645, 22761 9467 668, 22761 9467 687, 22761 9467 704, 22761 9467 717, 22813 9520 728, 22814 9539 736, 22814 9549 742, 22814 9554 744, 22816 9561 742, 22816 9561 732, 22816 9561 708, 22816 9561 664, 22817 9561 591, 22819 9561 469, 22819 9561 237</trace>
  <trace timeOffset="90940.2" brushRef="#br0" contextRef="#ctx0"> 22729 9269 603, 22729 9269 622, 22729 9269 637, 22729 9269 646, 22729 9269 647, 22729 9269 640, 22729 9269 624, 22729 9269 581, 22729 9269 502, 22810 9333 340, 22822 9350 72</trace>
  <trace timeOffset="91213.22" brushRef="#br0" contextRef="#ctx0"> 22967 9201 649, 22967 9201 689, 22967 9201 721, 22967 9201 747, 22967 9201 767, 22967 9201 781, 22967 9201 795, 22975 9286 804, 22976 9311 810, 22979 9340 814, 22985 9368 816, 22989 9401 816, 22995 9435 817, 23004 9468 816, 23014 9500 817, 23024 9532 816, 23037 9564 815, 23051 9593 813, 23064 9619 809, 23077 9639 801, 23087 9653 786, 23093 9661 759, 23096 9665 718, 23100 9665 658, 23110 9659 563, 23122 9644 411, 23138 9622 129</trace>
  <trace timeOffset="91394.23" brushRef="#br0" contextRef="#ctx0"> 23019 9448 731, 23019 9448 763, 23019 9448 787, 23019 9448 805, 23019 9448 815, 23019 9448 820, 23019 9448 822, 23019 9448 822, 23019 9448 820, 23019 9448 814, 23100 9450 796, 23121 9448 760, 23141 9448 695, 23160 9448 588, 23176 9448 415, 23196 9451 132</trace>
  <trace timeOffset="91634.24" brushRef="#br0" contextRef="#ctx0"> 23394 9322 649, 23394 9322 696, 23394 9322 731, 23394 9322 755, 23394 9322 771, 23394 9322 782, 23394 9322 790, 23394 9322 794, 23394 9322 797, 23394 9322 798, 23394 9322 800, 23317 9424 800, 23311 9453 798, 23309 9482 797, 23307 9510 796, 23306 9536 794, 23306 9561 793, 23307 9585 789, 23311 9600 784, 23320 9614 773, 23326 9622 753, 23329 9626 720, 23338 9627 674, 23347 9627 606, 23361 9619 503, 23378 9603 317, 23391 9583 45</trace>
  <trace timeOffset="92012.266" brushRef="#br0" contextRef="#ctx0"> 23505 9114 622, 23505 9114 663, 23505 9114 699, 23505 9114 730, 23505 9114 751, 23505 9114 766, 23505 9114 775, 23505 9114 781, 23505 9114 790, 23572 9210 793, 23581 9251 799, 23582 9295 804, 23585 9339 808, 23585 9382 812, 23585 9428 817, 23585 9469 825, 23585 9509 831, 23585 9542 841, 23585 9564 849, 23585 9578 854, 23585 9585 859, 23585 9585 862, 23585 9585 864, 23585 9585 867, 23586 9585 870, 23586 9585 871, 23589 9585 873, 23592 9571 874, 23593 9551 874, 23598 9525 875, 23601 9503 876, 23604 9483 875, 23608 9463 875, 23612 9450 874, 23617 9436 875, 23622 9428 874, 23628 9421 874, 23633 9414 873, 23637 9411 871, 23640 9407 870, 23640 9407 867, 23644 9407 864, 23655 9407 860, 23663 9407 855, 23680 9411 851, 23690 9419 847, 23696 9426 842, 23706 9436 836, 23712 9443 825, 23716 9451 812, 23721 9465 793, 23723 9474 766, 23726 9483 724, 23729 9493 645, 23731 9501 491, 23733 9515 192</trace>
  <trace timeOffset="92353.28" brushRef="#br0" contextRef="#ctx0"> 23929 9571 675, 23929 9571 702, 23929 9571 729, 23929 9571 752, 23929 9571 770, 23962 9485 780, 23972 9468 785, 23984 9451 787, 23994 9433 789, 24006 9416 792, 24015 9399 794, 24020 9385 799, 24024 9368 804, 24026 9351 810, 24027 9339 814, 24027 9322 821, 24027 9311 827, 24027 9306 834, 24027 9301 841, 24023 9299 845, 24018 9298 848, 24009 9298 849, 23994 9298 850, 23980 9311 849, 23961 9333 850, 23944 9360 849, 23930 9392 849, 23916 9424 848, 23906 9457 847, 23897 9488 846, 23893 9517 845, 23889 9542 843, 23889 9559 840, 23889 9574 832, 23889 9585 820, 23897 9593 801, 23904 9600 775, 23916 9605 740, 23929 9610 693, 23942 9610 622, 23964 9610 524, 23981 9610 383, 24006 9605 176</trace>
  <trace timeOffset="92632.3" brushRef="#br0" contextRef="#ctx0"> 24124 9331 615, 24124 9331 670, 24124 9331 710, 24124 9331 741, 24124 9331 763, 24124 9331 777, 24124 9331 786, 24124 9331 792, 24124 9331 794, 24124 9331 795, 24124 9331 797, 24109 9318 797, 24108 9334 799, 24108 9346 801, 24108 9365 802, 24109 9382 804, 24114 9394 807, 24120 9411 810, 24126 9423 815, 24130 9431 819, 24137 9436 822, 24141 9443 825, 24144 9447 827, 24149 9453 830, 24150 9457 835, 24150 9467 840, 24150 9482 846, 24144 9497 851, 24130 9518 853, 24111 9537 855, 24086 9559 855, 24059 9578 854, 24033 9593 851, 24014 9603 843, 23994 9605 828, 23984 9605 789, 23980 9602 721, 23980 9583 565, 23988 9561 249</trace>
  <trace timeOffset="92817.31" brushRef="#br0" contextRef="#ctx0"> 24403 9276 859, 24403 9276 891, 24403 9276 916, 24403 9276 936, 24403 9276 947, 24403 9276 951, 24403 9276 949, 24403 9276 939, 24403 9276 916, 24403 9276 878, 24375 9276 795, 24349 9276 623, 24319 9276 291</trace>
  <trace timeOffset="107297.14" brushRef="#br0" contextRef="#ctx0"> 19874 2983 105, 19874 2983 108, 19874 2983 114, 19874 2983 122, 19874 2983 128, 19874 2983 136, 19874 2983 147, 19874 2983 166, 19874 2983 198, 19874 2983 239, 19886 2977 287, 19888 2977 333, 19888 2977 375, 19888 2977 412, 19891 2975 446, 19891 2975 472, 19892 2975 495, 19892 2975 513, 19892 2975 528, 19894 2975 539, 19894 2975 550, 19894 2975 559, 19895 2974 571, 19895 2974 580, 19895 2974 591, 19895 2974 598, 19895 2974 604, 19894 2972 609, 19888 2971 611, 19876 2969 612, 19860 2966 614, 19849 2964 615, 19831 2963 616, 19813 2960 618, 19794 2959 619, 19768 2957 620, 19743 2957 621, 19719 2957 620, 19691 2957 621, 19664 2957 622, 19635 2957 624, 19606 2960 627, 19576 2964 631, 19546 2969 633, 19515 2975 638, 19483 2981 642, 19451 2989 646, 19416 2996 650, 19383 3006 654, 19350 3014 657, 19316 3025 660, 19283 3035 663, 19252 3048 667, 19221 3062 670, 19191 3077 675, 19162 3094 679, 19133 3112 682, 19107 3128 685, 19081 3146 688, 19058 3165 695, 19035 3185 697, 19015 3205 704, 18997 3227 708, 18981 3248 710, 18967 3270 714, 18955 3289 716, 18945 3309 719, 18934 3327 719, 18929 3341 721, 18924 3356 722, 18922 3367 724, 18921 3379 726, 18919 3398 727, 18919 3410 728, 18919 3430 730, 18919 3447 730, 18919 3465 731, 18924 3487 732, 18929 3506 733, 18934 3524 733, 18941 3543 734, 18948 3559 732, 18954 3575 733, 18960 3592 734, 18967 3609 735, 18975 3624 737, 18984 3638 737, 18993 3652 737, 19003 3667 738, 19015 3681 740, 19026 3695 742, 19039 3708 744, 19051 3720 746, 19065 3734 749, 19078 3745 752, 19092 3756 755, 19107 3767 759, 19123 3778 762, 19140 3788 765, 19159 3798 769, 19177 3808 772, 19197 3817 775, 19215 3828 777, 19235 3835 783, 19256 3845 785, 19275 3854 790, 19295 3862 789, 19314 3869 792, 19333 3877 789, 19352 3884 792, 19370 3889 792, 19389 3896 792, 19409 3902 794, 19431 3909 796, 19453 3913 799, 19476 3917 803, 19503 3921 806, 19531 3925 807, 19557 3930 809, 19587 3931 812, 19616 3934 814, 19646 3938 816, 19675 3938 818, 19703 3942 818, 19727 3945 819, 19752 3948 820, 19771 3950 821, 19787 3953 822, 19807 3955 823, 19819 3955 823, 19840 3959 825, 19858 3960 825, 19878 3962 827, 19902 3964 828, 19927 3967 829, 19951 3970 830, 19979 3971 831, 20006 3972 833, 20038 3974 834, 20071 3975 835, 20106 3975 837, 20142 3977 837, 20177 3977 838, 20213 3977 840, 20249 3977 841, 20282 3979 843, 20316 3980 843, 20346 3982 844, 20375 3984 844, 20402 3987 844, 20427 3990 846, 20452 3992 848, 20478 3993 849, 20504 3995 851, 20531 3996 851, 20561 3996 852, 20593 3996 853, 20630 3996 853, 20667 3995 854, 20708 3990 856, 20748 3987 858, 20790 3981 860, 20830 3977 862, 20870 3972 863, 20906 3970 864, 20939 3964 863, 20971 3962 864, 21000 3960 865, 21026 3957 865, 21046 3955 866, 21065 3955 866, 21083 3955 867, 21095 3953 868, 21117 3950 870, 21137 3950 871, 21158 3946 873, 21186 3942 875, 21213 3938 876, 21243 3931 878, 21273 3925 879, 21305 3918 879, 21337 3913 880, 21370 3906 880, 21404 3900 881, 21436 3896 881, 21469 3889 881, 21500 3885 882, 21529 3880 879, 21555 3875 880, 21578 3872 880, 21595 3869 880, 21611 3866 883, 21629 3863 883, 21639 3862 884, 21655 3857 887, 21669 3852 883, 21681 3848 887, 21695 3842 885, 21709 3835 887, 21718 3832 891, 21731 3825 891, 21741 3820 892, 21749 3816 894, 21757 3810 896, 21763 3805 899, 21772 3800 901, 21779 3793 903, 21788 3783 905, 21795 3771 905, 21808 3755 906, 21818 3738 906, 21829 3722 906, 21841 3702 906, 21854 3681 906, 21866 3660 904, 21879 3641 905, 21890 3618 905, 21896 3604 906, 21902 3587 907, 21906 3570 909, 21909 3558 909, 21911 3538 911, 21912 3526 912, 21912 3514 913, 21914 3500 914, 21914 3488 914, 21914 3476 915, 21914 3464 915, 21914 3452 915, 21914 3439 915, 21914 3430 914, 21912 3416 914, 21911 3403 913, 21909 3388 914, 21906 3367 914, 21903 3350 915, 21900 3325 915, 21896 3305 915, 21890 3285 915, 21883 3267 916, 21876 3248 918, 21866 3230 919, 21858 3213 920, 21846 3197 915, 21834 3181 913, 21818 3168 909, 21803 3154 908, 21785 3142 908, 21769 3131 909, 21749 3121 908, 21727 3110 907, 21704 3099 907, 21679 3089 906, 21652 3077 905, 21623 3067 907, 21592 3055 907, 21559 3042 906, 21525 3030 907, 21492 3016 905, 21457 3004 905, 21424 2994 904, 21393 2981 904, 21364 2972 904, 21335 2963 903, 21309 2954 904, 21286 2948 905, 21261 2942 904, 21240 2937 904, 21217 2931 903, 21195 2927 903, 21170 2924 903, 21147 2919 903, 21121 2917 903, 21095 2912 903, 21070 2907 901, 21043 2900 902, 21016 2897 903, 20988 2892 904, 20962 2888 905, 20936 2883 905, 20912 2878 903, 20890 2873 903, 20872 2871 904, 20854 2868 904, 20836 2864 905, 20824 2863 905, 20804 2862 905, 20784 2859 905, 20767 2859 906, 20741 2859 906, 20718 2859 906, 20696 2859 906, 20674 2859 906, 20653 2859 906, 20631 2863 907, 20610 2866 907, 20593 2869 907, 20575 2869 907, 20556 2869 907, 20534 2869 907, 20507 2869 908, 20482 2869 908, 20456 2868 909, 20433 2866 909, 20407 2863 908, 20380 2862 908, 20355 2859 909, 20329 2859 908, 20303 2859 909, 20277 2859 909, 20252 2859 909, 20225 2859 909, 20199 2862 910, 20173 2862 911, 20148 2863 911, 20124 2863 912, 20102 2863 913, 20083 2863 913, 20063 2863 914, 20044 2863 915, 20030 2863 915, 20011 2863 915, 19998 2863 916, 19986 2863 915, 19976 2863 917, 19965 2863 917, 19954 2863 916, 19943 2863 915, 19928 2869 913, 19915 2878 911, 19897 2892 910, 19881 2909 907, 19866 2927 904, 19851 2948 900, 19837 2971 893, 19827 2994 886, 19816 3014 876, 19810 3030 862, 19807 3038 844, 19807 3050 819, 19807 3055 785, 19810 3063 730, 19826 3071 631, 19843 3071 460, 19866 3062 151</trace>
  <trace timeOffset="121072.92" brushRef="#br0" contextRef="#ctx0"> 5695 4392 92, 5695 4392 118, 5695 4392 138, 5695 4392 158, 5695 4392 177, 5695 4392 194, 5695 4392 209, 5695 4392 225, 5695 4392 239, 5695 4392 253, 5695 4392 265, 5688 4385 277, 5686 4383 287, 5682 4379 299, 5679 4375 312, 5675 4373 326, 5667 4367 341, 5665 4364 358, 5660 4360 373, 5657 4359 388, 5653 4356 402, 5650 4353 413, 5644 4350 423, 5642 4348 432, 5642 4348 439, 5640 4347 446, 5640 4347 451, 5639 4347 457, 5637 4345 462, 5632 4345 468, 5627 4341 473, 5622 4339 479, 5620 4338 484, 5620 4338 491, 5618 4337 500, 5618 4337 507, 5616 4337 516, 5614 4335 522, 5612 4335 528, 5611 4335 530, 5610 4335 532, 5608 4335 532, 5607 4333 531, 5605 4333 528, 5604 4333 524, 5602 4333 518, 5598 4333 514, 5592 4333 513, 5585 4341 510, 5576 4352 509, 5571 4365 507, 5562 4383 506, 5557 4402 505, 5552 4414 505, 5549 4430 504, 5546 4449 503, 5542 4467 507, 5539 4492 511, 5536 4514 516, 5532 4536 518, 5530 4559 518, 5528 4584 518, 5527 4609 518, 5527 4635 522, 5527 4662 523, 5527 4691 523, 5527 4718 523, 5528 4750 522, 5531 4785 522, 5532 4821 522, 5536 4860 522, 5539 4898 523, 5542 4934 524, 5545 4971 528, 5548 5005 529, 5550 5039 533, 5552 5071 538, 5557 5099 543, 5562 5128 546, 5568 5154 551, 5572 5182 561, 5578 5208 564, 5584 5233 572, 5589 5259 576, 5594 5283 576, 5598 5305 578, 5602 5329 580, 5607 5351 582, 5611 5375 585, 5614 5397 589, 5618 5421 592, 5621 5441 598, 5621 5459 603, 5622 5472 609, 5622 5486 614, 5622 5499 619, 5622 5513 623, 5622 5525 628, 5622 5538 633, 5622 5550 638, 5624 5562 642, 5624 5574 646, 5625 5586 649, 5627 5599 652, 5628 5609 653, 5630 5621 656, 5630 5632 658, 5631 5644 660, 5631 5649 664, 5632 5659 666, 5634 5666 667, 5634 5671 669, 5636 5683 671, 5636 5690 673, 5636 5702 674, 5637 5716 676, 5637 5726 676, 5637 5738 677, 5637 5744 678, 5637 5750 680, 5637 5756 682, 5637 5763 684, 5637 5768 686, 5637 5775 688, 5637 5775 690, 5637 5775 691, 5637 5775 693, 5637 5776 694, 5637 5778 694, 5637 5779 696, 5637 5781 698, 5637 5782 699, 5637 5784 701, 5637 5785 703, 5637 5787 705, 5637 5788 708, 5637 5790 709, 5637 5791 711, 5637 5793 713, 5637 5795 714, 5637 5796 715, 5637 5797 715, 5637 5799 714, 5639 5800 715, 5639 5802 715, 5639 5803 715, 5640 5805 716, 5646 5810 715, 5657 5814 715, 5670 5820 716, 5683 5825 721, 5698 5829 722, 5713 5832 722, 5723 5833 722, 5742 5835 717, 5762 5837 717, 5780 5837 718, 5806 5837 719, 5831 5837 719, 5853 5837 719, 5877 5837 718, 5900 5837 718, 5923 5837 718, 5947 5837 718, 5971 5837 718, 5997 5837 718, 6024 5835 719, 6050 5832 720, 6078 5830 721, 6101 5825 721, 6124 5823 721, 6142 5820 722, 6159 5817 722, 6175 5814 723, 6187 5811 723, 6204 5810 723, 6213 5808 723, 6217 5806 723, 6223 5806 724, 6228 5806 724, 6234 5806 723, 6240 5806 724, 6246 5806 723, 6246 5806 723, 6246 5806 723, 6246 5806 723, 6247 5806 724, 6249 5806 723, 6250 5806 724, 6252 5806 726, 6253 5806 726, 6255 5806 726, 6257 5806 727, 6259 5806 728, 6260 5806 728, 6262 5806 728, 6263 5806 728, 6264 5806 728, 6265 5806 726, 6267 5806 724, 6269 5806 714, 6269 5806 676, 6269 5802 575, 6267 5790 363, 6253 5773 69</trace>
  <trace timeOffset="121826.97" brushRef="#br0" contextRef="#ctx0"> 5728 4547 148, 5728 4547 165, 5728 4547 184, 5728 4547 212, 5728 4547 245, 5728 4547 285, 5728 4547 322, 5728 4547 356, 5728 4547 382, 5728 4547 400, 5701 4507 412, 5699 4505 419, 5699 4505 422, 5698 4504 424, 5698 4502 429, 5696 4502 432, 5696 4500 438, 5695 4500 445, 5695 4499 451, 5693 4499 458, 5693 4497 465, 5693 4497 469, 5693 4496 472, 5693 4496 478, 5693 4496 484, 5693 4496 492, 5693 4496 502, 5696 4496 511, 5711 4496 520, 5728 4496 530, 5751 4496 539, 5773 4499 546, 5798 4500 553, 5823 4500 558, 5850 4500 564, 5879 4499 568, 5909 4492 571, 5941 4485 574, 5976 4478 576, 6013 4468 578, 6050 4459 582, 6088 4450 586, 6127 4441 588, 6165 4434 590, 6199 4427 590, 6230 4424 589, 6259 4422 589, 6284 4422 589, 6309 4422 590, 6333 4422 590, 6350 4424 591, 6365 4427 591, 6375 4429 591, 6381 4429 592, 6387 4430 594, 6387 4430 597, 6387 4430 602, 6387 4430 610, 6389 4432 618, 6390 4432 631, 6392 4434 643, 6393 4434 654, 6395 4434 665, 6395 4434 671, 6398 4434 674, 6398 4434 677, 6398 4436 675, 6399 4436 670, 6399 4436 660, 6399 4436 642, 6399 4436 606, 6401 4437 535, 6401 4437 404, 6401 4439 136</trace>
  <trace timeOffset="123693.08" brushRef="#br0" contextRef="#ctx0"> 4315 4850 202, 4315 4850 244, 4315 4850 284, 4315 4850 321, 4315 4850 356, 4315 4850 387, 4315 4850 415, 4315 4850 442, 4315 4850 468, 4315 4850 489, 4315 4850 510, 4297 4848 526, 4297 4846 537, 4295 4846 544, 4294 4846 546, 4294 4845 545, 4294 4845 547, 4294 4845 552, 4295 4843 559, 4310 4841 571, 4332 4838 582, 4361 4833 595, 4389 4828 609, 4417 4825 619, 4444 4821 629, 4472 4817 641, 4498 4814 648, 4523 4809 656, 4547 4807 665, 4573 4802 671, 4598 4797 677, 4622 4792 683, 4646 4788 688, 4663 4785 693, 4679 4783 696, 4689 4782 699, 4696 4782 701, 4702 4782 703, 4707 4782 705, 4713 4782 706, 4719 4782 708, 4729 4782 709, 4734 4782 710, 4742 4782 710, 4751 4785 710, 4754 4787 710, 4761 4792 711, 4765 4795 712, 4769 4797 713, 4774 4800 715, 4774 4800 716, 4777 4802 716, 4779 4804 719, 4783 4805 721, 4787 4809 724, 4787 4809 731, 4787 4809 737, 4787 4809 743, 4788 4809 752, 4788 4809 760, 4789 4809 770, 4789 4809 780, 4789 4809 790, 4791 4809 798, 4791 4809 804, 4791 4809 806, 4789 4800 808, 4784 4787 808, 4778 4775 809, 4772 4760 812, 4765 4743 812, 4759 4725 815, 4751 4700 815, 4742 4676 815, 4734 4650 815, 4725 4621 814, 4717 4593 815, 4709 4561 810, 4702 4529 810, 4693 4497 806, 4684 4463 806, 4677 4434 806, 4667 4405 806, 4658 4377 807, 4651 4352 808, 4643 4328 808, 4638 4304 808, 4634 4282 808, 4631 4264 806, 4628 4248 806, 4628 4238 805, 4626 4231 807, 4626 4227 807, 4626 4227 807, 4625 4221 806, 4625 4215 805, 4625 4209 805, 4625 4204 804, 4625 4204 804, 4625 4198 804, 4625 4192 804, 4625 4186 805, 4625 4181 805, 4625 4181 805, 4625 4180 805, 4625 4180 804, 4625 4178 805, 4625 4178 805, 4625 4177 805, 4625 4177 806, 4625 4175 805, 4625 4174 803, 4625 4174 802, 4625 4173 800, 4625 4173 799, 4625 4171 797, 4625 4171 795, 4625 4169 794, 4625 4169 792, 4625 4168 792, 4625 4168 792, 4625 4166 792, 4625 4166 793, 4631 4166 793, 4644 4163 792, 4666 4162 792, 4694 4158 792, 4726 4154 792, 4761 4149 792, 4803 4142 792, 4843 4134 793, 4887 4127 793, 4933 4117 794, 4977 4110 795, 5023 4100 794, 5066 4093 795, 5108 4088 795, 5147 4081 795, 5185 4076 796, 5223 4071 796, 5260 4068 796, 5296 4064 796, 5331 4062 796, 5367 4059 796, 5403 4056 797, 5437 4052 797, 5469 4048 797, 5498 4045 797, 5523 4042 797, 5542 4039 796, 5560 4037 796, 5572 4036 797, 5584 4036 798, 5597 4034 798, 5601 4034 798, 5607 4034 798, 5607 4034 798, 5607 4033 799, 5607 4033 798, 5608 4033 798, 5610 4033 798, 5611 4033 798, 5612 4033 799, 5614 4033 799, 5616 4033 800, 5618 4033 799, 5620 4033 800, 5621 4033 800, 5622 4033 801, 5624 4033 802, 5625 4033 803, 5627 4033 804, 5628 4033 804, 5630 4033 804, 5631 4033 805, 5632 4033 806, 5632 4033 806, 5634 4033 805, 5634 4033 805, 5636 4033 804, 5636 4033 804, 5636 4033 804, 5637 4033 804, 5637 4033 803, 5637 4033 802, 5639 4033 801, 5639 4033 799, 5639 4033 795, 5639 4033 787, 5639 4033 769, 5639 4033 734, 5637 4033 660, 5627 4033 528, 5608 4033 234</trace>
  <trace timeOffset="124781.14" brushRef="#br0" contextRef="#ctx0"> 4162 5133 160, 4162 5133 173, 4162 5133 192, 4162 5133 216, 4162 5133 247, 4162 5133 282, 4162 5133 315, 4162 5133 346, 4162 5133 370, 4162 5133 389, 4180 5078 403, 4183 5075 413, 4189 5067 422, 4197 5061 431, 4207 5056 438, 4221 5049 446, 4237 5041 453, 4259 5032 462, 4280 5024 467, 4303 5017 471, 4329 5007 476, 4356 5000 480, 4386 4991 486, 4418 4984 491, 4450 4976 500, 4482 4967 506, 4515 4959 513, 4548 4951 518, 4582 4942 524, 4616 4935 532, 4649 4928 541, 4683 4922 548, 4715 4916 556, 4743 4910 559, 4768 4905 562, 4786 4900 567, 4803 4898 571, 4813 4895 576, 4823 4893 581, 4835 4892 586, 4839 4890 592, 4845 4890 597, 4845 4890 603, 4845 4889 612, 4845 4889 620, 4846 4889 628, 4848 4889 638, 4849 4889 646, 4851 4889 654, 4852 4889 664, 4854 4889 673, 4855 4889 682, 4857 4889 691, 4859 4889 699, 4860 4889 708, 4862 4889 715, 4863 4889 722, 4865 4887 730, 4866 4887 739, 4868 4885 746, 4868 4878 752, 4868 4865 757, 4868 4845 760, 4868 4819 761, 4863 4790 763, 4854 4760 763, 4845 4728 763, 4833 4694 764, 4819 4659 763, 4807 4620 762, 4793 4581 759, 4781 4541 759, 4769 4507 755, 4757 4475 755, 4748 4443 756, 4739 4417 756, 4731 4395 757, 4725 4380 759, 4719 4365 759, 4717 4356 757, 4715 4345 757, 4712 4335 757, 4709 4330 757, 4709 4318 757, 4709 4313 757, 4709 4299 755, 4709 4284 755, 4709 4279 755, 4709 4267 755, 4709 4260 756, 4709 4255 757, 4709 4250 757, 4709 4250 759, 4707 4248 759, 4707 4248 759, 4707 4247 760, 4707 4245 760, 4707 4243 760, 4707 4242 759, 4707 4241 759, 4705 4238 759, 4705 4238 756, 4705 4238 755, 4705 4235 754, 4705 4235 753, 4705 4235 755, 4705 4235 754, 4705 4233 752, 4705 4233 751, 4705 4231 749, 4705 4231 747, 4705 4230 747, 4705 4230 746, 4705 4230 745, 4705 4228 744, 4705 4228 741, 4705 4228 740, 4705 4228 739, 4709 4227 738, 4719 4227 738, 4741 4225 738, 4768 4223 737, 4798 4220 738, 4835 4216 738, 4875 4212 738, 4920 4204 739, 4972 4196 739, 5030 4188 739, 5090 4177 739, 5153 4166 737, 5218 4158 736, 5282 4149 737, 5345 4141 736, 5403 4134 735, 5456 4129 735, 5502 4124 733, 5540 4121 733, 5566 4117 733, 5588 4117 733, 5601 4114 732, 5607 4114 732, 5612 4114 733, 5612 4114 733, 5612 4114 734, 5612 4114 735, 5614 4114 734, 5616 4114 736, 5618 4114 738, 5620 4114 741, 5621 4114 743, 5622 4113 745, 5624 4113 746, 5625 4113 746, 5627 4113 747, 5628 4113 747, 5630 4113 748, 5631 4113 748, 5631 4113 747, 5632 4113 745, 5632 4113 742, 5634 4113 740, 5634 4113 735, 5636 4113 729, 5636 4113 718, 5636 4113 693, 5637 4113 646, 5637 4113 561, 5637 4113 429, 5639 4113 208</trace>
  <trace timeOffset="136917.83" brushRef="#br0" contextRef="#ctx0"> 8290 5695 139, 8290 5695 168, 8290 5695 193, 8290 5695 218, 8290 5695 245, 8290 5695 273, 8290 5695 300, 8290 5695 324, 8290 5695 345, 8290 5695 364, 8290 5695 376, 8273 5678 386, 8271 5678 391, 8270 5678 392, 8267 5678 396, 8262 5678 396, 8257 5687 399, 8251 5700 404, 8248 5711 408, 8245 5721 414, 8242 5731 421, 8242 5736 429, 8241 5741 434, 8241 5746 439, 8241 5746 442, 8241 5746 446, 8241 5746 446, 8241 5748 447, 8241 5749 449, 8241 5750 452, 8241 5753 459, 8241 5753 465, 8241 5755 472, 8241 5755 482, 8242 5755 495, 8244 5756 513, 8245 5756 532, 8247 5756 550, 8250 5755 564, 8251 5750 577, 8252 5741 587, 8252 5724 596, 8252 5709 606, 8250 5695 615, 8242 5682 623, 8232 5670 631, 8225 5663 638, 8212 5653 643, 8206 5649 647, 8202 5646 649, 8196 5644 651, 8190 5644 650, 8185 5644 648, 8174 5644 647, 8160 5649 644, 8152 5659 643, 8144 5675 642, 8138 5695 641, 8132 5714 641, 8130 5729 642, 8128 5748 640, 8128 5766 641, 8128 5778 641, 8128 5796 642, 8128 5813 647, 8128 5823 648, 8132 5840 652, 8137 5849 652, 8138 5854 652, 8144 5861 652, 8147 5864 654, 8150 5867 654, 8157 5871 655, 8162 5874 655, 8173 5874 656, 8187 5874 657, 8203 5874 663, 8221 5871 664, 8236 5861 661, 8251 5850 665, 8265 5837 663, 8279 5822 667, 8293 5805 672, 8306 5788 676, 8319 5770 682, 8329 5750 686, 8336 5728 690, 8341 5702 693, 8344 5675 698, 8344 5646 701, 8344 5618 705, 8339 5593 708, 8332 5569 709, 8322 5549 709, 8312 5535 710, 8303 5525 710, 8297 5520 711, 8293 5516 710, 8290 5516 709, 8290 5516 706, 8282 5516 702, 8279 5516 700, 8270 5516 697, 8261 5516 695, 8256 5523 694, 8250 5532 693, 8247 5545 691, 8244 5562 691, 8244 5574 690, 8242 5596 691, 8242 5616 693, 8242 5629 693, 8242 5649 694, 8242 5663 695, 8242 5675 695, 8242 5687 695, 8242 5697 696, 8245 5707 696, 8247 5712 696, 8250 5721 695, 8252 5724 695, 8256 5726 696, 8263 5733 696, 8268 5734 696, 8273 5736 695, 8282 5738 696, 8290 5738 698, 8303 5738 699, 8320 5738 702, 8330 5738 703, 8347 5736 704, 8356 5731 706, 8363 5724 709, 8373 5719 711, 8378 5709 715, 8385 5700 717, 8388 5690 721, 8393 5678 723, 8393 5666 726, 8393 5650 727, 8390 5634 727, 8382 5614 728, 8371 5597 729, 8359 5584 729, 8348 5574 729, 8338 5564 728, 8329 5559 728, 8320 5554 727, 8309 5550 726, 8305 5549 723, 8293 5549 722, 8290 5549 720, 8280 5549 719, 8273 5554 717, 8265 5561 714, 8256 5571 713, 8248 5585 712, 8239 5603 712, 8235 5617 712, 8231 5632 712, 8228 5649 710, 8224 5663 711, 8222 5680 711, 8222 5692 711, 8222 5704 712, 8222 5719 712, 8222 5729 711, 8222 5741 711, 8225 5750 711, 8231 5760 710, 8235 5766 710, 8241 5771 710, 8244 5775 710, 8247 5778 710, 8250 5778 710, 8254 5779 711, 8259 5781 711, 8263 5782 712, 8263 5782 714, 8268 5782 717, 8273 5782 720, 8277 5782 723, 8284 5781 726, 8287 5778 728, 8291 5775 730, 8296 5768 732, 8297 5764 737, 8300 5755 739, 8303 5746 740, 8303 5734 742, 8303 5724 741, 8303 5711 741, 8303 5699 742, 8303 5687 742, 8303 5675 743, 8302 5671 743, 8302 5666 742, 8302 5666 741, 8302 5666 741, 8302 5666 740, 8302 5666 741, 8300 5666 738, 8299 5666 735, 8293 5666 733, 8286 5668 730, 8276 5680 730, 8267 5692 730, 8261 5707 730, 8257 5716 730, 8256 5721 731, 8254 5728 730, 8254 5733 730, 8254 5738 730, 8254 5744 730, 8254 5750 731, 8254 5753 732, 8254 5758 733, 8254 5761 734, 8256 5766 735, 8259 5767 735, 8262 5770 735, 8265 5771 735, 8270 5775 736, 8270 5775 738, 8270 5775 739, 8270 5775 741, 8271 5775 742, 8273 5776 745, 8273 5776 747, 8276 5776 750, 8277 5778 753, 8279 5778 756, 8280 5778 757, 8281 5778 759, 8281 5778 759, 8282 5778 759, 8282 5778 759, 8284 5779 759, 8284 5779 757, 8284 5779 754, 8286 5779 750, 8286 5779 739, 8286 5779 711, 8287 5779 639, 8287 5779 443, 8290 5779 141</trace>
  <trace timeOffset="141152.08" brushRef="#br0" contextRef="#ctx0"> 8290 4345 160, 8290 4345 190, 8290 4345 220, 8290 4345 247, 8290 4345 271, 8290 4345 293, 8290 4345 308, 8290 4345 319, 8290 4345 324, 8290 4345 326, 8290 4345 330, 8280 4313 333, 8280 4313 338, 8279 4313 344, 8277 4313 351, 8276 4311 363, 8273 4311 371, 8273 4311 383, 8267 4311 397, 8261 4311 410, 8251 4311 422, 8242 4313 433, 8238 4313 443, 8235 4316 451, 8231 4317 457, 8228 4318 460, 8222 4320 460, 8219 4323 458, 8219 4323 456, 8218 4323 452, 8218 4323 449, 8218 4325 447, 8218 4330 443, 8218 4335 442, 8218 4345 441, 8222 4353 441, 8224 4356 442, 8228 4360 443, 8228 4360 446, 8228 4360 450, 8228 4360 458, 8229 4362 468, 8231 4362 482, 8232 4364 497, 8233 4364 512, 8235 4364 525, 8236 4365 538, 8236 4365 548, 8238 4365 556, 8241 4364 561, 8244 4353 567, 8247 4341 572, 8250 4325 578, 8251 4313 587, 8251 4299 595, 8252 4284 602, 8252 4272 612, 8252 4260 623, 8252 4255 636, 8252 4250 648, 8252 4250 656, 8252 4248 661, 8252 4248 664, 8251 4247 663, 8250 4245 661, 8248 4245 660, 8247 4243 655, 8245 4243 652, 8239 4243 648, 8235 4243 645, 8225 4245 643, 8218 4250 642, 8212 4258 642, 8208 4267 641, 8205 4275 641, 8203 4286 640, 8202 4296 639, 8202 4308 638, 8202 4320 638, 8202 4332 637, 8202 4342 637, 8202 4355 636, 8206 4364 635, 8212 4373 634, 8218 4379 633, 8225 4386 634, 8233 4391 635, 8241 4395 636, 8245 4397 638, 8250 4400 640, 8250 4400 643, 8254 4400 648, 8261 4400 654, 8270 4399 660, 8281 4391 667, 8286 4383 671, 8293 4371 675, 8299 4357 678, 8302 4347 682, 8303 4330 685, 8305 4320 690, 8305 4313 693, 8305 4303 697, 8305 4296 700, 8305 4291 704, 8305 4284 708, 8305 4284 711, 8305 4284 712, 8305 4284 712, 8305 4282 711, 8305 4280 709, 8305 4279 706, 8303 4279 702, 8302 4277 701, 8300 4277 699, 8299 4277 698, 8297 4277 699, 8291 4277 698, 8284 4277 697, 8277 4280 697, 8267 4289 696, 8261 4296 696, 8252 4309 695, 8248 4325 695, 8247 4338 694, 8244 4357 694, 8244 4377 693, 8244 4395 693, 8247 4417 690, 8254 4434 689, 8261 4446 688, 8270 4459 687, 8276 4466 687, 8282 4471 687, 8293 4478 687, 8302 4480 688, 8312 4483 689, 8323 4483 691, 8338 4483 694, 8352 4483 697, 8363 4480 700, 8376 4470 702, 8385 4458 704, 8393 4443 706, 8401 4424 710, 8407 4406 712, 8411 4391 716, 8413 4374 718, 8413 4355 720, 8413 4335 722, 8413 4311 724, 8411 4293 726, 8406 4277 727, 8400 4263 728, 8397 4253 729, 8390 4241 731, 8385 4233 733, 8377 4227 733, 8370 4223 733, 8365 4220 731, 8356 4216 730, 8351 4216 729, 8344 4215 729, 8333 4215 729, 8329 4215 729, 8319 4215 729, 8309 4220 727, 8302 4227 727, 8291 4238 727, 8281 4250 726, 8273 4267 726, 8267 4282 726, 8262 4296 724, 8257 4313 724, 8256 4325 723, 8252 4335 723, 8252 4347 723, 8252 4353 722, 8252 4364 722, 8252 4375 722, 8254 4383 721, 8259 4391 720, 8263 4397 719, 8270 4403 718, 8273 4406 717, 8280 4409 718, 8284 4410 718, 8290 4412 719, 8299 4412 722, 8305 4412 724, 8312 4412 727, 8325 4412 730, 8332 4407 734, 8342 4399 737, 8348 4391 740, 8356 4379 742, 8361 4365 743, 8363 4356 745, 8365 4339 748, 8365 4323 750, 8365 4313 752, 8363 4296 753, 8361 4288 753, 8355 4279 754, 8351 4271 755, 8347 4267 755, 8345 4264 757, 8345 4264 756, 8341 4263 755, 8336 4262 754, 8332 4260 752, 8322 4260 750, 8312 4260 749, 8303 4267 747, 8293 4275 745, 8282 4288 745, 8277 4301 743, 8271 4311 744, 8265 4325 742, 8262 4335 742, 8259 4345 741, 8257 4355 741, 8256 4359 744, 8256 4365 743, 8256 4365 742, 8256 4370 742, 8256 4375 740, 8256 4380 739, 8256 4386 739, 8256 4386 739, 8256 4388 739, 8259 4391 739, 8262 4394 737, 8265 4397 738, 8271 4397 739, 8281 4397 740, 8297 4391 743, 8316 4380 744, 8330 4370 745, 8342 4356 747, 8352 4345 749, 8358 4335 751, 8362 4328 755, 8363 4323 757, 8367 4318 759, 8367 4318 760, 8367 4318 760, 8367 4318 760, 8367 4318 760, 8367 4317 759, 8367 4316 757, 8367 4313 755, 8367 4313 751, 8367 4313 749, 8361 4316 748, 8355 4321 748, 8347 4332 749, 8342 4341 749, 8339 4350 750, 8336 4359 750, 8335 4364 750, 8333 4368 749, 8333 4368 745, 8333 4373 744, 8333 4379 742, 8333 4383 740, 8333 4392 738, 8333 4397 732, 8335 4402 720, 8336 4406 701, 8336 4406 670, 8336 4406 621, 8336 4412 551, 8336 4424 446, 8336 4437 280, 8336 4456 29</trace>
  <trace timeOffset="148000.47" brushRef="#br0" contextRef="#ctx0"> 8316 3830 180, 8316 3830 224, 8316 3830 261, 8316 3830 294, 8316 3830 321, 8316 3830 345, 8316 3830 371, 8316 3830 391, 8316 3830 411, 8316 3830 432, 8323 3825 450, 8325 3823 472, 8325 3823 495, 8325 3823 520, 8326 3823 544, 8326 3822 567, 8326 3822 588, 8326 3822 607, 8328 3822 621, 8328 3820 633, 8328 3820 640, 8328 3820 646, 8328 3820 650, 8329 3820 654, 8329 3820 658, 8330 3820 663, 8332 3820 665, 8333 3820 669, 8335 3820 673, 8342 3817 678, 8348 3817 684, 8355 3817 689, 8365 3816 693, 8371 3816 697, 8376 3816 700, 8382 3816 703, 8387 3814 705, 8393 3814 709, 8397 3814 711, 8407 3814 713, 8414 3814 716, 8423 3814 719, 8435 3814 722, 8446 3814 726, 8456 3814 729, 8467 3814 732, 8478 3814 737, 8490 3814 741, 8500 3816 744, 8513 3817 748, 8523 3820 748, 8536 3820 750, 8546 3822 750, 8556 3823 751, 8569 3825 752, 8578 3827 752, 8588 3828 752, 8593 3828 752, 8604 3830 753, 8610 3831 754, 8614 3832 759, 8624 3835 759, 8630 3837 763, 8634 3838 763, 8640 3840 759, 8640 3840 760, 8640 3840 761, 8640 3840 762, 8641 3840 767, 8643 3842 769, 8644 3842 767, 8646 3842 768, 8647 3843 766, 8649 3843 766, 8650 3843 769, 8653 3843 769, 8654 3843 772, 8656 3843 772, 8657 3845 772, 8659 3845 773, 8660 3845 775, 8662 3846 775, 8663 3846 775, 8664 3846 775, 8666 3848 772, 8667 3848 773, 8669 3848 769, 8670 3848 770, 8672 3848 773, 8673 3848 772, 8674 3848 776, 8681 3848 776, 8687 3848 774, 8693 3848 775, 8699 3848 773, 8699 3848 775, 8699 3848 778, 8699 3848 779, 8701 3848 782, 8702 3848 785, 8704 3848 787, 8704 3848 792, 8707 3848 797, 8707 3848 803, 8708 3848 808, 8708 3848 812, 8708 3846 815, 8709 3845 817, 8709 3838 819, 8709 3831 820, 8709 3820 821, 8709 3808 822, 8709 3796 825, 8709 3778 825, 8708 3763 826, 8704 3742 827, 8699 3723 827, 8693 3705 828, 8689 3690 829, 8685 3673 829, 8681 3655 830, 8676 3637 830, 8670 3612 830, 8666 3588 829, 8663 3571 830, 8660 3555 830, 8659 3543 831, 8657 3531 832, 8656 3520 832, 8654 3514 832, 8653 3502 833, 8653 3496 833, 8653 3489 833, 8650 3477 833, 8650 3471 832, 8650 3465 832, 8650 3459 833, 8649 3452 834, 8649 3446 834, 8649 3439 834, 8647 3427 835, 8647 3422 834, 8646 3409 836, 8644 3398 837, 8644 3387 838, 8643 3376 839, 8643 3362 839, 8641 3350 838, 8641 3344 838, 8641 3332 837, 8641 3325 838, 8641 3320 838, 8641 3313 838, 8641 3306 838, 8641 3300 837, 8641 3294 837, 8641 3282 837, 8641 3275 838, 8641 3270 838, 8641 3258 839, 8641 3251 838, 8641 3239 839, 8641 3227 833, 8641 3213 832, 8641 3197 827, 8641 3185 827, 8641 3166 827, 8641 3156 827, 8641 3144 828, 8643 3133 826, 8644 3128 826, 8646 3124 826, 8646 3124 826, 8646 3123 828, 8646 3123 829, 8646 3121 829, 8647 3119 829, 8647 3118 829, 8647 3116 829, 8649 3116 830, 8649 3113 830, 8649 3112 830, 8649 3110 830, 8649 3109 827, 8649 3108 827, 8650 3106 827, 8650 3106 827, 8650 3104 829, 8650 3104 829, 8650 3103 830, 8650 3103 830, 8650 3101 829, 8650 3101 829, 8650 3099 829, 8650 3099 828, 8650 3098 827, 8650 3098 827, 8650 3098 826, 8650 3098 825, 8650 3096 823, 8650 3096 823, 8650 3096 823, 8650 3096 823, 8650 3096 827, 8650 3096 827, 8650 3096 826, 8650 3096 826, 8650 3096 823, 8650 3096 823, 8650 3096 825, 8653 3096 826, 8654 3096 825, 8656 3096 825, 8663 3096 822, 8669 3096 821, 8681 3096 821, 8693 3096 820, 8704 3096 822, 8715 3096 822, 8721 3096 820, 8733 3098 820, 8738 3098 820, 8750 3099 819, 8761 3099 822, 8772 3099 822, 8783 3101 823, 8795 3101 823, 8807 3101 823, 8821 3101 823, 8842 3101 821, 8855 3101 821, 8875 3101 821, 8893 3101 821, 8905 3101 821, 8923 3104 821, 8935 3106 821, 8944 3109 821, 8954 3110 822, 8964 3113 822, 8972 3116 822, 8977 3118 822, 8981 3119 822, 8985 3119 822, 8991 3121 820, 8995 3121 820, 9000 3123 821, 9004 3123 821, 9009 3124 823, 9013 3124 823, 9018 3125 822, 9018 3125 822, 9018 3125 822, 9018 3125 822, 9020 3125 825, 9021 3127 825, 9023 3127 825, 9024 3127 825, 9026 3127 825, 9026 3127 826, 9026 3128 826, 9029 3128 826, 9029 3128 827, 9029 3128 828, 9030 3130 828, 9030 3130 828, 9030 3130 825, 9030 3130 819, 9030 3130 809, 9030 3130 794, 9030 3130 773, 9030 3130 741, 9030 3130 688, 9030 3124 597, 9029 3116 439, 9021 3104 156</trace>
  <trace timeOffset="155177.88" brushRef="#br0" contextRef="#ctx0"> 8422 6604 196, 8422 6604 242, 8422 6604 282, 8422 6604 323, 8422 6604 363, 8422 6604 406, 8422 6604 448, 8422 6604 484, 8422 6604 518, 8422 6604 546, 8409 6611 568, 8409 6611 586, 8407 6612 598, 8407 6612 606, 8406 6612 612, 8406 6614 616, 8406 6614 619, 8406 6614 622, 8406 6614 625, 8406 6616 628, 8406 6616 634, 8406 6617 641, 8406 6619 649, 8411 6620 657, 8423 6624 667, 8438 6627 675, 8455 6631 682, 8476 6634 689, 8491 6635 694, 8508 6636 700, 8526 6636 704, 8539 6638 706, 8558 6639 710, 8570 6641 710, 8582 6641 712, 8596 6643 713, 8607 6644 715, 8617 6646 717, 8621 6646 719, 8628 6647 722, 8633 6647 726, 8638 6647 728, 8644 6647 732, 8650 6647 734, 8650 6647 737, 8650 6647 740, 8650 6647 744, 8653 6647 748, 8654 6649 752, 8656 6649 753, 8657 6649 757, 8659 6649 762, 8660 6649 766, 8662 6649 773, 8663 6649 776, 8664 6649 780, 8666 6649 782, 8667 6649 785, 8667 6649 789, 8669 6649 792, 8669 6649 796, 8670 6649 799, 8670 6649 803, 8672 6649 806, 8672 6649 810, 8673 6649 815, 8673 6649 819, 8673 6649 823, 8674 6649 826, 8674 6646 829, 8674 6638 832, 8674 6626 835, 8674 6614 836, 8674 6600 837, 8674 6580 838, 8674 6561 836, 8674 6536 840, 8673 6514 839, 8672 6491 842, 8669 6467 843, 8664 6442 843, 8662 6416 845, 8657 6391 845, 8653 6365 847, 8647 6338 847, 8643 6310 847, 8638 6283 847, 8634 6258 848, 8631 6237 848, 8628 6220 849, 8624 6207 851, 8624 6193 851, 8620 6181 852, 8618 6175 853, 8617 6163 852, 8617 6157 852, 8617 6151 852, 8617 6146 852, 8617 6146 852, 8614 6141 853, 8614 6136 853, 8614 6129 853, 8614 6125 852, 8614 6125 852, 8614 6124 852, 8614 6124 852, 8614 6122 853, 8614 6121 854, 8614 6121 854, 8614 6119 854, 8613 6119 854, 8613 6118 855, 8613 6118 856, 8613 6116 858, 8613 6116 858, 8613 6114 858, 8613 6114 856, 8613 6113 856, 8611 6113 855, 8611 6111 855, 8611 6111 855, 8611 6110 856, 8611 6110 858, 8611 6110 856, 8611 6109 858, 8611 6109 858, 8611 6109 858, 8611 6109 858, 8611 6109 858, 8611 6109 858, 8611 6109 856, 8611 6109 856, 8611 6109 856, 8611 6107 855, 8611 6107 855, 8611 6107 855, 8611 6107 855, 8611 6107 855, 8611 6107 854, 8611 6107 853, 8611 6107 853, 8611 6107 852, 8611 6107 852, 8611 6107 852, 8611 6107 851, 8611 6107 851, 8611 6107 849, 8611 6107 850, 8613 6107 850, 8614 6107 850, 8614 6107 851, 8621 6107 851, 8628 6107 851, 8638 6107 851, 8649 6107 851, 8660 6107 850, 8676 6109 852, 8687 6110 852, 8704 6111 852, 8722 6114 852, 8738 6116 852, 8755 6119 852, 8772 6122 851, 8787 6125 851, 8798 6127 851, 8815 6129 851, 8825 6131 851, 8838 6131 851, 8848 6133 852, 8854 6133 852, 8867 6134 852, 8873 6134 852, 8878 6134 853, 8884 6134 854, 8890 6134 855, 8897 6134 855, 8903 6134 855, 8909 6134 855, 8913 6134 855, 8919 6134 855, 8923 6134 856, 8930 6134 856, 8930 6134 855, 8930 6134 855, 8930 6134 855, 8932 6134 855, 8933 6134 855, 8935 6134 855, 8935 6134 856, 8938 6134 856, 8939 6134 856, 8941 6134 856, 8942 6134 856, 8944 6134 856, 8945 6134 856, 8945 6133 856, 8948 6133 856, 8954 6131 858, 8959 6129 858, 8965 6128 858, 8970 6128 858, 8970 6128 858, 8970 6127 858, 8970 6127 859, 8971 6127 859, 8972 6125 858, 8974 6125 856, 8975 6124 856, 8977 6124 856, 8978 6124 858, 8980 6122 858, 8981 6122 859, 8983 6122 860, 8984 6122 861, 8985 6121 861, 8988 6121 861, 8990 6121 862, 8991 6121 862, 8991 6121 862, 8993 6119 862, 8993 6119 862, 8994 6119 861, 8994 6119 860, 8995 6119 859, 8995 6119 858, 8995 6118 858, 8996 6118 858, 8996 6118 855, 8996 6118 853, 8998 6118 848, 8998 6118 841, 8998 6118 829, 8998 6116 810, 8998 6116 775, 9000 6116 711, 9000 6114 571, 9000 6114 269</trace>
  <trace timeOffset="158377.06" brushRef="#br0" contextRef="#ctx0"> 8196 3329 208, 8196 3329 245, 8196 3329 288, 8196 3329 335, 8196 3329 381, 8196 3329 423, 8196 3329 460, 8196 3329 490, 8196 3329 516, 8196 3329 532, 8186 3318 542, 8185 3317 545, 8185 3317 546, 8185 3317 547, 8185 3317 551, 8185 3317 556, 8185 3318 562, 8189 3325 568, 8195 3333 571, 8200 3341 577, 8206 3348 582, 8210 3356 590, 8216 3364 600, 8221 3371 609, 8225 3379 619, 8231 3388 629, 8236 3401 639, 8239 3410 649, 8244 3427 658, 8248 3442 666, 8250 3452 672, 8254 3467 678, 8256 3476 681, 8257 3481 686, 8259 3487 689, 8259 3487 693, 8259 3487 697, 8259 3487 704, 8263 3477 716, 8271 3454 730, 8281 3420 742, 8297 3380 721, 8312 3367 693</trace>
  <trace timeOffset="160184.16" brushRef="#br0" contextRef="#ctx0"> 8002 3177 161, 8002 3177 202, 8002 3177 233, 8002 3177 257, 8002 3177 274, 8002 3177 287, 8002 3177 298, 8002 3177 309, 8002 3177 322, 8002 3177 335, 7999 3212 346, 7999 3234 363, 8002 3255 375, 8008 3275 389, 8013 3288 399, 8018 3300 408, 8022 3309 416, 8028 3315 425, 8034 3323 438, 8041 3329 450, 8048 3337 462, 8056 3341 471, 8062 3347 480, 8066 3348 487, 8073 3352 495, 8077 3355 503, 8080 3356 511, 8085 3359 520, 8085 3359 531, 8085 3359 546, 8089 3359 563, 8095 3359 580, 8105 3359 599, 8119 3355 616, 8131 3344 633, 8150 3327 646, 8166 3307 657, 8186 3282 666, 8206 3250 666, 8228 3214 671, 8247 3177 672, 8267 3138 677, 8284 3099 683, 8302 3062 686, 8315 3028 687, 8328 2999 690, 8336 2980 693, 8344 2966 695, 8348 2957 699, 8351 2954 701, 8353 2951 702, 8353 2951 702, 8353 2949 702, 8353 2949 701, 8355 2949 700, 8355 2948 698, 8356 2948 697, 8356 2946 696, 8358 2946 696, 8358 2945 695, 8359 2945 694, 8359 2944 694, 8363 2939 693, 8367 2937 693, 8370 2932 695, 8373 2930 695, 8373 2930 694, 8373 2929 693, 8373 2929 689, 8373 2929 686, 8376 2927 681, 8377 2927 669, 8378 2925 645, 8381 2925 601, 8382 2924 530, 8383 2924 432, 8385 2924 313, 8388 2924 181, 8390 2927 39</trace>
  <trace timeOffset="161372.23" brushRef="#br0" contextRef="#ctx0"> 7956 7039 312, 7956 7039 358, 7956 7039 402, 7956 7039 443, 7956 7039 477, 7956 7039 504, 7956 7039 520, 7956 7039 531, 7956 7039 537, 7956 7039 539, 7956 7039 538, 7941 7024 536, 7941 7022 532, 7941 7022 530, 7941 7020 530, 7941 7020 531, 7941 7020 533, 7941 7020 535, 7941 7020 536, 7949 7022 536, 7957 7027 536, 7968 7034 539, 7978 7043 540, 7984 7049 543, 7995 7059 545, 8005 7067 547, 8011 7071 551, 8022 7081 552, 8028 7086 554, 8036 7090 556, 8043 7095 559, 8047 7096 564, 8051 7098 573, 8056 7098 585, 8062 7098 600, 8070 7098 620, 8085 7090 640, 8092 7081 656, 8105 7067 670, 8115 7051 679, 8124 7032 686, 8131 7013 691, 8139 6993 696, 8147 6973 701, 8154 6953 705, 8162 6934 711, 8170 6916 714, 8179 6895 715, 8186 6875 716, 8195 6858 716, 8202 6846 718, 8208 6832 719, 8212 6825 722, 8215 6820 723, 8219 6813 726, 8221 6810 727, 8222 6805 730, 8225 6803 733, 8225 6803 737, 8225 6800 740, 8225 6800 743, 8225 6799 745, 8228 6799 747, 8228 6798 748, 8228 6798 748, 8229 6796 748, 8229 6796 746, 8229 6795 744, 8229 6795 740, 8229 6793 731, 8229 6793 716, 8231 6791 683, 8231 6791 618, 8233 6786 505, 8239 6779 271, 8250 6770 0</trace>
  <trace timeOffset="172952.89" brushRef="#br0" contextRef="#ctx0"> 8362 4325 157, 8362 4325 194, 8362 4325 226, 8362 4325 251, 8362 4325 268, 8362 4325 285, 8362 4325 294, 8362 4325 301, 8362 4325 306, 8362 4325 302, 8365 4313 298, 8367 4313 293, 8373 4313 289, 8381 4321 291, 8393 4338 292, 8407 4360 293, 8420 4385 295, 8432 4406 295, 8439 4422 295, 8448 4436 298, 8452 4446 301, 8455 4450 306, 8458 4454 314, 8458 4454 323, 8458 4454 335, 8458 4454 350, 8459 4454 363, 8461 4454 373, 8462 4454 380, 8463 4449 384, 8463 4434 389, 8463 4417 392, 8463 4400 398, 8458 4380 405, 8453 4367 413, 8446 4356 422, 8439 4348 431, 8430 4342 439, 8423 4338 445, 8419 4335 443, 8416 4333 439, 8416 4333 432, 8411 4333 424, 8406 4333 419, 8397 4338 416, 8390 4345 414, 8387 4347 415, 8382 4355 415, 8381 4359 416, 8378 4364 419, 8377 4368 420, 8377 4368 423, 8376 4368 429, 8376 4368 436, 8376 4370 446, 8376 4370 457, 8376 4371 467, 8373 4371 476, 8373 4371 480, 8373 4373 482, 8373 4373 483, 8373 4373 483, 8373 4373 484, 8371 4373 483, 8371 4373 481, 8370 4373 478, 8368 4373 473, 8367 4371 467, 8365 4371 458, 8365 4370 446, 8363 4370 431, 8363 4368 413, 8362 4368 396, 8362 4368 378, 8362 4368 357, 8362 4368 324, 8362 4374 259, 8362 4386 112</trace>
  <trace timeOffset="173940.95" brushRef="#br0" contextRef="#ctx0"> 8367 5707 10, 8367 5707 25, 8367 5707 42, 8367 5707 57, 8367 5707 70, 8367 5707 82, 8367 5707 95, 8367 5707 112, 8367 5707 132, 8367 5707 155, 8367 5707 181, 8367 5712 206, 8367 5712 229, 8367 5712 248, 8367 5712 262, 8367 5712 273, 8367 5712 280, 8367 5707 287, 8367 5700 294, 8367 5690 299, 8367 5678 308, 8362 5670 317, 8358 5663 328, 8355 5658 340, 8353 5655 352, 8353 5655 365, 8352 5653 375, 8352 5653 381, 8351 5651 380, 8348 5650 374, 8347 5650 366, 8345 5649 359, 8345 5649 356, 8344 5649 355, 8344 5649 355, 8344 5655 355, 8344 5659 352, 8344 5670 353, 8344 5675 355, 8344 5678 358, 8345 5685 363, 8345 5685 366, 8345 5685 373, 8345 5685 381, 8345 5687 391, 8347 5688 403, 8347 5688 412, 8347 5688 419, 8348 5688 424, 8348 5688 430, 8348 5688 437, 8351 5688 446, 8351 5688 455, 8351 5688 462, 8351 5687 467, 8351 5685 468, 8352 5685 463, 8352 5683 458, 8352 5683 452, 8352 5683 447, 8353 5683 443, 8358 5695 439, 8363 5707 432, 8370 5724 417, 8377 5736 392, 8383 5743 340, 8387 5748 196</trace>
  <trace timeOffset="205920.78" brushRef="#br1" contextRef="#ctx0"> 6521 4274 82, 6521 4274 108, 6521 4274 130, 6521 4274 151, 6521 4274 170, 6521 4274 186, 6521 4274 201, 6521 4274 215, 6521 4274 228, 6521 4274 242, 6521 4274 257, 6521 4264 272, 6521 4264 288, 6521 4263 307, 6521 4263 327, 6521 4262 350, 6521 4262 372, 6521 4262 392, 6521 4262 412, 6521 4262 424, 6521 4262 432, 6521 4262 436, 6521 4260 438, 6521 4260 439, 6521 4260 439, 6521 4260 441, 6521 4260 441, 6521 4260 440, 6521 4258 441, 6521 4258 441, 6521 4258 442, 6521 4258 445, 6521 4258 446, 6521 4258 447, 6521 4257 448, 6521 4257 447, 6522 4257 449, 6522 4257 449, 6522 4257 450, 6522 4257 452, 6522 4255 455, 6522 4255 456, 6522 4255 458, 6522 4255 459, 6522 4255 460, 6523 4255 460, 6523 4255 460, 6523 4255 459, 6523 4255 458, 6523 4255 457, 6523 4255 455, 6523 4255 450, 6523 4255 447, 6523 4255 441, 6523 4255 433, 6523 4255 423, 6523 4255 406, 6523 4255 384, 6523 4255 356, 6523 4255 319, 6523 4255 273, 6523 4255 209, 6523 4255 105</trace>
  <trace timeOffset="207688.88" brushRef="#br1" contextRef="#ctx0"> 6594 4206 42, 6594 4206 60, 6594 4206 75, 6594 4206 92, 6594 4206 110, 6594 4206 126, 6594 4206 144, 6594 4206 162, 6594 4206 181, 6594 4206 202, 6591 4204 224, 6591 4204 246, 6591 4204 268, 6590 4204 288, 6590 4204 305, 6590 4204 319, 6587 4204 330, 6587 4204 340, 6587 4204 349, 6586 4204 356, 6586 4204 363, 6586 4204 368, 6584 4204 373, 6584 4204 376, 6584 4204 380, 6584 4204 382, 6584 4204 384, 6583 4204 386, 6583 4204 387, 6583 4204 388, 6583 4204 388, 6583 4204 390, 6583 4204 394, 6583 4204 398, 6583 4204 404, 6581 4204 411, 6581 4204 419, 6581 4204 425, 6581 4204 432, 6581 4204 439, 6581 4204 443, 6581 4204 450, 6581 4204 455, 6581 4204 460, 6580 4204 466, 6580 4204 471, 6580 4204 477, 6580 4204 482, 6580 4204 486, 6580 4204 488, 6580 4204 491, 6580 4204 492, 6580 4204 495, 6580 4204 495, 6580 4204 497, 6580 4204 500, 6580 4204 502, 6580 4204 503, 6580 4204 504, 6580 4204 505, 6580 4204 506, 6580 4204 507, 6580 4204 509, 6580 4204 510, 6580 4204 511, 6580 4204 512, 6580 4204 513, 6580 4204 515, 6580 4204 516, 6580 4204 518, 6580 4203 520, 6580 4203 524, 6580 4203 528, 6580 4203 531, 6581 4203 535, 6583 4203 537, 6584 4203 539, 6586 4203 540, 6587 4203 541, 6594 4201 544, 6600 4201 545, 6606 4201 547, 6616 4200 550, 6623 4200 551, 6629 4200 553, 6639 4198 555, 6645 4198 557, 6652 4198 561, 6664 4196 563, 6669 4196 567, 6682 4195 570, 6694 4195 573, 6698 4193 575, 6711 4192 577, 6717 4192 580, 6723 4192 582, 6735 4191 585, 6741 4191 587, 6747 4191 589, 6759 4189 592, 6765 4189 595, 6776 4189 599, 6787 4188 606, 6800 4186 611, 6811 4185 617, 6823 4181 622, 6837 4178 627, 6849 4175 629, 6864 4171 633, 6875 4168 636, 6885 4166 638, 6896 4163 640, 6906 4162 641, 6917 4160 641, 6924 4159 641, 6935 4159 641, 6943 4159 642, 6955 4159 642, 6967 4159 643, 6973 4159 643, 6986 4159 645, 6992 4159 646, 7005 4159 648, 7018 4159 651, 7028 4159 652, 7041 4159 653, 7052 4159 654, 7064 4159 655, 7075 4159 656, 7086 4159 657, 7097 4159 658, 7115 4159 660, 7125 4159 661, 7142 4159 663, 7152 4159 664, 7164 4160 665, 7177 4162 665, 7188 4163 666, 7201 4166 667, 7213 4166 668, 7225 4168 670, 7237 4168 671, 7248 4169 672, 7262 4169 672, 7274 4169 673, 7285 4169 674, 7299 4169 675, 7313 4169 676, 7327 4171 676, 7339 4171 676, 7353 4171 677, 7366 4173 677, 7379 4173 677, 7391 4174 678, 7402 4175 678, 7415 4177 679, 7426 4178 680, 7437 4178 681, 7450 4180 681, 7462 4181 681, 7474 4183 681, 7488 4183 681, 7502 4185 682, 7515 4185 682, 7535 4185 684, 7547 4185 684, 7567 4185 685, 7585 4185 686, 7597 4185 687, 7616 4185 688, 7629 4183 687, 7642 4183 686, 7664 4181 686, 7677 4181 684, 7697 4180 684, 7717 4180 684, 7729 4180 684, 7751 4178 686, 7768 4177 686, 7781 4177 686, 7800 4174 686, 7813 4174 686, 7826 4173 686, 7845 4169 686, 7856 4168 687, 7874 4166 687, 7885 4166 687, 7898 4163 688, 7910 4162 687, 7921 4160 687, 7936 4159 687, 7946 4158 687, 7959 4158 687, 7965 4158 687, 7975 4158 687, 7981 4158 686, 7988 4158 686, 7994 4158 687, 7994 4158 687, 7998 4156 687, 8004 4156 687, 8008 4156 687, 8014 4156 687, 8014 4156 686, 8014 4154 687, 8014 4154 687, 8017 4154 687, 8018 4154 688, 8020 4154 688, 8021 4154 689, 8022 4154 690, 8024 4154 691, 8025 4154 693, 8027 4153 693, 8028 4153 694, 8030 4153 695, 8031 4153 695, 8031 4153 694, 8032 4153 693, 8032 4153 688, 8034 4153 681, 8034 4153 663, 8036 4153 622, 8036 4153 548, 8037 4153 419, 8037 4153 163</trace>
  <trace timeOffset="208977.95" brushRef="#br1" contextRef="#ctx0"> 6759 5910 157, 6759 5910 201, 6759 5910 239, 6759 5910 272, 6759 5910 298, 6759 5910 320, 6759 5910 337, 6759 5910 353, 6759 5910 368, 6759 5910 382, 6759 5910 396, 6749 5903 406, 6747 5903 417, 6747 5903 431, 6747 5903 446, 6747 5903 462, 6747 5903 479, 6747 5903 495, 6747 5903 510, 6747 5903 523, 6747 5903 537, 6747 5903 550, 6752 5900 565, 6757 5900 579, 6769 5900 594, 6781 5898 606, 6791 5896 616, 6807 5893 625, 6820 5891 634, 6837 5886 640, 6853 5884 644, 6864 5881 646, 6880 5878 648, 6893 5876 650, 6905 5876 651, 6924 5876 652, 6941 5876 652, 6963 5876 652, 6977 5876 653, 6993 5879 655, 7007 5884 656, 7018 5886 660, 7035 5891 660, 7046 5893 663, 7058 5895 665, 7070 5896 667, 7084 5896 670, 7103 5896 672, 7123 5896 676, 7148 5895 678, 7171 5888 680, 7194 5883 684, 7218 5876 685, 7245 5871 687, 7269 5866 689, 7294 5861 688, 7316 5857 687, 7333 5857 687, 7352 5857 682, 7368 5857 683, 7380 5857 683, 7397 5857 683, 7407 5857 689, 7417 5857 689, 7427 5861 690, 7431 5862 693, 7436 5864 693, 7440 5864 693, 7447 5864 695, 7451 5864 696, 7463 5866 697, 7470 5866 698, 7480 5866 698, 7492 5867 699, 7503 5867 699, 7514 5867 701, 7524 5869 702, 7535 5869 703, 7547 5871 703, 7559 5871 703, 7570 5874 704, 7583 5874 704, 7596 5878 706, 7608 5879 709, 7619 5881 711, 7638 5881 713, 7648 5881 715, 7667 5881 718, 7686 5881 717, 7700 5878 720, 7717 5874 722, 7734 5871 724, 7751 5867 730, 7761 5866 731, 7781 5864 731, 7793 5862 730, 7807 5862 729, 7826 5862 730, 7840 5862 730, 7859 5862 730, 7871 5862 731, 7884 5861 731, 7898 5861 732, 7908 5857 732, 7920 5857 728, 7930 5852 729, 7940 5849 727, 7948 5845 728, 7957 5842 730, 7966 5838 731, 7973 5835 731, 7981 5830 732, 7992 5825 733, 7999 5822 733, 8008 5818 733, 8013 5817 734, 8018 5816 734, 8018 5816 734, 8018 5814 735, 8018 5814 734, 8020 5814 735, 8021 5813 735, 8022 5813 736, 8024 5813 738, 8025 5813 740, 8027 5811 743, 8028 5811 746, 8030 5811 749, 8031 5811 752, 8032 5811 754, 8034 5810 756, 8036 5810 759, 8037 5810 759, 8039 5810 760, 8040 5808 761, 8040 5808 760, 8041 5808 760, 8041 5806 759, 8043 5806 757, 8043 5806 754, 8043 5806 744, 8044 5806 717, 8044 5806 629, 8044 5806 390, 8044 5806 89</trace>
  <trace timeOffset="211664.11" brushRef="#br1" contextRef="#ctx0"> 5196 6699 252, 5196 6699 312, 5196 6699 358, 5196 6699 392, 5196 6699 419, 5196 6699 441, 5196 6699 463, 5196 6699 490, 5196 6699 520, 5196 6699 552, 5190 6621 579, 5183 6609 601, 5177 6604 615, 5170 6595 625, 5163 6590 635, 5153 6583 643, 5144 6578 649, 5134 6574 653, 5124 6571 653, 5114 6571 652, 5099 6571 652, 5086 6575 650, 5068 6587 648, 5053 6600 646, 5037 6616 641, 5024 6632 641, 5009 6649 640, 4997 6667 640, 4986 6686 641, 4977 6708 640, 4971 6723 638, 4968 6740 636, 4968 6759 636, 4968 6778 635, 4974 6800 637, 4983 6820 637, 4997 6838 638, 5009 6857 638, 5026 6872 639, 5043 6888 640, 5059 6902 643, 5076 6917 645, 5090 6931 647, 5106 6941 648, 5117 6950 648, 5127 6957 649, 5135 6962 650, 5138 6963 652, 5143 6965 653, 5147 6965 654, 5150 6967 655, 5156 6970 655, 5160 6970 655, 5166 6970 654, 5170 6970 650, 5179 6970 645, 5188 6965 633, 5193 6963 604, 5200 6958 556, 5205 6956 479, 5214 6950 366, 5223 6948 201</trace>
  <trace timeOffset="212009.12" brushRef="#br1" contextRef="#ctx0"> 5348 6892 303, 5348 6892 341, 5348 6892 376, 5348 6892 411, 5338 6992 441, 5338 7020 467, 5338 7051 488, 5339 7078 503, 5348 7103 514, 5355 7124 522, 5364 7142 528, 5371 7156 533, 5381 7164 536, 5388 7171 539, 5391 7174 541, 5400 7177 543, 5407 7177 547, 5411 7177 551, 5421 7177 555, 5428 7177 558, 5436 7177 561, 5445 7172 562, 5451 7166 567, 5456 7161 569, 5458 7156 574, 5461 7146 580, 5461 7142 589, 5464 7132 597, 5464 7120 607, 5464 7108 616, 5464 7093 623, 5461 7078 631, 5455 7059 636, 5449 7043 639, 5440 7028 642, 5433 7016 645, 5426 7005 646, 5420 6997 646, 5417 6993 644, 5414 6990 638, 5414 6990 629, 5414 6989 612, 5414 6989 585, 5414 6989 540, 5412 6989 473, 5412 6989 366, 5412 6989 166</trace>
  <trace timeOffset="212265.14" brushRef="#br1" contextRef="#ctx0"> 5552 6791 420, 5552 6791 453, 5552 6791 490, 5552 6791 522, 5552 6791 540, 5552 6791 550, 5552 6791 557, 5552 6791 562, 5552 6791 570, 5552 6791 574, 5552 6791 576, 5588 6774 577, 5599 6774 577, 5620 6771 576, 5639 6771 575, 5653 6771 572, 5672 6771 568, 5685 6771 561, 5698 6771 543, 5711 6771 512, 5721 6771 452, 5732 6771 358, 5737 6769 192</trace>
  <trace timeOffset="212517.16" brushRef="#br1" contextRef="#ctx0"> 5653 7013 513, 5653 7013 536, 5653 7013 561, 5653 7013 581, 5653 7013 595, 5653 7013 598, 5653 7013 598, 5653 7013 598, 5653 7013 600, 5653 7013 603, 5670 7011 604, 5685 7007 604, 5698 7002 601, 5709 6999 595, 5719 6996 588, 5730 6993 577, 5739 6992 559, 5750 6990 526, 5753 6989 468, 5763 6985 378, 5767 6984 233, 5776 6979 7</trace>
  <trace timeOffset="213000.19" brushRef="#br1" contextRef="#ctx0"> 5988 6733 392, 5988 6733 446, 5988 6733 502, 5988 6733 547, 5988 6733 578, 5988 6733 600, 5988 6733 612, 5988 6733 619, 5988 6733 624, 5988 6733 628, 5988 6733 633, 5954 6810 636, 5954 6832 639, 5954 6855 642, 5954 6878 645, 5959 6899 648, 5964 6919 649, 5973 6936 651, 5982 6953 649, 5991 6967 649, 5999 6977 648, 6007 6987 647, 6017 6996 646, 6024 7000 644, 6036 7010 642, 6044 7014 640, 6053 7017 639, 6061 7022 638, 6064 7024 640, 6070 7027 640, 6070 7027 641, 6074 7027 642, 6081 7027 644, 6084 7027 647, 6091 7028 651, 6094 7028 655, 6100 7025 658, 6110 7014 661, 6120 7000 663, 6129 6985 664, 6135 6970 665, 6143 6950 665, 6147 6938 667, 6150 6921 668, 6153 6904 672, 6154 6892 676, 6156 6875 680, 6156 6855 685, 6156 6838 690, 6153 6820 696, 6149 6803 703, 6142 6788 713, 6134 6774 722, 6126 6761 730, 6117 6750 734, 6113 6745 739, 6110 6740 743, 6107 6738 747, 6101 6735 753, 6097 6733 753, 6093 6732 752, 6090 6730 749, 6084 6730 742, 6079 6730 734, 6068 6730 720, 6052 6732 693, 6041 6737 645, 6024 6745 556, 6007 6750 319, 5996 6754 41</trace>
  <trace timeOffset="230450.19" brushRef="#br1" contextRef="#ctx0"> 7301 3971 149, 7301 3971 173, 7301 3971 192, 7301 3971 206, 7301 3971 220, 7301 3971 238, 7301 3971 261, 7301 3971 291, 7301 3971 324, 7301 3971 360, 7307 3957 392, 7307 3945 422, 7307 3933 448, 7307 3918 468, 7307 3900 487, 7304 3884 501, 7298 3863 513, 7294 3848 525, 7288 3834 537, 7281 3820 547, 7275 3812 561, 7268 3798 570, 7263 3788 579, 7259 3784 590, 7254 3778 600, 7251 3775 610, 7246 3771 617, 7243 3771 622, 7243 3771 624, 7242 3768 625, 7242 3768 625, 7239 3768 624, 7239 3768 622, 7233 3768 622, 7227 3768 618, 7217 3768 614, 7207 3778 611, 7201 3784 608, 7193 3798 607, 7188 3814 607, 7187 3825 607, 7184 3845 606, 7183 3863 603, 7181 3875 603, 7181 3895 601, 7181 3906 601, 7181 3917 600, 7181 3930 600, 7181 3938 599, 7181 3950 599, 7184 3959 598, 7187 3967 596, 7188 3971 594, 7191 3979 588, 7194 3981 585, 7198 3984 580, 7201 3987 576, 7201 3987 574, 7201 3987 570, 7201 3987 565, 7209 3987 563, 7214 3987 562, 7225 3987 562, 7239 3984 564, 7246 3980 567, 7258 3972 569, 7266 3962 572, 7271 3953 574, 7280 3938 576, 7285 3925 578, 7292 3909 581, 7299 3889 583, 7304 3874 587, 7307 3857 587, 7309 3840 588, 7309 3827 588, 7309 3805 589, 7309 3785 592, 7309 3764 594, 7307 3737 596, 7303 3713 598, 7297 3693 600, 7292 3678 601, 7289 3663 602, 7285 3653 603, 7284 3649 606, 7284 3644 608, 7284 3644 610, 7284 3643 611, 7284 3643 611, 7284 3641 610, 7284 3641 607, 7284 3641 603, 7284 3641 602, 7284 3641 601, 7284 3641 601, 7284 3658 601, 7284 3681 601, 7289 3710 601, 7295 3742 602, 7301 3771 603, 7306 3798 606, 7311 3823 602, 7318 3846 602, 7323 3862 597, 7327 3877 594, 7329 3885 586, 7334 3896 575, 7337 3905 559, 7342 3914 533, 7346 3925 493, 7352 3933 439, 7356 3942 370, 7357 3945 277, 7362 3953 152</trace>
  <trace timeOffset="230837.2" brushRef="#br1" contextRef="#ctx0"> 7508 3900 298, 7508 3900 324, 7508 3900 348, 7508 3900 365, 7508 3900 375, 7508 3900 381, 7508 3900 384, 7508 3900 387, 7508 3900 390, 7508 3900 391, 7508 3900 391, 7500 3943 392, 7500 3955 391, 7500 3967 390, 7500 3977 389, 7500 3987 387, 7502 3995 384, 7503 3999 380, 7505 4004 376, 7508 4006 371, 7510 4009 364, 7514 4012 359, 7517 4014 355, 7517 4014 352, 7521 4014 355, 7525 4014 356, 7534 4012 358, 7543 4007 363, 7548 3999 364, 7554 3993 368, 7559 3984 376, 7564 3977 386, 7566 3972 400, 7567 3970 419, 7567 3962 442, 7567 3955 469, 7567 3943 500, 7564 3933 525, 7557 3921 546, 7550 3913 557, 7544 3906 559, 7538 3900 556, 7534 3897 543, 7524 3895 524, 7514 3889 472, 7503 3887 390, 7494 3884 202</trace>
  <trace timeOffset="231756.25" brushRef="#br1" contextRef="#ctx0"> 6815 4792 48, 6815 4792 74, 6815 4792 105, 6815 4792 132, 6815 4792 158, 6815 4792 188, 6815 4792 224, 6815 4792 265, 6815 4792 312, 6815 4792 358, 6807 4796 399, 6807 4796 434, 6805 4796 460, 6805 4796 482, 6802 4792 501, 6797 4783 514, 6792 4773 525, 6785 4760 532, 6777 4745 540, 6769 4731 543, 6759 4713 545, 6749 4696 546, 6741 4686 546, 6732 4675 548, 6726 4667 554, 6717 4661 563, 6711 4657 572, 6706 4654 580, 6696 4650 585, 6692 4650 586, 6687 4649 586, 6676 4649 585, 6668 4649 581, 6656 4657 578, 6643 4664 572, 6635 4675 568, 6626 4686 563, 6623 4696 559, 6616 4711 556, 6615 4728 551, 6613 4746 545, 6613 4768 541, 6613 4790 533, 6613 4804 529, 6615 4819 524, 6621 4834 519, 6626 4848 515, 6633 4863 512, 6639 4875 510, 6643 4882 507, 6646 4885 504, 6650 4890 502, 6653 4892 495, 6658 4893 489, 6661 4895 484, 6665 4898 480, 6669 4898 477, 6681 4896 476, 6692 4887 473, 6706 4877 473, 6715 4866 475, 6723 4853 475, 6729 4841 477, 6733 4824 478, 6736 4800 480, 6743 4780 483, 6744 4756 488, 6744 4732 495, 6744 4708 504, 6744 4686 510, 6744 4661 515, 6744 4638 520, 6744 4616 524, 6744 4596 526, 6743 4581 529, 6741 4570 532, 6741 4564 535, 6741 4559 538, 6741 4559 540, 6739 4558 544, 6739 4558 548, 6739 4556 553, 6736 4555 555, 6736 4553 557, 6736 4552 555, 6736 4552 555, 6736 4552 555, 6736 4553 554, 6736 4567 555, 6739 4588 555, 6746 4613 555, 6752 4640 556, 6757 4664 556, 6765 4688 556, 6772 4710 554, 6779 4731 554, 6786 4750 553, 6794 4770 553, 6800 4790 553, 6805 4805 548, 6809 4819 542, 6812 4829 532, 6815 4841 517, 6817 4853 495, 6821 4863 463, 6826 4873 423, 6827 4878 372, 6830 4885 312, 6834 4890 240, 6837 4896 149, 6844 4902 37</trace>
  <trace timeOffset="232001.27" brushRef="#br1" contextRef="#ctx0"> 6907 4745 303, 6907 4745 342, 6907 4745 376, 6907 4745 404, 6907 4745 427, 6907 4745 446, 6907 4745 462, 6907 4745 479, 6907 4745 491, 6907 4745 501, 6907 4745 506, 6917 4817 511, 6920 4829 513, 6920 4843 515, 6921 4853 515, 6921 4866 515, 6921 4870 514, 6924 4877 513, 6924 4877 511, 6924 4877 505, 6924 4877 497, 6924 4878 483, 6925 4880 462, 6925 4881 425, 6925 4882 376, 6925 4884 309, 6925 4884 205, 6925 4884 48</trace>
  <trace timeOffset="232881.31" brushRef="#br1" contextRef="#ctx0"> 6815 5373 259, 6815 5373 297, 6815 5373 328, 6815 5373 357, 6815 5373 378, 6815 5373 397, 6815 5373 419, 6815 5373 441, 6815 5373 463, 6817 5293 487, 6815 5285 507, 6809 5270 523, 6800 5257 539, 6794 5250 552, 6784 5238 564, 6773 5228 577, 6765 5221 587, 6753 5211 596, 6746 5208 604, 6741 5206 612, 6736 5204 618, 6732 5204 622, 6727 5204 624, 6717 5204 623, 6706 5208 624, 6698 5211 623, 6690 5223 623, 6682 5236 623, 6676 5251 623, 6672 5268 622, 6669 5286 621, 6668 5304 620, 6668 5324 618, 6668 5349 617, 6668 5366 617, 6669 5380 618, 6674 5395 618, 6678 5406 619, 6685 5421 618, 6692 5433 619, 6698 5441 619, 6706 5452 621, 6715 5457 623, 6717 5460 623, 6727 5464 624, 6732 5465 624, 6736 5467 625, 6741 5467 627, 6746 5467 629, 6750 5467 632, 6757 5464 634, 6765 5459 635, 6772 5450 637, 6779 5436 638, 6785 5421 640, 6792 5403 641, 6797 5382 642, 6800 5363 643, 6804 5339 645, 6807 5317 645, 6807 5293 645, 6807 5271 645, 6807 5246 645, 6807 5224 646, 6807 5199 643, 6802 5177 646, 6797 5154 644, 6792 5138 645, 6786 5125 646, 6784 5116 647, 6782 5111 649, 6781 5107 651, 6781 5107 655, 6779 5106 660, 6779 5106 663, 6777 5104 667, 6776 5103 672, 6775 5101 675, 6773 5101 676, 6773 5099 676, 6772 5099 674, 6772 5099 673, 6772 5103 672, 6772 5118 671, 6776 5141 674, 6785 5170 674, 6794 5199 677, 6802 5225 676, 6811 5250 675, 6817 5273 673, 6826 5293 670, 6830 5307 666, 6837 5324 657, 6841 5337 645, 6846 5353 623, 6850 5366 576, 6855 5380 505, 6860 5395 407, 6866 5403 265, 6870 5417 60</trace>
  <trace timeOffset="233225.34" brushRef="#br1" contextRef="#ctx0"> 6891 5370 292, 6891 5370 320, 6891 5370 350, 6891 5370 378, 6891 5370 396, 6891 5370 406, 6891 5370 411, 6891 5370 411, 6891 5370 410, 6891 5370 407, 6931 5308 405, 6937 5308 404, 6944 5308 403, 6954 5315 404, 6958 5324 405, 6964 5334 406, 6966 5344 407, 6967 5354 410, 6967 5359 412, 6967 5371 413, 6967 5378 416, 6967 5383 419, 6967 5390 422, 6967 5390 425, 6967 5390 429, 6967 5390 431, 6967 5391 433, 6969 5392 434, 6969 5395 434, 6969 5400 432, 6970 5404 432, 6970 5410 429, 6972 5415 429, 6972 5415 429, 6972 5415 429, 6972 5415 430, 6979 5415 431, 6986 5415 432, 6996 5415 433, 7011 5415 433, 7018 5410 430, 7032 5404 421, 7040 5400 402, 7048 5395 359, 7055 5390 275, 7058 5387 124</trace>
  <trace timeOffset="234056.39" brushRef="#br1" contextRef="#ctx0"> 7227 6048 143, 7227 6048 187, 7227 6048 228, 7227 6048 268, 7227 6048 303, 7227 6048 337, 7227 6048 371, 7227 6048 403, 7227 6048 437, 7227 6048 466, 7227 6048 491, 7237 6048 516, 7237 6041 538, 7232 6034 556, 7225 6026 573, 7218 6021 588, 7212 6014 598, 7209 6011 609, 7206 6009 619, 7199 6009 627, 7194 6009 635, 7184 6009 641, 7175 6009 645, 7166 6009 649, 7154 6016 650, 7143 6026 650, 7134 6036 651, 7126 6050 651, 7120 6063 651, 7117 6074 650, 7115 6092 650, 7113 6102 649, 7112 6116 650, 7112 6136 649, 7112 6148 648, 7112 6166 647, 7112 6183 646, 7113 6193 645, 7117 6208 643, 7122 6217 641, 7126 6227 640, 7131 6236 639, 7134 6239 638, 7141 6246 638, 7143 6249 637, 7146 6251 636, 7151 6254 635, 7151 6254 635, 7155 6254 634, 7160 6254 634, 7169 6254 635, 7181 6246 636, 7190 6234 637, 7199 6217 640, 7207 6198 639, 7213 6178 639, 7218 6159 639, 7223 6137 638, 7227 6122 639, 7229 6104 640, 7233 6086 641, 7233 6067 644, 7233 6041 646, 7233 6019 649, 7233 5996 651, 7229 5975 655, 7222 5952 658, 7216 5928 660, 7209 5905 664, 7199 5883 665, 7193 5866 667, 7188 5850 665, 7184 5840 666, 7183 5835 664, 7181 5830 665, 7181 5830 666, 7180 5830 668, 7180 5830 669, 7180 5830 670, 7178 5829 671, 7178 5829 672, 7178 5828 678, 7178 5828 678, 7178 5828 683, 7178 5840 684, 7178 5857 684, 7184 5879 684, 7190 5903 684, 7199 5925 684, 7209 5947 684, 7217 5970 684, 7229 5993 684, 7239 6016 683, 7248 6036 682, 7259 6058 681, 7269 6079 679, 7278 6096 677, 7288 6113 671, 7294 6125 660, 7299 6137 645, 7304 6146 620, 7308 6156 581, 7313 6164 526, 7314 6168 447, 7316 6171 333, 7316 6171 158</trace>
  <trace timeOffset="234500.4" brushRef="#br1" contextRef="#ctx0"> 7383 6145 315, 7383 6145 328, 7383 6145 343, 7383 6145 357, 7383 6145 366, 7383 6145 370, 7383 6145 370, 7383 6145 370, 7383 6145 368, 7383 6145 367, 7450 6096 365, 7456 6096 363, 7456 6096 359, 7459 6096 357, 7463 6096 356, 7468 6096 357, 7474 6102 358, 7476 6109 359, 7477 6119 360, 7479 6131 360, 7479 6142 363, 7479 6154 363, 7479 6160 363, 7479 6166 363, 7479 6166 363, 7479 6166 363, 7479 6166 363, 7479 6168 364, 7479 6169 365, 7479 6171 366, 7480 6171 368, 7482 6171 370, 7483 6171 371, 7485 6174 372, 7492 6174 373, 7498 6174 372, 7509 6175 372, 7520 6176 372, 7528 6181 372, 7543 6188 372, 7550 6200 373, 7564 6215 376, 7570 6227 382, 7576 6241 392, 7579 6251 410, 7579 6266 430, 7579 6283 457, 7579 6300 484, 7573 6321 517, 7566 6339 548, 7554 6354 577, 7543 6370 599, 7528 6382 613, 7515 6395 617, 7498 6406 617, 7488 6411 609, 7474 6420 589, 7465 6425 544, 7454 6430 472, 7446 6437 357, 7440 6440 170</trace>
  <trace timeOffset="244657.0" brushRef="#br1" contextRef="#ctx0"> 4742 7721 182, 4742 7721 221, 4742 7721 262, 4742 7721 301, 4742 7721 340, 4742 7721 376, 4742 7721 413, 4742 7721 448, 4742 7721 481, 4742 7721 511, 4709 7652 535, 4702 7645 557, 4693 7640 578, 4683 7632 597, 4673 7625 615, 4661 7618 624, 4652 7614 633, 4640 7608 637, 4628 7604 641, 4619 7602 646, 4608 7599 649, 4602 7596 649, 4592 7596 650, 4580 7596 649, 4570 7596 648, 4555 7602 650, 4544 7608 648, 4534 7620 646, 4521 7635 644, 4514 7652 640, 4508 7664 636, 4505 7679 631, 4504 7696 627, 4504 7714 623, 4504 7735 620, 4505 7753 619, 4508 7770 618, 4514 7782 618, 4520 7795 615, 4525 7803 613, 4531 7811 608, 4537 7819 603, 4544 7824 600, 4551 7831 597, 4560 7836 597, 4567 7840 596, 4572 7841 595, 4576 7843 595, 4578 7844 595, 4583 7846 596, 4589 7848 596, 4593 7849 597, 4593 7849 597, 4593 7849 598, 4593 7849 600, 4598 7849 601, 4602 7849 603, 4611 7841 607, 4622 7831 610, 4631 7817 611, 4640 7799 615, 4648 7778 616, 4652 7758 619, 4655 7733 624, 4657 7708 627, 4657 7681 632, 4657 7653 637, 4657 7623 642, 4657 7592 647, 4652 7561 650, 4644 7532 653, 4637 7504 657, 4628 7481 660, 4621 7464 667, 4612 7449 670, 4608 7439 672, 4603 7429 675, 4598 7420 678, 4596 7417 681, 4595 7413 684, 4595 7413 687, 4593 7412 687, 4593 7412 687, 4593 7412 685, 4592 7410 681, 4592 7410 679, 4589 7409 675, 4589 7409 671, 4589 7409 669, 4589 7410 668, 4589 7424 669, 4593 7446 670, 4602 7475 670, 4611 7504 670, 4623 7535 670, 4635 7567 668, 4648 7599 668, 4660 7633 666, 4671 7667 665, 4686 7699 663, 4698 7726 660, 4713 7752 656, 4725 7773 650, 4738 7790 642, 4745 7804 627, 4754 7817 607, 4759 7824 574, 4763 7828 528, 4768 7832 471, 4768 7832 404, 4771 7833 330, 4775 7836 235, 4778 7836 111</trace>
  <trace timeOffset="245141.02" brushRef="#br1" contextRef="#ctx0"> 4874 7790 226, 4874 7790 266, 4874 7790 299, 4874 7790 327, 4874 7790 342, 4874 7790 352, 4874 7790 359, 4874 7790 365, 4862 7868 371, 4866 7882 375, 4872 7899 380, 4879 7914 382, 4887 7929 386, 4894 7940 389, 4901 7950 391, 4907 7957 396, 4911 7965 400, 4917 7974 405, 4920 7977 411, 4924 7979 415, 4924 7979 420, 4924 7979 424, 4924 7979 429, 4926 7979 436, 4933 7979 442, 4939 7979 448, 4950 7979 455, 4963 7974 462, 4972 7964 467, 4983 7954 472, 4989 7943 476, 4994 7935 479, 4997 7923 481, 5000 7913 484, 5002 7902 490, 5005 7891 497, 5007 7885 507, 5007 7875 522, 5007 7868 538, 5007 7858 555, 5007 7848 570, 5004 7836 581, 4997 7821 594, 4989 7807 600, 4980 7795 610, 4971 7783 618, 4965 7778 625, 4962 7773 632, 4955 7766 638, 4952 7765 641, 4946 7763 642, 4943 7761 642, 4943 7761 639, 4937 7761 632, 4927 7761 621, 4911 7764 606, 4895 7771 581, 4881 7783 543, 4869 7799 482, 4857 7814 392, 4849 7824 247, 4839 7836 16</trace>
  <trace timeOffset="247269.14" brushRef="#br1" contextRef="#ctx0"> 5177 7664 144, 5177 7664 177, 5177 7664 206, 5177 7664 232, 5177 7664 255, 5177 7664 279, 5177 7664 303, 5177 7664 326, 5177 7664 348, 5177 7664 367, 5159 7679 386, 5157 7681 404, 5156 7682 423, 5156 7683 442, 5154 7686 465, 5154 7686 483, 5153 7689 502, 5153 7689 516, 5150 7689 528, 5150 7689 539, 5150 7689 547, 5150 7691 554, 5150 7691 556, 5150 7691 557, 5150 7693 558, 5150 7693 561, 5150 7693 564, 5157 7686 568, 5169 7674 569, 5182 7660 569, 5196 7645 568, 5208 7631 568, 5220 7615 569, 5231 7604 570, 5240 7594 571, 5245 7586 572, 5248 7582 572, 5255 7574 572, 5258 7571 572, 5261 7568 573, 5264 7565 573, 5264 7565 573, 5264 7564 573, 5267 7561 572, 5270 7557 572, 5277 7552 572, 5284 7545 572, 5290 7541 571, 5296 7536 569, 5303 7530 565, 5309 7525 562, 5316 7520 558, 5323 7515 551, 5329 7510 542, 5335 7503 531, 5338 7500 519, 5341 7497 507, 5341 7497 489, 5345 7495 470, 5348 7490 448, 5351 7488 424, 5354 7486 397, 5354 7486 368, 5354 7485 336, 5354 7485 294, 5351 7490 237, 5345 7504 150, 5331 7521 23</trace>
  <trace timeOffset="247849.17" brushRef="#br1" contextRef="#ctx0"> 5140 7750 203, 5140 7750 237, 5140 7750 268, 5140 7750 297, 5140 7750 324, 5140 7750 349, 5140 7750 373, 5140 7750 399, 5140 7750 427, 5140 7750 453, 5125 7750 481, 5125 7750 507, 5124 7750 531, 5124 7750 550, 5124 7750 564, 5124 7750 577, 5124 7750 588, 5124 7750 596, 5124 7750 601, 5125 7750 606, 5135 7753 607, 5147 7758 607, 5156 7761 606, 5170 7766 606, 5183 7773 606, 5199 7778 604, 5218 7785 602, 5235 7793 601, 5254 7800 595, 5270 7807 592, 5282 7812 585, 5294 7819 576, 5308 7824 568, 5320 7832 561, 5334 7839 554, 5345 7846 550, 5351 7850 547, 5361 7856 545, 5368 7861 544, 5377 7865 543, 5385 7870 542, 5391 7875 543, 5399 7881 542, 5401 7882 544, 5407 7885 545, 5407 7885 546, 5407 7885 547, 5407 7885 548, 5408 7887 551, 5410 7887 553, 5411 7888 554, 5412 7888 557, 5414 7890 559, 5416 7890 563, 5417 7891 569, 5419 7891 574, 5420 7893 580, 5421 7893 585, 5423 7893 590, 5425 7895 594, 5425 7895 597, 5426 7895 599, 5426 7895 599, 5428 7896 599, 5428 7896 595, 5429 7896 592, 5429 7896 588, 5429 7897 580, 5430 7897 571, 5430 7897 558, 5430 7897 542, 5431 7897 519, 5431 7897 490, 5431 7897 455, 5433 7897 412, 5433 7897 348, 5433 7897 242, 5433 7893 47</trace>
  <trace timeOffset="263526.06" brushRef="#br1" contextRef="#ctx0"> 4475 4961 48, 4475 4961 64, 4475 4961 79, 4475 4961 99, 4475 4961 124, 4475 4961 151, 4475 4961 181, 4475 4961 209, 4475 4961 237, 4475 4961 262, 4475 4961 287, 4453 4937 313, 4452 4935 337, 4450 4934 366, 4448 4932 396, 4444 4928 425, 4441 4925 456, 4438 4922 484, 4435 4919 514, 4435 4919 537, 4434 4917 555, 4434 4917 569, 4432 4917 578, 4430 4916 583, 4429 4916 586, 4427 4914 587, 4427 4914 585, 4426 4913 581, 4426 4913 577, 4424 4911 573, 4424 4911 569, 4424 4911 567, 4424 4910 564, 4424 4910 564, 4424 4910 564, 4426 4908 565, 4432 4907 567, 4444 4905 569, 4455 4902 572, 4466 4900 574, 4476 4899 576, 4488 4898 579, 4498 4896 582, 4511 4895 585, 4523 4895 588, 4537 4893 591, 4558 4892 594, 4576 4890 597, 4602 4889 600, 4625 4887 603, 4649 4885 606, 4671 4884 608, 4696 4882 610, 4717 4880 611, 4734 4878 612, 4752 4877 613, 4771 4873 614, 4783 4872 615, 4803 4870 617, 4819 4867 619, 4833 4866 621, 4849 4863 623, 4860 4862 623, 4869 4860 627, 4879 4857 629, 4884 4855 634, 4889 4855 638, 4889 4855 641, 4894 4853 644, 4898 4853 647, 4903 4850 651, 4907 4850 656, 4907 4850 663, 4907 4850 667, 4907 4850 672, 4908 4850 676, 4909 4850 680, 4911 4850 684, 4911 4850 688, 4913 4850 691, 4913 4850 695, 4914 4850 698, 4914 4850 702, 4916 4848 708, 4916 4848 712, 4917 4846 717, 4920 4841 720, 4920 4834 722, 4923 4821 724, 4924 4802 724, 4926 4782 726, 4926 4756 726, 4926 4732 726, 4926 4714 726, 4926 4696 727, 4926 4675 727, 4926 4654 726, 4920 4623 726, 4917 4596 727, 4914 4574 728, 4913 4555 730, 4909 4535 728, 4908 4517 727, 4906 4499 723, 4904 4482 723, 4903 4470 723, 4900 4458 723, 4898 4446 723, 4895 4434 723, 4894 4422 724, 4890 4412 724, 4887 4402 726, 4883 4392 727, 4879 4383 728, 4878 4379 728, 4874 4371 729, 4871 4367 728, 4865 4357 729, 4859 4348 729, 4852 4338 729, 4846 4328 729, 4842 4320 731, 4837 4311 731, 4835 4306 731, 4832 4296 731, 4830 4291 728, 4826 4282 727, 4823 4271 727, 4819 4262 726, 4817 4253 728, 4816 4248 728, 4813 4238 729, 4812 4235 730, 4809 4230 730, 4806 4221 731, 4804 4216 729, 4803 4212 729, 4798 4203 730, 4796 4198 730, 4793 4193 731, 4788 4185 731, 4787 4180 730, 4786 4175 730, 4784 4173 730, 4784 4173 730, 4783 4171 732, 4783 4171 732, 4783 4169 732, 4781 4168 732, 4781 4166 732, 4779 4166 731, 4779 4163 731, 4778 4162 730, 4778 4160 730, 4777 4159 730, 4775 4153 730, 4774 4146 730, 4772 4142 731, 4772 4138 731, 4772 4138 731, 4771 4137 731, 4771 4137 731, 4771 4134 731, 4769 4134 730, 4769 4132 729, 4769 4130 727, 4769 4129 723, 4769 4127 719, 4769 4125 713, 4769 4125 708, 4769 4124 703, 4771 4122 697, 4781 4122 695, 4793 4121 694, 4812 4121 693, 4832 4121 694, 4852 4121 694, 4877 4121 694, 4895 4121 694, 4913 4121 694, 4930 4121 694, 4952 4121 694, 4977 4117 693, 5000 4117 694, 5020 4113 694, 5043 4110 693, 5063 4107 694, 5079 4105 695, 5095 4103 695, 5114 4100 695, 5130 4098 696, 5156 4095 697, 5177 4093 699, 5194 4092 700, 5211 4091 699, 5228 4088 697, 5240 4085 696, 5258 4084 696, 5270 4083 696, 5280 4079 698, 5293 4078 698, 5303 4075 698, 5314 4074 698, 5319 4071 699, 5325 4071 700, 5329 4068 702, 5334 4068 702, 5338 4066 704, 5345 4066 708, 5345 4066 709, 5345 4064 714, 5345 4064 717, 5346 4064 720, 5348 4064 722, 5348 4063 723, 5349 4063 723, 5349 4063 722, 5351 4063 719, 5351 4063 713, 5351 4063 699, 5351 4063 672, 5351 4063 604, 5354 4063 486, 5354 4063 259</trace>
  <trace timeOffset="264969.16" brushRef="#br1" contextRef="#ctx0"> 8397 4286 29, 8397 4286 56, 8397 4286 91, 8397 4286 126, 8397 4286 162, 8397 4286 198, 8397 4286 231, 8397 4286 262, 8397 4286 286, 8397 4286 305, 8390 4262 316, 8388 4262 321, 8388 4262 324, 8388 4262 330, 8388 4262 334, 8388 4272 342, 8388 4286 349, 8393 4301 353, 8397 4313 358, 8400 4323 360, 8401 4325 364, 8407 4332 368, 8411 4335 373, 8414 4338 380, 8419 4341 386, 8419 4341 394, 8419 4341 402, 8419 4341 408, 8423 4341 414, 8427 4341 419, 8433 4335 422, 8439 4328 423, 8442 4318 424, 8443 4308 424, 8443 4296 425, 8443 4277 427, 8436 4260 427, 8429 4238 429, 8419 4221 430, 8413 4210 431, 8403 4200 436, 8397 4193 441, 8393 4191 446, 8391 4188 450, 8391 4188 453, 8390 4186 453, 8390 4186 452, 8385 4186 450, 8378 4191 448, 8371 4204 447, 8365 4223 448, 8362 4245 449, 8361 4262 451, 8361 4280 453, 8361 4292 455, 8361 4304 456, 8361 4317 457, 8365 4325 457, 8370 4335 456, 8373 4338 455, 8376 4342 453, 8376 4342 452, 8376 4342 453, 8376 4342 455, 8377 4345 458, 8378 4345 462, 8381 4345 468, 8385 4345 473, 8390 4345 478, 8393 4338 482, 8400 4330 484, 8401 4318 488, 8401 4300 491, 8401 4282 495, 8401 4263 498, 8400 4248 502, 8397 4238 507, 8391 4228 513, 8387 4220 523, 8383 4216 533, 8382 4213 543, 8382 4213 551, 8381 4212 554, 8381 4212 556, 8377 4212 555, 8373 4212 554, 8368 4221 553, 8363 4235 554, 8362 4247 554, 8359 4263 555, 8359 4274 554, 8359 4279 554, 8359 4284 553, 8359 4288 552, 8359 4291 551, 8361 4293 551, 8363 4299 552, 8363 4299 554, 8363 4299 556, 8363 4299 557, 8365 4299 561, 8371 4299 562, 8376 4299 565, 8382 4292 568, 8390 4284 570, 8393 4274 572, 8396 4263 573, 8396 4250 575, 8396 4241 578, 8396 4235 580, 8396 4228 583, 8396 4228 587, 8396 4227 589, 8396 4227 590, 8396 4225 590, 8396 4224 588, 8396 4224 587, 8396 4224 587, 8396 4225 589, 8396 4238 592, 8393 4257 594, 8393 4275 597, 8393 4291 599, 8393 4301 599, 8393 4311 601, 8396 4320 602, 8397 4325 602, 8403 4332 602, 8406 4335 601, 8409 4338 601, 8413 4341 601, 8413 4341 603, 8413 4341 606, 8413 4341 609, 8414 4341 612, 8416 4341 616, 8417 4341 619, 8420 4341 622, 8423 4337 623, 8423 4332 624, 8427 4328 625, 8427 4328 625, 8427 4323 627, 8427 4318 628, 8427 4313 629, 8427 4309 629, 8427 4309 627, 8426 4308 623, 8426 4308 618, 8426 4308 614, 8426 4308 610, 8426 4309 604, 8426 4320 598, 8426 4332 587, 8426 4348 555, 8430 4364 491, 8435 4374 333, 8443 4388 70</trace>
  <trace timeOffset="266300.22" brushRef="#br1" contextRef="#ctx0"> 8352 5666 9, 8352 5666 19, 8352 5666 30, 8352 5666 42, 8352 5666 53, 8352 5666 63, 8352 5666 74, 8352 5666 84, 8352 5666 93, 8352 5666 101, 8399 5685 108, 8399 5685 116, 8399 5685 122, 8399 5685 129, 8400 5687 135, 8401 5687 144, 8403 5688 156, 8403 5688 170, 8406 5688 186, 8407 5690 200, 8407 5690 213, 8409 5690 222, 8409 5690 229, 8409 5690 234, 8409 5690 239, 8409 5688 242, 8407 5678 248, 8403 5668 254, 8396 5655 261, 8390 5646 272, 8382 5639 286, 8373 5634 301, 8371 5631 316, 8368 5629 327, 8368 5629 334, 8367 5628 337, 8362 5628 338, 8355 5631 338, 8345 5641 340, 8336 5651 341, 8332 5668 343, 8330 5688 346, 8330 5711 348, 8330 5738 348, 8330 5764 349, 8333 5787 350, 8336 5802 350, 8341 5817 352, 8344 5825 351, 8345 5830 351, 8347 5835 350, 8347 5835 350, 8347 5835 350, 8347 5835 351, 8348 5837 355, 8351 5838 359, 8351 5838 365, 8352 5838 372, 8352 5840 375, 8353 5840 378, 8353 5840 379, 8353 5840 375, 8353 5837 375, 8353 5823 374, 8353 5810 374, 8353 5791 374, 8353 5781 375, 8352 5770 376, 8348 5760 379, 8347 5755 382, 8347 5750 386, 8347 5750 389, 8345 5749 394, 8345 5749 396, 8345 5749 396, 8344 5748 397, 8344 5748 397, 8344 5748 399, 8344 5748 400, 8344 5748 403, 8344 5753 404, 8344 5756 405, 8344 5764 406, 8345 5768 407, 8347 5771 410, 8351 5776 411, 8351 5776 411, 8351 5776 410, 8351 5776 410, 8352 5776 412, 8353 5778 415, 8355 5778 419, 8356 5778 422, 8358 5778 425, 8361 5778 429, 8363 5775 431, 8367 5770 434, 8370 5761 438, 8370 5755 441, 8370 5749 447, 8371 5744 455, 8371 5744 465, 8371 5743 476, 8371 5743 488, 8371 5741 501, 8371 5741 512, 8371 5738 522, 8371 5736 528, 8371 5736 533, 8371 5736 536, 8371 5736 538, 8371 5734 539, 8371 5734 540, 8371 5734 541, 8371 5734 542, 8371 5734 540, 8371 5734 536, 8371 5734 528, 8371 5734 515, 8373 5734 495, 8373 5734 465, 8373 5734 420, 8373 5734 352, 8373 5734 245, 8376 5734 57</trace>
  <trace timeOffset="285328.3" brushRef="#br1" contextRef="#ctx0"> 6988 4804 181, 6988 4804 216, 6988 4804 252, 6988 4804 285, 6988 4804 316, 6988 4804 346, 6988 4804 372, 6988 4804 397, 6988 4804 420, 6988 4804 442, 6961 4758 463, 6960 4756 482, 6960 4756 502, 6960 4755 519, 6958 4753 535, 6958 4752 552, 6957 4750 567, 6957 4749 580, 6955 4749 594, 6955 4748 601, 6954 4748 608, 6954 4748 611, 6951 4748 613, 6950 4748 613, 6950 4760 613, 6949 4780 613, 6949 4805 613, 6949 4833 614, 6949 4857 613, 6949 4881 613, 6950 4899 614, 6954 4916 614, 6955 4928 615, 6957 4939 616, 6960 4951 616, 6960 4955 617, 6961 4961 618, 6963 4964 619, 6966 4967 621, 6967 4971 623, 6970 4975 627, 6970 4975 635, 6970 4975 642, 6970 4975 652, 6970 4975 661, 6970 4976 670, 6970 4976 677, 6970 4976 682, 6969 4964 686, 6963 4947 689, 6957 4925 693, 6950 4899 694, 6946 4873 696, 6941 4846 696, 6937 4821 698, 6934 4802 699, 6932 4790 701, 6932 4785 704, 6931 4780 706, 6931 4775 709, 6928 4768 712, 6928 4764 713, 6928 4764 714, 6928 4763 713, 6928 4763 711, 6928 4763 705, 6928 4761 700, 6928 4761 696, 6928 4761 693, 6928 4761 693, 6928 4772 691, 6931 4782 690, 6935 4792 686, 6937 4796 681, 6937 4799 669, 6940 4804 647, 6941 4809 608, 6944 4812 543, 6944 4812 453, 6947 4814 335, 6951 4817 175</trace>
  <trace timeOffset="286244.38" brushRef="#br1" contextRef="#ctx0"> 7006 5407 254, 7006 5407 299, 7006 5407 342, 7006 5407 375, 7006 5407 402, 7006 5407 423, 7006 5407 441, 7006 5407 460, 7006 5407 479, 7006 5407 500, 6998 5400 520, 6998 5392 541, 6998 5385 561, 6998 5373 582, 6998 5363 601, 6998 5351 620, 6998 5341 635, 7002 5332 647, 7005 5322 657, 7009 5313 666, 7015 5305 672, 7016 5300 676, 7022 5295 678, 7026 5292 678, 7028 5289 676, 7034 5288 675, 7038 5286 673, 7045 5286 671, 7048 5286 670, 7060 5286 668, 7064 5286 666, 7073 5288 664, 7081 5293 663, 7087 5300 661, 7093 5305 661, 7094 5308 661, 7098 5317 661, 7100 5322 661, 7103 5334 663, 7107 5342 663, 7107 5346 661, 7107 5359 661, 7107 5366 660, 7107 5378 658, 7107 5390 656, 7107 5402 654, 7102 5418 652, 7096 5432 649, 7088 5450 647, 7080 5465 644, 7070 5479 643, 7058 5494 644, 7048 5509 646, 7035 5523 647, 7023 5537 649, 7015 5545 650, 7005 5557 652, 6998 5564 654, 6992 5571 656, 6984 5581 657, 6976 5586 660, 6970 5594 660, 6967 5597 661, 6966 5602 663, 6966 5602 664, 6966 5602 666, 6966 5602 668, 6966 5603 670, 6966 5604 674, 6964 5606 677, 6964 5608 681, 6963 5608 685, 6963 5609 687, 6961 5609 690, 6961 5609 693, 6960 5611 696, 6960 5611 699, 6960 5611 701, 6960 5611 701, 6960 5611 702, 6960 5609 703, 6960 5599 704, 6964 5585 708, 6970 5574 708, 6977 5561 706, 6984 5554 706, 6992 5545 705, 6998 5538 704, 7007 5533 704, 7018 5528 703, 7022 5525 702, 7031 5525 701, 7037 5525 699, 7048 5525 697, 7061 5525 698, 7070 5532 697, 7083 5540 697, 7090 5545 697, 7097 5554 698, 7106 5559 698, 7112 5566 698, 7118 5570 699, 7122 5571 698, 7126 5574 699, 7128 5576 699, 7134 5577 699, 7138 5579 699, 7142 5582 700, 7142 5582 699, 7142 5582 700, 7142 5582 701, 7143 5582 701, 7145 5584 702, 7146 5584 702, 7148 5584 700, 7152 5584 698, 7157 5584 693, 7164 5577 685, 7171 5574 671, 7178 5567 647, 7184 5562 609, 7190 5554 542, 7201 5545 443, 7209 5540 278, 7216 5535 29</trace>
  <trace timeOffset="287309.44" brushRef="#br1" contextRef="#ctx0"> 7375 6133 249, 7375 6133 268, 7375 6133 287, 7375 6133 303, 7375 6133 321, 7375 6133 340, 7375 6133 364, 7375 6133 396, 7375 6133 434, 7375 6133 479, 7375 6133 520, 7388 6075 557, 7392 6067 589, 7395 6065 614, 7398 6060 637, 7401 6057 656, 7401 6057 673, 7404 6053 686, 7407 6050 697, 7410 6048 705, 7418 6045 712, 7423 6043 715, 7427 6041 717, 7437 6038 716, 7446 6038 715, 7457 6038 713, 7476 6038 712, 7491 6041 710, 7510 6048 708, 7522 6053 706, 7534 6063 703, 7543 6072 700, 7550 6082 698, 7559 6094 697, 7566 6104 697, 7570 6113 695, 7570 6122 694, 7574 6133 693, 7574 6145 693, 7574 6163 693, 7574 6183 693, 7574 6207 693, 7574 6225 693, 7573 6242 693, 7570 6259 694, 7569 6270 694, 7566 6281 695, 7564 6291 696, 7563 6295 696, 7559 6300 696, 7559 6306 697, 7559 6306 698, 7559 6306 700, 7559 6306 704, 7559 6307 705, 7557 6309 710, 7556 6310 714, 7554 6312 717, 7553 6313 722, 7550 6315 726, 7550 6316 729, 7548 6316 732, 7548 6316 736, 7547 6318 739, 7547 6318 742, 7545 6318 743, 7545 6318 744, 7545 6318 745, 7545 6318 745, 7545 6318 744, 7548 6315 744, 7556 6309 743, 7564 6304 741, 7567 6301 739, 7576 6298 737, 7580 6296 735, 7585 6295 733, 7594 6295 733, 7599 6295 732, 7606 6298 732, 7616 6306 733, 7625 6313 733, 7632 6325 734, 7640 6341 734, 7644 6355 734, 7650 6379 733, 7654 6399 733, 7657 6416 733, 7658 6433 733, 7658 6452 734, 7658 6470 729, 7655 6486 730, 7650 6503 726, 7644 6518 726, 7638 6532 726, 7629 6549 726, 7619 6565 726, 7609 6578 724, 7600 6587 723, 7589 6595 724, 7577 6604 726, 7569 6609 728, 7553 6617 731, 7543 6621 734, 7530 6624 738, 7520 6627 742, 7508 6627 746, 7495 6627 750, 7485 6627 753, 7474 6627 757, 7470 6627 759, 7459 6626 764, 7457 6624 767, 7453 6621 771, 7450 6620 775, 7447 6617 777, 7444 6614 779, 7440 6611 781, 7437 6607 782, 7437 6607 784, 7436 6607 784, 7436 6607 784, 7436 6604 785, 7434 6604 785, 7434 6602 785, 7433 6600 784, 7433 6599 783, 7431 6597 781, 7431 6595 778, 7429 6595 776, 7429 6592 774, 7428 6590 770, 7428 6590 764, 7428 6588 754, 7427 6587 737, 7427 6585 708, 7427 6583 655, 7426 6583 558, 7426 6582 348, 7423 6574 62</trace>
  <trace timeOffset="294140.8" brushRef="#br1" contextRef="#ctx0"> 5861 7645 229, 5861 7645 273, 5861 7645 310, 5861 7645 342, 5861 7645 363, 5861 7645 380, 5861 7645 392, 5861 7645 403, 5827 7556 414, 5816 7538 424, 5806 7521 438, 5793 7504 452, 5780 7486 473, 5766 7471 501, 5750 7456 528, 5732 7442 551, 5713 7432 572, 5692 7424 589, 5676 7420 604, 5659 7417 618, 5639 7417 625, 5620 7417 627, 5594 7420 627, 5571 7429 627, 5550 7441 627, 5534 7454 627, 5517 7470 627, 5505 7486 627, 5494 7504 624, 5488 7524 620, 5485 7545 616, 5485 7568 613, 5485 7591 609, 5485 7614 607, 5493 7636 601, 5501 7660 599, 5510 7682 596, 5520 7704 595, 5532 7728 594, 5545 7747 594, 5557 7764 594, 5569 7778 592, 5578 7790 594, 5588 7800 594, 5594 7807 594, 5601 7811 594, 5610 7817 595, 5614 7819 596, 5624 7819 599, 5628 7819 602, 5632 7819 609, 5642 7819 614, 5644 7817 617, 5651 7810 623, 5657 7802 624, 5660 7790 627, 5665 7775 627, 5669 7758 627, 5672 7735 627, 5675 7713 627, 5675 7689 627, 5675 7662 625, 5675 7635 627, 5675 7604 627, 5672 7570 628, 5667 7535 631, 5660 7500 635, 5651 7465 638, 5640 7432 642, 5630 7400 645, 5620 7372 648, 5610 7350 650, 5604 7333 653, 5601 7323 656, 5599 7320 658, 5599 7320 660, 5599 7318 660, 5599 7318 660, 5599 7316 658, 5599 7315 656, 5599 7315 653, 5598 7313 649, 5598 7313 646, 5598 7313 644, 5598 7313 644, 5598 7313 645, 5598 7324 648, 5607 7343 650, 5620 7370 651, 5634 7398 654, 5651 7432 657, 5669 7468 660, 5688 7507 661, 5705 7544 663, 5725 7583 663, 5742 7620 664, 5760 7654 664, 5777 7686 664, 5792 7713 660, 5808 7733 656, 5816 7747 648, 5827 7756 634, 5833 7763 606, 5836 7764 552, 5841 7766 469, 5845 7766 345, 5851 7766 152</trace>
  <trace timeOffset="294657.84" brushRef="#br1" contextRef="#ctx0"> 5894 7616 623, 5894 7616 634, 5894 7616 643, 5894 7616 651, 5894 7616 657, 5894 7616 660, 5894 7616 660, 5894 7616 654, 5894 7616 647, 5894 7616 636, 5978 7564 620, 5996 7564 601, 6010 7567 581, 6023 7574 563, 6030 7585 552, 6033 7592 543, 6036 7608 540, 6036 7628 539, 6032 7649 541, 6022 7677 546, 6007 7700 553, 5994 7721 561, 5978 7738 570, 5968 7750 581, 5961 7758 594, 5958 7761 606, 5958 7761 615, 5956 7761 619, 5956 7761 620, 5956 7763 618, 5956 7763 617, 5956 7763 616, 5956 7764 616, 5967 7764 616, 5978 7764 616, 5997 7765 615, 6017 7765 612, 6038 7765 609, 6062 7766 604, 6079 7766 601, 6094 7771 601, 6110 7778 602, 6117 7782 609, 6127 7795 615, 6130 7810 623, 6130 7829 628, 6130 7856 635, 6124 7885 638, 6111 7914 644, 6093 7945 650, 6071 7974 657, 6049 8003 667, 6026 8027 677, 6003 8047 688, 5984 8064 699, 5964 8076 711, 5952 8084 720, 5943 8087 728, 5935 8090 737, 5930 8092 744, 5926 8093 751, 5922 8095 757, 5922 8095 761, 5919 8095 764, 5919 8095 767, 5918 8095 768, 5916 8095 768, 5915 8095 767, 5913 8095 764, 5912 8095 760, 5910 8095 754, 5909 8095 746, 5907 8095 731, 5906 8090 701, 5905 8086 643, 5903 8081 543, 5902 8069 335, 5902 8058 56</trace>
  <trace timeOffset="300232.2" brushRef="#br1" contextRef="#ctx0"> 1382 9443 163, 1382 9443 186, 1382 9443 206, 1382 9443 233, 1382 9443 266, 1382 9443 298, 1382 9443 328, 1375 9365 351, 1372 9361 366, 1369 9358 375, 1369 9358 376, 1365 9357 368, 1365 9357 352, 1365 9357 333, 1365 9357 306, 1365 9358 275, 1370 9370 222, 1384 9390 122</trace>
  <trace timeOffset="309884.72" brushRef="#br1" contextRef="#ctx0"> 2410 11523 162, 2410 11523 205, 2410 11523 242, 2410 11523 277, 2410 11523 307, 2410 11523 335, 2410 11523 363, 2410 11523 386, 2410 11523 411, 2410 11523 436, 2413 11519 458, 2413 11514 480, 2410 11501 504, 2403 11487 528, 2396 11472 553, 2388 11458 577, 2380 11446 597, 2370 11435 615, 2361 11422 627, 2352 11411 638, 2346 11405 648, 2340 11400 655, 2332 11396 663, 2329 11392 668, 2320 11389 670, 2316 11388 671, 2310 11386 671, 2299 11386 669, 2294 11386 670, 2284 11386 669, 2274 11388 668, 2267 11392 667, 2259 11398 666, 2252 11404 665, 2246 11411 664, 2241 11421 660, 2237 11430 658, 2234 11439 655, 2231 11450 652, 2229 11460 648, 2229 11477 647, 2229 11489 644, 2229 11505 644, 2231 11517 642, 2234 11526 641, 2238 11538 639, 2239 11543 638, 2246 11550 638, 2249 11553 635, 2252 11555 632, 2255 11560 628, 2258 11562 624, 2263 11563 622, 2266 11565 622, 2269 11568 620, 2276 11568 620, 2287 11568 620, 2297 11567 617, 2313 11562 616, 2325 11555 616, 2335 11547 615, 2349 11535 617, 2361 11522 616, 2368 11514 615, 2378 11502 616, 2384 11489 616, 2388 11480 617, 2394 11465 620, 2400 11448 622, 2404 11431 624, 2407 11415 627, 2410 11398 628, 2412 11386 632, 2412 11371 635, 2412 11351 639, 2412 11330 643, 2409 11308 647, 2403 11286 652, 2397 11273 656, 2391 11261 660, 2387 11252 665, 2384 11248 670, 2380 11240 675, 2378 11237 678, 2375 11234 681, 2374 11231 682, 2374 11231 680, 2372 11229 676, 2372 11229 672, 2372 11229 665, 2372 11229 658, 2372 11229 654, 2372 11239 651, 2374 11254 648, 2380 11275 648, 2387 11298 647, 2394 11323 648, 2403 11351 649, 2410 11379 650, 2417 11405 649, 2426 11431 648, 2435 11458 646, 2445 11485 644, 2455 11509 642, 2468 11533 636, 2480 11555 624, 2495 11575 602, 2510 11592 558, 2524 11607 492, 2534 11618 389, 2548 11627 211</trace>
  <trace timeOffset="310225.75" brushRef="#br1" contextRef="#ctx0"> 2676 11497 240, 2676 11497 253, 2676 11497 274, 2676 11497 298, 2676 11497 320, 2676 11497 337, 2676 11497 349, 2676 11497 363, 2677 11585 373, 2679 11595 388, 2681 11615 406, 2683 11632 425, 2685 11644 449, 2688 11660 471, 2689 11669 492, 2691 11679 510, 2695 11689 524, 2697 11693 533, 2699 11703 542, 2700 11708 548, 2702 11712 554, 2708 11719 558, 2709 11725 561, 2711 11729 562, 2714 11734 563, 2714 11734 561, 2714 11734 557, 2714 11734 551, 2715 11735 538, 2717 11737 505, 2721 11742 434, 2724 11746 305, 2728 11750 89</trace>
  <trace timeOffset="310536.75" brushRef="#br1" contextRef="#ctx0"> 2920 11454 421, 2920 11454 446, 2920 11454 471, 2920 11454 491, 2920 11454 504, 2920 11454 511, 2920 11454 513, 2920 11454 513, 2920 11454 511, 2920 11454 510, 2958 11368 507, 2970 11354 505, 2980 11343 503, 2988 11335 498, 2994 11328 493, 2997 11325 489, 3002 11322 482, 3002 11322 470, 3002 11321 449, 3002 11321 417, 3002 11321 376, 3005 11318 330, 3007 11318 278, 3008 11318 226, 3008 11318 163, 3008 11318 82</trace>
  <trace timeOffset="310756.78" brushRef="#br1" contextRef="#ctx0"> 2932 11411 189, 2932 11411 233, 2932 11411 274, 2932 11411 312, 2932 11411 342, 2932 11411 364, 2932 11411 382, 2932 11411 396, 2932 11411 410, 2932 11411 423, 2922 11431 437, 2922 11440 449, 2928 11454 458, 2938 11465 462, 2952 11480 466, 2965 11492 466, 2982 11505 466, 2997 11518 466, 3011 11530 465, 3022 11539 462, 3032 11547 460, 3039 11551 455, 3042 11555 450, 3049 11560 442, 3052 11563 434, 3055 11567 423, 3058 11569 410, 3058 11569 389, 3061 11572 355, 3064 11577 287, 3068 11582 167</trace>
  <trace timeOffset="311341.8" brushRef="#br1" contextRef="#ctx0"> 3259 11364 383, 3259 11364 436, 3259 11364 484, 3259 11364 528, 3259 11364 558, 3259 11364 580, 3259 11364 596, 3259 11364 610, 3259 11364 619, 3259 11364 624, 3259 11364 627, 3220 11339 627, 3210 11340 625, 3198 11351 623, 3191 11367 621, 3181 11386 621, 3176 11407 621, 3173 11423 621, 3172 11440 621, 3171 11454 619, 3171 11465 618, 3171 11480 617, 3171 11492 615, 3171 11504 615, 3171 11509 614, 3171 11514 613, 3171 11514 610, 3171 11514 606, 3171 11514 597, 3171 11517 588, 3171 11518 578, 3171 11518 572, 3171 11518 570, 3173 11518 570, 3181 11511 571, 3192 11497 571, 3202 11480 572, 3210 11458 573, 3216 11437 574, 3221 11416 574, 3223 11400 576, 3225 11381 579, 3225 11364 582, 3225 11343 587, 3225 11318 592, 3222 11298 599, 3216 11276 608, 3211 11257 615, 3207 11243 623, 3201 11229 629, 3198 11219 636, 3197 11212 641, 3193 11204 644, 3192 11200 646, 3191 11194 645, 3189 11192 640, 3189 11192 631, 3187 11190 621, 3187 11190 612, 3192 11197 604, 3202 11212 603, 3217 11236 601, 3231 11261 599, 3243 11289 595, 3257 11318 588, 3269 11344 581, 3282 11371 561, 3293 11396 522, 3302 11410 445, 3314 11425 316, 3321 11435 82</trace>
  <trace timeOffset="311707.84" brushRef="#br1" contextRef="#ctx0"> 3379 11390 589, 3379 11390 614, 3379 11390 636, 3379 11390 651, 3379 11390 660, 3379 11390 661, 3379 11390 658, 3379 11390 654, 3379 11390 645, 3379 11390 631, 3387 11322 608, 3398 11321 572, 3408 11321 528, 3421 11326 478, 3432 11340 430, 3442 11360 389, 3450 11383 357, 3454 11407 334, 3456 11435 317, 3456 11462 309, 3456 11485 309, 3456 11504 316, 3451 11521 331, 3450 11531 355, 3448 11536 383, 3444 11547 413, 3444 11551 439, 3442 11555 459, 3441 11560 472, 3441 11560 482, 3441 11560 490, 3441 11560 497, 3441 11563 501, 3444 11567 503, 3447 11569 504, 3457 11572 502, 3464 11572 501, 3476 11572 498, 3487 11572 495, 3500 11572 493, 3513 11572 492, 3525 11571 490, 3536 11569 481, 3541 11568 466, 3547 11568 438, 3547 11568 397, 3547 11568 343, 3551 11568 269, 3555 11571 161, 3559 11580 9</trace>
  <trace timeOffset="312106.84" brushRef="#br1" contextRef="#ctx0"> 2864 12018 514, 2864 12018 522, 2864 12018 532, 2864 12018 551, 2864 12018 569, 2864 12018 587, 2864 12018 598, 2864 12018 603, 2864 12018 607, 2970 11967 610, 3007 11955 615, 3048 11943 619, 3090 11928 623, 3133 11913 627, 3175 11897 627, 3217 11880 625, 3262 11862 627, 3305 11847 624, 3351 11831 625, 3398 11818 623, 3442 11806 623, 3483 11797 621, 3521 11789 622, 3552 11785 621, 3581 11780 620, 3601 11779 619, 3620 11777 619, 3630 11776 620, 3636 11776 623, 3642 11776 624, 3642 11776 627, 3642 11774 631, 3642 11774 634, 3645 11774 640, 3645 11774 648, 3648 11774 655, 3649 11774 660, 3650 11774 661, 3650 11773 653, 3650 11773 632, 3650 11773 569, 3649 11771 404, 3636 11771 126</trace>
  <trace timeOffset="314237.97" brushRef="#br1" contextRef="#ctx0"> 1233 8347 237, 1233 8347 281, 1233 8347 327, 1233 8347 371, 1233 8347 410, 1233 8347 443, 1205 8266 477, 1193 8253 509, 1181 8243 539, 1170 8236 563, 1161 8233 582, 1155 8231 594, 1144 8231 597, 1133 8231 595, 1119 8242 589, 1105 8261 578, 1093 8289 569, 1086 8322 561, 1082 8361 557, 1080 8403 557, 1080 8443 553, 1080 8482 551, 1083 8514 545, 1089 8540 540, 1095 8557 533, 1103 8572 529, 1107 8579 524, 1114 8585 519, 1122 8591 515, 1132 8594 511, 1142 8597 509, 1153 8597 504, 1170 8597 497, 1187 8597 478, 1203 8597 440, 1219 8591 371, 1233 8586 253, 1245 8584 34</trace>
  <trace timeOffset="314548.0" brushRef="#br1" contextRef="#ctx0"> 1387 8538 196, 1387 8538 240, 1387 8538 279, 1387 8538 313, 1387 8538 337, 1387 8538 355, 1387 8538 367, 1406 8617 375, 1408 8621 382, 1414 8629 387, 1416 8632 390, 1420 8635 396, 1423 8638 398, 1423 8638 402, 1423 8638 405, 1430 8638 407, 1434 8638 411, 1440 8638 415, 1449 8638 422, 1453 8638 431, 1462 8632 441, 1466 8627 456, 1470 8624 471, 1473 8621 491, 1473 8614 516, 1473 8603 544, 1473 8591 573, 1472 8574 597, 1466 8565 615, 1462 8557 624, 1455 8547 627, 1452 8543 619, 1449 8540 601, 1449 8540 561, 1446 8538 495, 1443 8538 396, 1438 8545 247, 1434 8555 14</trace>
  <trace timeOffset="314785.0" brushRef="#br1" contextRef="#ctx0"> 1627 8369 530, 1627 8369 578, 1627 8369 616, 1627 8369 639, 1627 8369 647, 1627 8369 649, 1627 8369 649, 1627 8369 648, 1627 8369 648, 1627 8369 648, 1627 8369 648, 1669 8356 649, 1683 8351 648, 1696 8345 646, 1712 8340 641, 1721 8337 633, 1732 8335 619, 1741 8332 583, 1745 8329 522, 1749 8328 429, 1757 8328 298, 1761 8328 123</trace>
  <trace timeOffset="314992.03" brushRef="#br1" contextRef="#ctx0"> 1700 8485 224, 1700 8485 265, 1700 8485 301, 1700 8485 333, 1700 8485 358, 1700 8485 380, 1700 8485 396, 1700 8485 405, 1700 8485 408, 1700 8485 408, 1700 8485 404, 1784 8487 397, 1800 8482 375, 1810 8477 306, 1820 8472 119</trace>
  <trace timeOffset="315298.03" brushRef="#br1" contextRef="#ctx0"> 2082 8226 613, 2082 8226 649, 2082 8226 679, 2082 8226 699, 2082 8226 713, 2082 8226 721, 2082 8226 726, 2082 8226 727, 2041 8143 728, 2041 8124 730, 2041 8104 732, 2041 8086 734, 2041 8075 735, 2041 8069 735, 2041 8064 733, 2041 8064 731, 2041 8063 726, 2041 8063 722, 2047 8063 718, 2057 8067 714, 2072 8084 711, 2088 8111 708, 2108 8146 706, 2124 8187 704, 2138 8231 705, 2151 8272 704, 2163 8307 706, 2172 8337 706, 2176 8357 708, 2182 8373 704, 2185 8383 700, 2186 8388 690, 2189 8393 673, 2189 8393 645, 2189 8393 600, 2189 8393 529, 2189 8393 411, 2189 8395 218</trace>
  <trace timeOffset="315489.03" brushRef="#br1" contextRef="#ctx0"> 2124 8485 523, 2124 8485 586, 2124 8485 635, 2124 8485 676, 2124 8485 701, 2124 8485 721, 2124 8485 733, 2124 8485 740, 2124 8485 744, 2124 8485 745, 2124 8485 746, 2115 8489 745, 2124 8486 744, 2139 8477 741, 2158 8467 738, 2177 8456 734, 2199 8447 729, 2221 8438 723, 2243 8432 711, 2266 8425 683, 2289 8420 623, 2315 8416 511, 2340 8412 282, 2367 8410 4</trace>
  <trace timeOffset="317225.16" brushRef="#br1" contextRef="#ctx0"> 5228 7128 269, 5228 7128 281, 5228 7128 298, 5228 7128 314, 5228 7128 330, 5228 7128 343, 5228 7128 351, 5228 7128 355, 5228 7128 356, 5228 7128 360, 5228 7128 365, 5225 7149 374, 5250 7168 383, 5288 7190 394, 5331 7213 405, 5383 7236 417, 5437 7260 429, 5493 7282 437, 5550 7303 442, 5610 7320 445, 5670 7335 446, 5730 7343 446, 5789 7347 445, 5845 7347 445, 5900 7339 447, 5952 7323 452, 6003 7299 458, 6053 7270 466, 6100 7233 472, 6146 7190 476, 6190 7144 481, 6230 7093 486, 6265 7043 491, 6299 6995 502, 6327 6949 512, 6348 6904 525, 6364 6865 540, 6373 6831 558, 6375 6798 580, 6375 6766 604, 6373 6735 627, 6361 6705 649, 6344 6674 665, 6325 6644 676, 6301 6612 682, 6272 6578 686, 6240 6541 689, 6204 6503 688, 6165 6465 690, 6121 6428 689, 6078 6396 690, 6030 6370 693, 5980 6345 693, 5930 6328 691, 5877 6316 690, 5822 6310 689, 5764 6309 687, 5702 6309 686, 5636 6320 684, 5566 6335 682, 5490 6354 681, 5412 6375 680, 5335 6399 682, 5260 6423 683, 5188 6445 684, 5120 6465 689, 5056 6486 690, 4998 6506 695, 4945 6524 696, 4897 6542 697, 4855 6561 696, 4817 6578 697, 4787 6595 697, 4761 6614 696, 4741 6634 693, 4725 6656 690, 4715 6682 688, 4709 6713 684, 4709 6747 682, 4712 6786 680, 4723 6826 680, 4739 6867 678, 4758 6907 677, 4781 6948 674, 4807 6985 673, 4836 7020 673, 4868 7054 674, 4901 7086 675, 4939 7117 676, 4977 7146 679, 5015 7172 676, 5053 7195 680, 5089 7214 680, 5127 7231 681, 5164 7245 682, 5201 7256 682, 5238 7263 683, 5274 7267 684, 5311 7270 685, 5345 7270 686, 5377 7270 687, 5406 7270 688, 5430 7270 690, 5455 7270 691, 5472 7267 693, 5488 7265 694, 5500 7263 694, 5508 7260 695, 5519 7257 695, 5523 7256 695, 5530 7253 695, 5530 7253 694, 5530 7253 693, 5530 7253 690, 5531 7253 684, 5532 7250 671, 5534 7250 639, 5536 7250 567, 5537 7249 433, 5542 7245 156</trace>
  <trace timeOffset="325132.6" brushRef="#br1" contextRef="#ctx0"> 8467 3828 162, 8467 3828 205, 8467 3828 244, 8467 3828 281, 8467 3828 313, 8467 3828 343, 8467 3828 370, 8467 3828 396, 8467 3828 421, 8467 3828 443, 8448 3813 462, 8446 3812 477, 8444 3812 492, 8443 3810 505, 8442 3810 520, 8439 3808 536, 8438 3808 550, 8436 3807 564, 8435 3807 576, 8433 3805 585, 8432 3805 594, 8430 3805 600, 8430 3803 607, 8429 3803 614, 8429 3803 617, 8427 3802 619, 8427 3802 619, 8427 3802 617, 8427 3800 617, 8427 3800 619, 8427 3800 621, 8427 3800 623, 8427 3800 625, 8427 3800 625, 8427 3800 627, 8432 3798 631, 8438 3798 634, 8444 3798 639, 8455 3798 643, 8461 3798 648, 8473 3796 653, 8484 3796 660, 8495 3796 666, 8508 3795 670, 8520 3793 675, 8539 3792 678, 8550 3791 680, 8569 3788 682, 8581 3788 682, 8591 3788 682, 8604 3788 683, 8614 3788 683, 8624 3788 683, 8630 3788 684, 8640 3788 684, 8644 3788 684, 8649 3788 685, 8656 3788 685, 8656 3788 685, 8656 3788 687, 8656 3788 688, 8657 3788 689, 8659 3791 690, 8660 3791 690, 8662 3791 691, 8663 3791 694, 8664 3792 697, 8666 3792 700, 8667 3792 703, 8669 3792 706, 8670 3792 709, 8672 3792 713, 8673 3792 718, 8674 3793 723, 8676 3793 728, 8678 3793 734, 8679 3793 737, 8681 3793 742, 8681 3793 746, 8682 3793 747, 8682 3788 751, 8685 3783 753, 8685 3768 754, 8685 3749 759, 8685 3730 759, 8685 3706 761, 8679 3685 763, 8676 3666 763, 8673 3650 765, 8670 3634 767, 8666 3616 768, 8663 3595 768, 8660 3568 768, 8657 3550 766, 8656 3531 766, 8653 3512 767, 8650 3500 768, 8649 3481 770, 8647 3468 771, 8646 3456 771, 8644 3445 772, 8644 3438 772, 8644 3427 773, 8644 3422 772, 8644 3416 771, 8643 3403 771, 8643 3396 771, 8643 3391 772, 8643 3387 772, 8643 3380 772, 8643 3376 773, 8643 3370 773, 8643 3364 773, 8643 3364 774, 8643 3359 774, 8643 3352 774, 8641 3347 775, 8641 3342 775, 8641 3342 776, 8640 3341 778, 8640 3341 778, 8640 3339 779, 8638 3338 779, 8638 3337 779, 8637 3335 779, 8637 3333 779, 8636 3332 778, 8636 3330 778, 8634 3329 777, 8634 3327 776, 8634 3325 776, 8634 3324 776, 8634 3323 777, 8633 3321 778, 8633 3320 778, 8633 3318 778, 8633 3317 777, 8633 3315 776, 8631 3313 777, 8631 3312 777, 8631 3310 778, 8631 3309 778, 8630 3307 778, 8630 3306 778, 8630 3305 777, 8630 3305 776, 8630 3303 774, 8628 3303 770, 8628 3302 762, 8628 3302 740, 8628 3300 678, 8628 3300 568, 8628 3298 375, 8628 3298 89</trace>
  <trace timeOffset="325721.62" brushRef="#br1" contextRef="#ctx0"> 4719 4750 56, 4719 4750 60, 4719 4750 53, 4719 4750 36, 4719 4750 19, 4719 4750 6, 4719 4750 0, 4719 4750 0</trace>
  <trace timeOffset="327143.72" brushRef="#br1" contextRef="#ctx0"> 8521 4260 264, 8521 4260 285, 8521 4260 297, 8521 4260 301, 8521 4260 300, 8521 4260 297, 8521 4260 295, 8521 4260 297, 8521 4260 300, 8521 4260 305, 8497 4313 310, 8497 4330 316, 8497 4341 322, 8497 4345 327, 8500 4355 331, 8504 4357 336, 8504 4360 342, 8508 4365 351, 8508 4365 365, 8508 4365 384, 8508 4365 413, 8510 4365 445, 8510 4367 473, 8510 4367 495, 8511 4367 511, 8511 4367 518, 8511 4357 525, 8504 4345 529, 8493 4330 532, 8488 4320 535, 8479 4309 537, 8473 4303 539, 8467 4296 540, 8459 4288 542, 8456 4284 544, 8453 4282 546, 8453 4282 550, 8452 4280 551, 8452 4280 550, 8450 4280 548, 8448 4280 544, 8443 4291 541, 8439 4301 539, 8436 4320 539, 8436 4338 539, 8436 4350 539, 8436 4367 539, 8436 4377 539, 8436 4382 540, 8438 4386 541, 8438 4386 543, 8438 4386 545, 8438 4386 550, 8439 4386 554, 8446 4386 559, 8455 4385 564, 8468 4373 568, 8484 4356 569, 8495 4335 572, 8507 4313 572, 8513 4288 576, 8517 4264 579, 8519 4247 585, 8519 4230 589, 8517 4215 594, 8513 4206 597, 8504 4192 601, 8495 4186 604, 8491 4183 607, 8488 4180 608, 8482 4180 604, 8474 4180 600, 8465 4191 595, 8453 4207 592, 8448 4228 590, 8444 4255 590, 8443 4282 590, 8443 4308 591, 8443 4333 591, 8444 4355 591, 8449 4370 591, 8453 4383 594, 8458 4391 594, 8459 4395 595, 8465 4402 597, 8468 4405 601, 8472 4406 607, 8474 4409 613, 8478 4409 618, 8485 4407 622, 8491 4402 627, 8500 4391 633, 8504 4383 637, 8508 4371 641, 8510 4360 645, 8510 4350 646, 8510 4339 649, 8510 4332 652, 8504 4323 654, 8502 4320 657, 8500 4317 657, 8500 4317 654, 8493 4317 652, 8487 4317 648, 8478 4320 646, 8467 4328 647, 8461 4341 646, 8458 4350 646, 8453 4360 645, 8453 4370 644, 8453 4375 644, 8453 4382 643, 8453 4388 644, 8453 4388 644, 8452 4388 645, 8452 4388 647, 8452 4389 649, 8452 4389 650, 8452 4389 651, 8456 4389 651, 8463 4383 651, 8471 4371 651, 8474 4360 650, 8478 4352 648, 8478 4341 644, 8478 4337 633, 8478 4332 615, 8478 4328 578, 8473 4328 524, 8465 4330 459, 8455 4345 387, 8443 4368 308, 8435 4395 203, 8430 4429 22</trace>
  <trace timeOffset="329440.84" brushRef="#br1" contextRef="#ctx0"> 8490 5682 246, 8490 5682 291, 8490 5682 331, 8490 5682 371, 8490 5682 403, 8490 5682 432, 8490 5682 449, 8490 5682 458, 8490 5682 462, 8490 5682 462, 8467 5658 465, 8465 5658 470, 8465 5658 478, 8465 5668 486, 8465 5678 491, 8471 5695 497, 8474 5704 501, 8479 5712 503, 8484 5721 507, 8487 5724 513, 8490 5729 517, 8490 5729 528, 8490 5729 535, 8490 5729 541, 8497 5729 547, 8507 5729 551, 8517 5726 555, 8529 5719 561, 8537 5711 564, 8540 5702 568, 8544 5692 572, 8544 5682 573, 8544 5666 576, 8544 5650 579, 8542 5634 581, 8536 5620 585, 8529 5612 588, 8523 5603 590, 8517 5596 594, 8514 5593 596, 8513 5589 597, 8513 5589 596, 8511 5588 592, 8511 5588 587, 8511 5588 581, 8510 5588 577, 8510 5588 575, 8510 5591 574, 8510 5604 574, 8510 5618 575, 8510 5636 575, 8511 5649 577, 8513 5653 577, 8516 5663 578, 8517 5666 580, 8519 5668 581, 8521 5673 585, 8521 5673 594, 8521 5673 599, 8521 5673 606, 8523 5673 612, 8527 5673 613, 8530 5670 616, 8536 5659 619, 8540 5649 620, 8542 5635 622, 8542 5617 623, 8542 5606 623, 8542 5589 624, 8540 5581 627, 8539 5576 628, 8537 5571 631, 8537 5571 629, 8536 5570 625, 8536 5570 619, 8534 5570 613, 8533 5579 609, 8533 5597 606, 8533 5624 603, 8536 5655 603, 8543 5685 601, 8552 5716 603, 8563 5741 602, 8572 5761 602, 8579 5775 602, 8587 5785 602, 8593 5790 604, 8596 5791 608, 8601 5795 612, 8604 5795 616, 8613 5787 619, 8624 5773 620, 8634 5753 622, 8643 5728 623, 8647 5700 624, 8650 5675 625, 8653 5646 627, 8653 5621 624, 8650 5596 627, 8644 5574 627, 8638 5559 631, 8631 5545 635, 8627 5537 637, 8624 5532 637, 8620 5528 635, 8620 5528 632, 8614 5528 628, 8610 5533 627, 8601 5545 623, 8591 5566 622, 8585 5589 621, 8581 5614 622, 8578 5639 622, 8576 5658 624, 8574 5675 624, 8574 5688 625, 8574 5695 627, 8574 5704 629, 8574 5709 633, 8574 5714 637, 8574 5721 642, 8574 5721 645, 8574 5721 651, 8574 5721 657, 8574 5721 663, 8574 5724 671, 8574 5724 679, 8574 5724 689, 8574 5724 698, 8574 5724 708, 8574 5726 715, 8574 5726 720, 8574 5726 723, 8573 5726 726, 8569 5726 726, 8566 5724 727, 8558 5719 726, 8553 5717 727, 8549 5716 726, 8546 5714 723, 8542 5714 718, 8539 5714 713, 8534 5721 710, 8527 5736 708, 8523 5758 706, 8523 5785 705, 8523 5814 709, 8523 5842 708, 8523 5869 712, 8526 5886 712, 8529 5903 712, 8533 5913 710, 8534 5917 710, 8536 5922 710, 8536 5922 711, 8536 5922 714, 8539 5922 716, 8547 5922 717, 8556 5916 717, 8570 5900 717, 8578 5879 713, 8584 5854 713, 8588 5828 710, 8591 5800 711, 8591 5775 713, 8591 5749 715, 8591 5724 717, 8585 5702 719, 8576 5682 722, 8570 5668 724, 8563 5656 726, 8558 5649 728, 8555 5646 729, 8553 5643 729, 8553 5643 727, 8550 5643 726, 8546 5646 722, 8542 5663 719, 8537 5683 718, 8536 5707 717, 8536 5736 718, 8536 5761 719, 8536 5781 719, 8537 5797 720, 8540 5810 720, 8542 5814 722, 8543 5820 728, 8543 5820 730, 8543 5820 733, 8543 5820 735, 8547 5820 733, 8555 5818 735, 8566 5808 737, 8576 5790 737, 8585 5768 738, 8591 5744 737, 8596 5721 738, 8599 5702 738, 8599 5682 739, 8599 5663 738, 8596 5646 738, 8587 5623 738, 8581 5609 739, 8572 5599 738, 8566 5593 738, 8563 5589 736, 8559 5588 734, 8555 5588 732, 8550 5593 728, 8544 5606 726, 8539 5626 723, 8536 5650 720, 8536 5678 718, 8536 5704 717, 8536 5729 716, 8540 5753 717, 8544 5766 716, 8549 5778 716, 8553 5785 717, 8555 5788 718, 8558 5793 719, 8558 5793 722, 8558 5793 724, 8563 5793 726, 8572 5793 726, 8582 5785 727, 8593 5771 728, 8599 5755 728, 8604 5741 730, 8604 5724 730, 8604 5707 731, 8604 5695 733, 8604 5678 734, 8604 5668 736, 8604 5663 740, 8602 5659 741, 8602 5659 741, 8601 5658 741, 8601 5658 738, 8599 5656 737, 8598 5656 735, 8596 5655 733, 8594 5655 731, 8591 5655 730, 8585 5663 729, 8581 5670 729, 8578 5678 727, 8574 5688 724, 8574 5695 721, 8574 5700 718, 8574 5711 714, 8574 5717 709, 8574 5724 698, 8574 5729 681, 8574 5734 648, 8574 5738 598, 8574 5743 528, 8578 5755 433, 8579 5761 317, 8581 5775 160</trace>
  <trace timeOffset="336784.25" brushRef="#br1" contextRef="#ctx0"> 7055 6831 177, 7055 6831 221, 7055 6831 260, 7055 6831 295, 7055 6831 326, 7055 6831 356, 7055 6831 382, 7055 6831 407, 7055 6831 427, 7055 6831 439, 7040 6815 447, 7038 6815 449, 7038 6815 451, 7038 6817 455, 7038 6831 459, 7038 6850 463, 7046 6875 467, 7054 6902 469, 7064 6928 471, 7075 6953 475, 7090 6978 478, 7107 7002 484, 7126 7025 489, 7148 7049 493, 7175 7071 498, 7206 7091 502, 7239 7112 506, 7275 7129 512, 7311 7146 518, 7349 7161 524, 7386 7174 530, 7421 7183 536, 7453 7190 539, 7483 7195 543, 7510 7198 548, 7535 7198 553, 7550 7198 561, 7569 7198 565, 7585 7198 572, 7600 7195 577, 7615 7190 581, 7630 7186 587, 7645 7179 586, 7660 7174 591, 7676 7164 595, 7688 7159 602, 7699 7152 612, 7710 7142 619, 7723 7132 627, 7738 7117 635, 7751 7103 644, 7765 7086 652, 7781 7069 661, 7796 7049 668, 7813 7028 676, 7829 7005 681, 7848 6984 685, 7866 6963 688, 7881 6945 691, 7901 6929 693, 7917 6919 693, 7930 6911 693, 7945 6907 693, 7962 6907 691, 7981 6907 689, 8007 6907 687, 8031 6914 686, 8057 6924 685, 8085 6936 685, 8111 6949 687, 8134 6963 688, 8159 6973 689, 8182 6984 689, 8205 6993 689, 8228 7002 690, 8248 7010 691, 8270 7017 694, 8293 7025 695, 8316 7032 694, 8342 7042 695, 8368 7051 695, 8396 7061 695, 8423 7071 697, 8449 7081 697, 8473 7090 697, 8497 7098 698, 8519 7103 698, 8534 7108 699, 8549 7112 702, 8559 7113 704, 8564 7113 706, 8574 7115 710, 8581 7115 712, 8587 7115 715, 8593 7115 719, 8593 7115 722, 8598 7115 726, 8602 7115 730, 8607 7115 733, 8614 7113 736, 8617 7110 739, 8624 7103 741, 8631 7098 741, 8638 7088 742, 8649 7077 742, 8660 7066 741, 8674 7052 742, 8692 7039 741, 8708 7027 742, 8728 7013 741, 8751 7000 740, 8775 6989 739, 8799 6978 739, 8827 6970 738, 8852 6962 737, 8880 6953 736, 8904 6948 735, 8921 6945 734, 8938 6941 733, 8949 6940 733, 8955 6940 733, 8968 6938 733, 8974 6938 734, 8985 6938 734, 8998 6938 734, 9009 6938 734, 9020 6938 733, 9030 6938 733, 9039 6940 733, 9049 6943 733, 9059 6945 733, 9068 6948 733, 9079 6949 733, 9089 6950 733, 9100 6953 734, 9113 6953 734, 9124 6953 736, 9136 6953 736, 9149 6953 736, 9160 6953 736, 9178 6949 736, 9188 6948 736, 9204 6945 736, 9212 6941 736, 9223 6940 736, 9232 6936 736, 9243 6936 738, 9252 6934 738, 9263 6933 739, 9273 6931 739, 9285 6929 739, 9302 6929 738, 9318 6929 738, 9340 6929 738, 9361 6929 738, 9383 6931 738, 9403 6933 738, 9426 6934 738, 9444 6936 739, 9461 6936 739, 9481 6936 740, 9500 6936 740, 9525 6936 739, 9548 6936 740, 9568 6933 740, 9583 6931 741, 9600 6928 743, 9617 6924 743, 9632 6924 743, 9652 6921 742, 9672 6921 741, 9686 6921 741, 9707 6921 741, 9727 6921 742, 9746 6921 742, 9765 6920 742, 9783 6917 743, 9801 6914 743, 9821 6909 744, 9846 6903 745, 9869 6895 746, 9889 6887 747, 9912 6875 749, 9932 6865 749, 9953 6857 750, 9974 6847 750, 9996 6841 749, 10016 6835 749, 10038 6831 749, 10058 6826 749, 10080 6823 750, 10094 6820 750, 10110 6818 749, 10129 6815 749, 10142 6815 749, 10162 6813 749, 10180 6811 751, 10199 6808 751, 10223 6805 753, 10243 6799 753, 10260 6793 753, 10275 6788 754, 10288 6783 756, 10304 6777 757, 10313 6770 759, 10328 6764 759, 10337 6759 757, 10345 6754 759, 10354 6749 761, 10357 6745 764, 10365 6740 766, 10368 6738 768, 10371 6735 771, 10375 6728 773, 10376 6723 775, 10378 6718 776, 10380 6709 777, 10382 6703 777, 10385 6696 778, 10386 6693 778, 10386 6686 778, 10388 6682 778, 10388 6676 778, 10389 6671 778, 10389 6671 778, 10389 6670 778, 10389 6670 780, 10389 6668 780, 10391 6667 782, 10391 6665 782, 10391 6664 783, 10391 6662 784, 10391 6661 785, 10391 6659 786, 10391 6658 786, 10391 6656 786, 10391 6654 787, 10391 6649 787, 10389 6643 787, 10388 6638 789, 10386 6634 789, 10386 6634 787, 10385 6632 786, 10385 6632 785, 10385 6632 783, 10385 6631 782, 10382 6631 778, 10382 6629 774, 10382 6629 769, 10382 6627 761, 10382 6627 745, 10382 6627 710, 10380 6627 609, 10380 6627 358, 10376 6621 55</trace>
  <trace timeOffset="338030.34" brushRef="#br1" contextRef="#ctx0"> 11358 4238 137, 11358 4238 168, 11358 4238 201, 11358 4238 239, 11358 4238 277, 11358 4238 310, 11358 4238 334, 11358 4238 345, 11358 4238 349, 11358 4238 350, 11358 4238 351, 11358 4227 355, 11364 4235 358, 11374 4253 363, 11387 4272 364, 11400 4291 366, 11410 4308 368, 11420 4320 371, 11429 4332 374, 11435 4338 378, 11438 4341 381, 11446 4347 387, 11450 4348 397, 11453 4350 412, 11458 4353 432, 11461 4353 457, 11464 4353 479, 11468 4345 500, 11474 4328 514, 11476 4311 525, 11476 4284 537, 11476 4260 551, 11465 4238 568, 11455 4218 582, 11441 4200 598, 11425 4185 612, 11413 4174 625, 11400 4166 636, 11391 4160 643, 11387 4159 644, 11377 4159 642, 11370 4160 638, 11362 4171 633, 11355 4189 629, 11351 4212 625, 11351 4235 624, 11351 4260 622, 11358 4282 621, 11365 4299 621, 11372 4311 621, 11381 4320 623, 11390 4325 625, 11400 4328 627, 11410 4328 631, 11421 4328 633, 11438 4328 637, 11447 4325 640, 11459 4317 645, 11465 4311 649, 11469 4300 652, 11474 4289 656, 11474 4279 656, 11474 4267 658, 11474 4257 658, 11471 4248 656, 11465 4241 652, 11459 4235 642, 11455 4231 617, 11452 4228 575, 11446 4228 509, 11433 4228 408, 11421 4238 265, 11404 4253 26</trace>
  <trace timeOffset="340701.5" brushRef="#br1" contextRef="#ctx0"> 4435 4850 231, 4435 4850 274, 4435 4850 315, 4435 4850 350, 4435 4850 379, 4435 4850 402, 4435 4850 420, 4435 4850 434, 4435 4850 446, 4435 4850 453, 4414 4841 459, 4412 4841 460, 4411 4838 459, 4411 4838 456, 4408 4838 450, 4408 4838 446, 4408 4836 442, 4408 4836 441, 4411 4836 442, 4423 4836 446, 4441 4836 448, 4464 4836 450, 4488 4836 455, 4512 4836 457, 4538 4836 460, 4566 4836 463, 4595 4836 468, 4622 4834 471, 4648 4831 475, 4673 4828 479, 4697 4824 483, 4716 4821 488, 4732 4816 495, 4745 4814 498, 4755 4811 502, 4765 4809 503, 4771 4807 503, 4777 4807 503, 4781 4807 504, 4787 4807 505, 4793 4807 507, 4804 4807 509, 4809 4807 510, 4819 4807 512, 4832 4807 514, 4836 4809 516, 4839 4809 520, 4839 4809 525, 4839 4809 529, 4839 4809 535, 4842 4809 541, 4843 4811 551, 4849 4811 562, 4855 4811 578, 4860 4811 595, 4866 4811 614, 4866 4811 632, 4868 4809 648, 4869 4805 661, 4871 4792 669, 4871 4772 674, 4869 4750 677, 4859 4720 679, 4846 4691 680, 4833 4659 682, 4817 4628 683, 4803 4593 679, 4787 4558 678, 4772 4521 673, 4758 4487 672, 4746 4453 673, 4735 4421 671, 4728 4392 670, 4719 4367 668, 4716 4348 668, 4713 4330 669, 4709 4318 669, 4709 4306 669, 4707 4292 669, 4705 4280 669, 4703 4267 669, 4702 4262 670, 4702 4257 670, 4702 4257 670, 4702 4255 668, 4702 4255 664, 4702 4255 656, 4702 4253 646, 4702 4250 634, 4702 4250 621, 4702 4250 607, 4702 4250 576, 4702 4250 512, 4712 4255 396, 4725 4264 157</trace>
  <trace timeOffset="342120.56" brushRef="#br1" contextRef="#ctx0"> 11203 3895 462, 11203 3895 501, 11203 3895 540, 11203 3895 575, 11203 3895 606, 11203 3895 628, 11203 3895 645, 11203 3895 660, 11203 3895 671, 11203 3895 681, 11203 3895 693, 11193 3884 702, 11192 3882 711, 11192 3882 718, 11192 3881 723, 11192 3881 726, 11192 3880 728, 11192 3880 729, 11192 3878 731, 11192 3878 732, 11192 3877 733, 11198 3877 735, 11212 3877 734, 11229 3877 734, 11250 3877 735, 11275 3877 737, 11299 3877 739, 11322 3877 739, 11344 3875 739, 11367 3872 740, 11383 3870 741, 11398 3869 743, 11410 3867 746, 11421 3864 747, 11433 3863 748, 11438 3862 750, 11443 3862 749, 11443 3862 749, 11449 3860 748, 11453 3858 745, 11458 3857 745, 11464 3857 745, 11464 3857 745, 11464 3855 748, 11464 3855 748, 11465 3855 748, 11465 3855 749, 11468 3855 750, 11474 3855 751, 11481 3855 753, 11485 3855 754, 11491 3855 756, 11491 3855 757, 11491 3855 760, 11491 3855 763, 11492 3855 767, 11494 3855 770, 11495 3855 773, 11497 3855 776, 11498 3855 779, 11500 3855 784, 11501 3855 790, 11503 3855 795, 11504 3855 799, 11505 3855 808, 11508 3855 814, 11510 3855 825, 11510 3849 831, 11510 3835 834, 11510 3813 835, 11504 3783 835, 11497 3747 835, 11488 3710 834, 11479 3670 835, 11468 3628 834, 11455 3585 834, 11446 3543 833, 11435 3508 833, 11425 3477 833, 11417 3452 833, 11409 3437 833, 11403 3423 834, 11398 3413 835, 11395 3409 835, 11391 3401 835, 11388 3396 835, 11385 3392 836, 11383 3389 836, 11383 3389 838, 11380 3384 838, 11378 3381 837, 11375 3377 838, 11374 3374 837, 11374 3374 837, 11372 3372 837, 11372 3372 837, 11372 3371 836, 11371 3370 836, 11371 3367 836, 11370 3367 836, 11370 3367 836, 11370 3367 835, 11370 3364 835, 11368 3364 834, 11368 3364 833, 11368 3364 833, 11368 3362 832, 11368 3362 830, 11368 3360 827, 11368 3360 825, 11368 3359 822, 11371 3357 821, 11387 3356 822, 11407 3355 822, 11435 3350 821, 11462 3347 821, 11491 3341 820, 11520 3335 820, 11549 3329 820, 11579 3320 820, 11608 3312 820, 11638 3303 820, 11666 3295 820, 11695 3288 820, 11721 3280 819, 11740 3275 819, 11757 3270 818, 11766 3267 819, 11772 3266 818, 11776 3263 818, 11776 3263 819, 11776 3263 819, 11776 3263 820, 11780 3263 820, 11781 3260 820, 11783 3260 820, 11784 3260 820, 11786 3260 821, 11787 3259 821, 11789 3259 821, 11790 3259 820, 11792 3259 819, 11793 3259 818, 11795 3259 818, 11796 3259 815, 11798 3259 808, 11798 3259 792, 11799 3259 765, 11799 3259 721, 11799 3259 642, 11800 3259 522, 11800 3259 335, 11802 3260 60</trace>
  <trace timeOffset="343658.66" brushRef="#br1" contextRef="#ctx0"> 11150 6479 245, 11150 6479 300, 11150 6479 360, 11150 6479 420, 11150 6479 473, 11150 6479 523, 11150 6479 562, 11150 6479 596, 11150 6479 622, 11150 6479 648, 11127 6486 670, 11124 6486 689, 11124 6486 708, 11124 6488 721, 11124 6488 730, 11124 6488 737, 11124 6488 742, 11124 6488 747, 11124 6488 753, 11124 6488 759, 11124 6488 760, 11130 6488 765, 11141 6486 766, 11154 6484 770, 11166 6482 774, 11179 6480 777, 11192 6479 779, 11204 6477 781, 11218 6475 785, 11231 6474 786, 11244 6474 789, 11257 6472 790, 11271 6472 790, 11283 6471 792, 11297 6471 792, 11314 6470 792, 11325 6468 794, 11344 6467 794, 11361 6465 794, 11371 6462 795, 11388 6460 795, 11398 6459 796, 11407 6457 797, 11418 6457 797, 11423 6454 797, 11429 6454 796, 11435 6454 796, 11441 6454 796, 11447 6454 792, 11458 6454 793, 11462 6454 793, 11465 6454 793, 11472 6454 797, 11472 6454 797, 11478 6454 798, 11482 6454 799, 11487 6454 799, 11492 6454 801, 11492 6454 804, 11492 6454 806, 11492 6454 810, 11494 6454 813, 11495 6454 816, 11497 6454 822, 11498 6454 828, 11500 6454 833, 11501 6454 840, 11503 6454 845, 11503 6454 850, 11503 6453 856, 11503 6447 860, 11503 6441 864, 11503 6428 869, 11501 6413 872, 11497 6399 876, 11489 6382 879, 11482 6365 882, 11472 6347 884, 11465 6328 885, 11455 6307 885, 11446 6285 887, 11435 6261 886, 11424 6236 889, 11412 6210 889, 11401 6188 889, 11391 6164 888, 11380 6146 888, 11372 6134 887, 11365 6122 889, 11361 6114 889, 11355 6107 889, 11351 6099 888, 11349 6094 886, 11348 6091 886, 11344 6086 885, 11344 6082 886, 11342 6077 886, 11341 6072 886, 11341 6072 887, 11339 6067 887, 11338 6063 887, 11335 6058 887, 11335 6053 886, 11335 6053 886, 11333 6053 886, 11333 6053 887, 11333 6050 888, 11332 6050 888, 11332 6048 888, 11330 6046 887, 11330 6045 887, 11329 6043 886, 11329 6041 886, 11329 6041 884, 11329 6038 882, 11329 6036 881, 11329 6036 879, 11329 6034 878, 11329 6033 878, 11329 6031 878, 11329 6028 878, 11335 6021 878, 11344 6017 876, 11358 6009 876, 11371 6004 876, 11388 5997 877, 11407 5990 878, 11427 5982 879, 11447 5977 879, 11468 5970 879, 11488 5964 879, 11510 5958 879, 11529 5954 878, 11549 5949 878, 11569 5943 877, 11588 5937 876, 11606 5932 876, 11624 5927 875, 11644 5920 876, 11661 5916 876, 11675 5912 876, 11690 5905 876, 11703 5900 876, 11714 5898 876, 11729 5893 876, 11738 5891 877, 11746 5886 877, 11755 5883 877, 11760 5881 873, 11764 5879 872, 11766 5878 872, 11772 5876 873, 11776 5874 873, 11781 5874 873, 11781 5874 868, 11781 5871 867, 11781 5871 867, 11783 5871 867, 11784 5871 868, 11786 5871 868, 11787 5871 869, 11789 5869 868, 11790 5869 868, 11792 5869 868, 11793 5869 873, 11795 5867 875, 11796 5867 875, 11798 5867 876, 11799 5867 876, 11799 5867 876, 11800 5867 881, 11800 5867 880, 11802 5866 875, 11802 5866 875, 11803 5866 870, 11803 5866 872, 11803 5866 872, 11805 5866 873, 11805 5866 877, 11805 5866 878, 11805 5866 882, 11806 5866 881, 11806 5866 876, 11806 5866 876, 11806 5866 869, 11806 5866 866, 11806 5866 865, 11806 5866 855, 11806 5866 842, 11806 5866 810, 11806 5866 740, 11803 5866 583, 11787 5866 267</trace>
  <trace timeOffset="377864.62" brushRef="#br1" contextRef="#ctx0"> 4378 4824 101, 4378 4824 137, 4378 4824 175, 4378 4824 211, 4378 4824 246, 4378 4824 281, 4378 4824 315, 4378 4824 349, 4378 4824 383, 4378 4824 414, 4365 4824 443, 4365 4824 468, 4363 4824 489, 4363 4824 511, 4362 4824 529, 4362 4824 546, 4361 4824 562, 4361 4824 576, 4359 4824 587, 4359 4824 597, 4357 4824 607, 4357 4824 613, 4357 4824 620, 4356 4824 624, 4356 4824 628, 4356 4824 632, 4356 4824 634, 4356 4824 637, 4356 4824 639, 4356 4824 643, 4356 4824 648, 4356 4824 653, 4356 4824 658, 4356 4824 665, 4361 4824 670, 4366 4825 676, 4378 4826 682, 4395 4829 688, 4408 4831 696, 4426 4831 703, 4446 4831 710, 4467 4831 715, 4492 4831 716, 4518 4831 717, 4543 4831 720, 4566 4831 723, 4589 4831 726, 4612 4831 729, 4635 4831 731, 4657 4831 733, 4678 4836 735, 4698 4841 736, 4719 4850 739, 4739 4857 740, 4757 4865 741, 4775 4872 742, 4793 4880 744, 4806 4885 746, 4819 4892 748, 4832 4898 750, 4842 4900 752, 4855 4905 753, 4865 4908 755, 4869 4910 759, 4878 4911 760, 4883 4913 762, 4887 4913 764, 4894 4914 766, 4894 4914 768, 4894 4914 770, 4894 4914 772, 4895 4914 775, 4897 4914 776, 4898 4914 779, 4900 4914 782, 4904 4914 787, 4908 4914 793, 4914 4908 799, 4920 4895 804, 4924 4885 809, 4927 4867 812, 4929 4850 816, 4929 4828 820, 4929 4802 822, 4929 4778 825, 4929 4760 826, 4929 4743 828, 4927 4725 830, 4920 4706 831, 4914 4683 833, 4907 4659 834, 4898 4637 834, 4890 4613 835, 4881 4591 836, 4872 4570 837, 4863 4547 836, 4855 4526 837, 4846 4502 834, 4839 4480 834, 4832 4454 834, 4823 4432 834, 4817 4410 834, 4812 4389 834, 4806 4368 835, 4801 4353 835, 4796 4338 834, 4794 4328 834, 4791 4316 834, 4788 4303 834, 4786 4292 836, 4783 4282 835, 4778 4271 835, 4775 4260 836, 4772 4250 836, 4769 4238 837, 4765 4230 837, 4763 4221 837, 4761 4216 837, 4759 4213 837, 4759 4213 838, 4758 4207 838, 4757 4203 836, 4755 4198 835, 4755 4193 835, 4755 4193 834, 4754 4192 836, 4754 4192 836, 4754 4191 835, 4754 4191 835, 4754 4189 833, 4754 4189 831, 4754 4188 832, 4754 4188 831, 4754 4186 830, 4754 4186 830, 4754 4185 827, 4754 4185 827, 4754 4183 826, 4754 4183 825, 4754 4183 826, 4754 4180 825, 4765 4177 825, 4783 4173 825, 4806 4166 825, 4829 4162 825, 4854 4159 825, 4878 4156 825, 4904 4154 825, 4930 4153 825, 4955 4153 825, 4980 4153 825, 5005 4153 822, 5033 4153 823, 5060 4153 822, 5086 4153 822, 5114 4153 825, 5138 4154 825, 5163 4154 825, 5186 4154 825, 5209 4154 825, 5231 4154 825, 5254 4151 828, 5274 4146 828, 5296 4137 829, 5317 4129 829, 5331 4122 829, 5346 4114 829, 5355 4112 830, 5364 4107 829, 5373 4103 829, 5377 4100 829, 5381 4100 829, 5381 4100 830, 5381 4098 830, 5381 4098 830, 5383 4098 830, 5384 4098 831, 5385 4098 830, 5387 4098 830, 5388 4098 830, 5390 4098 830, 5391 4098 830, 5393 4098 830, 5394 4096 831, 5396 4096 832, 5396 4096 832, 5397 4096 832, 5397 4095 833, 5399 4095 833, 5399 4095 833, 5399 4095 834, 5400 4095 834, 5400 4095 834, 5400 4095 833, 5401 4093 832, 5401 4093 831, 5401 4093 828, 5401 4093 822, 5403 4093 811, 5403 4093 790, 5403 4093 754, 5403 4093 682, 5403 4093 540, 5403 4093 240</trace>
  <trace timeOffset="379132.7" brushRef="#br1" contextRef="#ctx0"> 11418 4388 257, 11418 4388 286, 11418 4388 302, 11418 4388 313, 11418 4388 314, 11418 4388 309, 11418 4388 299, 11418 4388 279, 11418 4388 252, 11418 4388 218, 11414 4380 157, 11414 4380 49</trace>
  <trace timeOffset="380565.78" brushRef="#br1" contextRef="#ctx0"> 11462 4320 198, 11462 4320 214, 11462 4320 227, 11462 4320 237, 11462 4320 251, 11462 4320 266, 11462 4320 285, 11462 4320 302, 11462 4320 315, 11462 4320 324, 11482 4345 330, 11489 4352 336, 11492 4353 343, 11497 4356 353, 11501 4356 364, 11508 4356 375, 11517 4356 388, 11525 4355 398, 11530 4347 408, 11535 4339 419, 11538 4335 429, 11540 4323 442, 11540 4317 459, 11540 4304 477, 11540 4292 497, 11533 4284 514, 11529 4272 528, 11525 4267 543, 11523 4264 556, 11518 4262 567, 11515 4260 574, 11511 4257 577, 11504 4257 578, 11498 4258 577, 11492 4271 580, 11485 4288 586, 11481 4309 594, 11478 4325 604, 11476 4342 613, 11476 4355 618, 11476 4367 621, 11476 4379 623, 11476 4388 625, 11478 4397 628, 11479 4400 628, 11482 4405 629, 11482 4405 631, 11488 4405 631, 11497 4405 632, 11511 4399 632, 11527 4388 632, 11538 4373 632, 11547 4355 632, 11553 4335 632, 11558 4318 632, 11559 4300 634, 11559 4282 636, 11559 4264 640, 11559 4247 642, 11555 4233 645, 11552 4224 647, 11549 4220 650, 11547 4215 652, 11547 4215 654, 11547 4213 653, 11547 4213 648, 11547 4213 643, 11546 4213 638, 11541 4213 635, 11535 4221 634, 11532 4230 636, 11527 4245 636, 11525 4257 637, 11525 4267 639, 11525 4279 640, 11525 4284 641, 11525 4289 642, 11525 4289 643, 11525 4289 644, 11525 4289 646, 11525 4291 647, 11525 4291 650, 11525 4291 652, 11530 4291 654, 11533 4291 657, 11535 4280 660, 11541 4271 663, 11541 4258 667, 11541 4247 670, 11541 4235 674, 11540 4224 679, 11535 4220 684, 11535 4215 689, 11535 4215 691, 11533 4213 690, 11527 4213 686, 11518 4213 683, 11504 4224 681, 11491 4241 682, 11479 4262 683, 11471 4286 684, 11464 4311 684, 11461 4328 685, 11458 4338 686, 11455 4348 687, 11455 4355 686, 11455 4360 685, 11455 4367 680, 11455 4367 675, 11455 4367 670, 11455 4367 664, 11455 4368 658, 11455 4368 653, 11455 4370 649, 11455 4370 646, 11459 4370 645, 11462 4367 643, 11468 4359 642, 11472 4352 641, 11474 4347 642, 11476 4342 644, 11476 4342 647, 11476 4341 649, 11476 4341 651, 11476 4339 652, 11478 4338 653, 11478 4337 651, 11478 4335 650, 11478 4335 648, 11478 4335 648, 11478 4335 650, 11481 4335 651, 11482 4338 653, 11488 4347 654, 11492 4355 655, 11498 4362 655, 11504 4370 655, 11508 4373 654, 11511 4375 654, 11511 4375 653, 11515 4375 653, 11524 4375 652, 11533 4371 651, 11546 4362 651, 11553 4350 651, 11558 4341 652, 11562 4328 653, 11565 4317 656, 11565 4306 658, 11565 4296 663, 11565 4289 666, 11565 4280 669, 11565 4275 673, 11563 4271 675, 11562 4267 677, 11562 4267 677, 11562 4267 677, 11562 4267 677, 11559 4267 677, 11555 4267 678, 11550 4279 679, 11546 4288 679, 11544 4292 680, 11541 4303 680, 11541 4309 679, 11541 4316 675, 11541 4321 668, 11541 4321 656, 11541 4321 635, 11541 4321 589, 11541 4321 504, 11541 4321 340, 11549 4317 70</trace>
  <trace timeOffset="384048.97" brushRef="#br1" contextRef="#ctx0"> 11488 4362 111, 11488 4362 122, 11488 4362 132, 11488 4362 139, 11488 4362 144, 11488 4362 151, 11488 4362 163, 11488 4362 181, 11488 4362 208, 11488 4362 241, 11488 4362 279, 11488 4355 321, 11488 4355 363, 11488 4355 403, 11488 4353 445, 11488 4353 481, 11488 4353 516, 11488 4353 542, 11488 4352 561, 11488 4352 573, 11488 4352 578, 11488 4352 581, 11488 4352 581, 11488 4352 580, 11488 4352 579, 11488 4352 578, 11488 4350 577, 11488 4350 575, 11488 4350 574, 11488 4350 574, 11488 4350 575, 11488 4350 578, 11488 4350 581, 11488 4348 587, 11488 4348 594, 11488 4348 603, 11488 4348 614, 11488 4347 625, 11488 4347 636, 11488 4345 641, 11488 4345 644, 11488 4337 645, 11488 4330 645, 11489 4318 646, 11491 4308 647, 11491 4303 647, 11492 4292 648, 11492 4286 649, 11492 4280 650, 11492 4270 652, 11492 4263 655, 11492 4253 658, 11492 4242 663, 11492 4238 667, 11491 4233 671, 11488 4228 677, 11487 4225 680, 11484 4221 683, 11482 4218 685, 11482 4218 686, 11481 4216 686, 11481 4216 685, 11481 4216 682, 11479 4216 679, 11479 4216 676, 11479 4216 674, 11479 4230 674, 11479 4248 674, 11479 4271 674, 11479 4286 675, 11479 4303 674, 11481 4313 675, 11484 4321 676, 11487 4330 676, 11488 4333 678, 11491 4338 678, 11491 4338 678, 11491 4338 678, 11491 4338 676, 11492 4339 677, 11494 4341 677, 11495 4341 677, 11497 4341 679, 11498 4342 680, 11500 4342 681, 11504 4342 683, 11508 4339 685, 11511 4328 686, 11514 4313 689, 11514 4293 689, 11513 4271 690, 11504 4250 693, 11494 4231 693, 11482 4213 694, 11469 4196 694, 11461 4186 693, 11455 4180 694, 11447 4174 694, 11443 4173 695, 11439 4169 694, 11435 4168 691, 11435 4168 687, 11432 4168 682, 11425 4174 679, 11418 4188 678, 11410 4210 678, 11405 4235 677, 11404 4260 678, 11403 4280 677, 11403 4299 677, 11403 4311 678, 11403 4320 679, 11403 4330 680, 11403 4335 681, 11405 4342 680, 11409 4345 681, 11412 4348 682, 11418 4355 682, 11423 4356 685, 11432 4356 686, 11441 4357 688, 11452 4357 689, 11465 4353 691, 11479 4342 693, 11494 4328 693, 11505 4313 693, 11517 4299 694, 11525 4282 695, 11530 4270 697, 11535 4255 699, 11538 4238 702, 11538 4225 706, 11538 4207 709, 11538 4195 713, 11538 4185 717, 11533 4173 718, 11527 4166 719, 11523 4158 720, 11520 4154 719, 11517 4151 719, 11517 4151 718, 11515 4150 715, 11511 4150 713, 11504 4159 710, 11495 4177 709, 11485 4203 708, 11479 4235 706, 11474 4267 708, 11472 4300 706, 11471 4330 706, 11471 4352 706, 11471 4370 708, 11471 4382 709, 11471 4388 709, 11471 4397 710, 11471 4402 710, 11472 4405 709, 11474 4409 708, 11474 4409 709, 11474 4409 709, 11474 4409 711, 11481 4409 712, 11491 4409 712, 11500 4406 714, 11513 4397 717, 11523 4386 719, 11527 4377 721, 11535 4360 722, 11538 4345 723, 11540 4332 726, 11540 4313 727, 11540 4296 729, 11533 4279 733, 11524 4258 734, 11517 4245 736, 11508 4233 737, 11501 4227 739, 11498 4224 740, 11495 4221 743, 11495 4221 742, 11489 4221 741, 11482 4221 739, 11472 4227 735, 11461 4242 734, 11455 4262 731, 11452 4288 731, 11450 4316 731, 11450 4342 731, 11450 4362 734, 11450 4379 734, 11450 4391 735, 11452 4400 736, 11455 4409 735, 11455 4412 736, 11462 4417 736, 11465 4421 737, 11468 4422 738, 11478 4424 740, 11487 4424 740, 11500 4421 741, 11517 4410 742, 11530 4399 743, 11541 4385 746, 11550 4373 746, 11555 4359 745, 11560 4345 746, 11562 4325 747, 11563 4303 747, 11563 4282 752, 11560 4260 753, 11552 4241 755, 11540 4223 757, 11532 4209 759, 11521 4198 760, 11515 4192 762, 11511 4189 762, 11508 4186 762, 11508 4186 762, 11505 4185 760, 11505 4185 759, 11501 4185 757, 11495 4195 755, 11488 4215 755, 11481 4241 755, 11478 4267 755, 11476 4296 755, 11476 4313 755, 11476 4332 755, 11476 4342 754, 11476 4350 756, 11479 4359 757, 11481 4362 759, 11484 4367 760, 11488 4367 762, 11492 4368 762, 11503 4368 764, 11517 4368 765, 11527 4365 766, 11543 4356 770, 11552 4347 771, 11560 4337 771, 11565 4325 772, 11572 4313 772, 11576 4296 774, 11576 4280 776, 11576 4262 778, 11576 4241 781, 11572 4225 782, 11563 4213 783, 11558 4206 785, 11549 4200 787, 11541 4193 790, 11535 4192 793, 11533 4191 795, 11527 4191 798, 11520 4191 799, 11510 4198 799, 11497 4210 799, 11488 4225 796, 11484 4238 797, 11481 4255 797, 11479 4264 798, 11478 4271 798, 11478 4277 798, 11478 4282 794, 11478 4288 793, 11478 4293 792, 11478 4300 789, 11478 4300 786, 11478 4300 776, 11478 4300 753, 11478 4300 704, 11478 4300 609, 11478 4296 443, 11478 4284 148</trace>
  <trace timeOffset="385945.06" brushRef="#br1" contextRef="#ctx0"> 11441 5779 149, 11441 5779 195, 11441 5779 237, 11441 5779 275, 11441 5779 309, 11441 5779 341, 11441 5779 370, 11441 5779 398, 11441 5779 424, 11441 5779 450, 11452 5733 477, 11452 5721 502, 11452 5704 526, 11452 5692 546, 11449 5675 565, 11446 5666 585, 11441 5656 601, 11435 5646 619, 11433 5641 636, 11427 5634 650, 11424 5631 663, 11421 5628 673, 11418 5626 680, 11418 5626 685, 11417 5624 689, 11417 5624 691, 11414 5624 691, 11410 5624 690, 11407 5626 687, 11403 5635 687, 11400 5650 687, 11400 5666 688, 11400 5687 688, 11401 5704 689, 11409 5724 690, 11417 5738 693, 11423 5749 693, 11430 5760 693, 11435 5766 693, 11443 5770 691, 11450 5776 690, 11453 5778 689, 11458 5781 690, 11458 5781 690, 11458 5781 689, 11464 5781 689, 11468 5781 689, 11478 5779 691, 11487 5773 695, 11489 5763 697, 11494 5748 698, 11495 5729 698, 11495 5707 697, 11495 5685 697, 11489 5663 697, 11481 5641 697, 11469 5620 698, 11458 5602 697, 11446 5585 697, 11435 5574 697, 11425 5564 696, 11420 5557 696, 11417 5554 695, 11413 5554 695, 11413 5554 694, 11412 5552 693, 11407 5552 690, 11401 5552 688, 11394 5557 688, 11387 5571 688, 11381 5589 688, 11380 5614 690, 11380 5639 690, 11380 5663 693, 11383 5683 693, 11388 5699 695, 11394 5712 695, 11401 5724 697, 11407 5731 698, 11414 5741 699, 11421 5748 700, 11424 5749 700, 11427 5753 699, 11430 5753 700, 11435 5755 700, 11438 5756 701, 11442 5760 703, 11442 5760 704, 11446 5760 708, 11453 5756 710, 11459 5750 712, 11468 5738 714, 11472 5724 716, 11474 5712 716, 11476 5695 716, 11476 5678 717, 11474 5659 715, 11468 5638 714, 11459 5620 712, 11453 5608 710, 11443 5597 710, 11438 5589 709, 11435 5586 713, 11432 5584 712, 11432 5584 712, 11432 5582 711, 11427 5582 706, 11418 5582 704, 11409 5586 703, 11397 5600 702, 11393 5618 701, 11391 5639 701, 11391 5663 699, 11391 5685 701, 11397 5707 702, 11403 5728 704, 11410 5746 706, 11414 5758 710, 11421 5770 711, 11427 5776 713, 11433 5782 713, 11441 5788 714, 11443 5790 716, 11449 5793 717, 11453 5793 717, 11459 5793 718, 11469 5793 718, 11484 5788 719, 11492 5781 721, 11503 5771 722, 11511 5760 723, 11515 5746 724, 11520 5736 724, 11523 5719 726, 11524 5707 726, 11524 5695 727, 11523 5675 728, 11515 5659 727, 11504 5638 729, 11491 5618 728, 11476 5602 726, 11462 5588 726, 11452 5577 721, 11439 5570 720, 11432 5566 720, 11427 5564 720, 11424 5562 721, 11424 5562 720, 11418 5562 718, 11413 5562 717, 11405 5564 714, 11395 5576 714, 11390 5593 715, 11381 5614 717, 11378 5638 718, 11377 5661 719, 11377 5685 720, 11377 5707 722, 11377 5724 724, 11380 5738 728, 11383 5749 731, 11388 5758 734, 11393 5767 737, 11394 5770 739, 11397 5775 739, 11400 5776 740, 11403 5779 741, 11405 5782 741, 11410 5785 743, 11414 5785 743, 11420 5785 744, 11429 5785 744, 11438 5784 743, 11446 5778 744, 11453 5771 746, 11458 5764 747, 11462 5758 750, 11464 5753 751, 11465 5750 751, 11465 5743 753, 11465 5736 754, 11465 5724 756, 11462 5707 760, 11458 5695 761, 11450 5680 762, 11443 5671 762, 11441 5666 762, 11433 5661 762, 11430 5658 761, 11427 5655 761, 11424 5653 760, 11424 5653 759, 11424 5651 759, 11421 5651 756, 11414 5655 755, 11409 5666 754, 11401 5682 752, 11397 5702 753, 11395 5717 755, 11394 5734 757, 11394 5746 759, 11394 5758 759, 11394 5770 759, 11394 5775 759, 11394 5781 760, 11394 5784 761, 11395 5787 762, 11397 5790 762, 11400 5793 763, 11400 5793 763, 11404 5793 762, 11410 5793 762, 11420 5793 761, 11433 5785 761, 11446 5776 762, 11455 5766 762, 11464 5755 762, 11468 5746 763, 11471 5736 765, 11474 5726 765, 11474 5721 767, 11474 5711 769, 11474 5704 770, 11472 5695 773, 11468 5685 775, 11461 5678 777, 11455 5670 778, 11452 5666 779, 11449 5663 780, 11449 5663 780, 11449 5663 779, 11449 5663 778, 11449 5663 776, 11443 5663 776, 11441 5666 776, 11435 5675 778, 11432 5692 781, 11430 5704 784, 11429 5721 786, 11429 5738 790, 11429 5749 793, 11429 5764 796, 11430 5775 799, 11432 5779 802, 11433 5784 804, 11433 5784 806, 11433 5784 807, 11433 5784 809, 11435 5785 813, 11435 5787 814, 11435 5788 815, 11435 5790 815, 11438 5791 811, 11439 5791 810, 11439 5793 809, 11441 5793 806, 11441 5793 804, 11442 5795 801, 11442 5795 799, 11443 5795 796, 11443 5796 792, 11446 5796 782, 11447 5796 771, 11449 5796 756, 11452 5796 729, 11455 5791 675, 11458 5782 548, 11464 5767 249</trace>
  <trace timeOffset="392825.47" brushRef="#br1" contextRef="#ctx0"> 8320 6682 162, 8320 6682 214, 8320 6682 260, 8320 6682 300, 8320 6682 334, 8320 6682 363, 8320 6682 386, 8320 6682 406, 8320 6682 424, 8320 6682 439, 8320 6682 451, 8326 6686 460, 8326 6686 467, 8326 6686 472, 8328 6686 479, 8328 6686 484, 8328 6686 493, 8328 6686 502, 8328 6686 510, 8328 6686 518, 8328 6685 526, 8328 6684 532, 8328 6682 538, 8328 6681 543, 8326 6679 550, 8326 6678 555, 8325 6676 557, 8323 6676 561, 8322 6674 562, 8320 6674 563, 8319 6673 565, 8316 6673 567, 8316 6671 567, 8315 6671 567, 8315 6671 564, 8312 6670 562, 8312 6670 559, 8312 6670 556, 8312 6668 554, 8310 6668 553, 8310 6668 553, 8310 6667 554, 8310 6667 554, 8310 6665 556, 8310 6665 558, 8310 6665 561, 8310 6665 563, 8310 6665 565, 8310 6665 568, 8310 6665 571, 8309 6664 572, 8309 6664 573, 8309 6664 576, 8309 6664 576, 8309 6664 577, 8307 6664 579, 8307 6664 578, 8307 6664 579, 8307 6664 580, 8307 6664 580, 8307 6664 581, 8307 6664 580, 8307 6664 579, 8307 6664 579, 8307 6664 579, 8306 6664 578, 8306 6664 577, 8306 6664 576, 8306 6664 575, 8306 6664 574, 8306 6664 572, 8306 6664 569, 8306 6664 562, 8306 6664 553, 8306 6664 539, 8306 6664 511, 8306 6665 462, 8306 6670 365, 8306 6676 129</trace>
  <trace timeOffset="393745.53" brushRef="#br1" contextRef="#ctx0"> 10447 3592 13, 10447 3592 9, 10447 3592 9, 10447 3592 9, 10447 3592 10, 10447 3592 7, 10447 3592 0</trace>
  <trace timeOffset="395653.62" brushRef="#br1" contextRef="#ctx0"> 7670 1576 218, 7670 1576 246, 7670 1576 269, 7670 1576 294, 7670 1576 316, 7670 1576 333, 7670 1576 346, 7670 1576 357, 7670 1576 367, 7670 1576 378, 7663 1521 388, 7658 1513 398, 7654 1506 411, 7647 1501 429, 7640 1494 447, 7634 1489 468, 7628 1484 488, 7625 1480 504, 7616 1477 517, 7614 1473 529, 7605 1468 540, 7597 1463 552, 7588 1460 562, 7580 1455 570, 7570 1455 576, 7553 1455 582, 7538 1455 590, 7518 1456 596, 7500 1464 600, 7483 1475 602, 7468 1489 600, 7456 1505 599, 7446 1523 597, 7437 1538 594, 7433 1555 591, 7431 1573 587, 7431 1591 583, 7431 1615 581, 7431 1637 578, 7437 1656 575, 7444 1676 573, 7451 1695 570, 7459 1711 569, 7468 1730 568, 7476 1748 568, 7483 1765 568, 7489 1777 568, 7495 1789 568, 7502 1804 568, 7508 1816 569, 7514 1828 581, 7520 1840 580, 7524 1848 592, 7530 1855 602, 7537 1860 594, 7544 1863 606, 7553 1867 609, 7557 1867 610, 7569 1867 612, 7574 1867 602, 7585 1867 602, 7597 1867 594, 7609 1867 592, 7625 1863 594, 7634 1860 585, 7644 1857 586, 7650 1852 588, 7657 1852 589, 7660 1850 590, 7668 1845 592, 7670 1843 595, 7677 1838 599, 7687 1826 606, 7696 1816 611, 7705 1801 617, 7714 1785 622, 7721 1769 625, 7729 1751 628, 7736 1733 632, 7743 1714 636, 7749 1695 641, 7754 1680 646, 7757 1663 651, 7758 1651 657, 7758 1635 664, 7758 1613 669, 7758 1594 677, 7755 1569 684, 7749 1546 689, 7743 1524 693, 7734 1505 694, 7728 1494 697, 7720 1480 700, 7716 1472 704, 7709 1463 706, 7703 1455 710, 7700 1451 712, 7699 1448 713, 7699 1448 715, 7699 1448 716, 7699 1448 716, 7699 1448 715, 7697 1446 714, 7696 1446 711, 7688 1446 708, 7683 1446 704, 7670 1446 697, 7660 1446 688, 7654 1448 675, 7642 1451 640, 7634 1453 572, 7623 1456 421, 7614 1460 139</trace>
  <trace timeOffset="396453.7" brushRef="#br1" contextRef="#ctx0"> 9389 1446 379, 9389 1446 422, 9389 1446 458, 9389 1446 486, 9389 1446 510, 9389 1446 530, 9389 1446 548, 9389 1446 570, 9389 1446 591, 9389 1446 611, 9389 1446 631, 9329 1376 650, 9324 1371 668, 9321 1369 683, 9316 1367 696, 9311 1367 706, 9305 1367 713, 9293 1367 716, 9282 1367 718, 9272 1367 721, 9263 1369 721, 9253 1373 721, 9246 1377 721, 9240 1384 718, 9234 1391 717, 9230 1402 715, 9223 1416 714, 9216 1431 713, 9212 1448 711, 9209 1464 710, 9207 1480 709, 9205 1499 706, 9204 1516 706, 9204 1534 704, 9204 1555 703, 9204 1575 702, 9204 1601 700, 9204 1623 699, 9207 1644 698, 9211 1661 697, 9215 1676 696, 9221 1688 694, 9226 1700 694, 9237 1711 693, 9246 1722 693, 9256 1731 693, 9267 1737 693, 9275 1742 693, 9288 1749 693, 9296 1752 693, 9306 1755 693, 9316 1758 693, 9329 1758 693, 9341 1760 694, 9352 1760 694, 9364 1762 695, 9370 1762 696, 9383 1762 697, 9389 1762 696, 9399 1762 699, 9416 1754 702, 9427 1746 705, 9444 1734 709, 9455 1722 711, 9463 1713 714, 9470 1701 719, 9477 1685 726, 9481 1671 731, 9486 1654 739, 9487 1635 747, 9487 1615 754, 9487 1593 759, 9487 1564 766, 9484 1537 769, 9478 1511 772, 9470 1485 775, 9463 1463 777, 9455 1439 780, 9448 1421 783, 9441 1409 784, 9434 1396 787, 9423 1384 790, 9417 1376 792, 9405 1367 793, 9396 1362 792, 9384 1361 792, 9367 1361 789, 9349 1361 786, 9327 1370 781, 9307 1380 774, 9292 1391 761, 9275 1403 740, 9256 1417 693, 9240 1431 606, 9223 1451 417, 9202 1470 119</trace>
  <trace timeOffset="397180.72" brushRef="#br1" contextRef="#ctx0"> 7667 2063 259, 7667 2063 307, 7667 2063 353, 7667 2063 392, 7667 2063 424, 7667 2063 448, 7667 2063 463, 7667 2063 475, 7667 2063 483, 7667 2063 490, 7667 2063 493, 7618 2031 495, 7602 2041 497, 7586 2053 498, 7573 2066 501, 7559 2081 505, 7548 2096 512, 7538 2115 523, 7528 2135 537, 7521 2155 550, 7515 2177 561, 7510 2201 570, 7509 2225 576, 7509 2248 579, 7509 2274 583, 7509 2300 583, 7514 2324 583, 7520 2346 583, 7525 2368 581, 7532 2382 580, 7540 2395 579, 7547 2405 579, 7553 2412 580, 7559 2419 581, 7570 2421 586, 7580 2421 591, 7597 2421 598, 7618 2414 608, 7638 2404 617, 7658 2389 625, 7677 2375 632, 7696 2358 637, 7713 2341 641, 7726 2322 648, 7738 2305 654, 7749 2285 663, 7755 2265 672, 7759 2252 681, 7761 2233 691, 7761 2213 701, 7761 2188 711, 7757 2157 720, 7748 2126 726, 7738 2095 729, 7726 2065 731, 7714 2036 732, 7702 2012 734, 7690 1990 736, 7680 1976 739, 7674 1968 744, 7673 1964 746, 7673 1964 749, 7670 1963 750, 7670 1963 750, 7670 1963 749, 7668 1961 745, 7663 1961 741, 7654 1964 735, 7642 1976 730, 7629 1992 723, 7616 2010 713, 7609 2026 695, 7605 2041 664, 7602 2049 610, 7602 2059 526, 7603 2068 402, 7618 2071 203</trace>
  <trace timeOffset="397654.75" brushRef="#br1" contextRef="#ctx0"> 9437 1879 450, 9437 1879 501, 9437 1879 546, 9437 1879 579, 9437 1879 600, 9437 1879 613, 9437 1879 618, 9437 1879 629, 9437 1879 634, 9437 1879 636, 9461 1887 641, 9469 1904 647, 9475 1922 653, 9480 1941 668, 9483 1961 671, 9486 1978 674, 9486 1997 675, 9486 2017 676, 9486 2031 676, 9486 2051 678, 9486 2063 678, 9486 2074 679, 9486 2086 679, 9486 2091 678, 9486 2096 679, 9486 2096 680, 9486 2096 680, 9486 2096 680, 9486 2098 681, 9486 2100 681, 9486 2101 681, 9486 2103 681, 9486 2104 680, 9486 2106 679, 9486 2107 676, 9486 2109 671, 9486 2110 657, 9486 2118 615, 9486 2123 509, 9486 2130 241</trace>
  <trace timeOffset="398172.78" brushRef="#br1" contextRef="#ctx0"> 7502 2777 206, 7502 2777 268, 7502 2777 326, 7502 2777 378, 7502 2777 423, 7502 2777 466, 7502 2777 509, 7502 2777 545, 7502 2777 575, 7502 2777 596, 7502 2777 611, 7514 2706 617, 7514 2706 620, 7515 2706 620, 7521 2721 622, 7528 2746 627, 7540 2781 631, 7548 2823 637, 7557 2869 642, 7564 2914 648, 7570 2959 653, 7574 2998 660, 7577 3033 664, 7580 3063 669, 7582 3084 673, 7583 3099 675, 7583 3110 677, 7583 3116 676, 7585 3121 675, 7585 3121 672, 7585 3121 668, 7585 3121 664, 7585 3123 651, 7586 3123 631, 7586 3123 589, 7589 3123 516, 7593 3110 411, 7597 3094 233, 7605 3069 0</trace>
  <trace timeOffset="398872.8" brushRef="#br1" contextRef="#ctx0"> 9475 2358 458, 9475 2358 510, 9475 2358 547, 9475 2358 579, 9475 2358 603, 9475 2358 622, 9475 2358 636, 9475 2358 645, 9475 2358 647, 9475 2358 648, 9393 2368 647, 9383 2395 647, 9372 2426 647, 9361 2459 650, 9354 2494 658, 9346 2530 661, 9341 2561 669, 9341 2590 667, 9341 2616 665, 9343 2636 663, 9354 2656 661, 9366 2673 661, 9380 2687 661, 9392 2696 660, 9406 2704 660, 9416 2706 660, 9427 2709 658, 9440 2709 655, 9451 2709 654, 9463 2709 654, 9474 2709 653, 9484 2706 655, 9493 2704 657, 9503 2701 658, 9506 2699 664, 9510 2697 672, 9513 2692 682, 9516 2689 697, 9519 2682 710, 9523 2675 720, 9525 2663 729, 9526 2643 732, 9526 2620 738, 9526 2591 739, 9526 2564 733, 9526 2535 732, 9523 2508 726, 9519 2484 726, 9515 2461 728, 9510 2444 732, 9506 2431 738, 9500 2421 747, 9494 2414 754, 9489 2407 759, 9481 2404 762, 9474 2399 763, 9463 2397 762, 9448 2397 759, 9432 2397 753, 9412 2404 743, 9393 2412 726, 9374 2421 687, 9357 2432 603, 9340 2442 425, 9322 2452 135</trace>
  <trace timeOffset="399349.84" brushRef="#br1" contextRef="#ctx0"> 7800 3352 299, 7800 3352 358, 7800 3352 414, 7800 3352 467, 7800 3352 512, 7800 3352 546, 7800 3352 572, 7800 3352 589, 7800 3352 597, 7800 3352 600, 7800 3352 603, 7790 3330 610, 7791 3344 620, 7799 3367 634, 7807 3400 646, 7814 3435 657, 7820 3473 666, 7825 3512 674, 7828 3546 680, 7830 3580 683, 7832 3602 686, 7834 3621 688, 7834 3635 689, 7834 3641 691, 7836 3652 691, 7837 3658 690, 7837 3663 689, 7839 3668 688, 7839 3668 685, 7839 3668 680, 7839 3668 670, 7840 3670 649, 7840 3670 597, 7846 3670 501, 7856 3664 287, 7874 3648 14</trace>
  <trace timeOffset="399981.88" brushRef="#br1" contextRef="#ctx0"> 9467 3333 108, 9467 3333 123, 9467 3333 143, 9467 3333 169, 9467 3333 205, 9467 3333 247, 9467 3333 295, 9467 3333 349, 9460 3238 408, 9460 3227 470, 9460 3221 533, 9460 3214 591, 9460 3214 639, 9460 3213 678, 9460 3213 711, 9460 3212 736, 9460 3210 751, 9460 3209 766, 9460 3207 777, 9460 3205 786, 9460 3205 793, 9460 3202 796, 9460 3200 797, 9460 3200 797, 9460 3198 801, 9460 3197 801, 9460 3197 799, 9460 3195 798, 9460 3195 796, 9460 3195 797, 9464 3195 798, 9469 3205 799, 9475 3221 801, 9483 3242 802, 9489 3266 805, 9493 3291 810, 9496 3318 815, 9499 3344 821, 9500 3367 825, 9503 3387 828, 9504 3403 830, 9507 3420 832, 9507 3430 833, 9508 3442 835, 9510 3447 835, 9510 3452 835, 9512 3456 833, 9513 3462 831, 9515 3465 829, 9515 3465 828, 9515 3465 827, 9515 3465 825, 9516 3467 823, 9516 3468 820, 9516 3470 816, 9517 3470 809, 9517 3471 797, 9517 3471 777, 9519 3471 740, 9519 3473 661, 9519 3473 460, 9519 3470 155</trace>
  <trace timeOffset="403133.06" brushRef="#br1" contextRef="#ctx0"> 7703 1318 169, 7703 1318 184, 7703 1318 202, 7703 1318 222, 7703 1318 246, 7703 1318 271, 7677 1226 293, 7670 1210 312, 7663 1192 327, 7655 1182 344, 7644 1175 365, 7637 1171 386, 7626 1168 414, 7616 1166 430, 7605 1163 441, 7593 1160 448, 7579 1158 445, 7557 1156 448, 7537 1156 448, 7508 1159 449, 7477 1171 453, 7444 1188 459, 7410 1209 469, 7375 1232 477, 7339 1252 480, 7307 1274 486, 7274 1296 488, 7239 1317 490, 7209 1342 495, 7177 1365 497, 7148 1391 497, 7118 1416 497, 7094 1439 495, 7071 1460 493, 7054 1484 492, 7038 1506 491, 7026 1532 490, 7016 1561 488, 7006 1594 488, 6998 1630 488, 6988 1668 488, 6979 1707 487, 6972 1746 484, 6964 1787 497, 6958 1830 512, 6954 1875 528, 6949 1922 545, 6944 1976 550, 6940 2034 555, 6935 2095 558, 6932 2159 563, 6928 2225 567, 6927 2285 570, 6927 2339 572, 6927 2387 577, 6927 2427 580, 6927 2462 586, 6928 2493 599, 6932 2523 608, 6937 2551 622, 6941 2579 632, 6949 2608 636, 6958 2638 642, 6970 2670 646, 6984 2704 651, 7000 2738 657, 7018 2775 663, 7035 2812 667, 7052 2851 671, 7068 2888 673, 7086 2929 677, 7102 2964 677, 7118 3001 678, 7136 3035 678, 7151 3069 678, 7168 3101 679, 7183 3133 681, 7199 3162 687, 7216 3188 689, 7235 3213 693, 7251 3237 695, 7268 3256 696, 7284 3275 698, 7303 3294 700, 7321 3312 703, 7339 3330 706, 7359 3348 710, 7380 3367 712, 7399 3384 714, 7419 3403 716, 7437 3420 717, 7457 3437 718, 7474 3450 719, 7492 3464 719, 7510 3476 720, 7528 3488 721, 7548 3500 724, 7570 3511 726, 7593 3521 730, 7616 3534 733, 7644 3546 735, 7673 3558 737, 7703 3570 739, 7734 3580 740, 7764 3592 742, 7794 3605 745, 7823 3616 747, 7853 3626 747, 7884 3637 748, 7913 3648 748, 7943 3658 749, 7975 3667 750, 8007 3676 753, 8041 3685 755, 8077 3693 759, 8114 3699 761, 8151 3705 764, 8187 3710 766, 8225 3717 767, 8263 3722 769, 8302 3727 771, 8341 3734 772, 8377 3738 774, 8414 3742 774, 8448 3746 774, 8478 3749 773, 8507 3752 773, 8534 3754 774, 8562 3755 775, 8587 3755 777, 8613 3755 778, 8640 3755 778, 8669 3750 778, 8699 3745 778, 8731 3738 778, 8763 3730 780, 8796 3722 780, 8831 3713 781, 8868 3703 781, 8904 3693 782, 8941 3681 783, 8977 3670 784, 9015 3658 784, 9052 3646 785, 9086 3634 784, 9121 3621 784, 9153 3609 784, 9184 3597 784, 9214 3585 785, 9243 3573 786, 9272 3563 786, 9301 3550 786, 9329 3539 786, 9357 3529 786, 9386 3518 786, 9415 3508 785, 9441 3497 785, 9469 3487 786, 9496 3474 787, 9525 3462 790, 9555 3449 790, 9587 3434 792, 9619 3417 792, 9655 3400 792, 9691 3381 792, 9726 3364 793, 9762 3350 793, 9795 3335 793, 9827 3320 793, 9857 3305 793, 9885 3291 792, 9911 3277 792, 9935 3266 792, 9956 3253 792, 9976 3242 792, 9996 3231 792, 10012 3221 792, 10028 3209 786, 10044 3198 787, 10060 3185 782, 10073 3173 781, 10088 3160 781, 10102 3146 781, 10116 3131 781, 10129 3116 782, 10142 3096 782, 10155 3072 781, 10167 3047 782, 10180 3019 780, 10190 2991 781, 10203 2959 780, 10210 2925 781, 10220 2893 782, 10228 2862 782, 10234 2831 782, 10240 2802 782, 10243 2775 781, 10246 2748 782, 10249 2721 781, 10250 2694 782, 10250 2668 782, 10250 2641 783, 10250 2614 785, 10250 2585 778, 10250 2552 776, 10250 2517 767, 10249 2481 763, 10245 2441 764, 10242 2404 766, 10239 2363 767, 10234 2324 768, 10230 2287 769, 10228 2247 767, 10225 2209 768, 10222 2172 769, 10219 2138 770, 10216 2110 770, 10214 2084 772, 10210 2062 772, 10207 2041 774, 10203 2019 776, 10194 1998 777, 10187 1976 780, 10178 1951 775, 10167 1927 766, 10155 1901 759, 10143 1875 748, 10128 1850 743, 10110 1823 745, 10093 1792 745, 10073 1762 746, 10054 1731 749, 10034 1701 750, 10014 1673 752, 9996 1644 754, 9979 1620 755, 9964 1598 756, 9949 1579 759, 9937 1561 760, 9922 1546 761, 9909 1529 763, 9894 1514 764, 9879 1501 765, 9862 1487 767, 9843 1475 768, 9823 1464 768, 9800 1451 768, 9774 1436 768, 9747 1419 769, 9718 1400 771, 9686 1382 773, 9652 1364 774, 9619 1349 774, 9586 1334 774, 9551 1318 774, 9516 1305 775, 9480 1289 775, 9445 1277 775, 9409 1264 775, 9376 1255 774, 9344 1250 775, 9314 1245 775, 9283 1240 774, 9256 1238 775, 9226 1235 774, 9198 1232 775, 9169 1227 776, 9137 1223 777, 9107 1215 777, 9074 1208 776, 9041 1198 777, 9005 1188 777, 8971 1177 779, 8938 1166 775, 8904 1158 772, 8874 1148 771, 8844 1141 766, 8815 1136 767, 8784 1131 765, 8757 1129 762, 8730 1126 761, 8709 1122 762, 8692 1121 762, 8672 1121 764, 8654 1121 765, 8636 1121 764, 8614 1122 763, 8598 1122 762, 8578 1122 761, 8550 1122 762, 8523 1122 763, 8495 1122 764, 8467 1122 765, 8435 1124 763, 8399 1127 762, 8361 1134 760, 8319 1138 759, 8273 1146 763, 8231 1153 767, 8185 1159 771, 8141 1165 775, 8098 1171 775, 8059 1178 774, 8022 1186 775, 7991 1194 775, 7962 1202 774, 7939 1208 774, 7916 1212 773, 7894 1217 773, 7871 1223 774, 7849 1229 773, 7828 1233 772, 7811 1238 773, 7791 1240 774, 7770 1242 776, 7745 1245 777, 7709 1248 776, 7673 1252 775, 7637 1252 775, 7599 1257 775, 7559 1260 774, 7520 1269 774, 7479 1277 772, 7437 1286 770, 7399 1298 769, 7366 1308 769, 7339 1315 768, 7321 1322 767, 7304 1325 766, 7295 1327 763, 7284 1330 755, 7275 1330 740, 7266 1337 702, 7252 1349 619, 7242 1364 328, 7222 1385 20</trace>
  <trace timeOffset="408864.38" brushRef="#br1" contextRef="#ctx0"> 11543 4352 12, 11543 4352 37, 11543 4352 75, 11543 4352 118, 11543 4352 157, 11543 4352 200, 11543 4352 235, 11543 4352 272, 11543 4352 308, 11510 4271 340, 11504 4262 364, 11500 4255 384, 11497 4253 397, 11494 4250 405, 11491 4247 412, 11491 4247 408, 11489 4245 399, 11488 4245 389, 11484 4250 379, 11481 4264 372, 11478 4284 368, 11478 4306 364, 11478 4323 360, 11478 4339 358, 11478 4350 356, 11482 4359 356, 11487 4368 356, 11488 4373 357, 11491 4377 360, 11491 4377 365, 11491 4377 372, 11491 4377 382, 11497 4377 396, 11503 4377 410, 11511 4377 421, 11521 4368 431, 11525 4359 438, 11532 4345 443, 11535 4337 450, 11535 4325 457, 11538 4313 465, 11538 4300 472, 11538 4289 479, 11538 4284 486, 11535 4274 490, 11532 4271 493, 11529 4267 495, 11525 4263 495, 11525 4263 490, 11524 4262 484, 11520 4262 481, 11515 4262 476, 11508 4267 471, 11498 4277 469, 11495 4286 465, 11491 4303 465, 11491 4313 463, 11491 4325 463, 11491 4337 463, 11491 4347 463, 11492 4356 462, 11494 4360 463, 11495 4365 466, 11495 4365 469, 11495 4365 473, 11495 4365 479, 11501 4365 484, 11510 4364 490, 11518 4352 495, 11530 4335 502, 11538 4316 510, 11543 4300 518, 11544 4282 529, 11546 4270 539, 11546 4255 550, 11546 4235 559, 11546 4224 570, 11544 4212 578, 11544 4207 586, 11544 4207 589, 11543 4206 588, 11543 4206 581, 11541 4206 573, 11538 4206 565, 11533 4212 561, 11529 4228 561, 11523 4250 561, 11521 4275 561, 11520 4296 561, 11520 4316 563, 11520 4328 563, 11520 4338 567, 11520 4350 571, 11520 4355 576, 11521 4359 582, 11521 4359 590, 11521 4359 600, 11521 4359 613, 11523 4359 625, 11524 4359 636, 11527 4359 643, 11530 4355 647, 11533 4342 651, 11535 4330 654, 11535 4317 657, 11535 4299 658, 11535 4288 660, 11533 4277 660, 11529 4270 657, 11525 4267 654, 11523 4263 648, 11520 4260 638, 11520 4260 621, 11518 4258 598, 11515 4258 564, 11513 4267 511, 11508 4284 416, 11505 4309 203</trace>
  <trace timeOffset="409824.44" brushRef="#br1" contextRef="#ctx0"> 11495 5678 147, 11495 5678 174, 11495 5678 196, 11495 5678 218, 11495 5678 238, 11495 5678 255, 11495 5678 277, 11495 5678 295, 11495 5678 314, 11495 5678 336, 11495 5678 360, 11491 5668 390, 11491 5668 423, 11491 5668 458, 11489 5666 492, 11489 5666 525, 11489 5666 552, 11489 5666 575, 11489 5666 592, 11488 5663 604, 11487 5658 617, 11484 5651 627, 11479 5641 639, 11476 5632 650, 11469 5621 660, 11465 5611 668, 11462 5604 677, 11461 5600 684, 11461 5600 688, 11459 5599 691, 11459 5599 689, 11458 5599 684, 11455 5597 679, 11455 5597 673, 11453 5599 669, 11452 5612 667, 11452 5632 666, 11452 5656 665, 11452 5678 661, 11455 5700 660, 11461 5716 655, 11465 5728 653, 11469 5736 651, 11471 5741 651, 11474 5744 650, 11474 5744 649, 11474 5744 646, 11479 5744 641, 11488 5744 637, 11500 5736 633, 11514 5721 633, 11523 5704 633, 11529 5692 635, 11533 5675 638, 11535 5663 642, 11535 5651 647, 11535 5634 653, 11532 5623 658, 11524 5608 664, 11518 5600 667, 11511 5594 670, 11503 5588 670, 11500 5585 669, 11497 5584 665, 11497 5584 660, 11494 5584 655, 11492 5585 650, 11489 5596 648, 11487 5606 646, 11487 5620 645, 11487 5638 645, 11487 5649 644, 11488 5663 646, 11491 5673 646, 11492 5678 644, 11494 5682 641, 11494 5682 627, 11494 5682 598, 11494 5682 523, 11494 5682 373, 11494 5682 104</trace>
  <trace timeOffset="463595.53" brushRef="#br1" contextRef="#ctx0"> 6350 3403 132, 6350 3403 167, 6350 3403 198, 6350 3403 225, 6350 3403 248, 6350 3403 268, 6350 3403 285, 6350 3403 298, 6350 3403 310, 6350 3403 320, 6327 3359 323, 6325 3357 323, 6324 3357 317, 6324 3356 310, 6324 3356 305, 6324 3356 302, 6324 3356 303, 6328 3362 307, 6337 3374 308, 6344 3387 310, 6354 3396 312, 6363 3408 314, 6369 3416 319, 6380 3425 327, 6385 3432 336, 6389 3435 346, 6393 3438 360, 6393 3438 378, 6393 3438 397, 6393 3438 419, 6395 3438 443, 6395 3439 468, 6398 3439 492, 6404 3439 517, 6413 3438 537, 6425 3430 552, 6438 3417 562, 6448 3401 570, 6458 3384 574, 6468 3364 577, 6476 3342 579, 6487 3320 580, 6499 3298 579, 6509 3277 579, 6521 3259 577, 6532 3241 575, 6539 3230 570, 6548 3219 561, 6554 3213 545, 6557 3210 516, 6562 3209 471, 6562 3209 406, 6564 3209 323, 6566 3209 231, 6571 3217 133, 6574 3226 26</trace>
  <trace timeOffset="463876.53" brushRef="#br1" contextRef="#ctx0"> 6506 3263 73, 6506 3263 79, 6506 3263 85, 6506 3263 93, 6506 3263 104, 6506 3263 118, 6506 3263 135, 6506 3263 152, 6506 3263 171, 6525 3348 190, 6538 3364 206, 6546 3376 220, 6555 3384 237, 6564 3391 258, 6568 3394 285, 6576 3396 320, 6583 3398 358, 6594 3398 398, 6609 3396 434, 6626 3384 462, 6646 3364 482, 6666 3341 495, 6687 3315 503, 6709 3288 509, 6730 3259 511, 6749 3230 506, 6766 3202 501, 6784 3178 487, 6798 3157 470, 6812 3141 440, 6827 3128 379, 6843 3119 260, 6860 3113 34</trace>
  <trace timeOffset="464664.56" brushRef="#br1" contextRef="#ctx0"> 10753 3312 42, 10753 3312 39, 10753 3312 44, 10753 3312 54, 10753 3312 69, 10753 3312 91, 10753 3312 110, 10753 3312 128, 10753 3312 147, 10753 3312 162, 10799 3387 179, 10806 3400 196, 10811 3408 215, 10813 3413 239, 10820 3418 262, 10823 3422 285, 10826 3425 306, 10829 3427 322, 10829 3427 337, 10832 3427 350, 10843 3427 360, 10856 3417 372, 10873 3401 375, 10891 3379 378, 10913 3350 375, 10933 3317 368, 10958 3278 358, 10981 3239 340, 11003 3202 309, 11022 3170 254, 11033 3148 152</trace>
  <trace timeOffset="464997.6" brushRef="#br1" contextRef="#ctx0"> 10882 3266 61, 10882 3266 72, 10882 3266 92, 10882 3266 116, 10885 3342 143, 10891 3367 166, 10897 3392 181, 10902 3409 194, 10905 3420 206, 10908 3430 224, 10911 3432 253, 10913 3435 286, 10916 3439 324, 10920 3439 364, 10931 3439 396, 10946 3430 419, 10969 3416 433, 10992 3392 440, 11017 3364 442, 11043 3330 443, 11072 3294 440, 11099 3256 432, 11127 3219 417, 11151 3183 396, 11174 3150 352, 11194 3121 279, 11212 3096 148</trace>
  <trace timeOffset="472541.03" brushRef="#br1" contextRef="#ctx0"> 4628 4731 110, 4628 4731 137, 4628 4731 168, 4628 4731 200, 4628 4731 235, 4628 4731 274, 4628 4731 312, 4628 4731 349, 4628 4731 382, 4628 4731 415, 4602 4714 446, 4602 4714 473, 4600 4713 495, 4600 4713 512, 4598 4713 522, 4598 4711 526, 4598 4711 528, 4598 4711 524, 4596 4710 518, 4596 4710 513, 4596 4710 507, 4596 4708 506, 4596 4706 506, 4608 4703 510, 4628 4699 514, 4652 4693 516, 4678 4688 522, 4703 4683 529, 4731 4678 537, 4757 4674 543, 4783 4667 548, 4801 4664 551, 4817 4661 554, 4830 4659 557, 4842 4659 559, 4855 4659 561, 4862 4659 563, 4868 4659 564, 4868 4659 567, 4868 4659 569, 4868 4659 572, 4869 4659 579, 4871 4659 585, 4872 4659 594, 4874 4657 601, 4875 4657 612, 4877 4657 622, 4881 4652 633, 4885 4649 642, 4892 4640 647, 4898 4625 650, 4900 4608 652, 4903 4582 654, 4903 4555 651, 4903 4524 652, 4903 4492 649, 4897 4459 648, 4892 4426 649, 4887 4394 647, 4883 4364 647, 4881 4341 646, 4879 4320 645, 4878 4308 645, 4878 4300 646, 4877 4288 647, 4877 4284 647, 4875 4277 647, 4875 4272 645, 4875 4272 643, 4875 4271 638, 4875 4271 632, 4875 4270 620, 4874 4270 596, 4874 4267 548, 4874 4267 475, 4874 4267 359, 4875 4267 167</trace>
  <trace timeOffset="473870.1" brushRef="#br1" contextRef="#ctx0"> 11584 5912 72, 11584 5912 88, 11584 5912 97, 11584 5912 101, 11584 5912 103, 11584 5912 104, 11584 5912 107, 11584 5912 108, 11584 5912 111, 11584 5912 114, 11579 5903 118, 11579 5903 125, 11578 5903 133, 11578 5900 144, 11578 5900 157, 11578 5900 171, 11578 5900 188, 11578 5900 205, 11576 5900 220, 11576 5900 234, 11576 5898 244, 11576 5898 249, 11575 5898 254, 11575 5898 254, 11575 5898 254, 11575 5896 254, 11573 5896 251, 11573 5896 247, 11573 5896 245, 11573 5895 239, 11573 5895 233, 11573 5895 225, 11572 5895 215, 11572 5895 206, 11572 5893 190, 11570 5893 170, 11570 5893 148, 11570 5891 125, 11569 5891 106, 11565 5891 92, 11565 5891 79, 11563 5891 67, 11562 5888 54, 11558 5886 37, 11552 5884 13</trace>
  <trace timeOffset="478756.38" brushRef="#br1" contextRef="#ctx0"> 7767 1434 79, 7767 1434 118, 7767 1434 161, 7767 1434 203, 7767 1434 244, 7767 1434 281, 7767 1434 312, 7767 1434 338, 7767 1434 363, 7767 1434 383, 7767 1434 402, 7762 1391 419, 7761 1387 433, 7757 1377 447, 7754 1374 459, 7746 1367 469, 7739 1359 479, 7732 1352 487, 7719 1342 491, 7705 1334 497, 7686 1325 504, 7664 1317 512, 7642 1310 520, 7618 1306 529, 7596 1303 536, 7577 1301 542, 7559 1301 546, 7543 1301 551, 7530 1301 554, 7520 1301 556, 7510 1303 556, 7506 1306 554, 7497 1313 551, 7486 1322 546, 7480 1330 543, 7472 1342 541, 7465 1350 539, 7459 1358 538, 7456 1367 538, 7453 1374 538, 7450 1382 539, 7449 1387 540, 7444 1396 541, 7443 1400 543, 7440 1407 545, 7434 1417 546, 7431 1426 547, 7428 1434 547, 7426 1444 546, 7424 1455 546, 7423 1467 545, 7423 1487 544, 7423 1506 543, 7423 1531 542, 7427 1553 541, 7433 1573 540, 7440 1591 540, 7446 1605 540, 7451 1618 540, 7459 1630 540, 7463 1639 539, 7472 1651 539, 7476 1659 539, 7477 1661 539, 7482 1668 540, 7485 1671 540, 7488 1673 539, 7494 1681 540, 7497 1684 540, 7503 1692 539, 7512 1701 540, 7521 1710 539, 7528 1717 539, 7540 1727 540, 7550 1735 540, 7559 1745 541, 7573 1754 542, 7583 1762 542, 7596 1767 542, 7605 1770 542, 7618 1777 542, 7632 1780 543, 7640 1784 544, 7657 1789 545, 7667 1789 546, 7679 1792 548, 7690 1792 550, 7696 1792 553, 7706 1792 556, 7713 1792 559, 7717 1792 562, 7728 1792 565, 7732 1792 569, 7736 1792 573, 7745 1789 577, 7749 1789 581, 7754 1787 587, 7761 1782 591, 7764 1780 595, 7770 1773 600, 7781 1763 606, 7788 1752 611, 7797 1737 616, 7806 1722 621, 7811 1703 625, 7817 1684 631, 7821 1663 634, 7825 1639 638, 7828 1615 642, 7830 1593 647, 7830 1575 654, 7830 1556 661, 7830 1538 669, 7830 1526 675, 7830 1509 682, 7825 1494 688, 7820 1484 694, 7813 1468 700, 7808 1460 703, 7803 1451 705, 7793 1438 708, 7788 1431 709, 7780 1417 709, 7775 1409 710, 7770 1400 710, 7764 1392 711, 7761 1388 711, 7759 1385 711, 7759 1385 710, 7759 1384 710, 7757 1380 709, 7755 1377 706, 7751 1374 705, 7751 1371 703, 7751 1371 701, 7748 1369 699, 7745 1365 696, 7740 1362 693, 7738 1361 682, 7738 1361 663, 7736 1359 614, 7736 1359 528, 7736 1359 381, 7736 1359 162</trace>
  <trace timeOffset="479937.44" brushRef="#br1" contextRef="#ctx0"> 9561 1421 53, 9561 1421 78, 9561 1421 107, 9561 1421 145, 9561 1421 190, 9561 1421 238, 9561 1421 285, 9561 1421 331, 9561 1421 375, 9561 1421 415, 9577 1354 449, 9577 1349 477, 9575 1344 500, 9571 1335 520, 9566 1327 539, 9561 1320 557, 9557 1313 574, 9552 1303 588, 9546 1291 600, 9542 1281 613, 9536 1267 623, 9531 1252 634, 9526 1240 642, 9520 1226 651, 9515 1212 660, 9510 1203 668, 9503 1191 675, 9497 1183 681, 9494 1178 683, 9487 1175 683, 9483 1173 686, 9478 1171 682, 9467 1168 687, 9461 1166 684, 9449 1165 680, 9437 1163 685, 9423 1163 685, 9406 1163 684, 9395 1163 688, 9379 1168 688, 9366 1175 688, 9357 1180 694, 9343 1186 694, 9331 1194 695, 9324 1197 694, 9311 1205 694, 9301 1212 694, 9293 1218 693, 9282 1227 693, 9272 1238 693, 9261 1247 691, 9249 1262 690, 9237 1279 689, 9230 1298 686, 9221 1317 686, 9215 1338 685, 9211 1359 683, 9207 1380 681, 9204 1402 679, 9201 1424 678, 9198 1439 677, 9196 1460 676, 9196 1480 674, 9196 1502 672, 9196 1529 671, 9196 1548 670, 9196 1566 669, 9196 1583 667, 9196 1596 667, 9196 1613 666, 9196 1625 665, 9196 1635 664, 9198 1647 664, 9201 1656 663, 9202 1668 663, 9205 1676 661, 9208 1685 660, 9211 1695 660, 9216 1708 660, 9221 1717 660, 9226 1731 658, 9232 1738 658, 9234 1742 656, 9240 1749 654, 9243 1752 654, 9246 1758 654, 9253 1765 654, 9256 1769 654, 9263 1773 654, 9266 1777 654, 9269 1780 655, 9272 1782 655, 9275 1784 655, 9278 1787 653, 9280 1789 651, 9285 1792 651, 9288 1792 650, 9293 1794 650, 9297 1796 650, 9306 1797 649, 9311 1799 648, 9315 1799 648, 9325 1801 649, 9331 1801 650, 9337 1801 650, 9346 1801 650, 9354 1801 649, 9363 1801 650, 9373 1801 650, 9383 1799 650, 9395 1794 651, 9403 1789 652, 9416 1784 653, 9427 1777 657, 9440 1767 658, 9451 1758 660, 9461 1749 663, 9471 1738 664, 9483 1727 665, 9496 1711 668, 9508 1698 669, 9516 1688 670, 9523 1676 673, 9531 1664 672, 9538 1651 674, 9548 1632 677, 9552 1620 678, 9557 1605 683, 9561 1588 686, 9564 1569 690, 9566 1546 694, 9568 1528 697, 9571 1509 701, 9571 1492 708, 9571 1477 713, 9572 1458 718, 9572 1438 724, 9572 1419 729, 9572 1399 733, 9572 1380 738, 9572 1367 742, 9572 1354 747, 9572 1339 751, 9571 1327 757, 9568 1310 761, 9566 1298 766, 9564 1281 771, 9561 1271 775, 9557 1260 778, 9551 1245 781, 9545 1230 784, 9538 1215 786, 9531 1203 780, 9523 1191 781, 9517 1183 782, 9508 1173 777, 9503 1166 781, 9496 1160 777, 9489 1156 774, 9486 1153 773, 9478 1148 771, 9475 1144 770, 9471 1141 765, 9469 1138 765, 9469 1138 759, 9469 1136 749, 9464 1135 728, 9457 1131 684, 9454 1129 565, 9441 1129 275</trace>
  <trace timeOffset="482233.6" brushRef="#br1" contextRef="#ctx0"> 9640 4272 119, 9640 4272 156, 9640 4272 190, 9640 4272 225, 9640 4272 258, 9640 4272 292, 9640 4272 321, 9640 4272 346, 9640 4272 370, 9640 4272 392, 9640 4272 420, 9616 4242 449, 9616 4242 482, 9614 4241 517, 9614 4241 547, 9614 4238 572, 9613 4238 590, 9613 4238 604, 9612 4238 615, 9612 4235 623, 9610 4235 629, 9610 4235 634, 9610 4235 637, 9610 4233 640, 9610 4233 642, 9610 4233 644, 9610 4233 645, 9610 4233 650, 9610 4233 656, 9610 4233 663, 9610 4233 671, 9610 4233 677, 9612 4233 681, 9616 4233 687, 9627 4235 693, 9640 4238 699, 9656 4245 706, 9675 4253 713, 9694 4260 720, 9711 4267 726, 9731 4274 729, 9749 4282 733, 9768 4288 737, 9791 4293 740, 9814 4300 743, 9837 4306 745, 9860 4309 748, 9885 4313 750, 9911 4313 752, 9937 4313 754, 9963 4313 755, 9986 4313 756, 10005 4313 759, 10023 4313 759, 10041 4313 759, 10054 4313 759, 10071 4313 756, 10090 4313 756, 10106 4313 759, 10129 4313 759, 10152 4311 763, 10175 4309 765, 10197 4308 766, 10222 4304 768, 10246 4301 768, 10271 4300 769, 10294 4296 771, 10317 4293 771, 10334 4292 772, 10353 4291 772, 10369 4289 772, 10380 4288 773, 10399 4286 773, 10417 4284 773, 10427 4284 774, 10444 4282 774, 10456 4280 776, 10467 4277 777, 10486 4274 777, 10498 4272 777, 10516 4267 776, 10527 4267 777, 10539 4263 777, 10551 4260 777, 10563 4258 777, 10576 4257 777, 10587 4255 776, 10602 4255 775, 10615 4255 775, 10629 4253 775, 10642 4253 776, 10657 4250 776, 10668 4250 775, 10681 4250 775, 10694 4248 775, 10707 4248 775, 10719 4247 777, 10730 4245 777, 10741 4243 777, 10753 4242 777, 10764 4241 776, 10774 4238 776, 10787 4235 776, 10802 4235 776, 10820 4230 775, 10835 4227 776, 10850 4224 777, 10864 4220 777, 10875 4216 777, 10885 4213 776, 10894 4210 775, 10901 4210 775, 10905 4209 775, 10911 4209 775, 10911 4209 775, 10911 4207 775, 10911 4207 773, 10913 4207 774, 10913 4207 774, 10916 4207 775, 10917 4207 776, 10919 4207 778, 10920 4207 779, 10921 4207 780, 10923 4207 782, 10923 4207 783, 10926 4207 784, 10927 4207 783, 10930 4207 780, 10930 4206 771, 10930 4206 752, 10930 4203 713, 10926 4195 629, 10919 4189 497, 10907 4178 272, 10897 4171 0</trace>
  <trace timeOffset="484748.72" brushRef="#br1" contextRef="#ctx0"> 9610 5943 120, 9610 5943 161, 9610 5943 203, 9610 5943 244, 9610 5943 285, 9610 5943 327, 9610 5943 372, 9610 5943 417, 9610 5943 462, 9610 5943 503, 9561 5928 537, 9560 5927 563, 9560 5927 583, 9557 5927 600, 9557 5927 613, 9557 5925 623, 9557 5925 633, 9555 5925 640, 9555 5925 646, 9554 5923 652, 9554 5923 658, 9552 5923 665, 9552 5923 670, 9551 5923 676, 9551 5923 681, 9551 5923 684, 9551 5922 689, 9551 5922 693, 9551 5922 695, 9551 5922 698, 9551 5922 703, 9551 5922 708, 9552 5922 714, 9557 5922 717, 9571 5922 720, 9581 5922 722, 9595 5922 724, 9614 5922 728, 9637 5922 736, 9666 5922 743, 9695 5922 751, 9724 5922 759, 9753 5922 763, 9782 5920 769, 9812 5915 776, 9841 5910 781, 9869 5907 783, 9898 5903 785, 9922 5900 787, 9947 5898 790, 9971 5895 792, 9994 5893 793, 10016 5891 795, 10039 5886 796, 10063 5886 798, 10086 5884 800, 10110 5883 802, 10126 5881 804, 10146 5881 805, 10165 5879 807, 10185 5878 809, 10204 5876 810, 10223 5876 814, 10240 5874 817, 10252 5874 817, 10271 5874 817, 10287 5874 816, 10300 5874 816, 10317 5874 819, 10334 5874 820, 10346 5874 820, 10365 5874 823, 10376 5874 822, 10388 5874 823, 10399 5874 825, 10411 5874 823, 10421 5874 825, 10434 5874 825, 10450 5874 827, 10460 5871 829, 10477 5869 830, 10493 5866 831, 10505 5862 831, 10521 5859 831, 10533 5857 832, 10544 5857 833, 10556 5854 828, 10567 5854 828, 10577 5852 828, 10582 5850 827, 10591 5849 828, 10597 5847 828, 10602 5845 825, 10612 5845 826, 10616 5842 827, 10621 5842 827, 10631 5840 828, 10636 5838 828, 10647 5837 829, 10658 5835 830, 10668 5833 830, 10679 5832 830, 10691 5830 830, 10702 5829 830, 10707 5828 830, 10720 5828 831, 10726 5828 832, 10732 5828 832, 10744 5825 831, 10751 5825 831, 10756 5825 832, 10762 5825 833, 10762 5825 835, 10762 5825 836, 10762 5825 837, 10768 5825 837, 10774 5825 838, 10781 5825 840, 10787 5825 842, 10787 5825 844, 10787 5825 846, 10787 5825 846, 10788 5825 848, 10790 5825 850, 10791 5825 852, 10792 5825 855, 10794 5825 858, 10796 5825 862, 10797 5825 867, 10799 5825 871, 10799 5825 875, 10800 5825 878, 10800 5825 880, 10801 5825 883, 10801 5825 884, 10801 5825 885, 10802 5825 884, 10802 5825 882, 10802 5825 880, 10804 5825 876, 10804 5825 868, 10804 5825 849, 10804 5825 804, 10804 5825 631, 10791 5818 310</trace>
  <trace timeOffset="492329.16" brushRef="#br2" contextRef="#ctx0"> 7845 3696 166, 7845 3696 205, 7845 3696 242, 7845 3696 273, 7845 3696 302, 7845 3696 328, 7845 3696 351, 7845 3696 374, 7845 3696 398, 7845 3696 423, 7846 3681 449, 7846 3679 475, 7846 3678 502, 7846 3676 528, 7846 3675 550, 7846 3673 563, 7846 3673 570, 7845 3673 571, 7836 3681 569, 7826 3698 565, 7814 3722 565, 7804 3750 567, 7796 3783 565, 7791 3814 568, 7788 3845 565, 7787 3875 567, 7787 3904 564, 7787 3930 563, 7787 3955 562, 7791 3975 558, 7794 3990 557, 7799 4004 554, 7803 4013 552, 7807 4022 551, 7811 4033 550, 7816 4041 548, 7820 4049 547, 7826 4056 544, 7830 4062 541, 7834 4064 538, 7840 4068 535, 7845 4071 530, 7848 4071 522, 7856 4075 507, 7861 4076 483, 7866 4076 439, 7877 4076 370, 7881 4076 219, 7888 4076 0</trace>
  <trace timeOffset="492598.2" brushRef="#br2" contextRef="#ctx0"> 7934 3843 357, 7934 3843 372, 7934 3843 396, 7934 3843 424, 7934 3843 452, 7934 3843 475, 7934 3843 491, 7934 3843 502, 7934 3843 510, 7971 3938 515, 7979 3959 518, 7988 3980 519, 7994 3993 519, 7999 4009 518, 8002 4019 518, 8005 4028 516, 8010 4039 514, 8011 4043 513, 8013 4048 510, 8013 4048 504, 8013 4048 495, 8013 4048 480, 8014 4048 457, 8014 4049 417, 8014 4049 337, 8017 4049 202</trace>
  <trace timeOffset="492893.2" brushRef="#br2" contextRef="#ctx0"> 8066 3730 374, 8066 3730 388, 8066 3730 406, 8066 3730 432, 8066 3730 462, 8066 3730 492, 8066 3730 519, 8066 3730 540, 8066 3730 553, 8066 3730 562, 8159 3771 569, 8174 3788 574, 8186 3802 579, 8199 3820 582, 8208 3837 587, 8215 3857 588, 8221 3877 594, 8224 3899 596, 8225 3921 603, 8225 3946 611, 8225 3971 616, 8221 3996 619, 8212 4022 620, 8205 4046 620, 8195 4068 620, 8189 4085 619, 8182 4100 617, 8180 4110 614, 8179 4114 604, 8177 4121 586, 8177 4121 535, 8176 4121 449, 8176 4121 247</trace>
  <trace timeOffset="494569.28" brushRef="#br2" contextRef="#ctx0"> 7913 6033 260, 7913 6033 322, 7913 6033 379, 7913 6033 431, 7913 6033 477, 7913 6033 517, 7913 6033 553, 7913 6033 582, 7913 6033 609, 7913 6033 628, 7913 6033 642, 7911 5990 651, 7910 5989 655, 7908 5989 657, 7901 5989 657, 7894 5989 657, 7881 5999 656, 7868 6014 656, 7856 6034 655, 7848 6058 655, 7841 6086 654, 7836 6118 656, 7830 6151 657, 7829 6188 660, 7828 6224 658, 7828 6261 660, 7828 6296 663, 7832 6333 667, 7839 6367 672, 7845 6399 676, 7853 6425 681, 7862 6452 683, 7871 6472 685, 7881 6489 682, 7890 6502 681, 7900 6512 677, 7907 6518 676, 7914 6522 675, 7921 6527 674, 7927 6529 673, 7931 6532 671, 7931 6532 668, 7936 6532 663, 7941 6532 652, 7948 6532 633, 7953 6534 597, 7957 6534 530, 7962 6534 430, 7965 6529 266, 7971 6522 26</trace>
  <trace timeOffset="494948.3" brushRef="#br2" contextRef="#ctx0"> 8014 6174 308, 8014 6174 344, 8014 6174 384, 8014 6174 420, 8014 6174 449, 8014 6174 469, 8014 6174 484, 8014 6174 497, 8014 6174 510, 8014 6174 520, 8052 6125 529, 8057 6124 537, 8062 6122 544, 8066 6121 553, 8071 6121 563, 8071 6121 577, 8071 6119 592, 8071 6119 609, 8077 6119 625, 8080 6119 640, 8086 6127 653, 8092 6142 663, 8098 6160 670, 8104 6184 674, 8109 6212 678, 8112 6241 680, 8115 6270 681, 8116 6296 681, 8118 6322 682, 8119 6342 681, 8121 6360 682, 8121 6372 682, 8121 6379 682, 8122 6386 683, 8122 6386 682, 8122 6386 681, 8122 6386 681, 8122 6387 680, 8124 6389 679, 8124 6391 677, 8124 6392 671, 8124 6394 654, 8124 6395 621, 8124 6396 556, 8124 6399 448, 8124 6399 255, 8124 6399 0</trace>
  <trace timeOffset="495256.3" brushRef="#br2" contextRef="#ctx0"> 8190 5961 458, 8190 5961 480, 8190 5961 506, 8190 5961 535, 8190 5961 559, 8190 5961 579, 8190 5961 594, 8190 5961 602, 8190 5961 608, 8190 5961 611, 8190 5961 613, 8277 6036 615, 8291 6057 617, 8305 6077 621, 8316 6101 622, 8326 6127 625, 8333 6157 627, 8336 6191 633, 8336 6229 639, 8336 6266 646, 8330 6307 651, 8319 6350 654, 8305 6391 660, 8287 6430 667, 8271 6468 676, 8256 6502 682, 8242 6529 690, 8232 6549 693, 8222 6565 694, 8218 6574 693, 8215 6578 684, 8212 6582 672, 8212 6582 646, 8212 6582 591, 8212 6582 462, 8212 6570 188</trace>
  <trace timeOffset="496457.4" brushRef="#br2" contextRef="#ctx0"> 10003 4034 183, 10003 4034 235, 10003 4034 277, 10003 4034 307, 10003 4034 330, 10003 4034 344, 10003 4034 360, 10003 4034 373, 10003 4034 387, 10003 4034 400, 10003 4034 415, 10003 4010 432, 10003 4004 450, 10003 3999 467, 10003 3987 481, 10003 3974 495, 10003 3957 503, 9997 3935 511, 9989 3917 517, 9979 3900 526, 9969 3885 538, 9960 3875 553, 9951 3863 571, 9939 3852 588, 9932 3846 600, 9924 3838 611, 9921 3837 615, 9917 3834 617, 9912 3832 617, 9908 3831 614, 9905 3830 612, 9899 3830 608, 9891 3830 607, 9883 3832 603, 9873 3842 600, 9863 3852 596, 9854 3866 594, 9846 3882 591, 9839 3895 591, 9833 3909 592, 9827 3924 594, 9824 3934 594, 9821 3950 594, 9819 3963 594, 9819 3974 592, 9819 3990 589, 9824 4002 582, 9828 4014 579, 9838 4025 577, 9849 4033 576, 9856 4037 578, 9869 4043 579, 9877 4046 578, 9882 4048 579, 9886 4049 580, 9892 4049 582, 9899 4049 588, 9908 4049 594, 9918 4049 598, 9925 4043 603, 9935 4034 608, 9939 4027 613, 9944 4012 619, 9947 3996 624, 9948 3987 632, 9948 3967 638, 9948 3946 643, 9948 3925 652, 9947 3896 660, 9943 3870 668, 9938 3846 672, 9934 3822 678, 9929 3800 680, 9925 3781 685, 9922 3764 688, 9919 3754 691, 9918 3747 694, 9918 3742 696, 9918 3742 698, 9918 3742 699, 9917 3742 699, 9917 3739 699, 9917 3738 695, 9915 3738 690, 9915 3737 684, 9915 3737 678, 9915 3737 676, 9915 3749 676, 9917 3767 675, 9924 3793 673, 9934 3820 672, 9941 3845 664, 9949 3870 660, 9957 3895 643, 9966 3918 620, 9973 3942 583, 9982 3962 525, 9992 3982 448, 9997 3996 338, 10003 4012 182</trace>
  <trace timeOffset="496818.4" brushRef="#br2" contextRef="#ctx0"> 10172 3955 241, 10172 3955 288, 10172 3955 328, 10172 3955 363, 10172 3955 392, 10172 3955 422, 10165 4041 449, 10165 4051 469, 10164 4068 481, 10164 4079 486, 10164 4091 484, 10164 4103 482, 10164 4112 476, 10164 4122 467, 10167 4130 459, 10172 4138 450, 10174 4141 445, 10177 4146 442, 10177 4146 441, 10180 4146 442, 10187 4146 446, 10197 4146 448, 10213 4141 451, 10222 4137 453, 10234 4127 457, 10242 4121 462, 10248 4112 471, 10253 4105 482, 10256 4095 495, 10259 4085 511, 10259 4075 529, 10259 4064 551, 10259 4052 573, 10259 4037 594, 10255 4027 610, 10249 4013 620, 10245 4006 624, 10242 4002 627, 10240 3999 623, 10240 3999 616, 10234 3999 603, 10223 3999 583, 10210 4006 547, 10196 4017 488, 10187 4030 380, 10184 4039 142</trace>
  <trace timeOffset="497092.44" brushRef="#br2" contextRef="#ctx0"> 10356 3764 334, 10356 3764 379, 10356 3764 423, 10356 3764 460, 10356 3764 489, 10356 3764 514, 10337 3857 529, 10337 3880 542, 10337 3900 551, 10337 3924 558, 10337 3945 565, 10342 3967 570, 10349 3990 574, 10360 4013 578, 10371 4037 582, 10382 4060 585, 10394 4081 585, 10405 4103 580, 10415 4117 571, 10424 4130 555, 10431 4138 519, 10434 4142 459, 10444 4146 360, 10448 4149 145</trace>
  <trace timeOffset="497444.44" brushRef="#br2" contextRef="#ctx0"> 10524 3834 520, 10524 3834 562, 10524 3834 601, 10524 3834 627, 10524 3834 640, 10524 3834 646, 10524 3834 648, 10524 3834 648, 10524 3834 647, 10524 3834 645, 10568 3817 639, 10582 3828 632, 10590 3837 616, 10597 3850 597, 10600 3867 572, 10600 3885 550, 10600 3909 529, 10600 3933 517, 10599 3948 514, 10593 3962 517, 10590 3971 526, 10586 3981 537, 10579 3996 548, 10576 4006 561, 10570 4021 573, 10564 4030 581, 10563 4034 589, 10561 4039 594, 10561 4039 598, 10561 4039 602, 10561 4039 606, 10561 4039 607, 10561 4039 608, 10564 4039 608, 10577 4039 607, 10593 4036 606, 10616 4027 604, 10636 4016 601, 10658 4004 599, 10676 3993 595, 10690 3987 591, 10702 3979 586, 10710 3975 575, 10715 3972 554, 10720 3971 514, 10720 3971 437, 10720 3970 287, 10720 3970 38</trace>
  <trace timeOffset="497694.47" brushRef="#br2" contextRef="#ctx0"> 10712 3655 550, 10712 3655 559, 10712 3655 572, 10712 3655 590, 10712 3655 608, 10712 3655 622, 10712 3655 633, 10712 3655 636, 10712 3655 637, 10774 3745 636, 10787 3766 635, 10799 3788 632, 10807 3813 623, 10816 3837 618, 10822 3860 610, 10826 3884 600, 10827 3909 587, 10827 3931 559, 10826 3957 514, 10816 3981 443, 10801 4009 335, 10783 4036 150</trace>
  <trace timeOffset="498773.53" brushRef="#br2" contextRef="#ctx0"> 10025 6327 277, 10025 6327 321, 10025 6327 356, 10025 6327 383, 10025 6327 405, 10025 6327 422, 10025 6327 441, 10025 6327 465, 10025 6327 492, 10002 6246 524, 9990 6222 552, 9973 6203 576, 9956 6184 598, 9939 6168 618, 9921 6154 634, 9908 6145 647, 9892 6137 657, 9882 6134 667, 9869 6134 674, 9851 6134 677, 9838 6141 677, 9819 6154 675, 9804 6171 673, 9792 6191 673, 9782 6215 675, 9774 6241 675, 9768 6266 675, 9763 6286 676, 9763 6304 674, 9763 6322 675, 9763 6339 675, 9771 6358 675, 9779 6374 675, 9788 6384 676, 9798 6394 675, 9809 6403 675, 9818 6408 676, 9831 6416 676, 9843 6420 676, 9853 6420 677, 9869 6420 679, 9883 6420 680, 9899 6416 682, 9914 6406 683, 9925 6392 683, 9937 6374 684, 9945 6353 687, 9953 6327 688, 9960 6298 691, 9963 6266 693, 9966 6232 695, 9966 6200 697, 9966 6166 700, 9966 6133 703, 9963 6101 710, 9954 6070 715, 9947 6043 721, 9939 6019 727, 9934 6002 732, 9931 5992 739, 9929 5989 746, 9929 5989 750, 9928 5987 754, 9928 5987 754, 9928 5985 751, 9925 5985 748, 9925 5985 745, 9925 5996 743, 9931 6017 743, 9941 6048 743, 9951 6082 742, 9963 6121 740, 9974 6161 733, 9985 6200 721, 9996 6237 694, 10003 6271 653, 10011 6298 583, 10016 6318 492, 10020 6328 374, 10022 6335 214, 10022 6335 0</trace>
  <trace timeOffset="499132.56" brushRef="#br2" contextRef="#ctx0"> 10025 6327 441, 10116 6273 510, 10119 6263 562, 10123 6254 598, 10132 6244 623, 10138 6237 638, 10149 6229 648, 10157 6225 654, 10160 6224 657, 10171 6222 658, 10177 6222 658, 10185 6222 657, 10197 6229 654, 10204 6237 651, 10208 6251 647, 10210 6270 642, 10210 6291 635, 10207 6316 627, 10199 6338 621, 10193 6354 619, 10184 6367 623, 10178 6374 631, 10175 6377 642, 10172 6382 651, 10172 6382 657, 10172 6382 660, 10172 6382 658, 10172 6382 656, 10172 6382 653, 10172 6382 649, 10172 6382 646, 10174 6382 642, 10184 6387 637, 10197 6392 632, 10213 6396 625, 10225 6404 619, 10234 6416 614, 10242 6428 613, 10249 6445 612, 10250 6467 615, 10250 6488 616, 10249 6509 620, 10240 6529 627, 10228 6546 637, 10214 6561 648, 10199 6575 660, 10187 6585 668, 10174 6590 676, 10164 6595 678, 10159 6597 679, 10155 6600 677, 10155 6600 666, 10154 6600 646, 10150 6600 590, 10146 6597 477, 10145 6587 205</trace>
  <trace timeOffset="499394.56" brushRef="#br2" contextRef="#ctx0"> 10425 6046 403, 10425 6046 443, 10425 6046 490, 10425 6046 531, 10398 6129 561, 10395 6156 580, 10394 6183 596, 10394 6210 610, 10394 6237 623, 10394 6266 635, 10395 6293 641, 10398 6318 644, 10401 6336 643, 10404 6353 641, 10410 6367 636, 10415 6375 627, 10421 6387 613, 10428 6394 588, 10431 6396 540, 10440 6399 452, 10447 6399 273, 10456 6399 17</trace>
  <trace timeOffset="499769.6" brushRef="#br2" contextRef="#ctx0"> 10554 6106 538, 10554 6106 555, 10554 6106 570, 10554 6106 581, 10554 6106 587, 10554 6106 590, 10554 6106 590, 10554 6106 587, 10554 6106 580, 10554 6106 571, 10572 6122 561, 10577 6136 551, 10579 6146 542, 10580 6164 535, 10580 6183 524, 10579 6203 515, 10572 6227 510, 10568 6244 514, 10561 6256 530, 10557 6266 555, 10554 6268 580, 10550 6275 604, 10547 6278 624, 10544 6281 639, 10542 6286 649, 10542 6286 656, 10541 6286 658, 10541 6286 660, 10541 6288 658, 10541 6289 657, 10541 6293 656, 10542 6296 655, 10545 6300 654, 10556 6303 653, 10561 6303 652, 10576 6303 652, 10587 6303 652, 10600 6303 652, 10612 6303 653, 10621 6303 653, 10634 6301 654, 10638 6300 655, 10642 6300 655, 10642 6300 654, 10642 6300 654, 10642 6298 652, 10644 6298 646, 10645 6298 629, 10647 6298 586, 10648 6298 501, 10650 6296 313, 10651 6296 42</trace>
  <trace timeOffset="500289.62" brushRef="#br2" contextRef="#ctx0"> 10725 6399 405, 10725 6399 463, 10725 6399 515, 10725 6399 554, 10725 6399 585, 10725 6399 609, 10725 6399 628, 10725 6399 646, 10725 6399 663, 10725 6399 679, 10732 6404 695, 10742 6392 705, 10753 6374 713, 10765 6353 718, 10776 6327 720, 10787 6300 724, 10796 6270 726, 10802 6239 729, 10810 6207 731, 10813 6175 733, 10813 6145 736, 10813 6114 739, 10813 6086 742, 10804 6060 747, 10796 6036 751, 10785 6016 755, 10776 6002 760, 10767 5990 763, 10761 5982 765, 10758 5978 766, 10751 5972 764, 10748 5969 765, 10744 5966 765, 10741 5964 765, 10741 5964 766, 10739 5963 765, 10739 5963 763, 10739 5963 762, 10738 5961 762, 10738 5961 762, 10736 5960 765, 10736 5960 767, 10735 5960 769, 10735 5960 772, 10732 5960 775, 10732 5960 778, 10732 5960 780, 10732 5960 780, 10730 5960 779, 10730 5960 777, 10729 5960 773, 10729 5960 767, 10728 5960 755, 10728 5960 721, 10728 5960 633, 10728 5960 381, 10728 5960 75</trace>
  <trace timeOffset="515404.47" brushRef="#br2" contextRef="#ctx0"> 11355 3925 84, 11355 3925 114, 11355 3925 143, 11355 3925 169, 11355 3925 187, 11355 3925 201, 11355 3925 215, 11355 3925 229, 11355 3925 246, 11355 3925 264, 11335 3913 284, 11333 3912 303, 11332 3912 324, 11330 3909 344, 11329 3909 364, 11329 3909 383, 11327 3909 402, 11325 3906 423, 11323 3906 446, 11323 3905 470, 11322 3905 492, 11321 3905 513, 11319 3904 528, 11318 3904 539, 11316 3904 554, 11314 3902 565, 11313 3902 576, 11312 3900 586, 11310 3900 592, 11309 3899 596, 11307 3899 600, 11306 3897 602, 11304 3897 604, 11304 3896 606, 11303 3896 606, 11301 3895 604, 11300 3895 606, 11299 3892 606, 11297 3892 608, 11295 3889 609, 11294 3889 610, 11292 3887 612, 11290 3885 614, 11289 3884 617, 11284 3880 621, 11281 3877 627, 11278 3874 632, 11275 3870 637, 11275 3870 642, 11274 3869 646, 11274 3869 648, 11274 3869 649, 11273 3867 648, 11273 3867 646, 11271 3866 642, 11271 3866 636, 11271 3864 633, 11271 3864 629, 11271 3863 627, 11271 3863 629, 11271 3862 629, 11273 3862 629, 11278 3860 631, 11290 3858 632, 11301 3858 634, 11313 3857 635, 11325 3855 636, 11338 3855 636, 11349 3854 636, 11361 3854 637, 11372 3854 637, 11378 3854 637, 11391 3854 638, 11398 3854 638, 11410 3854 638, 11423 3854 638, 11432 3854 638, 11442 3854 637, 11447 3854 638, 11458 3854 638, 11464 3855 638, 11474 3857 639, 11487 3858 638, 11491 3858 638, 11503 3860 638, 11510 3860 638, 11515 3860 639, 11525 3862 639, 11532 3863 639, 11535 3863 640, 11543 3864 641, 11543 3864 642, 11543 3864 645, 11543 3864 648, 11544 3864 653, 11546 3866 658, 11547 3866 664, 11549 3866 670, 11550 3866 677, 11552 3866 684, 11553 3866 690, 11553 3866 695, 11553 3866 699, 11553 3864 699, 11553 3858 701, 11553 3846 700, 11553 3831 702, 11550 3820 703, 11546 3802 703, 11541 3788 702, 11535 3771 702, 11530 3749 701, 11524 3730 700, 11520 3716 700, 11517 3699 698, 11514 3682 698, 11511 3670 696, 11510 3652 695, 11508 3641 694, 11505 3629 694, 11504 3617 694, 11504 3612 693, 11503 3601 693, 11503 3595 691, 11503 3588 689, 11503 3584 687, 11503 3584 682, 11501 3582 675, 11501 3582 664, 11501 3580 641, 11500 3580 590, 11500 3580 498, 11494 3580 346, 11484 3589 82</trace>
  <trace timeOffset="516854.56" brushRef="#br2" contextRef="#ctx0"> 11494 3916 209, 11494 3916 215, 11494 3916 225, 11494 3916 237, 11494 3916 251, 11494 3916 265, 11494 3916 281, 11494 3916 299, 11494 3916 320, 11494 3916 344, 11494 3916 374, 11498 3906 405, 11498 3906 436, 11498 3905 462, 11500 3905 486, 11500 3905 505, 11500 3904 520, 11500 3904 531, 11500 3904 542, 11500 3902 551, 11500 3902 559, 11501 3900 569, 11501 3899 573, 11501 3897 578, 11503 3892 580, 11504 3880 580, 11505 3867 578, 11505 3849 579, 11508 3828 576, 11508 3803 576, 11508 3771 577, 11508 3742 578, 11505 3710 579, 11503 3678 580, 11497 3646 582, 11492 3614 583, 11487 3587 585, 11481 3560 587, 11478 3543 588, 11472 3526 589, 11471 3516 591, 11468 3505 591, 11465 3496 594, 11464 3491 596, 11462 3487 598, 11462 3487 601, 11459 3482 603, 11458 3477 607, 11455 3473 609, 11455 3470 613, 11455 3470 617, 11453 3465 621, 11452 3462 624, 11450 3456 627, 11449 3452 631, 11449 3452 634, 11447 3450 637, 11447 3450 641, 11447 3449 644, 11447 3447 645, 11447 3446 645, 11447 3445 643, 11447 3442 641, 11447 3438 639, 11447 3434 637, 11453 3430 635, 11465 3422 635, 11485 3417 635, 11510 3410 635, 11535 3405 635, 11565 3396 636, 11601 3384 635, 11638 3367 637, 11682 3347 638, 11728 3324 640, 11774 3298 641, 11823 3273 643, 11869 3246 643, 11910 3224 638, 11947 3205 638, 11980 3188 634, 12001 3177 632, 12013 3171 631, 12019 3170 629, 12019 3170 624, 12019 3168 623, 12019 3168 622, 12020 3168 621, 12023 3168 622, 12024 3168 621, 12026 3168 619, 12027 3168 618, 12028 3168 617, 12030 3168 615, 12032 3168 615, 12033 3168 609, 12037 3168 604, 12040 3170 590, 12045 3173 565, 12047 3175 526, 12047 3181 465, 12047 3197 388, 12042 3217 277, 12032 3246 123</trace>
  <trace timeOffset="518398.66" brushRef="#br2" contextRef="#ctx0"> 11264 6445 199, 11264 6445 234, 11264 6445 271, 11264 6445 309, 11264 6445 340, 11264 6445 363, 11264 6445 378, 11264 6445 390, 11264 6445 405, 11264 6445 421, 11264 6445 441, 11252 6441 463, 11252 6438 486, 11264 6435 506, 11277 6428 522, 11290 6425 535, 11306 6420 542, 11322 6416 551, 11339 6411 557, 11362 6409 562, 11377 6408 569, 11395 6404 574, 11413 6403 578, 11427 6403 582, 11447 6401 586, 11461 6401 589, 11474 6401 594, 11488 6401 595, 11500 6401 596, 11514 6401 597, 11520 6401 597, 11530 6401 598, 11535 6401 599, 11543 6401 601, 11549 6401 603, 11549 6401 606, 11549 6401 608, 11549 6401 612, 11550 6401 617, 11552 6401 625, 11553 6401 636, 11555 6401 647, 11555 6401 660, 11558 6401 673, 11559 6401 688, 11560 6401 700, 11562 6401 710, 11562 6401 715, 11562 6399 717, 11562 6384 718, 11562 6367 720, 11555 6343 720, 11550 6322 720, 11543 6301 720, 11533 6278 719, 11525 6253 716, 11517 6225 715, 11510 6200 712, 11501 6171 711, 11495 6145 709, 11491 6118 708, 11487 6092 706, 11484 6072 706, 11481 6053 709, 11479 6036 709, 11476 6021 709, 11472 6004 709, 11471 5993 709, 11468 5982 710, 11465 5974 712, 11464 5969 713, 11462 5964 715, 11459 5960 716, 11458 5955 716, 11455 5950 717, 11453 5947 719, 11453 5947 720, 11452 5946 722, 11452 5946 723, 11450 5945 723, 11449 5943 724, 11447 5942 723, 11447 5940 723, 11446 5939 722, 11446 5937 720, 11443 5937 719, 11443 5935 718, 11442 5935 716, 11442 5934 715, 11442 5934 713, 11442 5932 712, 11442 5932 712, 11442 5932 712, 11442 5932 713, 11442 5932 715, 11447 5932 716, 11453 5932 716, 11465 5932 718, 11478 5932 718, 11491 5932 719, 11511 5932 720, 11529 5932 721, 11549 5932 721, 11569 5932 721, 11588 5932 721, 11608 5932 721, 11632 5932 721, 11655 5932 721, 11672 5932 721, 11689 5932 721, 11699 5934 721, 11711 5935 722, 11724 5935 722, 11729 5935 722, 11740 5937 723, 11746 5937 723, 11751 5937 723, 11757 5937 724, 11757 5937 726, 11757 5937 726, 11757 5937 726, 11758 5937 726, 11760 5939 726, 11761 5939 726, 11763 5939 726, 11764 5939 726, 11766 5939 726, 11766 5939 726, 11769 5939 726, 11770 5939 726, 11772 5939 727, 11773 5939 728, 11774 5939 729, 11776 5939 729, 11776 5939 730, 11780 5939 730, 11781 5939 731, 11783 5939 732, 11784 5939 733, 11786 5939 733, 11787 5939 734, 11789 5939 735, 11790 5939 735, 11792 5939 735, 11792 5939 735, 11793 5939 735, 11793 5939 735, 11795 5939 736, 11795 5939 736, 11796 5939 735, 11796 5939 735, 11796 5939 736, 11798 5939 738, 11798 5939 741, 11798 5939 743, 11799 5939 744, 11799 5939 746, 11799 5939 746, 11799 5939 747, 11800 5939 748, 11800 5939 749, 11800 5939 749, 11800 5939 750, 11800 5939 749, 11800 5939 750, 11800 5939 750, 11800 5939 750, 11802 5939 751, 11802 5939 751, 11802 5939 751, 11802 5939 752, 11802 5939 754, 11802 5939 756, 11802 5939 757, 11802 5939 759, 11802 5939 761, 11803 5939 763, 11803 5939 766, 11803 5939 769, 11803 5939 771, 11803 5939 773, 11803 5939 776, 11803 5939 777, 11803 5939 779, 11803 5939 780, 11803 5939 780, 11803 5939 780, 11803 5939 779, 11803 5939 778, 11803 5939 778, 11803 5939 777, 11803 5939 776, 11803 5939 775, 11803 5939 772, 11803 5939 771, 11803 5939 768, 11803 5939 763, 11803 5939 756, 11803 5939 739, 11803 5939 713, 11803 5939 669, 11803 5934 602, 11800 5920 507, 11798 5907 365, 11790 5886 132</trace>
  <trace timeOffset="523392.94" brushRef="#br2" contextRef="#ctx0"> 7158 2312 16, 7158 2312 53, 7158 2312 97, 7158 2312 145, 7158 2312 196, 7158 2312 249, 7158 2312 305, 7158 2312 363, 7158 2312 408, 7154 2233 449, 7154 2233 476, 7152 2232 492, 7152 2232 495, 7152 2232 492, 7152 2232 491, 7157 2242 495, 7168 2263 505, 7183 2297 515, 7199 2338 520, 7216 2380 525, 7232 2421 526, 7246 2458 528, 7259 2488 539, 7271 2510 543, 7280 2525 557, 7291 2534 565, 7297 2539 575, 7306 2539 586, 7319 2539 598, 7334 2534 610, 7353 2518 612, 7371 2496 622, 7389 2469 620, 7407 2437 624, 7426 2400 629, 7440 2363 633, 7456 2326 637, 7468 2288 640, 7480 2252 643, 7489 2218 645, 7497 2189 646, 7503 2169 645, 7506 2157 645, 7508 2152 640, 7508 2152 633, 7509 2148 620, 7512 2145 600, 7514 2142 569, 7522 2140 519, 7537 2140 441, 7556 2150 295, 7582 2162 47</trace>
  <trace timeOffset="523968.97" brushRef="#br2" contextRef="#ctx0"> 9645 1956 321, 9645 1956 313, 9645 1956 307, 9645 1956 306, 9645 1956 312, 9645 1956 319, 9643 2042 324, 9655 2073 330, 9665 2100 335, 9677 2123 343, 9689 2142 356, 9697 2155 373, 9707 2164 396, 9713 2169 420, 9724 2172 449, 9738 2174 478, 9756 2174 509, 9779 2162 538, 9801 2142 563, 9824 2115 586, 9849 2083 603, 9877 2046 619, 9905 2005 629, 9935 1959 631, 9967 1914 627, 10000 1867 620, 10034 1823 614, 10068 1777 615, 10100 1738 617, 10129 1703 619, 10152 1678 619, 10168 1661 620, 10177 1652 619, 10180 1649 616, 10180 1649 613, 10180 1647 608, 10180 1647 604, 10182 1647 602, 10182 1647 601, 10182 1649 599, 10182 1656 592, 10182 1666 577, 10182 1676 538, 10182 1681 472, 10180 1692 348, 10177 1700 124</trace>
  <trace timeOffset="526533.1" brushRef="#br2" contextRef="#ctx0"> 6811 4186 10, 6811 4186 17, 6811 4186 34, 6811 4186 60, 6811 4186 97, 6811 4186 137, 6811 4186 179, 6811 4186 220, 6811 4186 261, 6811 4186 301, 6760 4175 342, 6753 4171 379, 6746 4166 410, 6736 4163 437, 6730 4159 458, 6723 4154 477, 6717 4151 493, 6715 4150 506, 6715 4150 515, 6714 4149 520, 6714 4149 523, 6713 4149 525, 6711 4149 525, 6709 4149 525, 6706 4149 525, 6706 4149 524, 6704 4149 523, 6703 4149 523, 6701 4149 522, 6700 4146 520, 6698 4146 520, 6696 4146 519, 6695 4146 518, 6694 4146 517, 6692 4146 514, 6691 4146 512, 6690 4146 510, 6687 4146 506, 6687 4146 503, 6687 4146 497, 6685 4146 492, 6685 4146 486, 6684 4146 478, 6684 4146 469, 6682 4143 460, 6682 4143 452, 6682 4143 450, 6682 4143 450, 6682 4143 451, 6682 4143 455, 6682 4143 456, 6682 4143 458, 6682 4143 460, 6682 4143 463, 6682 4143 467, 6682 4143 470, 6682 4143 473, 6682 4143 477, 6687 4143 479, 6692 4143 481, 6704 4143 483, 6721 4146 486, 6739 4151 488, 6763 4154 492, 6787 4158 497, 6815 4159 504, 6844 4159 511, 6877 4159 518, 6911 4159 525, 6949 4159 531, 6990 4159 540, 7032 4159 544, 7080 4159 548, 7126 4159 552, 7175 4159 553, 7223 4160 554, 7272 4166 555, 7321 4174 555, 7366 4183 554, 7410 4191 554, 7449 4196 551, 7483 4203 551, 7514 4209 551, 7543 4213 552, 7570 4216 556, 7594 4218 559, 7618 4218 563, 7640 4218 569, 7663 4216 573, 7684 4212 578, 7703 4206 585, 7717 4201 589, 7734 4196 592, 7745 4195 594, 7757 4192 594, 7768 4191 594, 7781 4191 595, 7797 4191 595, 7808 4191 595, 7823 4191 595, 7832 4193 594, 7840 4198 595, 7849 4201 596, 7851 4203 597, 7856 4206 600, 7856 4206 602, 7856 4206 608, 7856 4206 612, 7858 4207 617, 7859 4207 622, 7861 4209 625, 7862 4209 631, 7865 4210 634, 7866 4210 636, 7868 4212 638, 7868 4212 639, 7869 4213 637, 7869 4213 636, 7871 4215 627, 7871 4215 610, 7871 4216 573, 7871 4224 505, 7871 4238 386, 7861 4260 132</trace>
  <trace timeOffset="527709.2" brushRef="#br2" contextRef="#ctx0"> 6694 5797 181, 6694 5797 226, 6694 5797 268, 6694 5797 312, 6694 5797 349, 6694 5797 386, 6694 5797 419, 6694 5797 449, 6694 5797 478, 6694 5797 505, 6694 5797 528, 6650 5788 547, 6650 5788 564, 6648 5788 578, 6646 5788 592, 6645 5788 603, 6643 5788 615, 6642 5787 625, 6641 5787 632, 6639 5785 638, 6638 5785 641, 6638 5785 643, 6636 5784 644, 6636 5784 646, 6636 5784 647, 6636 5782 650, 6636 5779 653, 6643 5776 657, 6658 5770 663, 6675 5764 668, 6696 5758 676, 6721 5753 683, 6749 5748 693, 6779 5741 699, 6812 5736 705, 6847 5729 711, 6882 5724 716, 6917 5719 720, 6955 5714 724, 6992 5707 728, 7026 5704 730, 7061 5699 734, 7094 5695 736, 7125 5692 738, 7157 5690 741, 7186 5688 743, 7216 5688 745, 7246 5688 748, 7277 5688 750, 7307 5688 751, 7337 5688 754, 7368 5688 755, 7398 5688 756, 7428 5688 759, 7457 5688 761, 7486 5688 762, 7514 5688 764, 7540 5687 765, 7567 5685 767, 7593 5683 769, 7618 5682 770, 7644 5680 771, 7668 5678 772, 7694 5678 773, 7720 5678 775, 7743 5678 775, 7765 5678 777, 7787 5678 778, 7808 5680 778, 7828 5685 779, 7848 5688 777, 7869 5692 778, 7890 5695 779, 7905 5697 780, 7923 5700 781, 7940 5702 782, 7959 5702 782, 7981 5704 784, 7998 5704 785, 8017 5704 786, 8037 5704 790, 8059 5704 790, 8086 5704 792, 8111 5704 793, 8134 5704 793, 8159 5704 793, 8182 5704 795, 8205 5704 794, 8221 5704 796, 8241 5704 797, 8259 5704 798, 8273 5702 800, 8293 5700 801, 8310 5699 802, 8325 5697 803, 8342 5695 804, 8355 5695 806, 8367 5692 808, 8378 5692 809, 8385 5692 810, 8391 5692 810, 8396 5692 811, 8401 5692 811, 8406 5692 812, 8413 5692 813, 8413 5692 813, 8413 5692 814, 8413 5692 816, 8414 5692 818, 8416 5692 820, 8417 5692 822, 8419 5692 825, 8420 5692 826, 8422 5692 829, 8423 5692 830, 8423 5692 831, 8426 5692 834, 8427 5692 834, 8427 5692 835, 8429 5692 836, 8429 5692 836, 8430 5692 837, 8430 5692 838, 8432 5692 838, 8432 5692 838, 8432 5692 839, 8433 5692 839, 8433 5692 840, 8433 5692 839, 8435 5692 839, 8435 5692 837, 8435 5692 836, 8436 5692 834, 8436 5692 830, 8436 5692 821, 8436 5692 797, 8436 5690 732, 8436 5690 577, 8438 5680 267</trace>
  <trace timeOffset="529676.3" brushRef="#br2" contextRef="#ctx0"> 9427 4367 73, 9427 4367 93, 9427 4367 117, 9427 4367 143, 9427 4367 173, 9427 4367 201, 9427 4367 226, 9427 4367 245, 9427 4367 260, 9427 4367 272, 9415 4357 284, 9413 4356 297, 9412 4356 312, 9409 4355 330, 9407 4355 352, 9406 4353 378, 9405 4353 408, 9403 4353 440, 9402 4352 475, 9400 4352 506, 9399 4350 535, 9397 4350 558, 9396 4348 579, 9396 4348 594, 9395 4347 607, 9395 4347 616, 9393 4347 620, 9393 4345 624, 9392 4345 627, 9392 4345 629, 9392 4345 633, 9392 4345 636, 9392 4345 637, 9392 4345 640, 9392 4345 643, 9392 4348 646, 9399 4356 652, 9409 4365 658, 9421 4373 667, 9435 4382 675, 9451 4389 684, 9467 4399 693, 9484 4407 700, 9506 4417 706, 9526 4426 714, 9551 4436 719, 9577 4446 724, 9603 4459 727, 9628 4473 731, 9655 4487 738, 9681 4504 741, 9708 4520 748, 9736 4536 751, 9765 4555 753, 9792 4573 755, 9819 4589 757, 9849 4606 759, 9877 4623 761, 9908 4640 765, 9939 4657 768, 9973 4674 773, 10006 4691 775, 10039 4708 778, 10073 4723 781, 10106 4740 783, 10138 4755 785, 10168 4772 786, 10199 4790 787, 10228 4809 790, 10255 4828 792, 10280 4846 792, 10305 4866 793, 10331 4884 796, 10354 4902 796, 10378 4919 798, 10399 4937 798, 10421 4955 800, 10444 4971 800, 10465 4991 802, 10486 5008 803, 10509 5027 804, 10531 5044 806, 10553 5061 808, 10574 5077 809, 10596 5092 810, 10612 5106 811, 10634 5118 809, 10651 5131 809, 10671 5143 810, 10691 5155 811, 10712 5170 815, 10732 5184 820, 10755 5199 820, 10778 5216 825, 10799 5233 825, 10820 5250 825, 10842 5265 827, 10864 5281 828, 10885 5297 829, 10907 5312 830, 10926 5327 829, 10943 5341 829, 10960 5353 829, 10973 5366 828, 10988 5380 829, 11003 5392 829, 11017 5406 831, 11033 5418 832, 11041 5427 833, 11053 5435 834, 11060 5441 833, 11067 5447 834, 11075 5453 835, 11082 5459 836, 11089 5467 838, 11094 5471 838, 11102 5477 837, 11105 5479 837, 11112 5484 838, 11114 5487 839, 11118 5489 840, 11121 5492 841, 11121 5492 841, 11121 5492 841, 11121 5492 842, 11122 5494 843, 11124 5496 844, 11124 5496 844, 11127 5499 844, 11128 5499 844, 11130 5499 844, 11131 5499 845, 11132 5501 846, 11132 5501 845, 11134 5503 846, 11134 5503 847, 11135 5503 846, 11135 5504 846, 11135 5504 842, 11137 5504 832, 11137 5504 812, 11130 5501 770, 11114 5491 697, 11089 5477 568, 11060 5465 334, 11021 5452 39</trace>
  <trace timeOffset="532652.44" brushRef="#br2" contextRef="#ctx0"> 9467 5746 176, 9467 5746 221, 9467 5746 260, 9467 5746 292, 9467 5746 319, 9467 5746 342, 9467 5746 365, 9467 5746 391, 9467 5746 421, 9467 5746 452, 9467 5746 486, 9454 5750 519, 9452 5750 551, 9452 5750 579, 9451 5753 607, 9451 5753 628, 9449 5753 648, 9449 5753 663, 9448 5753 673, 9448 5753 683, 9446 5753 691, 9446 5753 698, 9446 5753 705, 9446 5753 710, 9446 5753 714, 9446 5753 719, 9451 5746 723, 9463 5736 728, 9480 5724 735, 9496 5707 740, 9516 5692 745, 9536 5675 749, 9557 5655 753, 9580 5632 759, 9606 5606 761, 9633 5579 767, 9663 5549 772, 9695 5516 777, 9728 5482 785, 9765 5447 792, 9801 5410 794, 9839 5375 799, 9879 5339 800, 9919 5304 803, 9963 5270 805, 10003 5236 803, 10042 5204 805, 10080 5172 802, 10117 5143 804, 10150 5118 807, 10180 5093 808, 10207 5071 810, 10229 5051 812, 10250 5032 814, 10269 5013 815, 10287 4996 816, 10305 4979 818, 10324 4962 819, 10342 4946 822, 10363 4928 823, 10385 4910 825, 10407 4890 825, 10428 4870 825, 10451 4850 825, 10476 4833 826, 10498 4816 828, 10521 4799 828, 10544 4783 829, 10567 4768 829, 10587 4755 830, 10610 4741 831, 10632 4729 833, 10654 4717 835, 10676 4703 835, 10697 4691 837, 10719 4679 838, 10739 4666 839, 10759 4652 842, 10778 4638 841, 10794 4625 842, 10810 4616 843, 10822 4606 843, 10832 4599 845, 10845 4591 845, 10852 4585 845, 10864 4577 846, 10871 4571 846, 10876 4566 848, 10883 4561 849, 10887 4558 850, 10893 4550 852, 10895 4547 852, 10902 4541 853, 10911 4531 849, 10920 4520 849, 10933 4507 845, 10943 4492 845, 10958 4480 844, 10972 4463 844, 10988 4450 845, 11005 4434 844, 11022 4421 845, 11038 4407 844, 11054 4394 844, 11064 4385 844, 11075 4377 845, 11082 4371 845, 11084 4368 846, 11089 4367 846, 11092 4364 846, 11094 4360 846, 11098 4357 844, 11102 4356 845, 11102 4356 846, 11102 4355 847, 11102 4355 849, 11103 4355 850, 11105 4353 850, 11107 4353 851, 11108 4352 852, 11109 4352 852, 11112 4350 853, 11113 4350 853, 11114 4348 854, 11114 4348 855, 11116 4347 856, 11116 4347 858, 11118 4345 856, 11118 4345 858, 11118 4345 859, 11119 4345 861, 11119 4345 864, 11119 4345 865, 11121 4342 866, 11121 4342 866, 11121 4342 868, 11122 4342 868, 11122 4342 869, 11122 4342 870, 11122 4341 870, 11122 4341 871, 11124 4341 869, 11124 4341 870, 11124 4339 870, 11124 4339 870, 11124 4339 871, 11124 4339 871, 11124 4339 872, 11124 4339 872, 11124 4339 873, 11124 4339 874, 11124 4339 873, 11124 4339 873, 11124 4339 874, 11124 4339 874, 11124 4339 875, 11124 4338 876, 11124 4338 877, 11124 4338 878, 11124 4338 879, 11124 4338 879, 11124 4338 880, 11124 4338 881, 11124 4338 880, 11124 4338 880, 11124 4338 880, 11124 4338 880, 11124 4338 880, 11124 4338 880, 11124 4338 880, 11124 4338 880, 11124 4338 881, 11124 4338 882, 11124 4338 883, 11124 4338 884, 11124 4337 885, 11124 4337 885, 11124 4337 886, 11124 4337 887, 11124 4337 887, 11124 4337 889, 11124 4337 887, 11124 4337 888, 11124 4337 888, 11124 4337 887, 11124 4337 887, 11124 4337 886, 11124 4337 884, 11124 4337 883, 11124 4337 883, 11124 4337 883, 11124 4337 886, 11124 4337 885, 11124 4337 885, 11124 4337 885, 11124 4337 883, 11124 4337 883, 11124 4337 883, 11124 4337 883, 11124 4337 883, 11124 4337 883, 11124 4337 883, 11124 4337 883, 11124 4337 883, 11124 4337 883, 11124 4337 883, 11124 4337 883, 11124 4337 885, 11124 4337 885, 11124 4337 886, 11124 4337 886, 11124 4337 883, 11124 4337 883, 11124 4337 882, 11124 4337 883, 11124 4337 884, 11124 4337 885, 11124 4337 885, 11124 4337 886, 11124 4337 886, 11124 4337 886, 11124 4337 889, 11124 4337 888, 11124 4337 889, 11124 4337 889, 11124 4337 888, 11124 4337 888, 11124 4337 889, 11124 4337 891, 11124 4337 891, 11124 4337 891, 11124 4337 891, 11124 4337 891, 11124 4337 891, 11124 4337 891, 11124 4337 893, 11124 4337 894, 11124 4337 896, 11124 4337 896, 11124 4337 896, 11124 4337 895, 11124 4337 893, 11124 4337 893, 11124 4337 892, 11124 4337 892, 11124 4337 893, 11124 4337 892, 11124 4337 891, 11124 4337 891, 11124 4337 891, 11124 4337 891, 11124 4337 891, 11124 4337 891, 11124 4337 891, 11124 4337 891, 11124 4337 891, 11124 4337 889, 11124 4337 891, 11124 4337 891, 11124 4337 891, 11124 4337 889, 11124 4337 886, 11124 4337 887, 11124 4337 886, 11124 4337 887, 11124 4337 888, 11124 4337 888, 11124 4337 888, 11124 4337 887, 11124 4337 887, 11124 4337 886, 11124 4337 885, 11124 4337 885, 11124 4337 885, 11124 4337 885, 11124 4337 885, 11124 4337 886, 11124 4337 885, 11124 4337 886, 11124 4337 886, 11124 4337 886, 11124 4337 886, 11124 4337 886, 11124 4337 886, 11124 4337 886, 11124 4337 887, 11124 4337 887, 11124 4337 889, 11124 4337 889, 11124 4337 889, 11124 4337 889, 11124 4337 888, 11124 4337 889, 11124 4337 889, 11124 4337 889, 11124 4337 889, 11124 4337 888, 11124 4337 888, 11124 4337 888, 11124 4337 887, 11124 4337 887, 11124 4337 887, 11124 4337 887, 11124 4337 887, 11124 4337 887, 11124 4337 887, 11124 4337 887, 11124 4337 886, 11124 4337 886, 11124 4337 886, 11124 4337 887, 11124 4337 889, 11124 4337 889, 11124 4337 891, 11124 4337 889, 11124 4337 889, 11124 4337 889, 11124 4335 891, 11124 4335 891, 11124 4335 889, 11124 4335 889, 11124 4335 889, 11124 4335 889, 11124 4335 891, 11124 4335 891, 11124 4335 891, 11124 4335 891, 11124 4335 891, 11124 4333 891, 11124 4333 891, 11124 4333 891, 11124 4333 891, 11124 4333 891, 11124 4333 891, 11124 4332 891, 11124 4332 891, 11124 4332 891, 11124 4332 891, 11124 4332 891, 11124 4330 891, 11124 4330 891, 11124 4330 893, 11124 4328 892, 11124 4328 892, 11124 4328 892, 11122 4328 891, 11122 4328 891, 11122 4325 889, 11121 4325 891, 11121 4325 891, 11121 4325 891, 11119 4325 891, 11119 4323 891, 11119 4323 891, 11118 4321 891, 11118 4321 891, 11118 4321 889, 11118 4320 889, 11116 4320 889, 11116 4320 889, 11116 4318 889, 11116 4318 888, 11116 4318 887, 11114 4318 887, 11114 4318 887, 11114 4318 887, 11114 4318 886, 11114 4318 885, 11114 4318 884, 11114 4318 883, 11114 4318 883, 11113 4318 882, 11113 4318 882, 11113 4318 881, 11113 4318 881, 11113 4318 881, 11113 4318 881, 11113 4318 880, 11113 4318 880, 11113 4317 879, 11113 4317 879, 11113 4317 879, 11113 4317 879, 11113 4317 879, 11113 4317 880, 11113 4317 881, 11113 4317 881, 11113 4317 883, 11113 4317 883, 11113 4317 883, 11113 4317 884, 11113 4316 884, 11113 4316 884, 11113 4316 884, 11113 4316 884, 11113 4316 884, 11113 4316 884, 11113 4316 883, 11113 4316 883, 11113 4316 882, 11113 4316 882, 11113 4313 882, 11113 4313 881, 11113 4313 882, 11113 4313 880, 11113 4313 881, 11113 4313 881, 11113 4313 881, 11113 4313 883, 11113 4313 883, 11113 4313 883, 11113 4313 883, 11113 4313 883, 11113 4313 884, 11113 4313 884, 11113 4313 883, 11113 4313 884, 11113 4313 883, 11113 4313 883, 11113 4313 883, 11113 4313 882, 11113 4313 881, 11112 4313 881, 11112 4313 881, 11112 4313 881, 11112 4313 881, 11112 4313 880, 11112 4313 879, 11112 4313 879, 11109 4313 879, 11109 4313 879, 11109 4313 879, 11109 4313 879, 11109 4313 879, 11108 4313 879, 11108 4313 879, 11108 4313 879, 11107 4313 880, 11107 4313 879, 11107 4313 879, 11107 4313 878, 11105 4313 878, 11105 4311 879, 11105 4311 878, 11105 4311 880, 11105 4309 879, 11103 4309 879, 11103 4309 879, 11103 4308 878, 11103 4308 878, 11103 4308 878, 11102 4308 878, 11102 4308 877, 11102 4308 877, 11101 4306 877, 11101 4306 877, 11101 4306 877, 11099 4306 876, 11099 4304 876, 11099 4304 875, 11098 4304 875, 11098 4304 874, 11098 4303 872, 11098 4303 870, 11096 4303 867, 11096 4303 865, 11096 4301 862, 11096 4301 859, 11096 4301 856, 11096 4301 853, 11096 4301 850, 11096 4301 848, 11094 4301 847, 11094 4300 846, 11094 4300 847, 11094 4300 847, 11094 4300 846, 11094 4300 847, 11093 4300 847, 11093 4300 846, 11093 4300 847, 11092 4299 847, 11092 4299 847, 11092 4299 847, 11090 4299 848, 11090 4299 848, 11089 4299 848, 11089 4299 848, 11087 4299 847, 11087 4299 846, 11086 4299 847, 11086 4296 846, 11086 4296 845, 11086 4296 843, 11086 4296 840, 11084 4296 838, 11084 4296 837, 11084 4296 836, 11084 4296 836, 11084 4296 835, 11084 4296 835, 11084 4293 835, 11084 4293 835, 11084 4293 836, 11083 4293 837, 11083 4293 837, 11083 4293 837, 11083 4293 836, 11083 4293 834, 11083 4293 831, 11083 4293 826, 11083 4293 820, 11083 4293 811, 11083 4293 799, 11083 4293 784, 11083 4293 767, 11083 4293 746, 11083 4293 717, 11083 4293 673, 11083 4293 601, 11083 4293 503, 11083 4293 363, 11083 4293 168</trace>
  <trace timeOffset="537005.7" brushRef="#br2" contextRef="#ctx0"> 11227 6609 101, 11227 6609 144, 11227 6609 187, 11227 6609 234, 11227 6609 282, 11227 6609 330, 11227 6609 387, 11227 6609 440, 11227 6609 495, 11227 6609 547, 11209 6599 592, 11204 6595 631, 11199 6592 665, 11196 6590 693, 11192 6585 717, 11189 6582 735, 11186 6578 747, 11183 6575 757, 11183 6575 766, 11181 6574 772, 11181 6574 779, 11180 6573 784, 11179 6571 790, 11177 6571 792, 11176 6570 794, 11176 6570 794, 11174 6568 792, 11174 6568 792, 11173 6566 792, 11173 6566 792, 11170 6565 790, 11170 6565 790, 11170 6563 785, 11170 6563 786, 11170 6561 786, 11170 6561 786, 11170 6559 792, 11176 6556 792, 11186 6553 792, 11199 6549 792, 11210 6546 792, 11229 6546 792, 11250 6544 794, 11271 6544 794, 11299 6544 794, 11323 6544 793, 11348 6544 792, 11372 6546 790, 11395 6546 792, 11418 6546 792, 11435 6546 792, 11453 6546 792, 11469 6546 792, 11482 6546 793, 11498 6541 793, 11510 6539 793, 11514 6537 794, 11518 6536 795, 11518 6536 795, 11518 6534 796, 11518 6534 797, 11520 6534 797, 11521 6534 797, 11523 6534 798, 11524 6532 798, 11525 6532 799, 11527 6532 801, 11529 6532 802, 11530 6529 803, 11532 6529 804, 11532 6529 806, 11533 6529 806, 11533 6529 809, 11535 6529 810, 11535 6529 811, 11535 6529 811, 11535 6527 809, 11535 6526 811, 11535 6518 809, 11535 6507 812, 11533 6491 810, 11527 6471 810, 11520 6453 809, 11511 6435 809, 11503 6416 810, 11494 6396 811, 11484 6377 812, 11474 6357 812, 11465 6336 812, 11455 6315 811, 11447 6293 811, 11438 6273 811, 11430 6249 810, 11424 6224 810, 11418 6200 810, 11413 6176 809, 11409 6160 810, 11407 6141 809, 11404 6122 809, 11403 6110 808, 11401 6091 808, 11400 6079 808, 11398 6074 807, 11398 6070 807, 11397 6063 808, 11397 6057 807, 11397 6050 808, 11397 6046 808, 11397 6046 808, 11395 6045 809, 11395 6045 810, 11395 6043 811, 11395 6041 811, 11395 6041 811, 11394 6038 811, 11394 6036 811, 11394 6036 811, 11394 6034 812, 11394 6034 812, 11394 6033 812, 11394 6033 813, 11393 6031 813, 11393 6031 814, 11393 6029 814, 11393 6029 815, 11393 6028 816, 11391 6028 818, 11391 6026 818, 11391 6026 819, 11391 6026 819, 11391 6024 819, 11391 6024 820, 11391 6024 820, 11391 6024 820, 11391 6024 819, 11391 6024 818, 11391 6024 816, 11391 6024 816, 11391 6024 817, 11395 6024 818, 11401 6024 819, 11413 6024 819, 11425 6024 819, 11438 6024 819, 11450 6026 819, 11464 6026 819, 11482 6026 818, 11494 6026 818, 11514 6026 819, 11530 6026 819, 11543 6026 820, 11560 6026 819, 11573 6026 819, 11585 6026 819, 11605 6026 819, 11617 6026 819, 11634 6028 818, 11643 6029 818, 11653 6031 819, 11664 6033 819, 11676 6033 819, 11686 6034 819, 11693 6034 819, 11705 6034 819, 11711 6034 820, 11724 6034 820, 11735 6034 821, 11744 6029 821, 11754 6026 822, 11758 6024 823, 11763 6024 823, 11766 6021 823, 11770 6019 823, 11773 6017 823, 11776 6016 825, 11776 6016 825, 11776 6014 827, 11776 6014 829, 11780 6014 830, 11780 6012 830, 11780 6012 831, 11780 6012 832, 11780 6011 833, 11780 6011 834, 11776 6009 835, 11770 6007 836, 11760 6004 837, 11751 6002 837, 11738 5999 836, 11721 5997 834, 11703 5996 832, 11680 5996 831, 11657 5996 830, 11636 5996 830, 11614 5997 829, 11591 6002 829, 11569 6007 828, 11546 6011 828, 11524 6016 827, 11508 6019 828, 11491 6021 828, 11476 6024 827, 11465 6026 827, 11450 6031 826, 11441 6034 826, 11435 6036 826, 11425 6036 826, 11421 6038 826, 11417 6041 826, 11412 6041 825, 11407 6043 825, 11403 6045 826, 11398 6046 826, 11394 6048 826, 11394 6048 827, 11393 6048 828, 11393 6048 829, 11391 6048 829, 11390 6050 830, 11388 6050 829, 11387 6050 830, 11385 6050 830, 11383 6050 830, 11381 6050 831, 11380 6050 831, 11378 6050 831, 11377 6050 830, 11375 6050 831, 11374 6050 831, 11372 6050 831, 11371 6050 830, 11370 6050 827, 11370 6050 825, 11370 6057 821, 11370 6074 819, 11374 6096 820, 11387 6128 820, 11400 6159 820, 11413 6191 819, 11429 6224 818, 11441 6256 817, 11453 6288 817, 11464 6315 817, 11472 6339 816, 11478 6355 817, 11484 6370 819, 11487 6382 819, 11488 6392 819, 11491 6403 819, 11492 6416 817, 11495 6428 817, 11495 6440 817, 11497 6452 821, 11497 6465 820, 11498 6477 822, 11498 6484 819, 11498 6495 820, 11498 6502 820, 11498 6507 821, 11498 6514 822, 11498 6514 822, 11498 6514 822, 11498 6514 822, 11498 6515 822, 11500 6517 822, 11500 6518 823, 11500 6520 822, 11500 6521 822, 11500 6522 819, 11500 6522 806, 11500 6522 773, 11491 6521 704, 11478 6507 572, 11461 6489 352, 11439 6464 57</trace>
  <trace timeOffset="537553.75" brushRef="#br2" contextRef="#ctx0"> 4900 4564 434, 4900 4564 451, 4900 4564 467, 4900 4564 483, 4900 4564 502, 4900 4564 516, 4900 4564 525, 4900 4564 528, 4900 4564 524, 4900 4564 516, 4875 4549 506, 4875 4549 495, 4874 4549 483, 4874 4549 468, 4874 4549 442, 4877 4559 387, 4887 4574 275, 4904 4593 49</trace>
  <trace timeOffset="538948.8" brushRef="#br2" contextRef="#ctx0"> 11231 6514 193, 11231 6514 232, 11231 6514 267, 11231 6514 299, 11231 6514 334, 11231 6514 370, 11231 6514 407, 11231 6514 446, 11231 6514 483, 11231 6514 520, 11231 6514 555, 11150 6499 586, 11150 6499 613, 11148 6497 639, 11148 6497 663, 11147 6497 682, 11144 6497 699, 11144 6497 713, 11144 6497 719, 11141 6497 726, 11141 6497 729, 11141 6497 734, 11141 6497 739, 11141 6497 745, 11141 6497 753, 11141 6497 759, 11147 6497 767, 11157 6503 770, 11170 6509 775, 11184 6515 777, 11204 6522 781, 11224 6529 784, 11244 6532 787, 11268 6534 792, 11292 6536 793, 11318 6537 797, 11344 6537 799, 11371 6537 800, 11397 6537 801, 11414 6537 800, 11435 6537 800, 11449 6537 801, 11462 6537 803, 11478 6537 803, 11489 6537 804, 11501 6537 805, 11508 6537 807, 11514 6537 808, 11514 6537 810, 11518 6537 811, 11524 6537 812, 11530 6537 815, 11535 6537 817, 11535 6537 822, 11535 6537 828, 11535 6537 833, 11541 6536 840, 11544 6534 848, 11549 6524 850, 11553 6510 858, 11555 6494 858, 11555 6471 860, 11555 6445 863, 11555 6418 864, 11550 6389 866, 11544 6357 867, 11538 6322 869, 11529 6285 869, 11521 6246 868, 11513 6208 867, 11504 6171 868, 11498 6137 868, 11492 6109 871, 11487 6082 871, 11482 6065 871, 11478 6046 871, 11476 6036 871, 11471 6024 871, 11468 6016 873, 11465 6011 873, 11462 6002 874, 11459 5999 874, 11455 5995 873, 11452 5987 874, 11449 5984 875, 11446 5979 876, 11442 5977 879, 11442 5977 881, 11441 5975 881, 11441 5975 883, 11439 5975 884, 11438 5974 885, 11435 5974 885, 11435 5972 884, 11433 5972 883, 11433 5970 880, 11432 5970 879, 11432 5969 878, 11432 5969 877, 11432 5969 876, 11432 5969 875, 11441 5969 876, 11455 5970 876, 11472 5977 876, 11491 5981 877, 11510 5984 876, 11530 5987 876, 11552 5989 877, 11573 5990 878, 11595 5992 878, 11618 5993 878, 11643 5993 878, 11666 5993 875, 11690 5993 876, 11714 5993 876, 11736 5993 876, 11758 5992 878, 11774 5989 878, 11792 5985 879, 11810 5982 879, 11822 5981 880, 11842 5978 880, 11860 5974 880, 11872 5972 880, 11890 5969 880, 11901 5967 880, 11912 5966 879, 11923 5964 879, 11928 5963 880, 11935 5963 880, 11939 5961 881, 11943 5960 881, 11947 5958 884, 11952 5958 885, 11952 5958 886, 11952 5957 889, 11952 5957 888, 11954 5957 889, 11955 5955 893, 11957 5955 894, 11957 5955 896, 11957 5955 898, 11957 5955 896, 11960 5955 898, 11960 5955 900, 11960 5955 901, 11962 5955 903, 11962 5955 903, 11962 5955 902, 11964 5955 902, 11964 5955 901, 11964 5955 901, 11965 5955 901, 11965 5955 900, 11965 5955 900, 11965 5955 899, 11966 5955 897, 11966 5955 893, 11966 5955 881, 11966 5954 860, 11964 5950 818, 11949 5945 710, 11928 5934 397, 11899 5917 66</trace>
  <trace timeOffset="542225.0" brushRef="#br2" contextRef="#ctx0"> 6704 4231 6, 6704 4231 29, 6704 4231 51, 6704 4231 70, 6704 4231 86, 6704 4231 100, 6704 4231 122, 6704 4231 148, 6704 4231 181, 6704 4231 218, 6616 4255 254, 6610 4260 291, 6606 4263 330, 6598 4267 366, 6595 4270 405, 6591 4271 442, 6587 4274 477, 6587 4274 513, 6586 4274 546, 6586 4274 578, 6584 4274 610, 6584 4275 637, 6583 4275 660, 6581 4275 681, 6580 4275 699, 6578 4275 716, 6576 4275 732, 6575 4275 744, 6574 4275 755, 6572 4275 765, 6571 4275 774, 6570 4275 782, 6568 4275 792, 6566 4275 799, 6565 4275 804, 6564 4275 808, 6564 4275 808, 6562 4275 811, 6562 4275 812, 6561 4275 815, 6561 4275 818, 6559 4275 821, 6559 4275 825, 6557 4275 827, 6557 4275 831, 6557 4275 836, 6557 4275 839, 6555 4275 841, 6555 4275 843, 6555 4275 843, 6555 4275 845, 6555 4275 846, 6554 4275 845, 6554 4275 846, 6554 4275 846, 6554 4275 846, 6554 4275 848, 6554 4275 847, 6554 4275 848, 6554 4275 848, 6554 4275 846, 6554 4275 847, 6554 4275 847, 6554 4275 847, 6559 4272 847, 6564 4270 847, 6570 4267 847, 6578 4262 848, 6583 4260 848, 6587 4258 849, 6593 4257 850, 6596 4255 850, 6603 4255 850, 6606 4253 849, 6618 4250 849, 6624 4250 850, 6636 4250 850, 6655 4247 851, 6666 4245 851, 6687 4242 851, 6703 4238 852, 6721 4235 852, 6736 4233 853, 6756 4230 854, 6766 4227 854, 6781 4225 855, 6792 4224 855, 6807 4224 855, 6817 4224 855, 6832 4224 856, 6849 4224 856, 6860 4224 856, 6879 4225 858, 6896 4228 858, 6906 4230 859, 6927 4231 861, 6944 4231 862, 6963 4231 864, 6980 4231 866, 6998 4231 868, 7016 4230 870, 7028 4228 872, 7046 4225 873, 7057 4223 875, 7067 4221 875, 7080 4220 877, 7084 4218 878, 7094 4218 878, 7100 4218 878, 7107 4218 877, 7118 4218 878, 7125 4218 879, 7138 4218 879, 7148 4218 880, 7161 4218 881, 7180 4221 881, 7191 4223 883, 7212 4224 884, 7229 4224 885, 7248 4224 887, 7272 4224 887, 7295 4224 891, 7316 4223 892, 7337 4220 893, 7359 4215 895, 7383 4209 896, 7404 4203 897, 7419 4198 898, 7436 4195 899, 7447 4192 899, 7459 4189 898, 7472 4188 899, 7483 4185 898, 7497 4183 898, 7508 4183 898, 7520 4183 899, 7524 4183 901, 7537 4183 902, 7543 4183 903, 7548 4183 902, 7559 4183 904, 7566 4183 905, 7570 4183 907, 7577 4183 909, 7583 4183 910, 7589 4183 911, 7596 4183 912, 7606 4183 913, 7612 4183 914, 7618 4183 916, 7630 4183 916, 7642 4183 916, 7655 4183 918, 7670 4183 919, 7684 4183 920, 7696 4183 924, 7714 4183 924, 7728 4183 925, 7746 4183 927, 7764 4183 929, 7778 4183 931, 7796 4183 932, 7813 4183 933, 7825 4183 932, 7841 4181 933, 7851 4180 935, 7862 4180 935, 7874 4178 935, 7878 4178 936, 7888 4178 936, 7895 4178 936, 7901 4178 937, 7913 4178 937, 7919 4178 937, 7930 4177 937, 7941 4177 938, 7946 4175 939, 7957 4174 939, 7962 4174 939, 7968 4174 939, 7979 4174 938, 7986 4174 939, 7996 4173 939, 8008 4173 940, 8020 4169 941, 8031 4168 940, 8041 4166 940, 8052 4166 940, 8057 4163 940, 8069 4163 943, 8075 4163 943, 8086 4163 943, 8098 4163 944, 8104 4163 942, 8115 4163 943, 8121 4163 943, 8127 4163 943, 8138 4163 943, 8144 4163 943, 8148 4163 940, 8159 4163 940, 8164 4163 941, 8170 4163 940, 8180 4163 942, 8185 4163 943, 8189 4163 942, 8195 4166 944, 8200 4166 944, 8206 4166 944, 8212 4166 946, 8218 4166 945, 8218 4166 946, 8218 4166 946, 8218 4166 945, 8219 4166 945, 8221 4166 945, 8222 4166 945, 8224 4166 946, 8225 4166 947, 8228 4166 950, 8229 4166 952, 8231 4166 954, 8232 4166 957, 8232 4166 957, 8232 4166 959, 8233 4166 961, 8233 4166 964, 8233 4166 965, 8233 4166 966, 8233 4166 965, 8232 4166 964, 8225 4163 965, 8215 4162 964, 8205 4159 965, 8190 4158 964, 8173 4154 961, 8156 4153 960, 8132 4150 959, 8112 4146 958, 8092 4143 960, 8071 4139 959, 8057 4137 959, 8041 4132 960, 8025 4129 959, 8014 4125 959, 7998 4121 959, 7981 4114 958, 7969 4109 959, 7956 4103 959, 7940 4098 959, 7925 4092 958, 7914 4088 958, 7895 4085 957, 7875 4084 957, 7855 4084 954, 7829 4084 955, 7804 4084 954, 7780 4084 952, 7751 4085 952, 7725 4088 948, 7696 4088 948, 7668 4091 948, 7648 4091 949, 7628 4092 952, 7608 4092 953, 7594 4092 951, 7574 4092 952, 7554 4092 952, 7537 4092 953, 7518 4088 957, 7500 4088 955, 7488 4085 954, 7474 4085 954, 7462 4085 952, 7447 4085 951, 7427 4085 950, 7409 4085 950, 7386 4088 949, 7365 4091 948, 7343 4093 948, 7321 4095 948, 7299 4098 948, 7275 4103 948, 7252 4105 948, 7229 4110 948, 7204 4114 949, 7180 4117 950, 7155 4121 950, 7131 4122 951, 7115 4122 950, 7094 4124 950, 7073 4124 949, 7052 4124 949, 7032 4124 950, 7012 4124 950, 7000 4124 950, 6987 4124 949, 6973 4124 949, 6960 4124 949, 6946 4124 948, 6932 4124 948, 6914 4127 948, 6896 4129 947, 6879 4132 948, 6860 4134 948, 6843 4134 948, 6829 4134 948, 6809 4134 948, 6789 4134 948, 6776 4137 949, 6756 4137 949, 6746 4138 949, 6739 4138 950, 6727 4138 949, 6721 4138 950, 6715 4138 950, 6703 4138 949, 6696 4138 949, 6685 4138 948, 6674 4138 947, 6665 4139 946, 6656 4141 946, 6646 4143 946, 6638 4146 946, 6633 4146 946, 6621 4149 946, 6615 4149 946, 6601 4150 946, 6590 4150 946, 6576 4151 947, 6565 4151 947, 6551 4153 947, 6539 4154 946, 6525 4156 945, 6516 4158 945, 6510 4158 944, 6506 4159 944, 6506 4159 944, 6500 4159 944, 6495 4160 946, 6490 4160 947, 6486 4162 947, 6486 4162 947, 6484 4162 947, 6484 4162 947, 6483 4162 950, 6476 4162 950, 6471 4162 950, 6464 4162 949, 6460 4162 945, 6460 4162 945, 6458 4162 945, 6458 4162 944, 6457 4162 945, 6455 4162 944, 6454 4162 943, 6452 4162 942, 6452 4163 941, 6451 4163 941, 6451 4163 941, 6450 4163 941, 6450 4163 942, 6448 4163 942, 6448 4163 942, 6446 4163 942, 6446 4163 942, 6445 4163 943, 6445 4163 944, 6445 4163 944, 6445 4163 946, 6445 4163 945, 6445 4163 944, 6445 4163 943, 6445 4163 939, 6445 4163 936, 6445 4163 934, 6445 4163 931, 6445 4163 929, 6445 4163 927, 6445 4163 924, 6446 4163 924, 6451 4166 922, 6461 4168 924, 6473 4169 924, 6484 4171 924, 6503 4174 921, 6519 4177 920, 6541 4180 920, 6561 4183 921, 6575 4185 924, 6593 4188 924, 6610 4191 924, 6629 4192 924, 6645 4195 922, 6664 4198 922, 6682 4200 924, 6701 4201 924, 6720 4203 924, 6739 4204 924, 6759 4204 924, 6779 4204 924, 6804 4204 924, 6826 4203 924, 6843 4201 924, 6859 4198 924, 6876 4196 925, 6886 4193 924, 6905 4192 925, 6917 4191 924, 6928 4189 922, 6946 4189 922, 6958 4189 921, 6974 4189 922, 6986 4189 924, 6996 4191 924, 7007 4192 924, 7018 4192 924, 7028 4192 924, 7038 4193 925, 7048 4195 927, 7052 4195 927, 7064 4195 927, 7071 4195 926, 7084 4195 927, 7097 4195 927, 7110 4195 928, 7122 4195 928, 7134 4193 929, 7146 4191 929, 7158 4189 930, 7177 4186 931, 7190 4185 931, 7209 4181 930, 7220 4180 929, 7235 4180 929, 7246 4180 929, 7259 4180 929, 7278 4180 928, 7297 4180 929, 7321 4180 928, 7343 4180 928, 7366 4181 929, 7391 4181 929, 7417 4181 930, 7444 4181 930, 7472 4178 931, 7498 4173 931, 7524 4166 931, 7550 4162 931, 7574 4159 931, 7592 4158 930, 7609 4156 931, 7628 4154 930, 7645 4154 930, 7663 4154 931, 7680 4154 931, 7693 4154 931, 7706 4154 931, 7726 4154 931, 7738 4154 931, 7758 4154 931, 7777 4156 932, 7794 4156 933, 7813 4156 932, 7830 4156 932, 7851 4156 933, 7871 4156 932, 7898 4156 932, 7921 4156 932, 7939 4156 931, 7959 4156 931, 7978 4156 931, 7992 4156 931, 8013 4156 931, 8031 4156 932, 8043 4156 932, 8054 4154 932, 8066 4154 933, 8071 4154 933, 8079 4154 933, 8092 4154 933, 8098 4154 933, 8112 4154 933, 8130 4154 933, 8144 4153 933, 8162 4151 933, 8182 4150 933, 8202 4146 934, 8225 4141 934, 8248 4137 935, 8271 4129 935, 8293 4122 934, 8307 4117 934, 8323 4114 934, 8332 4112 934, 8336 4110 935, 8342 4110 936, 8342 4110 935, 8342 4110 935, 8342 4110 934, 8344 4110 934, 8345 4110 935, 8347 4110 936, 8348 4110 938, 8351 4110 938, 8352 4110 939, 8353 4110 938, 8355 4110 938, 8356 4110 938, 8358 4110 937, 8359 4110 936, 8361 4110 933, 8362 4110 926, 8363 4110 913, 8363 4110 891, 8365 4110 855, 8365 4110 803, 8367 4110 714, 8368 4113 558, 8370 4117 246</trace>
  <trace timeOffset="544749.2" brushRef="#br2" contextRef="#ctx0"> 9425 4347 240, 9425 4347 301, 9425 4347 364, 9425 4347 421, 9425 4347 473, 9425 4347 523, 9425 4347 565, 9425 4347 603, 9425 4347 635, 9425 4347 664, 9425 4347 689, 9389 4300 713, 9387 4299 734, 9387 4299 751, 9386 4299 766, 9384 4296 778, 9383 4296 787, 9380 4296 795, 9380 4296 799, 9379 4293 803, 9379 4293 805, 9377 4293 806, 9377 4292 809, 9376 4292 810, 9376 4292 812, 9376 4292 813, 9376 4292 814, 9376 4292 816, 9376 4292 819, 9376 4292 823, 9376 4292 826, 9376 4292 830, 9379 4293 832, 9387 4300 834, 9397 4309 838, 9406 4317 841, 9417 4325 845, 9426 4335 848, 9437 4345 851, 9449 4352 853, 9464 4364 856, 9477 4375 859, 9487 4383 862, 9497 4392 864, 9508 4400 865, 9519 4409 866, 9535 4417 866, 9545 4426 867, 9557 4434 870, 9568 4442 870, 9581 4450 872, 9594 4458 873, 9604 4466 872, 9616 4473 874, 9623 4478 875, 9636 4485 877, 9648 4495 880, 9658 4504 884, 9674 4515 886, 9689 4526 891, 9700 4534 889, 9710 4542 891, 9721 4550 891, 9728 4555 891, 9740 4562 892, 9752 4570 894, 9759 4576 896, 9771 4585 898, 9782 4593 899, 9788 4599 900, 9798 4608 902, 9808 4617 905, 9814 4623 909, 9824 4632 911, 9830 4638 914, 9838 4645 916, 9847 4652 917, 9853 4659 919, 9862 4667 921, 9872 4675 922, 9877 4681 924, 9888 4691 924, 9899 4698 924, 9906 4703 925, 9918 4710 926, 9931 4717 927, 9943 4726 929, 9957 4738 930, 9971 4749 932, 9983 4760 933, 9993 4767 934, 10003 4775 935, 10014 4787 937, 10025 4796 937, 10038 4809 938, 10045 4817 939, 10057 4826 941, 10065 4838 942, 10077 4848 941, 10088 4858 942, 10099 4867 943, 10110 4875 944, 10120 4884 947, 10130 4892 948, 10142 4899 948, 10152 4908 948, 10162 4919 949, 10177 4932 950, 10188 4946 953, 10199 4959 954, 10210 4971 955, 10217 4983 957, 10225 4991 955, 10234 5003 955, 10240 5010 957, 10250 5022 957, 10260 5032 959, 10268 5037 959, 10278 5046 960, 10285 5052 961, 10294 5059 961, 10304 5066 963, 10310 5072 962, 10323 5081 962, 10333 5089 962, 10340 5095 962, 10350 5104 962, 10361 5114 962, 10371 5124 962, 10386 5138 961, 10398 5150 962, 10408 5162 962, 10418 5175 961, 10428 5191 964, 10434 5201 964, 10444 5211 968, 10453 5223 969, 10463 5233 969, 10476 5245 970, 10489 5257 969, 10501 5268 970, 10514 5278 970, 10525 5289 970, 10538 5298 970, 10547 5305 970, 10556 5313 969, 10567 5320 970, 10574 5325 970, 10586 5334 969, 10597 5344 971, 10605 5349 971, 10615 5359 971, 10621 5366 972, 10631 5371 971, 10641 5378 971, 10648 5385 972, 10659 5395 972, 10670 5402 972, 10676 5406 972, 10687 5415 970, 10694 5420 970, 10702 5425 970, 10709 5432 971, 10716 5436 973, 10725 5442 973, 10732 5447 973, 10739 5452 973, 10742 5453 972, 10751 5457 972, 10755 5460 972, 10762 5465 972, 10770 5470 973, 10772 5472 973, 10781 5477 973, 10785 5479 973, 10792 5486 970, 10804 5494 970, 10811 5499 970, 10822 5508 969, 10827 5513 972, 10830 5516 971, 10840 5520 972, 10845 5521 972, 10855 5525 971, 10864 5528 971, 10873 5533 971, 10883 5538 971, 10893 5542 971, 10902 5547 971, 10911 5552 970, 10923 5559 970, 10933 5564 970, 10943 5574 971, 10952 5577 972, 10962 5582 972, 10969 5588 971, 10978 5593 971, 10985 5597 971, 10994 5602 971, 11007 5608 972, 11015 5612 972, 11028 5618 971, 11036 5621 970, 11043 5626 969, 11051 5629 969, 11059 5634 969, 11066 5638 969, 11072 5643 969, 11079 5646 969, 11083 5649 970, 11090 5653 971, 11093 5655 971, 11096 5656 970, 11101 5659 970, 11103 5661 969, 11107 5663 970, 11109 5666 970, 11114 5670 971, 11114 5670 971, 11114 5670 970, 11114 5670 970, 11116 5671 969, 11118 5671 970, 11119 5673 970, 11121 5673 970, 11122 5675 970, 11124 5675 969, 11124 5675 969, 11127 5678 971, 11128 5678 972, 11130 5680 972, 11131 5682 972, 11132 5683 970, 11134 5683 970, 11135 5685 970, 11137 5687 970, 11138 5688 970, 11140 5688 969, 11141 5690 970, 11144 5690 971, 11144 5692 971, 11147 5692 972, 11148 5692 972, 11150 5692 972, 11151 5695 973, 11151 5695 973, 11153 5695 974, 11153 5695 975, 11154 5695 975, 11154 5695 976, 11154 5697 978, 11156 5697 981, 11156 5697 985, 11156 5697 986, 11156 5697 987, 11156 5697 987, 11148 5688 985, 11137 5678 986, 11124 5663 987, 11112 5646 988, 11099 5631 987, 11087 5612 987, 11075 5593 984, 11063 5574 984, 11051 5552 983, 11040 5532 984, 11030 5513 984, 11018 5496 985, 11008 5482 984, 11001 5471 985, 10992 5459 985, 10982 5447 985, 10976 5438 986, 10966 5424 986, 10960 5417 986, 10952 5409 986, 10943 5402 985, 10937 5395 985, 10926 5383 983, 10919 5375 983, 10908 5366 983, 10897 5356 984, 10887 5346 985, 10876 5337 986, 10865 5329 985, 10853 5320 986, 10840 5308 986, 10824 5298 986, 10810 5288 986, 10794 5277 986, 10781 5266 986, 10767 5257 986, 10756 5250 984, 10742 5241 985, 10730 5230 985, 10715 5219 982, 10697 5206 984, 10679 5192 980, 10662 5179 978, 10645 5167 979, 10629 5157 978, 10610 5148 979, 10593 5138 982, 10582 5133 982, 10568 5125 982, 10554 5118 981, 10541 5110 980, 10527 5103 980, 10514 5095 979, 10501 5086 979, 10489 5077 980, 10471 5064 979, 10457 5051 980, 10444 5037 980, 10427 5020 978, 10411 5004 979, 10395 4988 978, 10378 4971 979, 10360 4957 979, 10342 4942 979, 10324 4925 979, 10301 4910 980, 10280 4893 980, 10259 4878 981, 10236 4865 980, 10210 4850 981, 10187 4838 980, 10160 4826 981, 10136 4816 980, 10113 4804 980, 10090 4792 980, 10069 4780 981, 10050 4767 980, 10034 4755 980, 10016 4741 980, 10002 4729 979, 9989 4714 980, 9974 4699 981, 9960 4684 981, 9943 4668 982, 9925 4654 982, 9906 4638 982, 9885 4623 981, 9863 4609 982, 9841 4596 982, 9818 4584 982, 9795 4571 981, 9774 4561 981, 9753 4552 982, 9733 4541 978, 9713 4532 979, 9700 4524 976, 9686 4517 975, 9674 4511 976, 9666 4505 976, 9656 4497 977, 9648 4492 978, 9646 4489 978, 9638 4485 978, 9636 4482 976, 9633 4480 976, 9630 4475 976, 9626 4473 975, 9622 4470 975, 9619 4467 975, 9612 4461 975, 9608 4458 975, 9600 4453 974, 9591 4449 974, 9583 4443 974, 9575 4439 975, 9566 4434 975, 9557 4429 976, 9548 4424 975, 9542 4420 975, 9538 4417 976, 9529 4412 976, 9526 4410 977, 9523 4407 978, 9520 4406 977, 9520 4406 977, 9516 4403 976, 9513 4400 975, 9510 4397 974, 9507 4395 974, 9503 4392 975, 9499 4391 976, 9494 4388 976, 9487 4383 977, 9484 4380 976, 9481 4377 976, 9478 4375 976, 9478 4375 976, 9477 4374 977, 9477 4374 976, 9475 4373 976, 9474 4373 975, 9471 4371 974, 9470 4371 972, 9469 4370 971, 9467 4370 970, 9467 4368 967, 9466 4368 967, 9466 4368 965, 9464 4368 963, 9464 4368 961, 9463 4368 953, 9463 4367 937, 9461 4367 912, 9461 4367 874, 9461 4367 831, 9461 4365 769, 9475 4365 666, 9497 4365 448, 9531 4365 133</trace>
  <trace timeOffset="545372.2" brushRef="#br2" contextRef="#ctx0"> 11617 6489 78, 11617 6489 100, 11617 6489 118, 11617 6489 129, 11617 6489 133, 11617 6489 137, 11617 6489 137, 11617 6489 135, 11617 6489 129, 11617 6489 118, 11604 6489 85, 11602 6489 16</trace>
  <trace timeOffset="545669.2" brushRef="#br2" contextRef="#ctx0"> 11617 6489 91, 11578 6495 126, 11578 6495 157, 11576 6495 182, 11576 6495 199, 11575 6495 208, 11575 6495 211, 11573 6495 205, 11573 6494 176, 11572 6494 104</trace>
  <trace timeOffset="545690.2" brushRef="#br2" contextRef="#ctx0"> 11573 6485 188, 11573 6485 198, 11573 6485 202, 11573 6485 203, 11573 6485 201, 11573 6485 196, 11573 6485 187, 11573 6485 163, 11573 6485 99</trace>
  <trace timeOffset="545963.25" brushRef="#br2" contextRef="#ctx0"> 11573 6485 113, 11591 6488 132, 11591 6489 144, 11591 6489 145, 11592 6491 137, 11592 6492 112, 11592 6494 54</trace>
  <trace timeOffset="546278.25" brushRef="#br2" contextRef="#ctx0"> 11646 6472 132, 11646 6472 154, 11646 6472 170, 11646 6472 176, 11646 6472 179, 11646 6472 175, 11646 6472 170, 11646 6472 162, 11646 6472 142, 11646 6472 97, 11652 6462 22</trace>
  <trace timeOffset="548976.4" brushRef="#br2" contextRef="#ctx0"> 10891 7125 214, 10891 7125 266, 10891 7125 313, 10891 7125 356, 10891 7125 388, 10891 7125 414, 10891 7125 437, 10891 7125 459, 10891 7125 481, 10813 7043 506, 10802 7037 530, 10794 7032 550, 10785 7029 563, 10779 7029 573, 10767 7029 577, 10751 7029 579, 10736 7035 579, 10719 7046 579, 10702 7059 579, 10687 7074 581, 10671 7091 583, 10657 7112 587, 10642 7132 591, 10631 7152 594, 10619 7171 598, 10612 7184 597, 10606 7199 598, 10602 7210 597, 10602 7214 596, 10600 7227 595, 10600 7236 595, 10600 7246 594, 10605 7262 594, 10612 7274 594, 10621 7282 594, 10634 7292 592, 10648 7299 594, 10664 7302 594, 10681 7302 594, 10702 7302 594, 10723 7296 595, 10739 7287 596, 10755 7275 599, 10768 7262 601, 10779 7246 602, 10787 7230 606, 10792 7211 609, 10797 7190 612, 10800 7168 613, 10801 7142 615, 10801 7113 615, 10802 7086 617, 10802 7054 621, 10802 7025 625, 10802 6996 631, 10802 6965 636, 10802 6936 642, 10802 6909 648, 10802 6890 656, 10802 6870 663, 10802 6858 671, 10802 6852 677, 10804 6846 682, 10804 6846 686, 10804 6845 688, 10804 6845 690, 10804 6843 690, 10804 6841 691, 10804 6840 691, 10804 6838 691, 10804 6838 693, 10804 6837 693, 10804 6837 694, 10804 6837 695, 10804 6847 696, 10804 6865 698, 10804 6888 698, 10806 6916 700, 10811 6943 699, 10816 6975 700, 10822 7009 698, 10829 7042 699, 10836 7074 697, 10846 7110 696, 10853 7142 696, 10862 7174 690, 10871 7201 685, 10876 7222 672, 10882 7238 652, 10888 7250 623, 10894 7258 573, 10903 7270 498, 10910 7278 372, 10921 7286 168</trace>
  <trace timeOffset="549368.44" brushRef="#br2" contextRef="#ctx0"> 11092 7175 397, 11092 7175 422, 11092 7175 448, 11092 7175 469, 11092 7175 486, 11092 7175 498, 11092 7175 506, 11092 7175 515, 11056 7263 523, 11053 7287 532, 11049 7304 543, 11049 7323 553, 11049 7339 562, 11049 7351 571, 11049 7368 577, 11051 7378 580, 11054 7388 581, 11059 7398 581, 11063 7406 580, 11069 7413 579, 11076 7417 577, 11084 7422 575, 11087 7424 574, 11096 7425 574, 11102 7425 574, 11112 7425 576, 11124 7420 578, 11134 7410 581, 11144 7400 586, 11151 7386 591, 11157 7372 596, 11160 7362 604, 11163 7343 612, 11164 7325 621, 11164 7307 631, 11164 7285 640, 11163 7263 650, 11157 7243 661, 11148 7225 674, 11138 7207 682, 11130 7190 691, 11122 7178 691, 11113 7168 693, 11108 7161 690, 11105 7157 688, 11102 7154 686, 11102 7154 681, 11102 7154 673, 11098 7154 660, 11093 7154 644, 11086 7157 611, 11076 7166 556, 11070 7174 470, 11064 7186 343, 11062 7199 150</trace>
  <trace timeOffset="550292.5" brushRef="#br2" contextRef="#ctx0"> 11322 6860 314, 11322 6860 371, 11322 6860 429, 11322 6860 483, 11322 6860 524, 11322 6860 554, 11322 6860 575, 11322 6860 590, 11322 6860 599, 11322 6860 607, 11310 6823 612, 11306 6823 614, 11297 6826 616, 11287 6837 618, 11275 6855 619, 11267 6879 622, 11258 6907 625, 11251 6936 628, 11244 6970 632, 11235 7004 638, 11229 7039 642, 11224 7071 646, 11221 7106 651, 11218 7139 652, 11216 7171 657, 11216 7199 657, 11216 7228 658, 11218 7253 656, 11224 7274 657, 11235 7292 656, 11248 7308 655, 11264 7323 655, 11278 7335 653, 11297 7345 652, 11314 7354 650, 11329 7358 648, 11344 7363 645, 11355 7366 642, 11361 7368 638, 11372 7368 633, 11378 7368 621, 11385 7368 603, 11391 7368 576, 11391 7368 536, 11394 7368 480, 11397 7368 411, 11400 7365 317, 11403 7363 192, 11403 7357 3</trace>
  <trace timeOffset="550675.5" brushRef="#br2" contextRef="#ctx0"> 11479 7356 297, 11479 7356 330, 11479 7356 366, 11479 7356 398, 11479 7356 430, 11479 7356 460, 11479 7356 491, 11479 7356 520, 11479 7356 553, 11479 7356 583, 11479 7356 615, 11492 7263 646, 11494 7238 675, 11494 7211 701, 11494 7184 720, 11494 7154 738, 11488 7125 747, 11484 7096 755, 11478 7071 761, 11472 7052 764, 11469 7034 767, 11465 7024 769, 11465 7017 771, 11465 7011 773, 11465 7011 773, 11464 7010 772, 11464 7010 771, 11464 7009 768, 11464 7007 766, 11464 7005 764, 11464 7004 762, 11464 7004 761, 11464 7002 760, 11464 7002 761, 11464 7002 761, 11464 7002 761, 11464 7002 760, 11464 7002 760, 11464 7002 759, 11464 7002 759, 11464 7002 757, 11465 7004 755, 11468 7009 750, 11471 7011 737, 11476 7020 710, 11479 7027 660, 11482 7031 574, 11487 7042 437, 11489 7046 187</trace>
  <trace timeOffset="551105.5" brushRef="#br2" contextRef="#ctx0"> 11661 7420 351, 11661 7420 378, 11661 7420 412, 11661 7420 447, 11661 7420 481, 11661 7420 515, 11661 7420 545, 11661 7420 573, 11661 7420 598, 11661 7420 619, 11661 7420 638, 11708 7347 652, 11716 7324 665, 11726 7299 673, 11734 7270 680, 11743 7238 687, 11751 7206 688, 11757 7171 694, 11761 7137 696, 11764 7103 699, 11764 7071 705, 11764 7037 712, 11764 7004 717, 11758 6970 722, 11751 6936 728, 11741 6903 733, 11731 6875 738, 11721 6850 743, 11711 6835 746, 11703 6822 749, 11698 6814 752, 11695 6811 753, 11693 6808 755, 11693 6808 755, 11692 6806 755, 11692 6806 753, 11690 6806 749, 11690 6806 745, 11689 6806 741, 11689 6806 737, 11686 6806 732, 11686 6806 727, 11686 6811 715, 11686 6818 693, 11686 6834 653, 11686 6855 587, 11686 6868 475, 11692 6892 277, 11696 6911 16</trace>
  <trace timeOffset="551419.56" brushRef="#br2" contextRef="#ctx0"> 11915 7049 516, 11915 7049 541, 11915 7049 563, 11915 7049 581, 11915 7049 594, 11915 7049 600, 11915 7049 602, 11915 7049 602, 11915 7049 601, 12013 7028 600, 12040 7025 600, 12069 7022 599, 12097 7020 599, 12117 7019 599, 12136 7017 597, 12148 7017 595, 12160 7016 594, 12171 7014 591, 12176 7013 591, 12182 7013 591, 12182 7013 590, 12182 7011 588, 12182 7011 585, 12183 7011 574, 12185 7010 555, 12186 7010 518, 12188 7010 459, 12188 7010 372, 12191 7010 241, 12191 7009 41</trace>
  <trace timeOffset="551765.56" brushRef="#br2" contextRef="#ctx0"> 12033 6880 343, 12033 6880 373, 12033 6880 400, 12033 6880 422, 12033 6880 439, 12033 6880 447, 12033 6880 451, 12033 6880 452, 12033 6880 455, 12058 6977 457, 12065 6997 459, 12074 7019 462, 12080 7040 465, 12086 7061 469, 12091 7082 476, 12094 7098 486, 12097 7115 498, 12098 7128 513, 12098 7141 525, 12100 7152 536, 12100 7159 545, 12101 7164 551, 12101 7169 556, 12103 7175 559, 12103 7179 558, 12104 7186 561, 12104 7189 559, 12106 7193 559, 12107 7198 559, 12107 7203 558, 12107 7203 557, 12107 7203 555, 12107 7203 554, 12110 7204 552, 12111 7206 550, 12114 7206 546, 12114 7207 541, 12115 7207 530, 12115 7207 495, 12115 7207 413, 12117 7207 255, 12117 7206 9</trace>
  <trace timeOffset="553624.7" brushRef="#br2" contextRef="#ctx0"> 12622 6963 116, 12622 6963 152, 12622 6963 190, 12622 6963 233, 12622 6963 277, 12622 6963 323, 12622 6963 370, 12622 6963 413, 12622 6963 451, 12622 6963 483, 12630 6943 512, 12633 6938 533, 12634 6927 554, 12634 6914 573, 12634 6902 592, 12634 6884 610, 12630 6868 627, 12625 6853 642, 12616 6835 655, 12606 6822 668, 12596 6811 677, 12585 6800 682, 12578 6795 685, 12569 6790 687, 12559 6784 686, 12555 6783 686, 12545 6781 684, 12540 6781 682, 12531 6781 680, 12519 6786 677, 12510 6793 675, 12502 6805 673, 12494 6817 672, 12489 6828 671, 12486 6843 670, 12481 6860 669, 12480 6872 668, 12476 6890 668, 12474 6903 668, 12474 6917 668, 12473 6931 669, 12473 6943 669, 12473 6962 669, 12473 6973 670, 12473 6990 670, 12473 7005 669, 12478 7014 669, 12484 7029 668, 12491 7042 668, 12496 7049 668, 12503 7059 668, 12510 7066 668, 12516 7071 669, 12522 7077 669, 12525 7078 670, 12529 7081 671, 12529 7081 672, 12534 7081 674, 12539 7081 676, 12546 7079 681, 12557 7071 684, 12564 7061 688, 12574 7043 691, 12581 7024 695, 12587 6999 699, 12591 6973 704, 12596 6945 708, 12600 6914 713, 12603 6884 716, 12604 6852 720, 12604 6822 724, 12604 6793 729, 12604 6766 734, 12597 6740 741, 12589 6720 747, 12584 6705 751, 12580 6689 754, 12575 6682 756, 12574 6678 757, 12572 6673 759, 12572 6673 759, 12570 6673 757, 12570 6673 754, 12570 6673 751, 12570 6676 749, 12570 6689 747, 12570 6713 747, 12577 6742 745, 12585 6774 745, 12596 6808 744, 12608 6840 742, 12619 6872 739, 12633 6899 736, 12646 6924 728, 12658 6946 714, 12670 6965 685, 12680 6982 627, 12689 6995 526, 12697 7010 355, 12700 7020 84</trace>
  <trace timeOffset="554097.7" brushRef="#br2" contextRef="#ctx0"> 12788 6979 512, 12788 6979 550, 12788 6979 586, 12788 6979 614, 12788 6979 635, 12788 6979 647, 12788 6979 655, 12788 6979 660, 12788 6979 664, 12788 6979 664, 12859 6902 661, 12874 6902 660, 12885 6902 654, 12899 6902 651, 12914 6907 643, 12924 6919 631, 12935 6934 606, 12941 6950 561, 12941 6970 507, 12941 6992 456, 12939 7010 425, 12930 7028 422, 12921 7040 441, 12914 7051 471, 12906 7059 505, 12898 7062 539, 12889 7067 570, 12885 7069 597, 12881 7071 617, 12881 7071 634, 12880 7071 642, 12880 7071 643, 12879 7071 640, 12879 7071 634, 12879 7071 628, 12879 7071 625, 12880 7071 622, 12892 7074 619, 12908 7078 616, 12927 7082 612, 12941 7086 607, 12956 7091 602, 12970 7096 598, 12979 7100 595, 12990 7110 592, 12997 7115 592, 12999 7124 596, 12999 7137 600, 12997 7152 608, 12986 7169 613, 12970 7187 620, 12951 7206 629, 12927 7225 643, 12903 7246 657, 12876 7265 675, 12848 7282 693, 12824 7296 709, 12805 7306 726, 12790 7313 737, 12780 7316 746, 12776 7318 752, 12773 7321 757, 12773 7321 759, 12772 7321 757, 12772 7321 755, 12770 7321 750, 12770 7323 745, 12769 7323 737, 12769 7323 723, 12769 7323 697, 12773 7313 649, 12786 7302 570, 12799 7285 445, 12817 7267 247</trace>
  <trace timeOffset="554429.7" brushRef="#br2" contextRef="#ctx0"> 13207 6702 457, 13207 6702 507, 13207 6702 552, 13207 6702 590, 13207 6702 613, 13207 6702 627, 13207 6702 637, 13207 6702 643, 13207 6702 648, 13207 6702 654, 13129 6786 658, 13125 6810 663, 13122 6832 666, 13122 6855 668, 13122 6878 670, 13122 6900 672, 13122 6921 672, 13126 6943 673, 13132 6962 673, 13139 6979 671, 13148 6996 670, 13158 7013 669, 13170 7029 666, 13182 7045 666, 13196 7059 658, 13211 7071 641, 13222 7078 596, 13237 7086 510, 13249 7090 343, 13265 7093 69</trace>
  <trace timeOffset="555016.75" brushRef="#br2" contextRef="#ctx0"> 13311 6818 503, 13311 6818 532, 13311 6818 561, 13311 6818 586, 13311 6818 603, 13311 6818 615, 13311 6818 622, 13311 6818 627, 13331 6740 633, 13340 6735 638, 13350 6730 640, 13362 6728 641, 13366 6725 642, 13376 6725 642, 13382 6725 641, 13393 6725 641, 13405 6732 641, 13412 6742 641, 13422 6757 641, 13427 6777 642, 13427 6799 642, 13427 6825 642, 13427 6852 643, 13419 6882 642, 13411 6912 643, 13401 6943 642, 13390 6972 641, 13378 6999 640, 13367 7025 640, 13355 7047 640, 13344 7069 642, 13336 7086 642, 13330 7100 644, 13321 7113 647, 13318 7120 647, 13316 7125 650, 13314 7129 650, 13311 7132 653, 13308 7136 657, 13305 7139 664, 13304 7144 671, 13304 7144 675, 13304 7144 682, 13304 7144 687, 13304 7144 694, 13301 7144 703, 13295 7139 711, 13292 7128 715, 13290 7112 718, 13290 7091 720, 13290 7067 720, 13295 7043 721, 13305 7020 721, 13317 6999 720, 13331 6982 719, 13342 6970 716, 13355 6962 712, 13365 6956 706, 13375 6956 701, 13390 6956 696, 13402 6957 693, 13417 6965 689, 13427 6973 685, 13433 6985 681, 13438 6999 678, 13441 7009 676, 13444 7019 677, 13446 7028 677, 13447 7032 679, 13450 7037 679, 13451 7042 680, 13453 7045 679, 13456 7047 679, 13460 7054 680, 13469 7064 679, 13480 7074 679, 13489 7082 679, 13499 7091 678, 13510 7100 678, 13518 7107 679, 13530 7117 678, 13537 7124 678, 13545 7128 678, 13553 7132 676, 13557 7134 675, 13566 7134 673, 13574 7134 669, 13583 7125 660, 13593 7117 648, 13599 7103 627, 13604 7086 587, 13604 7064 518, 13607 7040 413, 13607 7016 248, 13607 6999 4</trace>
  <trace timeOffset="555490.75" brushRef="#br2" contextRef="#ctx0"> 13542 6673 436, 13542 6673 495, 13542 6673 553, 13542 6673 602, 13542 6673 640, 13542 6673 669, 13542 6673 693, 13542 6673 712, 13542 6673 729, 13542 6673 742, 13542 6673 750, 13537 6620 756, 13537 6616 760, 13537 6616 763, 13541 6616 765, 13551 6616 767, 13563 6616 768, 13583 6620 770, 13596 6631 770, 13609 6641 771, 13621 6654 771, 13629 6668 771, 13641 6686 772, 13650 6708 772, 13658 6732 771, 13670 6762 770, 13681 6798 767, 13693 6835 765, 13703 6878 763, 13712 6921 763, 13718 6967 762, 13723 7011 763, 13726 7054 765, 13726 7096 762, 13726 7132 765, 13726 7166 763, 13726 7195 763, 13724 7214 765, 13723 7233 764, 13721 7245 766, 13719 7257 766, 13718 7270 766, 13716 7274 766, 13716 7279 764, 13716 7279 763, 13716 7279 764, 13716 7279 764, 13716 7279 765, 13716 7279 766, 13716 7282 765, 13716 7282 765, 13716 7285 765, 13716 7286 765, 13716 7287 765, 13716 7287 763, 13716 7287 759, 13714 7289 747, 13714 7289 727, 13712 7289 680, 13709 7285 581, 13703 7272 343, 13699 7262 51</trace>
  <trace timeOffset="561258.1" brushRef="#br2" contextRef="#ctx0"> 12928 7099 4, 12928 7099 25, 12928 7099 51, 12928 7099 87, 12928 7099 130, 12928 7099 181, 12928 7099 238, 12928 7099 299, 12928 7099 359, 12928 7099 417, 12928 7099 469, 12924 7168 515, 12921 7171 551, 12916 7172 577, 12914 7175 596, 12914 7175 609, 12911 7175 616, 12911 7175 620, 12911 7175 619, 12908 7175 616, 12903 7174 611, 12899 7169 604, 12898 7166 599, 12898 7166 597, 12896 7164 595, 12896 7164 595, 12896 7163 594, 12896 7161 592, 12896 7161 592, 12896 7159 591, 12896 7157 592, 12896 7156 595, 12895 7154 598, 12895 7154 602, 12895 7152 613, 12893 7152 620, 12893 7152 632, 12893 7152 641, 12892 7152 648, 12892 7152 654, 12891 7152 660, 12891 7152 665, 12889 7152 669, 12889 7154 673, 12888 7156 675, 12886 7157 678, 12886 7159 681, 12885 7161 686, 12885 7161 696, 12883 7163 710, 12883 7164 726, 12881 7166 741, 12881 7166 756, 12880 7168 767, 12879 7168 775, 12877 7168 780, 12876 7168 780, 12870 7168 782, 12867 7166 780, 12862 7157 783, 12857 7149 783, 12856 7145 784, 12853 7134 784, 12853 7128 783, 12853 7122 781, 12853 7110 777, 12853 7106 775, 12854 7096 772, 12859 7088 768, 12866 7084 765, 12874 7079 762, 12879 7078 759, 12889 7078 756, 12898 7078 754, 12909 7078 753, 12921 7084 753, 12930 7090 751, 12937 7098 751, 12945 7110 749, 12953 7124 748, 12960 7144 750, 12967 7164 750, 12973 7189 751, 12977 7216 749, 12980 7243 747, 12983 7270 745, 12986 7296 744, 12987 7315 743, 12989 7333 742, 12989 7351 740, 12989 7363 739, 12990 7375 738, 12990 7386 737, 12990 7392 735, 12990 7397 734, 12990 7403 732, 12990 7407 731, 12990 7412 732, 12985 7420 732, 12979 7427 735, 12971 7432 736, 12957 7441 738, 12948 7445 739, 12935 7449 740, 12925 7453 742, 12915 7456 745, 12905 7458 748, 12899 7461 753, 12889 7461 757, 12885 7464 759, 12880 7464 763, 12876 7465 765, 12876 7465 768, 12874 7465 770, 12874 7465 773, 12873 7465 777, 12870 7466 779, 12869 7466 781, 12867 7466 783, 12866 7466 783, 12865 7466 784, 12863 7466 786, 12863 7466 789, 12862 7466 792, 12862 7466 793, 12860 7468 794, 12860 7468 797, 12859 7468 800, 12859 7468 803, 12857 7468 808, 12857 7468 812, 12856 7468 815, 12856 7468 817, 12854 7468 819, 12854 7468 821, 12854 7468 825, 12853 7468 826, 12853 7468 827, 12851 7464 827, 12851 7457 825, 12850 7444 825, 12850 7425 823, 12850 7413 825, 12850 7395 825, 12850 7383 825, 12853 7372 826, 12856 7363 826, 12857 7358 825, 12860 7354 825, 12860 7354 823, 12863 7351 821, 12867 7350 821, 12870 7347 821, 12880 7345 820, 12886 7345 819, 12898 7345 816, 12909 7345 816, 12919 7345 816, 12930 7347 816, 12941 7348 818, 12951 7351 818, 12962 7354 817, 12976 7358 816, 12990 7363 816, 13009 7370 816, 13026 7377 819, 13041 7385 820, 13058 7393 820, 13073 7404 819, 13087 7417 818, 13096 7424 818, 13106 7432 817, 13113 7439 817, 13120 7445 816, 13128 7452 815, 13130 7454 816, 13135 7457 816, 13139 7457 816, 13151 7457 817, 13162 7449 817, 13178 7439 817, 13190 7427 820, 13199 7412 819, 13207 7400 818, 13212 7388 817, 13216 7377 812, 13219 7366 812, 13222 7356 810, 13222 7350 808, 13224 7345 805, 13224 7339 800, 13224 7333 792, 13224 7328 780, 13224 7315 765, 13224 7311 742, 13220 7303 703, 13211 7289 627, 13204 7279 495, 13192 7265 212</trace>
  <trace timeOffset="562129.1" brushRef="#br2" contextRef="#ctx0"> 12869 7141 303, 12869 7141 359, 12869 7141 420, 12869 7141 477, 12869 7141 523, 12869 7141 558, 12869 7141 581, 12856 7061 597, 12860 7043 612, 12867 7022 623, 12877 7004 631, 12885 6992 638, 12893 6982 642, 12900 6977 642, 12905 6973 642, 12909 6972 641, 12915 6972 640, 12924 6973 640, 12938 6982 640, 12954 6997 639, 12967 7016 639, 12977 7035 638, 12986 7057 636, 12994 7078 637, 13001 7099 638, 13006 7122 640, 13009 7146 643, 13010 7171 641, 13010 7195 643, 13010 7219 641, 13010 7243 641, 13010 7267 641, 13008 7294 640, 13000 7321 639, 12991 7348 636, 12981 7375 634, 12970 7403 632, 12959 7429 632, 12947 7456 632, 12935 7478 632, 12921 7499 633, 12909 7515 634, 12899 7525 636, 12889 7535 638, 12881 7541 642, 12873 7545 646, 12865 7550 648, 12860 7552 653, 12850 7552 654, 12845 7552 656, 12834 7552 660, 12822 7547 660, 12815 7542 663, 12805 7533 666, 12799 7527 667, 12794 7520 669, 12788 7512 671, 12780 7504 671, 12775 7495 674, 12770 7488 676, 12765 7481 679, 12760 7471 683, 12756 7464 687, 12751 7454 691, 12746 7445 697, 12745 7441 701, 12742 7432 705, 12740 7427 710, 12739 7420 712, 12739 7409 715, 12739 7398 715, 12739 7388 715, 12742 7372 716, 12749 7360 714, 12757 7353 714, 12769 7342 714, 12783 7336 712, 12792 7333 712, 12808 7331 712, 12825 7331 711, 12843 7331 712, 12863 7331 713, 12881 7336 713, 12896 7342 715, 12911 7351 715, 12927 7360 717, 12941 7371 717, 12954 7383 717, 12967 7397 718, 12980 7412 718, 12996 7427 720, 13010 7444 721, 13026 7461 722, 13041 7475 724, 13057 7490 724, 13068 7504 724, 13077 7514 724, 13087 7524 724, 13094 7530 724, 13100 7536 723, 13107 7544 722, 13110 7547 723, 13116 7550 724, 13116 7550 726, 13116 7550 730, 13116 7550 734, 13117 7550 739, 13122 7550 745, 13132 7547 751, 13139 7542 757, 13152 7532 762, 13159 7521 765, 13165 7512 767, 13173 7499 768, 13179 7485 769, 13185 7470 768, 13191 7449 767, 13194 7436 762, 13199 7420 755, 13200 7400 741, 13203 7382 714, 13204 7356 664, 13204 7328 575, 13204 7302 429, 13204 7270 147</trace>
  <trace timeOffset="567232.44" brushRef="#br2" contextRef="#ctx0"> 4036 4907 294, 4036 4907 326, 4036 4907 363, 4036 4907 400, 4036 4907 434, 4036 4907 463, 4036 4907 486, 4036 4907 505, 4036 4907 523, 4036 4907 540, 4029 4899 559, 4029 4898 579, 4029 4893 598, 4039 4885 615, 4055 4875 627, 4080 4863 637, 4110 4850 644, 4146 4836 650, 4189 4824 655, 4236 4811 658, 4287 4802 660, 4339 4795 664, 4392 4792 664, 4446 4790 665, 4496 4790 667, 4544 4792 666, 4589 4799 667, 4631 4809 667, 4670 4816 667, 4707 4825 667, 4739 4833 668, 4768 4841 669, 4787 4845 672, 4806 4846 674, 4817 4848 675, 4823 4848 678, 4830 4848 683, 4830 4848 691, 4830 4848 704, 4830 4848 720, 4832 4848 735, 4833 4848 751, 4835 4848 765, 4839 4848 777, 4842 4846 789, 4846 4838 796, 4849 4821 801, 4849 4804 804, 4849 4775 804, 4848 4748 806, 4839 4717 806, 4833 4686 808, 4826 4652 808, 4819 4617 808, 4812 4581 809, 4806 4542 805, 4800 4507 805, 4794 4475 802, 4791 4454 802, 4789 4436 802, 4788 4426 801, 4787 4414 801, 4786 4402 800, 4786 4389 799, 4786 4377 796, 4786 4364 793, 4786 4345 789, 4786 4333 783, 4786 4316 775, 4787 4300 764, 4789 4289 742, 4796 4275 694, 4806 4267 606, 4816 4257 438, 4835 4248 145</trace>
  <trace timeOffset="568460.5" brushRef="#br2" contextRef="#ctx0"> 11524 4271 275, 11524 4271 300, 11524 4271 334, 11524 4271 370, 11524 4271 397, 11524 4271 419, 11524 4271 429, 11524 4271 438, 11524 4271 447, 11524 4271 456, 11514 4260 467, 11514 4260 477, 11514 4260 486, 11514 4260 498, 11514 4260 511, 11514 4260 524, 11514 4260 538, 11514 4260 552, 11514 4260 565, 11514 4258 581, 11514 4258 600, 11515 4258 618, 11515 4257 636, 11517 4255 650, 11517 4255 661, 11518 4247 670, 11518 4241 677, 11518 4228 684, 11518 4216 690, 11518 4210 695, 11518 4198 700, 11518 4193 705, 11518 4189 710, 11517 4185 713, 11517 4185 713, 11515 4183 709, 11515 4183 703, 11513 4183 699, 11510 4195 695, 11504 4215 694, 11500 4238 693, 11498 4263 694, 11497 4282 694, 11497 4300 694, 11497 4313 694, 11498 4323 695, 11503 4333 696, 11508 4339 696, 11514 4347 696, 11517 4350 696, 11520 4353 697, 11524 4353 699, 11530 4353 702, 11540 4353 706, 11550 4350 710, 11555 4342 714, 11562 4335 718, 11563 4325 722, 11565 4316 726, 11565 4304 728, 11565 4291 730, 11562 4279 730, 11555 4267 730, 11546 4255 729, 11540 4250 727, 11530 4245 726, 11521 4238 723, 11517 4238 721, 11508 4235 718, 11503 4235 715, 11494 4238 712, 11485 4247 709, 11479 4260 705, 11471 4274 704, 11468 4291 703, 11468 4303 703, 11468 4316 703, 11468 4328 704, 11468 4338 703, 11469 4348 703, 11471 4353 702, 11478 4359 701, 11482 4360 702, 11485 4362 703, 11494 4362 704, 11498 4362 708, 11505 4360 712, 11514 4356 715, 11517 4352 720, 11521 4342 724, 11523 4338 728, 11523 4328 732, 11523 4320 735, 11523 4311 737, 11518 4303 738, 11508 4299 737, 11498 4293 734, 11487 4292 730, 11468 4292 726, 11453 4292 720, 11433 4301 712, 11417 4313 701, 11401 4328 679, 11393 4348 632, 11383 4368 524, 11378 4383 239</trace>
  <trace timeOffset="572076.75" brushRef="#br2" contextRef="#ctx0"> 11772 4045 132, 11772 4045 166, 11772 4045 200, 11772 4045 228, 11772 4045 257, 11772 4045 284, 11772 4045 306, 11772 4045 328, 11772 4045 351, 11772 4045 371, 11772 4045 391, 11754 4084 411, 11754 4084 427, 11752 4084 443, 11752 4084 458, 11752 4085 472, 11752 4088 487, 11752 4088 501, 11752 4088 513, 11752 4088 525, 11752 4088 538, 11751 4091 551, 11751 4091 565, 11751 4091 580, 11751 4092 595, 11751 4092 611, 11751 4092 627, 11751 4092 640, 11751 4092 652, 11751 4092 663, 11751 4092 670, 11751 4092 675, 11751 4092 677, 11751 4092 679, 11751 4085 679, 11755 4076 679, 11764 4066 679, 11770 4059 679, 11781 4048 679, 11789 4042 679, 11798 4034 679, 11808 4025 680, 11816 4019 681, 11826 4010 683, 11836 4002 686, 11845 3996 690, 11857 3987 694, 11869 3979 698, 11880 3970 701, 11894 3957 705, 11910 3945 711, 11925 3931 714, 11943 3918 720, 11962 3905 723, 11984 3892 726, 12007 3878 731, 12032 3866 731, 12058 3854 734, 12080 3843 733, 12104 3834 733, 12127 3825 732, 12150 3817 733, 12171 3810 735, 12192 3802 737, 12212 3796 738, 12231 3792 739, 12251 3788 740, 12269 3783 741, 12283 3778 743, 12299 3774 743, 12318 3771 743, 12338 3767 743, 12364 3764 742, 12389 3762 743, 12409 3759 744, 12432 3754 745, 12454 3750 747, 12474 3746 749, 12497 3742 751, 12519 3735 752, 12540 3730 754, 12562 3725 756, 12584 3717 759, 12607 3710 760, 12630 3703 761, 12652 3696 762, 12677 3688 762, 12700 3681 763, 12723 3675 764, 12743 3668 764, 12760 3664 764, 12778 3661 764, 12796 3656 763, 12817 3653 763, 12840 3649 764, 12865 3643 764, 12888 3638 765, 12911 3633 766, 12934 3626 767, 12956 3618 767, 12977 3614 767, 12999 3609 766, 13018 3604 766, 13031 3601 765, 13047 3596 766, 13057 3595 766, 13067 3592 767, 13077 3588 767, 13088 3585 766, 13099 3582 766, 13110 3580 766, 13128 3577 767, 13139 3575 768, 13158 3573 768, 13174 3571 768, 13192 3568 767, 13211 3566 767, 13229 3563 768, 13248 3559 769, 13265 3556 770, 13288 3551 770, 13310 3546 770, 13328 3541 769, 13347 3537 769, 13366 3531 770, 13379 3527 770, 13395 3523 771, 13410 3520 770, 13422 3517 770, 13440 3512 769, 13451 3511 769, 13463 3509 769, 13485 3509 769, 13502 3509 769, 13519 3509 769, 13537 3509 768, 13556 3509 769, 13574 3509 769, 13592 3509 768, 13610 3509 768, 13629 3508 768, 13651 3506 769, 13677 3503 771, 13694 3502 771, 13712 3499 771, 13729 3497 771, 13741 3494 771, 13761 3492 771, 13777 3492 771, 13790 3492 770, 13809 3492 769, 13827 3492 768, 13839 3492 768, 13859 3492 769, 13878 3492 769, 13891 3492 770, 13910 3494 769, 13927 3496 769, 13941 3497 768, 13960 3497 768, 13979 3499 768, 13991 3499 768, 14011 3499 768, 14024 3499 768, 14038 3499 768, 14052 3499 768, 14065 3499 767, 14083 3499 767, 14096 3497 767, 14105 3496 767, 14118 3494 767, 14124 3494 768, 14129 3494 768, 14140 3492 767, 14145 3492 767, 14156 3492 766, 14167 3492 766, 14175 3492 766, 14186 3492 767, 14196 3494 767, 14205 3497 767, 14215 3499 767, 14225 3502 767, 14234 3502 767, 14245 3503 767, 14249 3503 767, 14255 3505 767, 14261 3505 767, 14266 3505 767, 14274 3505 768, 14280 3505 768, 14280 3505 768, 14280 3505 768, 14280 3505 768, 14281 3505 769, 14283 3505 771, 14284 3505 774, 14286 3505 777, 14286 3505 780, 14289 3505 782, 14290 3505 784, 14292 3505 784, 14292 3506 781, 14292 3506 770, 14292 3506 744, 14289 3506 690, 14272 3506 577, 14248 3506 351, 14212 3506 57</trace>
  <trace timeOffset="574281.9" brushRef="#br2" contextRef="#ctx0"> 11920 3840 183, 11920 3840 232, 11920 3840 278, 11920 3840 324, 11920 3840 366, 11920 3840 405, 11920 3840 441, 11920 3840 476, 11920 3840 509, 11920 3840 539, 11920 3840 563, 11928 3820 587, 11928 3820 606, 11929 3820 622, 11929 3820 636, 11929 3817 646, 11932 3817 656, 11932 3816 664, 11932 3816 670, 11933 3814 676, 11933 3814 680, 11933 3814 681, 11933 3814 682, 11933 3814 682, 11926 3820 684, 11915 3835 681, 11896 3857 683, 11877 3880 680, 11857 3904 681, 11835 3930 682, 11815 3955 684, 11796 3974 687, 11784 3989 688, 11776 3996 689, 11774 4001 689, 11774 4001 688, 11773 4001 686, 11773 4001 685, 11773 4002 685, 11772 4004 685, 11772 4006 686, 11770 4007 686, 11770 4009 686, 11769 4010 687, 11769 4012 688, 11766 4013 689, 11766 4014 690, 11766 4016 693, 11766 4017 694, 11764 4019 696, 11764 4021 698, 11764 4022 699, 11764 4022 701, 11764 4024 703, 11764 4024 703, 11764 4025 704, 11764 4025 703, 11764 4027 703, 11764 4027 703, 11764 4028 703, 11769 4030 704, 11781 4033 704, 11798 4034 705, 11816 4037 705, 11838 4041 708, 11860 4043 709, 11881 4048 709, 11894 4049 709, 11910 4052 706, 11925 4057 705, 11935 4060 705, 11943 4063 706, 11952 4066 708, 11957 4068 708, 11962 4068 709, 11966 4071 710, 11966 4071 713, 11966 4071 717, 11966 4071 722, 11967 4071 727, 11969 4074 731, 11971 4074 733, 11972 4074 735, 11974 4074 736, 11975 4074 736, 11977 4074 736, 11977 4075 737, 11980 4075 736, 11981 4075 738, 11983 4075 738, 11984 4076 738, 11986 4076 739, 11987 4076 740, 11987 4076 742, 11990 4078 746, 11991 4078 750, 11994 4078 756, 11995 4078 763, 11997 4078 770, 11997 4078 778, 11997 4078 785, 11998 4078 792, 11998 4078 795, 11998 4078 796, 11997 4068 797, 11987 4054 796, 11977 4037 796, 11967 4021 795, 11957 4002 795, 11946 3984 795, 11936 3967 795, 11926 3948 795, 11917 3928 796, 11909 3909 797, 11901 3889 794, 11896 3874 796, 11892 3857 794, 11889 3848 795, 11887 3842 795, 11884 3831 795, 11884 3827 794, 11883 3820 795, 11883 3816 795, 11883 3816 795, 11881 3814 795, 11881 3814 793, 11881 3813 793, 11881 3812 792, 11880 3810 792, 11880 3808 792, 11880 3807 793, 11877 3805 794, 11877 3803 795, 11877 3802 796, 11877 3800 796, 11877 3800 796, 11875 3798 796, 11875 3796 797, 11874 3795 797, 11874 3793 796, 11874 3792 795, 11874 3792 792, 11874 3791 789, 11874 3791 786, 11872 3788 784, 11872 3788 782, 11872 3788 778, 11871 3788 775, 11869 3788 772, 11864 3796 772, 11855 3813 774, 11845 3834 774, 11831 3858 776, 11816 3884 774, 11799 3909 773, 11783 3933 772, 11766 3953 772, 11752 3971 772, 11741 3981 771, 11731 3992 772, 11725 3999 772, 11722 4001 772, 11715 4009 772, 11712 4012 771, 11708 4019 769, 11703 4027 769, 11701 4036 768, 11698 4045 768, 11695 4056 768, 11692 4064 767, 11690 4068 767, 11686 4079 765, 11685 4084 765, 11683 4088 766, 11683 4095 767, 11683 4095 769, 11682 4095 770, 11682 4095 771, 11682 4096 774, 11682 4098 775, 11682 4098 776, 11682 4100 777, 11682 4100 776, 11682 4100 776, 11682 4100 775, 11686 4100 775, 11701 4103 776, 11712 4105 775, 11732 4105 775, 11754 4105 775, 11774 4105 775, 11802 4105 775, 11826 4107 775, 11845 4109 775, 11863 4110 775, 11880 4113 775, 11890 4113 775, 11903 4114 776, 11912 4117 776, 11916 4117 777, 11920 4117 777, 11926 4120 776, 11926 4120 777, 11926 4120 777, 11926 4120 777, 11928 4120 778, 11929 4121 778, 11932 4121 778, 11933 4121 778, 11935 4121 777, 11936 4121 777, 11937 4121 777, 11939 4121 777, 11941 4122 777, 11942 4122 778, 11943 4122 778, 11945 4122 779, 11946 4124 781, 11947 4124 782, 11949 4124 784, 11951 4124 787, 11951 4124 792, 11952 4124 795, 11952 4124 799, 11952 4124 801, 11954 4124 801, 11954 4122 801, 11954 4113 802, 11949 4103 803, 11943 4088 803, 11936 4071 804, 11926 4057 801, 11916 4037 802, 11907 4019 801, 11896 4001 801, 11890 3982 802, 11884 3971 803, 11877 3957 801, 11871 3943 802, 11866 3934 802, 11860 3918 802, 11855 3912 804, 11852 3900 804, 11847 3892 807, 11845 3882 804, 11842 3872 806, 11841 3867 803, 11838 3857 803, 11836 3852 804, 11835 3848 804, 11835 3843 804, 11835 3843 805, 11834 3842 805, 11834 3842 805, 11834 3840 806, 11832 3838 806, 11832 3837 806, 11832 3835 806, 11832 3834 807, 11831 3834 808, 11831 3832 809, 11831 3832 811, 11831 3831 811, 11829 3831 811, 11829 3830 811, 11829 3830 810, 11828 3830 808, 11828 3830 805, 11825 3830 803, 11819 3834 800, 11810 3848 800, 11798 3867 798, 11783 3892 800, 11766 3917 796, 11751 3943 795, 11735 3967 792, 11722 3989 790, 11708 4009 790, 11699 4021 790, 11690 4033 792, 11685 4041 792, 11682 4043 792, 11679 4048 790, 11679 4048 790, 11678 4048 789, 11678 4048 786, 11678 4049 785, 11676 4051 785, 11676 4052 784, 11676 4054 783, 11676 4056 783, 11676 4057 781, 11676 4062 782, 11676 4064 782, 11682 4071 782, 11689 4075 783, 11696 4078 784, 11705 4079 783, 11716 4079 784, 11734 4079 785, 11752 4079 786, 11774 4079 792, 11798 4079 792, 11822 4076 792, 11845 4074 792, 11863 4071 790, 11883 4071 789, 11894 4071 789, 11909 4071 787, 11922 4071 786, 11933 4071 785, 11943 4071 785, 11947 4071 785, 11952 4071 785, 11952 4071 786, 11952 4071 786, 11952 4071 787, 11954 4074 790, 11955 4074 792, 11957 4074 794, 11957 4075 796, 11960 4075 796, 11960 4075 798, 11962 4076 800, 11962 4076 802, 11964 4076 805, 11964 4076 807, 11964 4076 807, 11965 4076 808, 11965 4076 809, 11965 4076 809, 11965 4075 810, 11957 4068 810, 11947 4057 809, 11936 4046 809, 11920 4031 809, 11907 4017 809, 11893 4004 811, 11884 3995 811, 11875 3984 811, 11869 3977 811, 11863 3970 809, 11857 3960 809, 11854 3955 809, 11851 3948 809, 11849 3943 809, 11847 3938 809, 11846 3934 810, 11846 3934 809, 11845 3933 808, 11845 3928 808, 11845 3921 808, 11845 3916 808, 11845 3912 808, 11845 3912 809, 11845 3909 807, 11845 3909 809, 11845 3909 809, 11845 3906 811, 11845 3905 811, 11845 3904 812, 11845 3902 813, 11845 3900 813, 11845 3899 813, 11845 3897 812, 11845 3897 812, 11845 3896 811, 11845 3896 812, 11845 3895 810, 11845 3895 806, 11845 3892 799, 11845 3892 790, 11845 3892 772, 11845 3892 729, 11846 3892 606, 11849 3896 305</trace>
  <trace timeOffset="590748.8" brushRef="#br3" contextRef="#ctx0"> 12891 7331 167, 12891 7331 187, 12891 7331 215, 12891 7331 251, 12891 7331 289, 12891 7331 331, 12891 7331 373, 12891 7331 415, 12891 7331 455, 12891 7331 488, 12862 7324 516, 12860 7324 535, 12859 7324 547, 12857 7324 557, 12856 7324 564, 12856 7324 572, 12854 7324 582, 12854 7324 594, 12854 7324 606, 12854 7324 619, 12854 7324 632, 12854 7324 647, 12854 7324 666, 12854 7324 686, 12854 7324 709, 12854 7324 728, 12854 7324 744, 12854 7321 759, 12854 7307 769, 12859 7287 778, 12865 7260 786, 12870 7233 792, 12877 7204 798, 12883 7175 797, 12891 7146 800, 12895 7122 799, 12900 7099 800, 12905 7084 803, 12909 7071 803, 12911 7061 803, 12914 7057 803, 12915 7054 802, 12915 7054 802, 12915 7052 802, 12915 7052 801, 12916 7051 802, 12916 7049 802, 12916 7049 803, 12918 7047 804, 12918 7047 806, 12918 7046 807, 12919 7046 809, 12919 7045 810, 12921 7045 811, 12921 7045 813, 12921 7045 813, 12924 7045 814, 12928 7045 814, 12937 7054 815, 12944 7067 817, 12954 7086 818, 12964 7108 818, 12973 7132 815, 12980 7157 816, 12989 7186 814, 12997 7214 816, 13003 7245 817, 13010 7275 817, 13016 7304 817, 13021 7335 816, 13029 7363 817, 13034 7390 817, 13036 7417 818, 13038 7435 819, 13039 7453 819, 13041 7471 820, 13041 7483 821, 13041 7495 821, 13044 7507 822, 13044 7514 822, 13044 7520 821, 13044 7530 821, 13044 7536 821, 13044 7542 822, 13045 7549 822, 13045 7549 823, 13045 7549 822, 13045 7549 822, 13045 7550 822, 13047 7552 822, 13047 7553 823, 13047 7554 825, 13047 7556 825, 13047 7557 825, 13047 7559 826, 13047 7561 827, 13048 7562 828, 13048 7564 829, 13048 7565 829, 13048 7565 828, 13048 7567 827, 13044 7568 825, 13034 7571 822, 13021 7576 818, 13008 7579 811, 12991 7586 802, 12983 7591 793, 12968 7599 781, 12956 7606 772, 12944 7614 766, 12930 7621 761, 12919 7631 759, 12908 7640 756, 12895 7649 755, 12883 7657 756, 12870 7667 759, 12860 7677 761, 12853 7682 766, 12843 7693 773, 12836 7699 782, 12833 7702 792, 12830 7704 799, 12830 7704 805, 12828 7704 810, 12828 7704 817, 12827 7706 822, 12825 7708 828, 12825 7709 833, 12824 7711 837, 12824 7711 840, 12824 7713 843, 12824 7713 846, 12825 7713 849, 12837 7713 852, 12857 7713 853, 12881 7708 854, 12906 7702 855, 12930 7696 854, 12957 7689 853, 12985 7681 853, 13010 7674 851, 13036 7665 851, 13059 7660 850, 13076 7654 850, 13091 7649 850, 13106 7645 849, 13116 7640 850, 13130 7635 850, 13138 7632 850, 13148 7628 850, 13155 7624 850, 13159 7623 850, 13164 7621 851, 13167 7618 850, 13171 7616 850, 13174 7615 850, 13179 7614 850, 13179 7614 850, 13179 7611 848, 13179 7611 846, 13181 7611 842, 13181 7611 839, 13182 7611 833, 13182 7611 825, 13182 7611 808, 13182 7608 778, 13182 7606 729, 13174 7596 636, 13161 7583 491, 13141 7567 235</trace>
  <trace timeOffset="591196.8" brushRef="#br3" contextRef="#ctx0"> 12909 7294 264, 12909 7294 295, 12909 7294 337, 12909 7294 381, 12909 7294 417, 12909 7294 447, 12909 7294 470, 12909 7294 495, 12909 7294 522, 12909 7294 551, 12909 7294 580, 12927 7218 606, 12930 7207 629, 12937 7198 649, 12941 7190 667, 12941 7186 683, 12945 7183 695, 12945 7183 702, 12945 7181 708, 12945 7181 710, 12948 7183 709, 12951 7198 709, 12954 7224 706, 12959 7257 706, 12962 7294 708, 12964 7331 708, 12967 7371 709, 12970 7410 709, 12974 7445 710, 12979 7478 709, 12985 7504 709, 12989 7522 705, 12994 7539 704, 12997 7549 704, 12999 7553 702, 13003 7562 702, 13005 7567 700, 13006 7571 697, 13008 7576 693, 13008 7576 686, 13008 7579 675, 13008 7586 652, 13008 7596 617, 13006 7611 561, 12999 7623 481, 12990 7635 381, 12981 7645 247, 12976 7652 74</trace>
  <trace timeOffset="591542.8" brushRef="#br3" contextRef="#ctx0"> 12909 7660 306, 12909 7660 360, 12909 7660 404, 12909 7660 438, 12909 7660 462, 12909 7660 477, 12909 7660 489, 12909 7660 495, 12909 7660 501, 12909 7660 505, 12909 7660 506, 12957 7647 506, 12980 7640 506, 13005 7631 504, 13028 7620 497, 13048 7607 483, 13067 7599 465, 13080 7591 434, 13092 7583 392, 13100 7579 335, 13103 7577 242, 13107 7576 107</trace>
  <trace timeOffset="592048.9" brushRef="#br3" contextRef="#ctx0"> 13152 6679 29, 13152 6679 55, 13152 6679 88, 13152 6679 124, 13152 6679 158, 13152 6679 189, 13152 6679 218, 13152 6679 244, 13152 6679 268, 13152 6679 292, 13152 6679 315, 13155 6667 343, 13156 6665 372, 13156 6665 406, 13156 6664 448, 13158 6664 492, 13158 6662 539, 13158 6662 579, 13158 6661 612, 13158 6661 637, 13158 6661 657, 13158 6661 676, 13158 6661 693, 13158 6661 704, 13156 6661 712, 13155 6661 716, 13152 6661 716, 13149 6673 716, 13146 6693 715, 13141 6720 715, 13139 6754 715, 13139 6791 715, 13138 6832 715, 13138 6875 718, 13136 6920 718, 13135 6963 720, 13135 7004 720, 13135 7039 720, 13135 7071 722, 13136 7096 724, 13141 7120 726, 13149 7141 726, 13159 7159 727, 13171 7175 723, 13185 7189 723, 13199 7201 718, 13214 7210 717, 13226 7216 714, 13240 7221 712, 13249 7224 709, 13258 7225 705, 13269 7228 701, 13272 7228 695, 13279 7230 686, 13279 7230 671, 13279 7230 648, 13279 7230 615, 13282 7230 561, 13285 7221 480, 13288 7210 351, 13288 7190 107</trace>
  <trace timeOffset="592556.9" brushRef="#br3" contextRef="#ctx0"> 13301 6867 391, 13301 6867 436, 13301 6867 477, 13301 6867 511, 13301 6867 532, 13301 6867 545, 13301 6867 555, 13301 6867 563, 13301 6867 570, 13301 6867 574, 13333 6800 575, 13342 6799 575, 13352 6798 574, 13365 6798 571, 13376 6798 569, 13385 6798 565, 13395 6803 562, 13401 6811 559, 13408 6823 557, 13412 6834 555, 13415 6850 554, 13415 6867 554, 13415 6885 554, 13412 6907 554, 13407 6929 554, 13398 6950 554, 13389 6972 554, 13378 6995 553, 13367 7014 553, 13359 7034 552, 13349 7054 551, 13340 7071 551, 13333 7084 552, 13330 7096 555, 13326 7106 558, 13324 7110 561, 13322 7115 564, 13322 7115 565, 13322 7115 568, 13322 7120 571, 13322 7124 575, 13322 7128 580, 13322 7134 588, 13322 7134 594, 13326 7134 603, 13337 7134 608, 13350 7134 613, 13366 7129 617, 13379 7125 620, 13393 7120 623, 13403 7115 627, 13417 7108 628, 13427 7106 629, 13431 7103 629, 13436 7100 627, 13436 7100 627, 13436 7099 624, 13436 7099 623, 13437 7099 620, 13438 7098 614, 13440 7098 601, 13444 7095 581, 13450 7091 545, 13453 7088 484, 13460 7082 384, 13463 7079 200</trace>
  <trace timeOffset="592880.94" brushRef="#br3" contextRef="#ctx0"> 13436 6754 411, 13436 6754 457, 13436 6754 509, 13436 6754 553, 13436 6754 579, 13436 6754 594, 13436 6754 603, 13516 6777 610, 13531 6795 614, 13545 6813 620, 13557 6832 621, 13569 6850 623, 13579 6868 624, 13587 6887 622, 13596 6904 621, 13603 6924 619, 13609 6945 614, 13612 6967 607, 13613 6993 599, 13613 7020 592, 13613 7052 588, 13613 7084 583, 13610 7117 571, 13604 7149 540, 13595 7179 489, 13589 7209 408, 13581 7233 267, 13574 7253 31</trace>
  <trace timeOffset="595097.06" brushRef="#br3" contextRef="#ctx0"> 11521 4213 106, 11521 4213 141, 11521 4213 175, 11521 4213 211, 11521 4213 248, 11521 4213 282, 11521 4213 314, 11521 4213 343, 11521 4213 366, 11521 4213 386, 11524 4206 398, 11525 4204 406, 11525 4204 410, 11527 4204 412, 11530 4204 415, 11535 4210 419, 11540 4220 421, 11546 4231 423, 11549 4238 424, 11553 4247 425, 11555 4255 430, 11558 4257 432, 11560 4262 434, 11560 4262 439, 11560 4262 447, 11560 4262 463, 11562 4263 488, 11563 4263 517, 11565 4263 543, 11565 4264 564, 11565 4264 579, 11565 4264 592, 11565 4262 604, 11565 4250 617, 11565 4241 629, 11560 4225 638, 11555 4216 645, 11552 4207 649, 11546 4198 653, 11543 4193 657, 11541 4191 661, 11535 4188 665, 11533 4185 667, 11530 4181 666, 11527 4180 665, 11527 4180 661, 11525 4178 657, 11523 4178 653, 11517 4183 649, 11513 4189 646, 11504 4203 646, 11501 4212 645, 11500 4216 645, 11498 4223 646, 11497 4227 646, 11497 4231 646, 11495 4235 647, 11495 4242 647, 11495 4242 648, 11495 4242 649, 11495 4242 650, 11495 4243 650, 11495 4245 650, 11495 4247 651, 11495 4248 652, 11495 4250 654, 11495 4250 656, 11495 4250 656, 11497 4250 660, 11498 4253 663, 11500 4253 666, 11501 4253 671, 11505 4253 674, 11511 4250 678, 11514 4248 683, 11518 4247 687, 11518 4247 691, 11518 4245 695, 11518 4245 698, 11518 4243 701, 11518 4238 703, 11518 4233 704, 11518 4228 704, 11518 4224 704, 11518 4224 702, 11518 4223 699, 11518 4223 696, 11514 4223 693, 11511 4223 691, 11504 4230 688, 11500 4243 686, 11497 4255 684, 11494 4272 684, 11494 4288 682, 11494 4300 682, 11494 4316 681, 11497 4325 680, 11501 4333 679, 11505 4341 677, 11510 4345 677, 11515 4350 677, 11520 4352 677, 11524 4353 677, 11529 4356 678, 11533 4356 679, 11538 4356 681, 11546 4352 683, 11553 4345 687, 11558 4338 689, 11560 4328 691, 11560 4318 693, 11560 4308 694, 11560 4296 694, 11555 4284 693, 11550 4277 691, 11541 4267 688, 11533 4262 680, 11523 4262 661, 11505 4262 623, 11485 4264 546, 11455 4280 405, 11427 4300 132</trace>
  <trace timeOffset="596182.1" brushRef="#br3" contextRef="#ctx0"> 11847 4042 135, 11847 4042 173, 11847 4042 206, 11847 4042 232, 11847 4042 249, 11847 4042 264, 11847 4042 274, 11847 4042 287, 11847 4042 301, 11847 4042 316, 11847 4042 333, 11842 4028 345, 11842 4027 357, 11841 4027 370, 11841 4025 382, 11841 4025 396, 11838 4024 413, 11838 4024 429, 11838 4024 446, 11838 4024 463, 11838 4022 480, 11838 4022 495, 11838 4022 509, 11838 4021 516, 11838 4021 522, 11838 4019 526, 11838 4019 528, 11841 4014 530, 11844 4012 529, 11847 4009 528, 11851 4007 523, 11851 4007 516, 11851 4006 509, 11851 4006 495, 11852 4006 473, 11861 4006 430, 11869 4006 316, 11883 4006 82</trace>
  <trace timeOffset="601676.44" brushRef="#br3" contextRef="#ctx0"> 12928 3432 68, 12928 3432 103, 12928 3432 137, 12928 3432 170, 12928 3432 201, 12928 3432 227, 12928 3432 248, 12928 3432 265, 12928 3432 277, 12928 3432 286, 12960 3376 294, 12962 3359 299, 12962 3342 305, 12960 3321 309, 12953 3303 313, 12944 3286 316, 12935 3270 319, 12921 3255 317, 12915 3244 319, 12905 3234 320, 12898 3227 323, 12889 3221 327, 12881 3217 331, 12877 3214 336, 12874 3213 343, 12867 3213 348, 12863 3213 350, 12853 3213 351, 12840 3219 351, 12830 3229 353, 12821 3238 353, 12815 3250 356, 12808 3266 357, 12805 3275 356, 12802 3294 357, 12800 3312 358, 12799 3330 360, 12799 3348 365, 12799 3364 368, 12799 3381 371, 12800 3398 372, 12805 3413 374, 12810 3427 374, 12815 3437 376, 12820 3445 375, 12825 3454 376, 12830 3462 375, 12837 3468 374, 12840 3471 373, 12850 3477 371, 12854 3479 371, 12859 3481 372, 12867 3481 374, 12873 3481 380, 12881 3477 384, 12892 3468 390, 12899 3462 397, 12908 3449 404, 12915 3435 411, 12921 3418 417, 12927 3396 424, 12934 3372 430, 12938 3348 434, 12941 3323 437, 12947 3294 441, 12950 3263 446, 12951 3231 449, 12951 3197 456, 12951 3160 459, 12951 3124 463, 12948 3089 469, 12944 3057 473, 12939 3028 480, 12935 3009 489, 12930 2992 497, 12928 2981 506, 12927 2977 516, 12925 2972 525, 12925 2972 535, 12925 2971 542, 12925 2971 546, 12924 2971 547, 12924 2971 547, 12921 2971 546, 12919 2986 546, 12918 3009 547, 12916 3045 548, 12916 3084 551, 12916 3125 555, 12921 3171 558, 12927 3217 561, 12935 3263 559, 12941 3305 555, 12950 3342 550, 12956 3376 543, 12964 3403 537, 12973 3425 529, 12979 3438 519, 12985 3450 501, 12990 3457 467, 12994 3462 417, 12999 3468 348, 13001 3471 257, 13005 3474 139, 13008 3479 1</trace>
  <trace timeOffset="602136.44" brushRef="#br3" contextRef="#ctx0"> 13070 3324 359, 13070 3324 396, 13070 3324 429, 13070 3324 453, 13070 3324 470, 13070 3324 481, 13070 3324 489, 13070 3324 495, 13070 3324 500, 13070 3324 505, 13070 3324 509, 13109 3278 510, 13122 3278 511, 13130 3278 510, 13144 3282 509, 13161 3291 507, 13171 3303 504, 13179 3318 503, 13184 3337 501, 13184 3356 502, 13184 3377 503, 13184 3396 505, 13181 3413 507, 13177 3425 511, 13173 3434 515, 13171 3438 520, 13170 3442 528, 13170 3442 538, 13170 3442 547, 13170 3442 557, 13170 3442 564, 13170 3442 570, 13170 3442 574, 13170 3442 576, 13170 3445 578, 13170 3445 578, 13170 3445 578, 13174 3445 577, 13187 3445 576, 13201 3446 575, 13222 3449 575, 13240 3455 575, 13258 3462 573, 13272 3470 571, 13288 3481 569, 13301 3492 568, 13310 3503 567, 13316 3516 564, 13317 3531 563, 13317 3546 564, 13316 3567 569, 13307 3587 578, 13291 3605 594, 13272 3621 616, 13252 3637 641, 13230 3650 666, 13210 3663 684, 13187 3671 697, 13171 3679 705, 13156 3685 711, 13148 3688 714, 13141 3690 717, 13138 3693 717, 13138 3693 716, 13136 3693 712, 13136 3693 703, 13135 3693 691, 13133 3695 671, 13132 3695 636, 13132 3695 578, 13132 3690 488, 13132 3676 359, 13138 3655 168</trace>
  <trace timeOffset="602500.44" brushRef="#br3" contextRef="#ctx0"> 13422 3018 396, 13422 3018 445, 13422 3018 488, 13422 3018 526, 13422 3018 552, 13422 3018 569, 13422 3018 582, 13422 3018 594, 13422 3018 603, 13422 3018 615, 13349 3096 623, 13347 3125 631, 13347 3157 639, 13347 3192 642, 13347 3229 648, 13349 3266 651, 13355 3298 651, 13362 3330 652, 13369 3356 651, 13376 3380 648, 13385 3400 647, 13395 3418 645, 13401 3430 643, 13408 3442 642, 13414 3450 640, 13421 3456 637, 13427 3464 634, 13430 3467 631, 13436 3473 624, 13438 3477 614, 13441 3481 587, 13444 3485 535, 13444 3485 448, 13444 3485 307, 13444 3485 61</trace>
  <trace timeOffset="602889.5" brushRef="#br3" contextRef="#ctx0"> 13566 3432 342, 13566 3432 396, 13566 3432 445, 13566 3432 487, 13566 3432 522, 13566 3432 548, 13566 3432 571, 13566 3432 591, 13566 3432 610, 13566 3432 631, 13581 3445 654, 13583 3445 680, 13583 3445 704, 13586 3446 726, 13587 3446 741, 13589 3445 751, 13590 3434 757, 13592 3417 761, 13593 3400 763, 13595 3380 766, 13595 3362 768, 13595 3348 769, 13595 3327 771, 13595 3313 771, 13595 3298 770, 13595 3283 770, 13595 3275 769, 13595 3270 768, 13595 3270 768, 13595 3268 767, 13595 3268 766, 13595 3267 764, 13595 3266 762, 13595 3263 761, 13595 3263 760, 13595 3260 760, 13595 3259 760, 13595 3258 759, 13595 3256 760, 13595 3255 760, 13595 3253 759, 13595 3251 761, 13595 3250 760, 13595 3248 760, 13595 3246 760, 13595 3246 759, 13595 3246 759, 13595 3244 757, 13595 3244 755, 13595 3242 750, 13595 3242 742, 13595 3241 723, 13595 3241 685, 13595 3239 607, 13595 3239 478, 13595 3239 258</trace>
  <trace timeOffset="603248.5" brushRef="#br3" contextRef="#ctx0"> 13632 3019 450, 13632 3019 487, 13632 3019 518, 13632 3019 542, 13632 3019 555, 13632 3019 561, 13632 3019 565, 13632 3019 571, 13632 3019 578, 13632 3019 587, 13632 3019 594, 13697 3038 601, 13719 3050 611, 13742 3063 620, 13767 3079 628, 13790 3096 636, 13810 3113 638, 13830 3133 640, 13849 3156 645, 13864 3183 645, 13875 3210 650, 13884 3241 650, 13889 3273 649, 13891 3305 649, 13891 3338 648, 13891 3371 647, 13888 3403 645, 13882 3435 645, 13875 3464 644, 13866 3491 645, 13859 3514 645, 13855 3531 647, 13852 3539 646, 13850 3543 646, 13850 3543 646, 13849 3543 644, 13849 3543 644, 13849 3546 642, 13847 3546 638, 13847 3546 627, 13845 3546 594, 13845 3548 524, 13842 3548 414, 13839 3543 248, 13834 3531 5</trace>
  <trace timeOffset="603572.5" brushRef="#br3" contextRef="#ctx0"> 14040 3248 319, 14040 3248 333, 14040 3248 342, 14040 3248 346, 14040 3248 348, 14040 3248 345, 14040 3248 344, 14040 3248 341, 14128 3222 337, 14148 3221 335, 14160 3219 333, 14180 3219 328, 14192 3217 319, 14198 3217 302, 14203 3217 275, 14203 3217 234, 14203 3217 174, 14203 3217 78</trace>
  <trace timeOffset="603921.56" brushRef="#br3" contextRef="#ctx0"> 14053 3063 349, 14053 3063 380, 14053 3063 420, 14053 3063 462, 14053 3063 495, 14085 3166 523, 14098 3193 540, 14105 3222 552, 14115 3250 559, 14124 3277 561, 14129 3303 563, 14134 3327 563, 14137 3344 563, 14140 3360 563, 14141 3371 564, 14143 3384 565, 14144 3394 567, 14144 3400 567, 14145 3410 568, 14148 3416 569, 14148 3420 570, 14150 3425 569, 14150 3425 569, 14150 3425 567, 14150 3425 565, 14151 3427 562, 14151 3430 561, 14152 3430 558, 14152 3432 555, 14154 3434 554, 14154 3435 551, 14155 3437 544, 14155 3438 533, 14156 3438 515, 14156 3438 479, 14158 3438 415, 14161 3438 292, 14164 3430 55</trace>
  <trace timeOffset="606383.7" brushRef="#br3" contextRef="#ctx0"> 14687 3362 128, 14687 3362 161, 14687 3362 193, 14687 3362 220, 14687 3362 245, 14678 3283 268, 14670 3263 287, 14657 3244 306, 14646 3224 327, 14634 3205 344, 14621 3185 360, 14608 3170 376, 14600 3157 388, 14591 3146 403, 14586 3141 415, 14583 3138 427, 14580 3135 434, 14580 3135 441, 14575 3135 443, 14567 3135 446, 14557 3135 446, 14544 3142 448, 14533 3156 455, 14520 3175 458, 14510 3197 467, 14501 3221 472, 14495 3246 480, 14491 3273 487, 14486 3298 495, 14485 3324 504, 14483 3342 509, 14483 3362 514, 14483 3379 516, 14483 3389 518, 14487 3406 518, 14491 3416 518, 14497 3423 516, 14503 3430 516, 14507 3435 515, 14517 3439 515, 14526 3439 517, 14539 3439 518, 14553 3438 522, 14569 3430 525, 14583 3418 529, 14595 3405 532, 14606 3388 536, 14615 3371 540, 14621 3357 543, 14625 3341 546, 14627 3321 548, 14627 3298 551, 14627 3268 552, 14627 3238 554, 14624 3205 552, 14617 3171 554, 14608 3138 552, 14601 3103 552, 14592 3069 553, 14583 3040 553, 14578 3019 556, 14573 3002 559, 14569 2994 564, 14567 2989 568, 14566 2986 571, 14566 2986 570, 14565 2984 567, 14565 2984 564, 14565 2986 564, 14565 3001 570, 14571 3026 578, 14580 3063 589, 14591 3103 600, 14601 3145 606, 14612 3185 612, 14624 3227 611, 14637 3267 607, 14647 3302 601, 14659 3333 589, 14670 3360 562, 14677 3379 500, 14683 3396 381, 14687 3406 132</trace>
  <trace timeOffset="606732.7" brushRef="#br3" contextRef="#ctx0"> 14757 3384 429, 14757 3384 456, 14757 3384 484, 14757 3384 513, 14757 3384 533, 14757 3384 545, 14757 3384 550, 14757 3384 550, 14757 3384 546, 14854 3384 543, 14868 3394 541, 14883 3408 538, 14891 3423 536, 14896 3442 536, 14896 3462 535, 14896 3488 536, 14890 3514 538, 14879 3541 541, 14867 3566 546, 14855 3588 555, 14844 3604 567, 14837 3616 586, 14831 3624 606, 14828 3628 627, 14826 3633 645, 14826 3633 657, 14826 3633 663, 14826 3633 665, 14826 3634 666, 14826 3634 665, 14826 3635 666, 14826 3635 666, 14828 3637 667, 14832 3638 668, 14837 3641 668, 14848 3641 668, 14860 3641 667, 14877 3641 666, 14897 3635 665, 14917 3626 664, 14935 3616 660, 14952 3602 648, 14969 3587 612, 14985 3573 535, 14999 3556 380, 15013 3539 105</trace>
  <trace timeOffset="607064.75" brushRef="#br3" contextRef="#ctx0"> 15060 2963 479, 15060 2963 520, 15060 2963 552, 15060 2963 571, 15060 2963 583, 15060 2963 594, 15060 2963 602, 15060 2963 615, 15031 3050 627, 15026 3087 638, 15025 3127 651, 15023 3171 657, 15023 3217 665, 15023 3266 668, 15025 3310 668, 15031 3352 668, 15037 3391 668, 15046 3425 667, 15053 3457 665, 15063 3485 663, 15071 3509 655, 15077 3526 643, 15084 3539 615, 15092 3551 554, 15098 3559 445, 15104 3567 255, 15109 3567 0</trace>
  <trace timeOffset="607472.75" brushRef="#br3" contextRef="#ctx0"> 15169 3291 559, 15169 3291 598, 15169 3291 629, 15169 3291 652, 15169 3291 665, 15169 3291 671, 15169 3291 672, 15169 3291 671, 15182 3213 670, 15188 3209 670, 15198 3205 669, 15207 3200 667, 15220 3200 664, 15236 3200 656, 15250 3200 651, 15265 3210 646, 15277 3222 641, 15283 3239 637, 15288 3259 633, 15288 3283 629, 15288 3310 624, 15282 3341 619, 15269 3372 615, 15259 3401 611, 15245 3427 610, 15233 3450 612, 15220 3470 614, 15214 3482 616, 15204 3494 619, 15199 3502 620, 15194 3509 620, 15188 3517 620, 15183 3523 619, 15178 3531 619, 15175 3534 618, 15173 3538 619, 15173 3538 620, 15173 3538 620, 15173 3538 621, 15173 3538 623, 15173 3538 627, 15172 3539 629, 15172 3539 633, 15171 3541 634, 15171 3541 636, 15171 3541 636, 15171 3531 638, 15171 3517 639, 15178 3500 641, 15183 3487 642, 15192 3476 642, 15198 3468 640, 15205 3464 638, 15215 3459 635, 15225 3457 632, 15239 3457 628, 15254 3459 627, 15269 3470 627, 15283 3484 624, 15295 3502 625, 15306 3521 625, 15315 3539 627, 15325 3558 627, 15334 3570 629, 15339 3577 629, 15345 3584 631, 15348 3587 632, 15350 3588 632, 15354 3592 633, 15354 3592 634, 15359 3592 635, 15364 3592 634, 15371 3587 629, 15380 3575 622, 15387 3563 607, 15396 3548 576, 15400 3534 530, 15403 3518 466, 15405 3500 387, 15405 3484 288, 15405 3465 151</trace>
  <trace timeOffset="607806.75" brushRef="#br3" contextRef="#ctx0"> 15239 3019 561, 15239 3019 589, 15239 3019 616, 15239 3019 642, 15239 3019 663, 15239 3019 677, 15239 3019 687, 15325 3013 694, 15353 3023 698, 15380 3038 700, 15409 3055 700, 15436 3074 701, 15464 3098 699, 15488 3127 698, 15509 3162 701, 15529 3200 700, 15542 3248 703, 15551 3302 703, 15551 3362 700, 15551 3427 698, 15541 3497 693, 15525 3568 688, 15501 3638 684, 15477 3705 684, 15450 3766 687, 15426 3820 688, 15403 3862 694, 15383 3892 697, 15371 3912 702, 15364 3921 706, 15363 3925 710, 15363 3925 712, 15363 3925 711, 15363 3925 710, 15363 3925 706, 15363 3925 701, 15363 3925 695, 15363 3925 686, 15363 3925 667, 15363 3926 621, 15363 3926 513, 15363 3926 282, 15363 3926 0</trace>
  <trace timeOffset="608125.8" brushRef="#br3" contextRef="#ctx0"> 15760 3664 741, 15760 3664 763, 15760 3664 785, 15760 3664 804, 15760 3664 816, 15760 3664 819, 15760 3664 818, 15760 3664 812, 15760 3664 801, 15760 3664 769, 15767 3658 641, 15767 3658 331, 15767 3656 6</trace>
  <trace timeOffset="616159.25" brushRef="#br3" contextRef="#ctx0"> 6175 3335 60, 6175 3335 99, 6175 3335 138, 6175 3335 175, 6175 3335 214, 6175 3335 252, 6175 3335 287, 6175 3335 317, 6175 3335 345, 6175 3335 371, 6165 3342 392, 6165 3342 413, 6165 3342 432, 6165 3344 450, 6162 3344 469, 6162 3344 489, 6161 3344 510, 6161 3344 528, 6161 3345 546, 6161 3345 559, 6161 3345 571, 6161 3345 578, 6161 3342 585, 6161 3330 589, 6165 3315 592, 6173 3292 594, 6182 3271 595, 6191 3246 595, 6202 3221 591, 6213 3195 592, 6225 3170 589, 6237 3144 589, 6247 3119 589, 6260 3096 590, 6270 3077 591, 6281 3059 592, 6293 3042 594, 6304 3028 594, 6318 3014 595, 6330 3002 595, 6344 2989 595, 6360 2974 595, 6375 2960 597, 6395 2944 597, 6415 2929 597, 6434 2914 596, 6452 2900 596, 6471 2890 596, 6484 2884 595, 6500 2878 594, 6509 2876 592, 6521 2876 591, 6538 2876 592, 6552 2888 594, 6574 2902 597, 6593 2921 600, 6613 2942 601, 6635 2964 604, 6656 2991 604, 6681 3016 606, 6706 3042 606, 6732 3064 606, 6760 3088 604, 6789 3109 607, 6817 3127 612, 6849 3144 612, 6877 3159 616, 6905 3171 615, 6932 3181 615, 6958 3188 615, 6982 3197 616, 7006 3202 616, 7028 3209 616, 7048 3214 617, 7067 3221 617, 7086 3229 617, 7103 3237 617, 7120 3246 617, 7139 3255 618, 7157 3263 619, 7175 3273 620, 7194 3282 622, 7214 3291 623, 7236 3298 627, 7255 3306 629, 7277 3312 633, 7298 3315 637, 7321 3317 642, 7345 3318 648, 7368 3318 653, 7392 3318 658, 7415 3318 661, 7436 3318 665, 7459 3315 667, 7480 3312 670, 7502 3309 673, 7522 3305 676, 7544 3302 680, 7569 3297 683, 7593 3291 687, 7618 3285 691, 7647 3278 693, 7676 3271 696, 7705 3263 696, 7734 3255 697, 7761 3246 698, 7788 3234 693, 7816 3224 695, 7841 3213 696, 7866 3202 697, 7891 3192 699, 7914 3181 700, 7936 3171 697, 7957 3160 698, 7975 3150 700, 7994 3139 701, 8010 3128 704, 8025 3116 706, 8040 3106 709, 8052 3096 712, 8062 3087 714, 8071 3076 718, 8079 3067 722, 8088 3055 726, 8096 3045 729, 8102 3038 731, 8112 3025 735, 8118 3019 737, 8122 3012 739, 8128 3004 740, 8130 3001 738, 8132 2998 738, 8132 2998 738, 8132 2996 738, 8132 2996 738, 8134 2994 737, 8137 2994 737, 8138 2994 735, 8139 2992 734, 8141 2992 733, 8141 2991 731, 8142 2991 730, 8142 2991 729, 8144 2991 728, 8148 2991 727, 8157 2991 726, 8164 2994 723, 8176 3004 722, 8187 3014 719, 8199 3025 716, 8212 3042 713, 8229 3057 710, 8245 3074 705, 8263 3092 704, 8286 3112 702, 8312 3133 701, 8339 3156 704, 8371 3180 701, 8403 3202 702, 8439 3227 699, 8478 3248 696, 8520 3268 693, 8566 3286 688, 8618 3302 684, 8676 3315 681, 8738 3327 679, 8807 3337 675, 8878 3344 672, 8952 3348 669, 9033 3350 665, 9116 3350 661, 9204 3350 657, 9295 3345 653, 9387 3339 649, 9480 3333 647, 9572 3324 644, 9665 3317 640, 9755 3307 638, 9846 3298 635, 9935 3289 632, 10025 3280 631, 10114 3271 627, 10200 3263 624, 10288 3251 621, 10375 3242 617, 10461 3231 614, 10548 3219 609, 10634 3209 604, 10716 3198 602, 10800 3188 601, 10882 3178 599, 10965 3170 599, 11043 3160 599, 11124 3151 599, 11199 3144 599, 11274 3138 599, 11346 3131 596, 11414 3125 595, 11482 3121 596, 11547 3116 597, 11611 3112 597, 11673 3108 598, 11736 3103 599, 11800 3096 601, 11866 3088 603, 11933 3079 606, 12003 3067 608, 12072 3055 608, 12144 3045 609, 12215 3034 609, 12286 3025 610, 12359 3016 610, 12435 3006 608, 12510 2998 609, 12589 2989 609, 12669 2980 610, 12746 2971 611, 12825 2960 612, 12905 2951 612, 12981 2940 613, 13061 2929 615, 13138 2917 615, 13217 2902 618, 13295 2888 619, 13375 2875 621, 13456 2862 622, 13533 2846 623, 13613 2832 624, 13693 2819 625, 13770 2805 625, 13847 2795 627, 13923 2785 627, 13999 2778 627, 14073 2772 627, 14145 2767 627, 14216 2764 627, 14283 2760 627, 14349 2757 624, 14416 2753 624, 14482 2750 624, 14549 2745 627, 14615 2738 627, 14680 2733 627, 14745 2725 627, 14811 2718 628, 14873 2709 628, 14935 2701 631, 14998 2692 631, 15060 2684 633, 15124 2673 634, 15190 2663 634, 15256 2653 634, 15322 2641 634, 15389 2631 634, 15457 2620 635, 15520 2609 636, 15581 2599 637, 15642 2588 636, 15701 2578 637, 15755 2569 634, 15808 2561 635, 15859 2556 635, 15905 2554 634, 15953 2554 634, 15996 2554 633, 16039 2554 633, 16081 2554 634, 16124 2556 636, 16167 2561 637, 16210 2566 639, 16254 2571 639, 16301 2571 639, 16347 2571 638, 16391 2571 639, 16435 2571 639, 16478 2571 639, 16518 2571 642, 16555 2571 642, 16590 2571 642, 16623 2573 642, 16655 2576 640, 16685 2579 640, 16715 2584 640, 16742 2590 641, 16771 2596 642, 16798 2602 642, 16826 2608 643, 16855 2614 643, 16882 2621 644, 16911 2628 644, 16936 2632 644, 16965 2638 644, 16991 2643 644, 17014 2648 644, 17035 2652 643, 17053 2658 643, 17069 2665 642, 17083 2673 642, 17097 2684 641, 17111 2696 642, 17123 2709 643, 17137 2721 643, 17150 2738 642, 17164 2752 643, 17177 2767 642, 17192 2785 642, 17205 2802 644, 17217 2819 644, 17228 2835 644, 17241 2851 645, 17248 2863 645, 17258 2873 646, 17267 2884 647, 17278 2893 648, 17288 2905 649, 17297 2913 650, 17308 2924 650, 17318 2934 651, 17328 2945 652, 17338 2956 653, 17348 2964 653, 17358 2977 655, 17371 2991 658, 17380 2999 661, 17387 3009 666, 17391 3018 670, 17397 3025 673, 17401 3033 678, 17403 3035 683, 17406 3040 689, 17406 3040 697, 17406 3040 705, 17406 3040 715, 17407 3042 726, 17407 3043 735, 17408 3045 745, 17408 3045 754, 17408 3047 760, 17410 3047 766, 17410 3047 769, 17410 3048 771, 17411 3048 772, 17411 3050 772, 17411 3050 772, 17413 3050 770, 17413 3050 766, 17413 3050 760, 17413 3052 751, 17414 3052 730, 17414 3052 686, 17416 3052 581, 17420 3050 306, 17423 3031 10</trace>
  <trace timeOffset="618300.4" brushRef="#br3" contextRef="#ctx0"> 18287 2162 429, 18287 2162 472, 18287 2162 518, 18287 2162 554, 18287 2162 579, 18287 2162 594, 18308 2080 602, 18321 2054 610, 18338 2027 618, 18357 1998 627, 18377 1971 636, 18399 1944 645, 18418 1921 641, 18436 1899 637, 18448 1886 634, 18461 1874 628, 18467 1867 634, 18470 1864 636, 18474 1863 635, 18478 1863 646, 18487 1869 656, 18500 1884 668, 18515 1907 680, 18529 1931 681, 18542 1959 682, 18553 1985 681, 18565 2014 681, 18575 2041 680, 18585 2069 678, 18593 2100 677, 18597 2133 678, 18598 2169 680, 18598 2213 683, 18593 2259 683, 18577 2310 685, 18559 2363 683, 18535 2417 684, 18509 2469 693, 18482 2523 697, 18455 2573 708, 18429 2621 711, 18403 2663 711, 18380 2701 711, 18358 2733 712, 18342 2757 714, 18330 2772 715, 18322 2781 719, 18319 2785 726, 18319 2785 733, 18319 2785 743, 18312 2785 753, 18305 2785 760, 18292 2781 767, 18279 2766 772, 18267 2746 773, 18257 2721 775, 18250 2689 776, 18244 2655 777, 18241 2619 774, 18241 2583 766, 18241 2546 763, 18250 2513 755, 18259 2484 754, 18270 2461 753, 18285 2441 752, 18299 2427 751, 18312 2420 748, 18328 2415 745, 18350 2415 742, 18372 2419 739, 18402 2429 737, 18428 2442 733, 18450 2458 729, 18470 2473 726, 18487 2489 723, 18504 2506 730, 18520 2522 730, 18532 2537 739, 18544 2551 741, 18556 2563 742, 18568 2574 745, 18581 2587 745, 18590 2594 747, 18601 2602 748, 18613 2608 750, 18623 2613 752, 18636 2619 753, 18646 2623 754, 18656 2626 756, 18666 2629 759, 18676 2631 761, 18687 2634 765, 18697 2634 769, 18711 2634 773, 18723 2629 777, 18740 2619 782, 18755 2606 786, 18769 2590 792, 18781 2571 792, 18793 2546 783, 18802 2520 782, 18808 2493 772, 18812 2466 770, 18815 2446 759, 18815 2429 728, 18812 2412 655, 18804 2397 495, 18788 2380 194</trace>
  <trace timeOffset="618957.4" brushRef="#br3" contextRef="#ctx0"> 18834 1701 257, 18834 1701 294, 18834 1701 323, 18834 1701 344, 18834 1701 358, 18834 1701 373, 18834 1701 387, 18834 1701 398, 18834 1701 408, 18834 1701 417, 18902 1792 439, 18911 1813 455, 18918 1828 484, 18924 1840 512, 18928 1850 540, 18929 1855 574, 18932 1859 592, 18932 1859 613, 18932 1859 635, 18934 1862 655, 18934 1867 682, 18938 1877 708, 18941 1894 721, 18941 1910 730, 18941 1934 736, 18941 1959 742, 18941 1988 746, 18941 2014 751, 18941 2042 753, 18940 2062 759, 18940 2080 762, 18938 2092 767, 18938 2098 774, 18938 2104 784, 18938 2104 793, 18938 2104 802, 18938 2104 811, 18938 2106 821, 18938 2106 831, 18938 2106 840, 18937 2104 847, 18937 2089 851, 18934 2066 855, 18934 2036 860, 18934 2005 862, 18934 1971 864, 18934 1934 862, 18934 1896 852, 18934 1855 846, 18937 1816 839, 18941 1777 837, 18950 1742 839, 18957 1713 839, 18966 1688 836, 18974 1673 833, 18983 1664 830, 18996 1663 827, 19012 1663 825, 19032 1671 820, 19055 1688 816, 19077 1710 812, 19098 1737 807, 19117 1765 805, 19135 1796 802, 19152 1823 808, 19165 1848 815, 19178 1869 821, 19188 1884 829, 19195 1896 828, 19201 1902 828, 19204 1906 827, 19211 1910 825, 19223 1910 825, 19239 1909 823, 19260 1896 816, 19282 1880 807, 19303 1857 798, 19326 1833 787, 19346 1806 782, 19365 1780 777, 19379 1752 769, 19388 1727 755, 19392 1708 736, 19392 1688 703, 19392 1673 656, 19388 1659 572, 19376 1651 436, 19360 1651 152</trace>
  <trace timeOffset="620752.5" brushRef="#br3" contextRef="#ctx0"> 12060 11006 421, 12060 11006 455, 12060 11006 488, 12060 11006 522, 12060 11006 547, 12060 11006 570, 12060 11006 588, 12060 11006 603, 12060 11006 620, 12060 11006 637, 12045 11006 653, 12043 11006 668, 12043 11006 680, 12043 11006 689, 12043 11006 697, 12043 11006 705, 12045 11006 712, 12051 11006 718, 12063 11006 722, 12081 11006 726, 12097 11008 728, 12118 11013 732, 12139 11015 737, 12158 11018 744, 12180 11023 752, 12201 11025 759, 12224 11028 766, 12247 11030 774, 12269 11030 781, 12294 11030 789, 12318 11032 795, 12343 11032 800, 12369 11032 804, 12397 11035 806, 12425 11035 809, 12452 11038 811, 12481 11042 814, 12510 11044 817, 12543 11047 819, 12575 11050 823, 12607 11053 825, 12639 11057 828, 12670 11058 831, 12700 11058 830, 12730 11058 833, 12762 11058 836, 12790 11058 838, 12820 11057 843, 12848 11053 847, 12877 11050 848, 12906 11044 852, 12934 11040 854, 12962 11037 856, 12990 11035 861, 13019 11030 862, 13048 11026 863, 13079 11023 864, 13109 11018 863, 13141 11015 864, 13174 11013 866, 13210 11008 868, 13248 11005 869, 13288 11001 870, 13331 10994 868, 13376 10989 870, 13422 10981 873, 13470 10975 875, 13518 10967 879, 13563 10960 881, 13610 10953 885, 13655 10946 887, 13701 10938 889, 13744 10930 891, 13791 10925 891, 13836 10918 892, 13884 10914 893, 13930 10911 893, 13981 10908 895, 14034 10906 895, 14085 10905 895, 14141 10901 896, 14198 10900 897, 14254 10899 898, 14310 10897 901, 14366 10894 902, 14421 10891 903, 14477 10888 904, 14531 10885 903, 14586 10882 904, 14641 10879 907, 14697 10878 908, 14751 10876 909, 14806 10876 910, 14861 10876 908, 14916 10876 910, 14969 10879 912, 15023 10886 914, 15075 10894 915, 15127 10903 914, 15176 10911 914, 15225 10917 913, 15274 10923 913, 15320 10926 914, 15368 10928 915, 15415 10928 915, 15461 10928 915, 15504 10928 914, 15549 10928 914, 15590 10925 915, 15631 10918 915, 15675 10912 917, 15716 10906 919, 15759 10901 921, 15799 10899 924, 15840 10896 925, 15883 10894 925, 15924 10894 926, 15964 10894 925, 16006 10894 925, 16045 10897 927, 16083 10903 927, 16126 10908 928, 16164 10912 928, 16203 10917 927, 16242 10918 928, 16279 10921 929, 16314 10923 930, 16353 10925 931, 16389 10925 932, 16428 10925 930, 16465 10925 931, 16505 10923 931, 16543 10923 931, 16583 10923 932, 16622 10923 932, 16661 10921 932, 16701 10921 931, 16742 10921 932, 16783 10921 932, 16824 10921 932, 16865 10921 934, 16906 10921 934, 16949 10921 933, 16991 10921 933, 17034 10921 933, 17076 10921 933, 17117 10921 935, 17161 10921 934, 17205 10921 935, 17248 10917 934, 17294 10912 935, 17340 10908 934, 17385 10900 934, 17431 10893 935, 17477 10885 934, 17521 10879 935, 17565 10873 935, 17609 10868 935, 17653 10864 936, 17696 10859 935, 17739 10855 936, 17782 10853 937, 17825 10853 937, 17867 10853 938, 17909 10853 938, 17951 10853 938, 17994 10853 938, 18037 10855 938, 18079 10856 938, 18120 10856 937, 18163 10856 938, 18204 10856 937, 18243 10856 937, 18282 10851 938, 18321 10846 939, 18358 10839 940, 18395 10831 941, 18432 10822 941, 18467 10814 942, 18501 10805 942, 18533 10798 943, 18565 10790 943, 18595 10785 943, 18626 10778 944, 18655 10774 944, 18683 10774 945, 18713 10774 946, 18740 10774 947, 18769 10774 947, 18796 10774 948, 18821 10774 947, 18846 10774 947, 18864 10774 948, 18880 10774 946, 18893 10774 947, 18904 10774 947, 18918 10773 946, 18924 10773 948, 18929 10773 949, 18929 10773 950, 18929 10771 952, 18929 10771 953, 18931 10771 957, 18932 10771 958, 18934 10769 958, 18934 10769 957, 18937 10769 953, 18938 10768 948, 18938 10768 936, 18938 10759 913, 18934 10742 877, 18921 10714 817, 18898 10669 688, 18867 10614 371, 18824 10542 38</trace>
  <trace timeOffset="622677.6" brushRef="#br3" contextRef="#ctx0"> 19048 4215 97, 19048 4215 116, 19048 4215 129, 19048 4215 137, 19048 4215 143, 19048 4215 149, 19048 4215 157, 19048 4215 173, 19048 4215 198, 19048 4215 234, 19048 4215 284, 19045 4215 341, 19045 4215 400, 19045 4215 457, 19045 4213 505, 19045 4213 541, 19045 4213 565, 19045 4213 580, 19045 4212 588, 19045 4212 591, 19045 4212 590, 19045 4212 588, 19045 4212 585, 19045 4212 582, 19045 4212 580, 19045 4212 579, 19045 4212 580, 19045 4212 582, 19045 4210 587, 19045 4210 594, 19045 4210 600, 19045 4209 610, 19045 4209 619, 19045 4207 628, 19045 4206 638, 19045 4204 646, 19045 4203 654, 19045 4196 660, 19045 4189 666, 19045 4183 670, 19045 4178 675, 19045 4178 676, 19045 4177 674, 19045 4177 670, 19045 4175 660, 19045 4174 651, 19045 4174 642, 19045 4174 635, 19045 4174 631, 19045 4174 628, 19045 4174 627, 19045 4178 631, 19045 4183 634, 19048 4188 639, 19048 4188 645, 19048 4188 651, 19048 4188 657, 19049 4189 663, 19049 4191 668, 19051 4191 671, 19051 4191 673, 19052 4192 675, 19052 4192 674, 19054 4192 671, 19054 4192 664, 19054 4192 645, 19055 4192 604, 19055 4192 528, 19055 4192 408, 19057 4201 281, 19057 4221 147, 19058 4250 7</trace>
  <trace timeOffset="623221.6" brushRef="#br3" contextRef="#ctx0"> 19112 5685 305, 19112 5685 364, 19112 5685 417, 19112 5685 459, 19112 5685 484, 19112 5685 498, 19112 5685 502, 19112 5685 502, 19112 5685 502, 19112 5685 502, 19112 5685 504, 19097 5682 507, 19097 5687 511, 19097 5692 516, 19097 5699 522, 19097 5704 528, 19097 5704 537, 19097 5704 548, 19097 5704 563, 19097 5707 583, 19097 5707 604, 19097 5709 627, 19097 5711 648, 19097 5711 667, 19097 5711 681, 19097 5712 691, 19097 5712 698, 19097 5712 703, 19097 5712 706, 19097 5712 706, 19097 5712 705, 19097 5712 701, 19097 5714 697, 19097 5714 693, 19097 5721 688, 19094 5724 682, 19093 5731 678, 19093 5741 676, 19093 5746 672, 19093 5753 670, 19093 5758 666, 19093 5758 661, 19093 5758 656, 19093 5758 651, 19093 5760 645, 19093 5760 640, 19093 5760 635, 19093 5760 631, 19093 5755 627, 19093 5743 611, 19090 5724 562, 19078 5707 450, 19058 5688 176</trace>
  <trace timeOffset="630381.06" brushRef="#br3" contextRef="#ctx0"> 18704 4066 350, 18704 4066 390, 18704 4066 424, 18704 4066 457, 18704 4066 488, 18704 4066 516, 18704 4066 539, 18704 4066 557, 18704 4066 571, 18704 4066 582, 18698 4054 592, 18698 4052 600, 18698 4052 609, 18698 4051 618, 18698 4051 631, 18698 4051 646, 18698 4051 663, 18698 4051 679, 18698 4051 693, 18704 4051 706, 18711 4051 718, 18726 4051 728, 18740 4051 736, 18752 4051 742, 18770 4051 746, 18782 4052 749, 18799 4056 752, 18814 4059 755, 18824 4060 759, 18838 4064 759, 18847 4068 760, 18854 4071 760, 18864 4074 760, 18869 4075 762, 18873 4076 765, 18878 4076 769, 18883 4078 775, 18887 4079 781, 18892 4081 787, 18892 4081 794, 18892 4081 800, 18898 4081 805, 18903 4081 810, 18909 4081 814, 18915 4081 817, 18915 4081 819, 18915 4081 820, 18922 4081 821, 18926 4081 821, 18932 4081 821, 18938 4081 822, 18938 4081 823, 18944 4081 825, 18948 4081 826, 18952 4081 829, 18957 4081 831, 18957 4081 835, 18961 4079 838, 18966 4078 843, 18970 4076 847, 18975 4076 851, 18975 4076 855, 18975 4075 858, 18975 4075 861, 18977 4074 863, 18978 4074 866, 18980 4071 868, 18981 4071 869, 18983 4068 870, 18983 4068 871, 18985 4062 872, 18987 4057 873, 18990 4046 875, 18993 4037 875, 18994 4025 875, 18997 4007 875, 18999 3989 876, 19000 3967 876, 19002 3943 877, 19002 3921 877, 19002 3897 879, 19002 3875 882, 19000 3854 881, 18997 3834 883, 18993 3820 881, 18989 3803 881, 18983 3788 881, 18980 3778 881, 18972 3763 881, 18969 3754 881, 18963 3742 881, 18958 3734 880, 18954 3722 879, 18950 3710 879, 18947 3700 879, 18944 3690 880, 18940 3678 881, 18938 3667 881, 18937 3655 880, 18937 3643 878, 18937 3629 878, 18937 3616 878, 18937 3609 878, 18937 3597 878, 18937 3592 877, 18937 3587 877, 18937 3582 877, 18937 3582 877, 18937 3580 878, 18937 3580 878, 18937 3580 878, 18937 3577 878, 18937 3575 879, 18937 3575 879, 18937 3573 879, 18937 3571 878, 18937 3570 878, 18937 3563 877, 18937 3556 877, 18937 3550 878, 18937 3543 878, 18934 3538 878, 18934 3531 879, 18934 3526 879, 18934 3520 880, 18934 3514 883, 18934 3509 884, 18932 3503 885, 18932 3499 886, 18932 3499 885, 18931 3497 886, 18931 3497 886, 18931 3496 886, 18929 3494 887, 18929 3492 887, 18928 3491 888, 18928 3489 888, 18926 3488 889, 18926 3487 889, 18924 3485 891, 18924 3484 891, 18924 3482 892, 18924 3481 893, 18922 3479 895, 18922 3477 896, 18922 3476 895, 18921 3474 895, 18921 3473 894, 18921 3471 893, 18921 3470 892, 18921 3468 891, 18921 3467 886, 18921 3467 884, 18921 3465 882, 18921 3465 881, 18921 3465 885, 18926 3465 885, 18940 3465 886, 18960 3465 886, 18981 3465 884, 19009 3465 884, 19035 3465 884, 19061 3465 884, 19089 3465 884, 19115 3465 883, 19140 3465 884, 19165 3465 884, 19191 3465 884, 19214 3465 884, 19237 3465 884, 19262 3467 884, 19285 3470 884, 19309 3473 885, 19333 3476 885, 19359 3476 885, 19385 3476 884, 19411 3476 885, 19438 3476 884, 19463 3476 885, 19486 3474 886, 19508 3470 885, 19529 3465 885, 19545 3462 885, 19561 3457 884, 19576 3454 884, 19589 3452 885, 19599 3449 885, 19609 3447 885, 19616 3447 885, 19620 3447 885, 19626 3447 885, 19626 3447 886, 19626 3447 886, 19626 3447 887, 19627 3447 887, 19629 3447 884, 19631 3447 886, 19632 3447 888, 19634 3447 891, 19635 3447 895, 19637 3447 897, 19637 3447 900, 19639 3447 901, 19642 3447 902, 19642 3447 903, 19643 3447 901, 19643 3447 901, 19645 3447 901, 19645 3447 901, 19646 3447 901, 19646 3447 900, 19646 3447 898, 19647 3447 897, 19647 3447 896, 19647 3447 895, 19649 3447 896, 19649 3447 893, 19649 3447 891, 19649 3447 883, 19649 3446 871, 19649 3446 852, 19649 3446 822, 19649 3446 768, 19649 3446 670, 19642 3452 481, 19631 3468 169</trace>
  <trace timeOffset="632341.2" brushRef="#br3" contextRef="#ctx0"> 18778 6428 287, 18778 6428 340, 18778 6428 396, 18778 6428 449, 18778 6428 495, 18778 6428 533, 18778 6428 565, 18778 6428 594, 18778 6428 620, 18778 6428 645, 18758 6437 669, 18758 6438 689, 18756 6438 708, 18756 6438 721, 18755 6440 732, 18755 6440 741, 18755 6441 747, 18755 6441 753, 18755 6445 757, 18756 6448 761, 18766 6454 764, 18776 6460 770, 18789 6468 773, 18802 6474 779, 18815 6479 783, 18831 6484 786, 18847 6488 790, 18870 6492 790, 18892 6495 794, 18915 6499 798, 18937 6499 803, 18961 6500 804, 18985 6500 806, 19009 6500 807, 19032 6502 807, 19054 6503 811, 19071 6504 811, 19089 6506 811, 19105 6507 810, 19123 6510 810, 19145 6515 810, 19162 6518 812, 19178 6520 813, 19195 6521 815, 19209 6521 817, 19229 6521 820, 19245 6521 823, 19258 6521 825, 19269 6521 829, 19281 6521 831, 19285 6520 834, 19289 6518 835, 19295 6518 835, 19295 6518 837, 19295 6518 840, 19295 6518 844, 19297 6518 848, 19298 6518 851, 19300 6518 854, 19301 6518 858, 19303 6518 861, 19304 6517 862, 19304 6517 865, 19305 6517 866, 19305 6515 867, 19308 6515 870, 19308 6514 872, 19308 6512 873, 19309 6510 874, 19309 6509 875, 19309 6503 876, 19309 6495 877, 19309 6485 879, 19308 6470 881, 19304 6459 882, 19298 6442 883, 19292 6425 884, 19286 6409 885, 19278 6386 885, 19271 6365 886, 19265 6343 887, 19262 6322 888, 19259 6300 888, 19258 6275 888, 19256 6253 887, 19256 6229 886, 19255 6212 886, 19255 6193 886, 19253 6181 886, 19252 6169 886, 19250 6151 886, 19249 6139 886, 19243 6121 886, 19242 6109 887, 19239 6096 889, 19235 6084 889, 19233 6074 891, 19230 6063 891, 19226 6053 892, 19224 6043 893, 19223 6038 893, 19221 6034 893, 19221 6034 893, 19220 6033 893, 19220 6033 893, 19218 6026 893, 19215 6021 893, 19214 6017 892, 19213 6012 893, 19213 6012 892, 19211 6011 893, 19211 6011 895, 19211 6009 895, 19210 6009 896, 19210 6007 896, 19209 6004 896, 19209 6004 896, 19207 6002 897, 19207 6001 898, 19205 6001 898, 19205 5999 898, 19204 5999 898, 19204 5997 897, 19204 5997 897, 19204 5996 898, 19204 5996 897, 19203 5995 896, 19203 5995 895, 19203 5993 894, 19203 5993 893, 19203 5993 892, 19203 5992 889, 19203 5992 888, 19203 5992 888, 19203 5992 887, 19203 5992 888, 19207 5992 887, 19215 5992 886, 19232 5993 887, 19240 5995 887, 19258 5999 888, 19274 6002 889, 19286 6004 889, 19305 6004 888, 19326 6007 887, 19346 6007 888, 19373 6009 888, 19399 6009 888, 19423 6011 889, 19446 6012 888, 19470 6014 889, 19495 6016 889, 19511 6016 889, 19529 6016 891, 19548 6016 891, 19567 6016 891, 19587 6014 891, 19605 6011 892, 19623 6009 892, 19642 6004 892, 19665 6001 891, 19683 5997 889, 19700 5995 889, 19717 5992 891, 19729 5990 891, 19749 5987 891, 19766 5985 891, 19778 5982 891, 19797 5981 891, 19807 5979 891, 19813 5979 891, 19826 5978 891, 19831 5978 891, 19842 5977 891, 19853 5975 891, 19865 5974 891, 19875 5970 891, 19886 5969 891, 19897 5966 892, 19907 5964 892, 19924 5961 892, 19936 5958 893, 19953 5957 892, 19965 5955 892, 19977 5955 892, 19988 5954 892, 20001 5954 892, 20014 5952 892, 20019 5952 892, 20030 5950 891, 20037 5950 891, 20043 5950 891, 20048 5950 891, 20048 5950 891, 20053 5949 894, 20058 5949 895, 20065 5949 895, 20071 5949 896, 20071 5949 897, 20071 5947 897, 20071 5947 899, 20073 5947 900, 20074 5947 900, 20076 5947 901, 20077 5947 900, 20079 5947 901, 20079 5947 902, 20082 5947 904, 20083 5947 906, 20085 5947 908, 20086 5947 909, 20088 5947 910, 20089 5947 911, 20090 5947 912, 20092 5947 913, 20092 5947 913, 20093 5947 913, 20093 5947 913, 20095 5947 911, 20095 5947 908, 20095 5947 902, 20096 5947 891, 20096 5946 870, 20096 5946 833, 20096 5946 762, 20095 5943 558, 20079 5942 228</trace>
  <trace timeOffset="637833.5" brushRef="#br3" contextRef="#ctx0"> 18955 6565 288, 18955 6565 345, 18955 6565 389, 18955 6565 429, 18955 6565 468, 18955 6565 509, 18955 6565 546, 18955 6565 580, 18955 6565 611, 18955 6565 634, 18931 6558 652, 18931 6558 667, 18929 6556 677, 18929 6556 686, 18929 6556 695, 18928 6554 703, 18928 6554 711, 18926 6554 718, 18926 6554 726, 18926 6554 732, 18926 6554 738, 18926 6553 744, 18926 6553 749, 18926 6553 754, 18926 6553 761, 18926 6553 767, 18926 6551 773, 18931 6551 778, 18937 6549 784, 18950 6549 789, 18969 6546 792, 18987 6542 794, 19012 6539 796, 19035 6534 797, 19058 6532 798, 19083 6529 798, 19105 6529 796, 19127 6529 796, 19148 6529 792, 19169 6534 792, 19189 6539 792, 19203 6542 792, 19215 6546 794, 19226 6549 793, 19237 6553 793, 19249 6556 793, 19253 6558 793, 19262 6559 793, 19265 6561 794, 19271 6561 794, 19275 6563 794, 19275 6563 795, 19275 6563 794, 19275 6563 795, 19278 6563 796, 19279 6565 797, 19281 6565 799, 19282 6565 801, 19283 6565 804, 19285 6565 807, 19286 6565 810, 19288 6565 812, 19289 6565 814, 19291 6565 816, 19292 6565 819, 19294 6565 825, 19294 6565 829, 19295 6565 834, 19297 6565 842, 19298 6559 844, 19300 6546 847, 19303 6529 845, 19304 6509 844, 19308 6485 842, 19309 6462 842, 19311 6445 843, 19311 6425 842, 19311 6406 843, 19311 6384 846, 19311 6357 848, 19311 6335 848, 19308 6312 848, 19301 6291 847, 19297 6270 848, 19291 6249 850, 19285 6229 853, 19279 6212 856, 19274 6198 859, 19268 6183 859, 19262 6169 861, 19259 6160 863, 19253 6146 866, 19249 6137 869, 19245 6133 870, 19243 6125 870, 19242 6121 869, 19240 6116 870, 19239 6113 870, 19239 6113 868, 19237 6111 869, 19237 6111 868, 19237 6110 868, 19235 6109 869, 19235 6107 869, 19235 6106 870, 19232 6101 871, 19230 6095 872, 19229 6091 873, 19226 6087 874, 19226 6087 875, 19226 6086 876, 19226 6086 877, 19226 6086 877, 19224 6084 877, 19224 6084 876, 19223 6082 875, 19223 6082 873, 19223 6082 870, 19223 6082 867, 19223 6079 864, 19223 6079 863, 19224 6079 862, 19237 6079 863, 19250 6077 863, 19271 6075 863, 19292 6074 862, 19316 6070 863, 19346 6067 863, 19378 6062 862, 19406 6057 863, 19435 6053 863, 19463 6048 863, 19488 6045 864, 19506 6043 864, 19525 6041 864, 19541 6041 864, 19555 6041 863, 19573 6041 863, 19592 6041 863, 19603 6041 863, 19623 6038 863, 19642 6036 864, 19661 6036 864, 19686 6033 864, 19703 6031 864, 19719 6029 864, 19731 6028 863, 19743 6028 863, 19755 6026 864, 19761 6026 864, 19768 6026 864, 19768 6026 864, 19768 6026 863, 19768 6026 863, 19768 6026 863, 19771 6026 863, 19772 6026 865, 19774 6026 866, 19775 6026 869, 19777 6026 870, 19778 6026 871, 19780 6026 872, 19781 6026 872, 19782 6026 874, 19784 6026 875, 19785 6026 876, 19787 6026 876, 19787 6026 876, 19790 6026 876, 19791 6026 876, 19791 6026 875, 19791 6026 874, 19794 6026 873, 19794 6026 872, 19794 6026 871, 19794 6026 871, 19787 6028 871, 19780 6031 871, 19766 6036 871, 19757 6041 870, 19740 6045 870, 19720 6050 869, 19699 6053 868, 19670 6062 867, 19643 6070 867, 19613 6077 865, 19583 6086 865, 19552 6094 865, 19521 6101 864, 19488 6109 864, 19456 6116 864, 19425 6122 864, 19399 6128 865, 19373 6134 865, 19354 6139 865, 19335 6141 865, 19326 6142 864, 19314 6143 863, 19301 6143 864, 19295 6143 864, 19291 6145 863, 19285 6145 863, 19279 6145 860, 19272 6145 859, 19265 6145 859, 19265 6145 861, 19265 6145 862, 19260 6145 863, 19255 6145 863, 19250 6145 862, 19245 6145 863, 19245 6145 864, 19243 6145 866, 19243 6145 866, 19242 6145 866, 19240 6145 864, 19239 6145 864, 19233 6143 865, 19226 6143 864, 19223 6142 866, 19218 6142 866, 19218 6142 868, 19215 6141 871, 19215 6141 872, 19214 6141 872, 19213 6139 872, 19211 6139 872, 19210 6137 872, 19209 6137 871, 19207 6137 869, 19205 6137 867, 19204 6137 862, 19204 6137 858, 19204 6137 855, 19204 6153 854, 19205 6174 854, 19211 6203 854, 19221 6234 853, 19230 6268 853, 19239 6300 853, 19249 6332 853, 19256 6362 854, 19265 6389 855, 19272 6413 854, 19278 6430 855, 19282 6445 853, 19285 6454 854, 19286 6465 854, 19289 6475 854, 19291 6488 858, 19294 6506 858, 19295 6518 860, 19297 6537 860, 19297 6549 860, 19297 6561 860, 19298 6575 861, 19298 6582 861, 19298 6595 861, 19298 6600 861, 19298 6607 861, 19298 6612 861, 19298 6612 860, 19298 6612 860, 19298 6612 862, 19298 6614 862, 19298 6616 865, 19298 6617 868, 19298 6619 869, 19298 6620 872, 19298 6621 874, 19298 6624 874, 19295 6624 876, 19283 6627 876, 19265 6631 875, 19240 6634 875, 19215 6634 873, 19189 6635 873, 19162 6635 871, 19133 6635 869, 19105 6635 869, 19080 6635 869, 19060 6635 870, 19041 6635 871, 19021 6635 870, 19009 6635 871, 18989 6635 871, 18977 6634 872, 18964 6631 873, 18952 6627 875, 18947 6626 875, 18934 6624 875, 18931 6621 875, 18926 6620 873, 18922 6619 873, 18922 6619 873, 18921 6617 872, 18921 6617 872, 18919 6617 872, 18918 6617 872, 18915 6616 872, 18915 6616 873, 18912 6616 874, 18911 6616 874, 18909 6614 874, 18908 6614 874, 18908 6614 874, 18906 6614 875, 18906 6612 875, 18904 6612 875, 18904 6612 875, 18904 6612 874, 18904 6612 872, 18904 6612 873, 18904 6611 872, 18904 6611 872, 18908 6611 872, 18922 6611 870, 18938 6611 869, 18961 6611 870, 18983 6612 871, 19003 6614 871, 19026 6617 871, 19049 6619 869, 19074 6619 870, 19098 6619 870, 19122 6619 871, 19148 6619 872, 19175 6619 871, 19201 6619 873, 19229 6616 873, 19253 6614 873, 19278 6611 873, 19295 6609 872, 19312 6609 871, 19324 6607 871, 19335 6607 870, 19349 6607 870, 19353 6607 870, 19359 6607 870, 19359 6607 871, 19359 6607 871, 19359 6607 872, 19360 6607 875, 19362 6607 877, 19363 6607 880, 19365 6607 884, 19366 6607 886, 19369 6607 888, 19370 6607 891, 19372 6607 893, 19373 6607 894, 19375 6607 894, 19376 6607 894, 19378 6607 895, 19379 6607 896, 19380 6607 901, 19380 6607 904, 19382 6607 907, 19383 6600 909, 19383 6588 910, 19385 6570 912, 19385 6546 908, 19385 6518 911, 19385 6488 909, 19380 6454 911, 19376 6420 912, 19370 6382 912, 19365 6348 913, 19356 6315 913, 19352 6283 915, 19346 6254 914, 19340 6229 915, 19334 6203 915, 19330 6180 916, 19324 6157 916, 19320 6142 917, 19315 6125 917, 19311 6110 917, 19308 6099 917, 19303 6086 917, 19300 6077 917, 19298 6072 917, 19294 6065 917, 19292 6060 918, 19291 6055 919, 19289 6050 922, 19289 6050 922, 19288 6050 924, 19288 6050 924, 19288 6048 921, 19286 6048 920, 19286 6046 920, 19285 6046 919, 19285 6045 918, 19283 6045 916, 19283 6043 912, 19282 6043 911, 19282 6041 910, 19282 6041 910, 19282 6041 910, 19282 6041 909, 19282 6041 906, 19282 6041 905, 19282 6041 904, 19282 6041 903, 19283 6041 905, 19295 6041 905, 19312 6041 904, 19334 6046 904, 19356 6050 904, 19383 6055 904, 19409 6060 901, 19437 6063 901, 19466 6065 901, 19495 6065 902, 19525 6065 905, 19557 6065 905, 19587 6065 905, 19619 6062 905, 19647 6058 905, 19678 6057 905, 19706 6053 908, 19731 6053 909, 19749 6050 909, 19766 6050 909, 19777 6048 906, 19782 6048 905, 19787 6048 905, 19787 6048 905, 19787 6048 906, 19787 6048 906, 19790 6048 904, 19791 6048 905, 19794 6048 905, 19795 6048 906, 19797 6048 911, 19798 6048 912, 19800 6048 913, 19801 6048 915, 19803 6048 917, 19804 6048 919, 19806 6048 922, 19807 6048 922, 19808 6048 924, 19810 6048 924, 19811 6048 924, 19813 6048 925, 19813 6048 924, 19813 6048 924, 19813 6048 924, 19813 6048 922, 19801 6048 924, 19784 6050 922, 19761 6053 921, 19737 6060 920, 19713 6067 917, 19686 6074 916, 19657 6082 915, 19626 6091 915, 19596 6099 914, 19563 6110 912, 19529 6121 909, 19496 6133 908, 19463 6146 907, 19428 6160 906, 19396 6175 905, 19366 6188 904, 19337 6203 901, 19312 6217 900, 19288 6229 900, 19265 6241 899, 19245 6249 902, 19232 6256 901, 19215 6261 900, 19201 6266 900, 19191 6268 898, 19172 6270 898, 19161 6271 898, 19148 6273 899, 19135 6273 898, 19130 6273 899, 19123 6274 901, 19117 6274 901, 19113 6274 902, 19107 6274 904, 19103 6274 903, 19103 6274 904, 19101 6274 904, 19101 6274 904, 19100 6274 904, 19098 6274 903, 19097 6274 903, 19097 6273 902, 19094 6273 900, 19094 6273 898, 19093 6273 897, 19093 6273 894, 19093 6273 891, 19093 6273 888, 19093 6275 885, 19093 6286 885, 19098 6301 882, 19105 6321 882, 19115 6339 883, 19122 6357 883, 19132 6374 886, 19139 6391 887, 19148 6406 886, 19155 6423 886, 19162 6433 885, 19169 6445 886, 19177 6459 887, 19184 6471 887, 19192 6485 888, 19198 6499 887, 19203 6510 888, 19205 6521 886, 19211 6534 891, 19214 6542 889, 19215 6546 891, 19220 6554 891, 19221 6559 888, 19223 6563 889, 19224 6568 889, 19224 6568 889, 19224 6568 892, 19224 6568 891, 19224 6570 892, 19226 6571 892, 19226 6573 891, 19226 6574 892, 19226 6575 892, 19226 6578 891, 19226 6578 892, 19226 6580 891, 19229 6582 893, 19229 6583 893, 19229 6585 891, 19229 6587 888, 19229 6588 881, 19226 6590 873, 19223 6595 860, 19218 6595 844, 19214 6599 823, 19209 6599 795, 19203 6599 756, 19197 6599 704, 19185 6599 616, 19181 6599 482, 19177 6597 249</trace>
  <trace timeOffset="638848.56" brushRef="#br3" contextRef="#ctx0"> 18796 6700 241, 18796 6700 279, 18796 6700 308, 18796 6700 330, 18796 6700 353, 18796 6700 379, 18796 6700 414, 18796 6700 458, 18796 6700 510, 18796 6700 561, 18772 6693 609, 18770 6693 647, 18769 6691 679, 18767 6691 703, 18766 6691 723, 18764 6689 738, 18763 6689 748, 18760 6688 756, 18760 6688 762, 18759 6688 768, 18759 6686 771, 18759 6686 775, 18759 6686 778, 18759 6685 780, 18759 6681 782, 18766 6674 784, 18778 6668 786, 18794 6659 789, 18814 6653 792, 18834 6647 793, 18857 6643 795, 18879 6638 797, 18904 6632 800, 18931 6627 801, 18960 6624 803, 18989 6619 805, 19019 6616 805, 19049 6612 805, 19080 6611 806, 19109 6609 806, 19139 6609 806, 19165 6609 807, 19192 6609 806, 19215 6609 806, 19235 6609 807, 19252 6612 807, 19268 6614 808, 19279 6617 809, 19291 6619 808, 19295 6620 809, 19300 6620 811, 19305 6620 813, 19311 6620 816, 19316 6620 819, 19321 6620 823, 19326 6620 827, 19330 6620 831, 19335 6620 834, 19335 6620 836, 19335 6620 838, 19335 6620 840, 19337 6620 841, 19340 6620 842, 19341 6620 844, 19343 6620 846, 19344 6620 849, 19346 6620 851, 19346 6620 855, 19349 6619 860, 19350 6619 865, 19350 6619 870, 19352 6617 874, 19352 6617 878, 19352 6617 880, 19353 6616 884, 19353 6607 885, 19353 6600 887, 19353 6587 889, 19353 6565 885, 19353 6546 886, 19350 6518 883, 19346 6494 883, 19341 6470 883, 19335 6445 882, 19330 6418 883, 19323 6392 881, 19316 6367 882, 19308 6342 883, 19300 6318 883, 19291 6293 883, 19282 6271 883, 19272 6249 882, 19263 6227 882, 19256 6205 882, 19252 6188 881, 19245 6174 881, 19243 6164 881, 19242 6159 881, 19240 6148 881, 19240 6142 881, 19240 6136 881, 19240 6124 880, 19240 6118 880, 19240 6111 879, 19240 6107 879, 19240 6107 878, 19240 6106 878, 19240 6106 876, 19240 6104 875, 19240 6102 875, 19240 6101 875, 19240 6099 877, 19240 6099 877, 19240 6096 877, 19240 6096 876, 19240 6095 876, 19240 6095 876, 19240 6094 877, 19240 6094 876, 19240 6092 877, 19240 6091 876, 19240 6089 876, 19240 6089 877, 19240 6087 877, 19240 6087 877, 19240 6086 878, 19240 6086 878, 19240 6084 879, 19239 6084 880, 19239 6082 881, 19239 6082 882, 19239 6082 883, 19239 6082 883, 19239 6079 883, 19239 6079 883, 19239 6079 883, 19239 6079 882, 19239 6079 881, 19239 6079 879, 19239 6079 877, 19239 6079 875, 19239 6079 874, 19239 6079 872, 19239 6079 869, 19239 6079 866, 19239 6079 864, 19239 6079 862, 19239 6079 862, 19239 6079 862, 19239 6079 862, 19239 6079 860, 19239 6079 858, 19239 6079 855, 19239 6079 850, 19239 6079 844, 19239 6079 836, 19239 6079 826, 19239 6079 813, 19239 6079 795, 19239 6079 772, 19239 6079 743, 19239 6079 702, 19239 6082 646, 19239 6099 555, 19239 6119 394, 19239 6148 117</trace>
  <trace timeOffset="639756.56" brushRef="#br3" contextRef="#ctx0"> 18901 6620 285, 18901 6620 342, 18901 6620 399, 18901 6620 455, 18901 6620 505, 18901 6620 548, 18901 6620 581, 18901 6620 607, 18901 6620 625, 18901 6620 639, 18880 6611 650, 18879 6611 658, 18879 6609 667, 18878 6609 674, 18878 6607 679, 18878 6607 684, 18878 6604 687, 18880 6604 691, 18893 6602 696, 18915 6600 700, 18938 6600 704, 18970 6600 710, 19002 6600 713, 19035 6600 716, 19069 6600 720, 19103 6597 723, 19133 6595 726, 19164 6592 728, 19191 6590 729, 19215 6590 730, 19235 6590 731, 19255 6590 731, 19268 6590 732, 19281 6590 732, 19294 6590 733, 19300 6590 733, 19311 6590 734, 19316 6590 735, 19321 6590 737, 19326 6590 738, 19326 6590 740, 19326 6590 744, 19326 6590 748, 19329 6590 754, 19330 6590 761, 19331 6590 769, 19333 6590 776, 19334 6590 785, 19335 6590 793, 19337 6590 799, 19340 6590 805, 19340 6590 807, 19341 6590 808, 19341 6590 810, 19343 6588 810, 19346 6583 810, 19349 6571 812, 19352 6554 809, 19356 6536 811, 19359 6512 808, 19362 6488 809, 19362 6464 810, 19362 6440 812, 19362 6416 812, 19362 6391 812, 19362 6365 812, 19360 6339 811, 19356 6313 812, 19353 6289 812, 19350 6266 813, 19346 6251 813, 19343 6234 814, 19340 6217 813, 19335 6205 815, 19333 6188 814, 19330 6180 815, 19329 6169 815, 19326 6159 816, 19324 6148 816, 19321 6137 816, 19320 6133 817, 19318 6122 816, 19318 6118 815, 19316 6111 815, 19316 6107 815, 19316 6107 815, 19315 6106 817, 19315 6106 817, 19315 6104 817, 19315 6102 819, 19314 6101 818, 19314 6099 819, 19314 6099 820, 19314 6096 820, 19314 6095 821, 19312 6094 821, 19312 6092 820, 19312 6091 820, 19312 6089 820, 19311 6087 821, 19311 6086 821, 19311 6084 820, 19311 6082 817, 19311 6082 814, 19309 6082 810, 19309 6082 804, 19309 6079 793, 19309 6079 774, 19308 6079 742, 19308 6079 677, 19308 6079 562, 19303 6072 352, 19300 6067 56</trace>
  <trace timeOffset="642537.75" brushRef="#br3" contextRef="#ctx0"> 18669 4169 247, 18669 4169 288, 18669 4169 335, 18669 4169 382, 18669 4169 425, 18669 4169 459, 18669 4169 486, 18669 4169 506, 18669 4169 523, 18669 4169 536, 18669 4169 545, 18674 4166 553, 18674 4166 557, 18674 4163 561, 18674 4159 564, 18673 4154 568, 18666 4149 572, 18662 4142 577, 18655 4138 582, 18649 4134 591, 18640 4129 600, 18632 4124 610, 18627 4122 621, 18620 4117 632, 18616 4114 642, 18606 4110 652, 18597 4105 665, 18593 4105 677, 18590 4103 689, 18585 4100 700, 18582 4098 711, 18577 4095 719, 18574 4093 726, 18574 4093 731, 18572 4092 735, 18572 4092 740, 18571 4092 744, 18570 4091 748, 18568 4091 753, 18567 4091 756, 18567 4088 759, 18565 4088 762, 18565 4088 765, 18563 4088 769, 18563 4088 774, 18562 4088 778, 18562 4088 783, 18561 4088 787, 18561 4088 792, 18559 4088 794, 18559 4088 797, 18559 4088 799, 18558 4088 801, 18558 4085 801, 18558 4085 802, 18558 4085 801, 18558 4085 800, 18558 4085 799, 18558 4085 797, 18558 4085 795, 18558 4085 794, 18558 4085 793, 18558 4085 792, 18558 4085 792, 18558 4085 792, 18559 4085 792, 18568 4085 792, 18577 4088 792, 18591 4093 789, 18603 4098 789, 18613 4100 789, 18629 4107 790, 18644 4112 792, 18655 4114 792, 18672 4120 792, 18687 4122 793, 18698 4125 793, 18717 4129 794, 18736 4130 793, 18755 4130 793, 18779 4130 794, 18796 4130 794, 18814 4132 794, 18834 4132 795, 18853 4134 794, 18872 4134 795, 18892 4134 795, 18909 4134 795, 18922 4134 797, 18940 4134 797, 18952 4134 798, 18963 4134 798, 18975 4132 797, 18985 4130 798, 18996 4129 798, 19000 4127 798, 19007 4127 799, 19007 4127 799, 19007 4127 799, 19007 4127 800, 19009 4127 801, 19010 4127 802, 19012 4127 803, 19013 4127 804, 19015 4127 804, 19015 4127 804, 19018 4127 805, 19019 4127 806, 19021 4127 807, 19022 4127 809, 19023 4127 809, 19024 4127 810, 19026 4127 811, 19028 4127 811, 19029 4127 812, 19031 4127 812, 19032 4127 812, 19035 4127 813, 19035 4127 813, 19038 4127 813, 19039 4127 814, 19041 4127 814, 19042 4127 815, 19044 4127 817, 19045 4127 821, 19045 4127 825, 19045 4127 828, 19048 4127 831, 19048 4127 834, 19048 4121 838, 19049 4109 840, 19049 4091 842, 19049 4066 843, 19049 4041 843, 19049 4013 844, 19048 3982 843, 19045 3953 844, 19044 3921 846, 19041 3889 843, 19035 3862 845, 19032 3835 841, 19029 3817 840, 19026 3800 840, 19024 3788 840, 19023 3778 841, 19021 3767 841, 19019 3763 841, 19018 3752 841, 19015 3746 841, 19015 3735 840, 19012 3725 840, 19009 3713 839, 19007 3703 840, 19003 3695 840, 19000 3684 840, 18996 3675 841, 18993 3664 841, 18989 3655 841, 18985 3644 842, 18981 3635 843, 18977 3626 843, 18974 3621 845, 18969 3614 845, 18966 3609 844, 18963 3605 844, 18961 3602 843, 18961 3602 842, 18960 3601 844, 18960 3601 843, 18958 3599 843, 18957 3597 843, 18957 3596 841, 18955 3595 842, 18955 3592 842, 18954 3592 842, 18954 3589 843, 18952 3588 843, 18952 3588 844, 18951 3587 843, 18951 3587 843, 18951 3585 842, 18951 3585 841, 18951 3584 841, 18950 3584 840, 18950 3582 839, 18950 3582 838, 18950 3582 837, 18950 3582 836, 18950 3580 835, 18950 3580 835, 18950 3580 834, 18950 3580 837, 18952 3580 837, 18967 3580 837, 18987 3580 838, 19015 3577 836, 19042 3575 836, 19071 3575 836, 19101 3573 837, 19132 3571 836, 19162 3570 836, 19194 3568 835, 19226 3568 835, 19260 3568 836, 19295 3568 836, 19333 3568 837, 19373 3568 837, 19412 3570 836, 19451 3573 836, 19493 3575 836, 19532 3575 837, 19573 3575 839, 19616 3575 839, 19657 3575 840, 19703 3571 841, 19746 3566 839, 19790 3556 840, 19834 3546 841, 19876 3535 843, 19918 3524 843, 19957 3514 844, 19994 3503 843, 20025 3496 842, 20053 3489 843, 20073 3485 842, 20088 3484 841, 20099 3482 841, 20103 3481 840, 20109 3481 840, 20109 3481 840, 20109 3481 840, 20109 3481 840, 20111 3481 840, 20112 3481 841, 20114 3481 843, 20115 3481 844, 20116 3481 846, 20118 3481 847, 20119 3481 848, 20121 3481 848, 20122 3481 848, 20124 3481 848, 20125 3481 848, 20128 3479 848, 20128 3479 848, 20129 3479 847, 20129 3479 848, 20131 3479 847, 20131 3479 847, 20131 3479 847, 20132 3479 847, 20132 3479 849, 20132 3479 850, 20134 3479 850, 20134 3479 850, 20134 3479 848, 20134 3479 849, 20134 3479 848, 20135 3479 847, 20135 3479 846, 20135 3479 845, 20135 3479 845, 20135 3479 844, 20135 3479 842, 20135 3479 840, 20135 3479 836, 20137 3479 831, 20137 3479 821, 20137 3479 806, 20137 3479 781, 20137 3479 743, 20137 3479 689, 20137 3479 595, 20137 3482 451, 20128 3491 171</trace>
  <trace timeOffset="647834.06" brushRef="#br3" contextRef="#ctx0"> 19315 6546 199, 19315 6546 245, 19315 6546 289, 19315 6546 336, 19315 6546 382, 19315 6546 425, 19315 6546 463, 19315 6546 495, 19315 6546 520, 19315 6546 538, 19305 6544 550, 19305 6544 559, 19304 6544 565, 19304 6544 572, 19303 6544 578, 19303 6544 583, 19301 6544 589, 19301 6544 594, 19300 6544 600, 19300 6546 609, 19298 6546 616, 19298 6549 624, 19297 6549 629, 19295 6549 633, 19294 6549 629, 19292 6549 619, 19288 6549 597, 19279 6542 550, 19268 6529 478, 19255 6515 373, 19245 6503 231, 19235 6491 59</trace>
  <trace timeOffset="648200.06" brushRef="#br3" contextRef="#ctx0"> 19230 6367 383, 19230 6367 432, 19230 6367 480, 19230 6367 522, 19230 6367 552, 19230 6367 573, 19230 6367 589, 19230 6367 601, 19230 6367 614, 19230 6367 625, 19230 6367 637, 19250 6310 648, 19253 6300 657, 19253 6295 666, 19255 6283 673, 19255 6278 677, 19255 6266 680, 19255 6253 682, 19255 6239 681, 19255 6227 681, 19255 6215 681, 19255 6200 680, 19255 6188 678, 19255 6175 675, 19253 6163 670, 19252 6151 664, 19252 6137 650, 19252 6119 620, 19252 6107 552, 19252 6089 427, 19250 6077 203</trace>
  <trace timeOffset="648829.1" brushRef="#br3" contextRef="#ctx0"> 19220 5813 319, 19220 5813 366, 19220 5813 424, 19220 5813 480, 19220 5813 525, 19220 5813 557, 19220 5813 580, 19220 5813 598, 19220 5813 614, 19220 5813 625, 19220 5813 633, 19223 5795 638, 19223 5788 640, 19221 5784 640, 19220 5781 640, 19220 5781 638, 19215 5776 633, 19214 5771 625, 19211 5767 615, 19209 5756 598, 19207 5753 576, 19205 5741 550, 19204 5721 517, 19204 5704 484, 19204 5682 459, 19204 5661 442, 19204 5646 433, 19204 5629 434, 19204 5617 436, 19204 5604 439, 19205 5591 445, 19205 5585 450, 19205 5579 457, 19205 5579 467, 19205 5577 472, 19205 5577 476, 19205 5576 478, 19205 5574 477, 19205 5574 478, 19205 5571 480, 19205 5570 483, 19205 5562 490, 19205 5557 500, 19205 5550 511, 19205 5538 522, 19205 5532 533, 19205 5525 546, 19205 5513 559, 19205 5508 571, 19205 5496 581, 19205 5484 589, 19203 5472 595, 19201 5462 598, 19197 5452 601, 19194 5441 604, 19189 5432 606, 19184 5423 608, 19180 5412 610, 19175 5403 611, 19171 5392 613, 19168 5382 617, 19165 5368 621, 19162 5349 627, 19161 5336 635, 19159 5317 641, 19159 5303 647, 19159 5288 651, 19159 5268 654, 19159 5254 658, 19159 5235 661, 19159 5223 665, 19159 5211 668, 19159 5199 670, 19159 5192 669, 19159 5182 673, 19159 5175 675, 19155 5165 682, 19154 5154 689, 19152 5143 695, 19151 5133 701, 19149 5119 705, 19148 5098 708, 19148 5078 709, 19148 5054 710, 19148 5036 710, 19148 5020 710, 19148 5000 711, 19148 4988 711, 19149 4971 711, 19151 4959 712, 19151 4947 713, 19152 4935 714, 19152 4925 716, 19152 4913 719, 19152 4900 721, 19152 4884 723, 19151 4873 726, 19145 4857 728, 19142 4841 730, 19139 4831 734, 19135 4812 738, 19133 4802 741, 19130 4788 744, 19129 4775 746, 19127 4767 747, 19127 4755 747, 19127 4749 748, 19127 4743 749, 19127 4737 749, 19127 4737 750, 19126 4735 749, 19126 4735 748, 19126 4734 748, 19126 4732 748, 19126 4731 748, 19126 4729 748, 19126 4728 747, 19126 4726 747, 19126 4725 748, 19126 4723 747, 19126 4723 746, 19126 4721 743, 19126 4721 738, 19126 4720 726, 19126 4720 699, 19126 4718 647, 19126 4718 544, 19126 4717 352, 19126 4717 67</trace>
  <trace timeOffset="649449.1" brushRef="#br3" contextRef="#ctx0"> 19149 5042 141, 19149 5042 170, 19149 5042 195, 19149 5042 220, 19149 5042 248, 19149 5042 277, 19149 5042 308, 19149 5042 342, 19149 5042 373, 19149 5042 399, 19145 5042 423, 19143 5037 442, 19140 5027 459, 19138 5017 477, 19135 5005 492, 19130 4988 507, 19129 4975 520, 19126 4957 530, 19123 4945 537, 19120 4932 540, 19119 4922 543, 19117 4916 543, 19117 4911 541, 19117 4911 537, 19115 4910 525, 19115 4910 503, 19115 4908 466, 19115 4907 416, 19115 4907 356, 19115 4907 272, 19113 4907 149</trace>
  <trace timeOffset="651834.3" brushRef="#br3" contextRef="#ctx0"> 19145 4857 203, 19145 4857 245, 19145 4857 284, 19145 4857 321, 19145 4857 357, 19145 4857 394, 19145 4857 430, 19145 4857 460, 19145 4857 484, 19145 4857 503, 19145 4857 515, 19148 4870 528, 19148 4870 542, 19148 4870 555, 19149 4870 570, 19149 4870 582, 19149 4870 594, 19151 4870 608, 19151 4870 620, 19151 4870 635, 19151 4867 647, 19151 4862 657, 19151 4853 666, 19151 4843 673, 19151 4833 678, 19151 4821 684, 19151 4809 687, 19149 4795 691, 19148 4775 693, 19145 4761 695, 19145 4741 696, 19145 4729 697, 19145 4717 697, 19145 4705 699, 19145 4693 700, 19145 4681 702, 19145 4668 705, 19145 4657 708, 19145 4650 711, 19145 4640 712, 19145 4633 714, 19145 4621 718, 19145 4609 723, 19145 4599 727, 19145 4586 730, 19145 4574 734, 19145 4564 736, 19145 4550 741, 19145 4538 745, 19145 4526 746, 19145 4514 750, 19145 4507 749, 19145 4497 752, 19145 4492 753, 19145 4487 754, 19145 4482 755, 19145 4482 755, 19145 4475 756, 19145 4471 756, 19145 4466 755, 19145 4461 755, 19145 4454 756, 19145 4449 756, 19145 4442 757, 19145 4430 759, 19145 4424 759, 19145 4417 762, 19148 4406 763, 19148 4400 765, 19148 4394 767, 19149 4383 769, 19151 4379 770, 19151 4374 772, 19152 4370 774, 19152 4370 776, 19152 4368 777, 19152 4368 778, 19152 4362 779, 19154 4355 780, 19154 4348 783, 19154 4338 783, 19154 4332 784, 19154 4325 784, 19154 4313 784, 19154 4308 785, 19154 4293 786, 19154 4282 786, 19154 4275 786, 19155 4264 787, 19158 4258 787, 19158 4253 789, 19159 4241 790, 19159 4235 790, 19159 4228 790, 19161 4224 790, 19161 4218 790, 19162 4212 790, 19162 4206 792, 19164 4195 792, 19165 4189 792, 19165 4183 792, 19165 4173 793, 19168 4166 794, 19169 4154 796, 19172 4138 796, 19174 4127 797, 19178 4109 798, 19181 4092 799, 19183 4079 800, 19185 4064 801, 19188 4054 802, 19188 4049 803, 19189 4045 803, 19189 4039 804, 19189 4033 805, 19189 4027 806, 19191 4021 806, 19191 4014 807, 19191 4009 807, 19191 4002 805, 19192 3990 806, 19192 3984 807, 19192 3971 808, 19192 3957 811, 19194 3943 811, 19194 3931 812, 19195 3918 813, 19195 3906 815, 19197 3895 819, 19197 3884 821, 19197 3878 825, 19198 3874 822, 19198 3867 823, 19198 3862 820, 19198 3855 820, 19198 3843 821, 19198 3837 821, 19198 3827 822, 19198 3814 825, 19198 3802 825, 19198 3792 825, 19198 3778 827, 19198 3766 827, 19198 3750 826, 19198 3732 827, 19198 3718 828, 19198 3702 828, 19198 3691 829, 19198 3685 830, 19200 3681 829, 19200 3681 829, 19200 3679 830, 19200 3679 831, 19200 3671 832, 19200 3666 834, 19200 3660 835, 19200 3648 836, 19200 3641 837, 19200 3635 836, 19200 3624 837, 19200 3616 838, 19200 3602 840, 19200 3588 842, 19200 3575 843, 19200 3560 844, 19200 3546 845, 19200 3535 846, 19200 3529 847, 19200 3523 847, 19200 3517 849, 19200 3511 850, 19200 3505 851, 19200 3499 853, 19200 3492 853, 19200 3487 853, 19200 3481 855, 19200 3476 856, 19200 3476 858, 19200 3470 858, 19200 3464 858, 19200 3457 859, 19200 3446 861, 19200 3439 863, 19198 3434 865, 19197 3422 867, 19197 3416 868, 19195 3405 869, 19194 3392 870, 19191 3380 871, 19189 3367 872, 19188 3356 873, 19185 3344 873, 19184 3338 874, 19184 3327 874, 19184 3321 874, 19184 3315 875, 19184 3310 876, 19184 3310 877, 19183 3309 878, 19183 3309 879, 19183 3307 880, 19183 3302 880, 19183 3294 880, 19183 3288 881, 19183 3283 881, 19183 3283 883, 19181 3277 884, 19181 3271 884, 19181 3266 886, 19181 3260 885, 19180 3255 886, 19180 3248 887, 19180 3242 887, 19178 3230 883, 19178 3224 884, 19178 3212 880, 19177 3198 881, 19177 3185 882, 19175 3165 884, 19174 3146 883, 19174 3127 884, 19174 3109 884, 19174 3091 882, 19174 3077 885, 19174 3057 886, 19174 3038 887, 19174 3018 889, 19174 2987 891, 19177 2957 891, 19180 2927 893, 19183 2897 893, 19184 2875 894, 19188 2855 895, 19189 2842 895, 19189 2831 895, 19191 2819 896, 19191 2813 896, 19192 2802 897, 19192 2796 897, 19194 2784 897, 19194 2772 897, 19194 2761 898, 19195 2750 899, 19195 2738 900, 19195 2725 901, 19195 2711 901, 19195 2692 901, 19195 2680 902, 19195 2660 903, 19195 2648 904, 19195 2635 905, 19195 2621 906, 19195 2608 906, 19195 2587 897, 19194 2567 894, 19191 2542 884, 19188 2525 881, 19184 2508 881, 19181 2491 880, 19177 2473 882, 19171 2452 882, 19165 2437 884, 19162 2421 886, 19159 2411 885, 19155 2399 884, 19152 2388 883, 19149 2376 882, 19145 2365 882, 19145 2351 882, 19142 2331 882, 19142 2319 881, 19140 2300 879, 19140 2289 878, 19140 2283 876, 19140 2277 874, 19140 2277 872, 19140 2276 868, 19140 2276 867, 19140 2274 866, 19140 2273 864, 19140 2271 862, 19140 2270 861, 19140 2268 860, 19140 2267 861, 19140 2265 862, 19140 2263 862, 19140 2262 861, 19140 2260 862, 19140 2259 862, 19140 2257 860, 19140 2257 858, 19140 2256 851, 19140 2256 841, 19140 2255 828, 19140 2255 809, 19143 2250 781, 19145 2245 740, 19154 2235 665, 19165 2220 532, 19181 2203 280</trace>
  <trace timeOffset="655192.5" brushRef="#br3" contextRef="#ctx0"> 19112 6587 228, 19112 6587 237, 19112 6587 244, 19112 6587 249, 19112 6587 251, 19112 6587 246, 19112 6587 244, 19112 6587 244, 19112 6587 246, 19112 6587 254, 19107 6582 259, 19107 6582 265, 19107 6582 271, 19107 6582 278, 19113 6582 287, 19119 6582 298, 19129 6582 307, 19138 6582 319, 19145 6585 333, 19154 6588 348, 19164 6590 363, 19174 6595 375, 19184 6597 386, 19203 6600 391, 19213 6602 397, 19233 6602 399, 19253 6602 402, 19271 6602 403, 19295 6600 404, 19312 6595 406, 19330 6592 407, 19346 6588 410, 19356 6587 410, 19373 6583 411, 19382 6580 411, 19386 6578 410, 19391 6578 413, 19391 6578 417, 19391 6578 427, 19391 6578 440, 19392 6578 456, 19394 6578 473, 19395 6578 492, 19396 6575 511, 19402 6573 529, 19405 6570 547, 19409 6561 563, 19414 6554 575, 19416 6544 582, 19421 6527 585, 19424 6517 586, 19425 6499 583, 19426 6482 583, 19426 6464 581, 19426 6440 581, 19426 6425 582, 19425 6408 583, 19421 6391 585, 19418 6379 587, 19412 6363 588, 19409 6354 589, 19406 6343 590, 19402 6333 590, 19399 6324 590, 19394 6315 590, 19392 6310 590, 19388 6301 590, 19386 6296 591, 19383 6286 590, 19380 6278 590, 19379 6266 589, 19378 6254 589, 19376 6242 589, 19376 6229 589, 19376 6220 590, 19376 6207 590, 19376 6196 591, 19376 6184 592, 19376 6178 592, 19376 6168 594, 19376 6161 594, 19376 6156 596, 19376 6151 598, 19376 6145 599, 19376 6139 601, 19376 6133 602, 19376 6122 602, 19376 6116 602, 19376 6110 603, 19376 6106 603, 19376 6106 602, 19376 6104 603, 19376 6099 602, 19376 6094 602, 19376 6089 602, 19378 6084 602, 19378 6084 604, 19378 6082 606, 19378 6082 607, 19378 6082 609, 19379 6079 611, 19379 6079 614, 19379 6077 618, 19379 6075 621, 19379 6074 624, 19379 6072 627, 19379 6072 627, 19379 6070 624, 19378 6070 621, 19370 6070 616, 19356 6070 611, 19340 6082 607, 19318 6095 602, 19300 6113 599, 19282 6131 596, 19265 6149 594, 19252 6166 592, 19240 6178 592, 19232 6191 594, 19226 6196 594, 19223 6200 596, 19220 6203 599, 19220 6203 604, 19218 6203 609, 19218 6203 613, 19218 6205 616, 19215 6205 619, 19215 6207 622, 19214 6207 624, 19214 6208 625, 19213 6208 627, 19213 6208 627, 19211 6210 627, 19211 6210 628, 19210 6210 629, 19210 6210 629, 19209 6210 629, 19209 6210 631, 19207 6210 631, 19207 6210 632, 19205 6210 633, 19205 6208 633, 19204 6207 634, 19204 6205 635, 19203 6203 635, 19203 6203 635, 19201 6200 635, 19201 6200 635, 19200 6198 635, 19200 6196 634, 19200 6195 634, 19200 6193 634, 19200 6191 633, 19198 6191 632, 19198 6191 629, 19198 6188 627, 19197 6188 622, 19197 6188 619, 19197 6188 617, 19195 6188 616, 19195 6188 614, 19194 6188 612, 19194 6188 610, 19192 6188 608, 19192 6188 606, 19191 6188 604, 19191 6188 604, 19189 6188 604, 19189 6191 603, 19188 6191 603, 19188 6193 604, 19188 6195 604, 19185 6196 606, 19185 6198 608, 19184 6200 608, 19184 6200 609, 19183 6203 609, 19181 6208 609, 19180 6213 610, 19178 6217 610, 19177 6222 609, 19177 6222 608, 19175 6222 606, 19175 6222 603, 19175 6224 600, 19175 6225 596, 19175 6227 594, 19175 6229 591, 19175 6229 590, 19175 6229 591, 19181 6229 594, 19194 6229 595, 19210 6224 597, 19230 6212 599, 19249 6198 602, 19263 6181 606, 19281 6164 609, 19294 6148 611, 19305 6136 612, 19316 6125 613, 19323 6118 614, 19326 6113 615, 19330 6110 616, 19330 6110 617, 19330 6109 617, 19330 6109 618, 19331 6107 619, 19333 6106 619, 19334 6106 620, 19335 6104 619, 19337 6104 619, 19340 6102 620, 19341 6102 620, 19343 6101 621, 19344 6101 620, 19346 6099 620, 19346 6099 620, 19349 6099 620, 19350 6099 621, 19352 6099 623, 19353 6096 624, 19354 6096 625, 19356 6096 628, 19362 6096 632, 19366 6096 636, 19376 6096 640, 19385 6099 643, 19394 6104 645, 19406 6111 646, 19418 6118 647, 19434 6128 649, 19446 6137 650, 19460 6146 652, 19469 6154 653, 19479 6161 652, 19492 6168 652, 19500 6171 653, 19512 6180 653, 19521 6184 655, 19529 6191 655, 19537 6195 655, 19544 6200 656, 19554 6205 656, 19560 6210 657, 19567 6215 660, 19570 6217 660, 19573 6220 661, 19573 6220 663, 19573 6220 664, 19573 6220 665, 19574 6222 667, 19576 6224 669, 19576 6224 671, 19579 6225 674, 19581 6227 677, 19583 6227 680, 19584 6229 683, 19586 6229 686, 19587 6229 687, 19587 6229 688, 19589 6229 690, 19589 6232 691, 19590 6232 693, 19590 6232 695, 19592 6232 695, 19592 6232 694, 19592 6232 694, 19593 6234 694, 19593 6234 695, 19593 6234 695, 19594 6236 694, 19594 6236 691, 19594 6236 686, 19594 6236 674, 19594 6236 645, 19594 6236 567, 19594 6234 402, 19589 6220 118</trace>
  <trace timeOffset="659528.75" brushRef="#br3" contextRef="#ctx0"> 22485 3312 224, 22485 3312 274, 22485 3312 320, 22485 3312 363, 22485 3312 398, 22485 3312 432, 22485 3312 462, 22485 3312 489, 22485 3312 513, 22485 3312 535, 22485 3312 556, 22485 3325 574, 22485 3325 591, 22485 3325 606, 22485 3325 618, 22486 3318 628, 22492 3303 637, 22499 3283 644, 22503 3260 649, 22508 3238 653, 22512 3212 657, 22516 3183 656, 22521 3154 658, 22526 3124 655, 22529 3092 656, 22534 3060 657, 22537 3028 658, 22538 2998 660, 22541 2969 660, 22544 2949 664, 22544 2937 668, 22545 2932 673, 22545 2932 680, 22545 2931 685, 22545 2931 688, 22545 2930 690, 22545 2929 690, 22545 2927 689, 22545 2925 687, 22547 2924 685, 22547 2922 683, 22547 2922 682, 22547 2922 682, 22547 2922 682, 22550 2922 683, 22554 2930 684, 22561 2946 685, 22570 2967 685, 22577 2992 688, 22585 3019 688, 22593 3050 689, 22599 3088 694, 22605 3127 693, 22608 3168 697, 22612 3210 697, 22615 3251 698, 22619 3291 700, 22619 3327 702, 22622 3359 704, 22623 3380 706, 22625 3400 710, 22626 3410 711, 22626 3417 712, 22628 3427 712, 22629 3432 712, 22629 3437 712, 22631 3442 713, 22631 3447 713, 22632 3452 713, 22633 3462 714, 22636 3471 715, 22636 3476 715, 22636 3488 717, 22636 3494 717, 22636 3506 718, 22636 3518 719, 22636 3523 719, 22636 3534 719, 22636 3539 720, 22636 3543 721, 22636 3550 721, 22636 3550 720, 22636 3550 719, 22636 3550 719, 22635 3556 718, 22633 3560 717, 22629 3568 715, 22623 3575 711, 22613 3580 703, 22602 3587 699, 22593 3589 693, 22576 3596 688, 22561 3599 687, 22550 3602 685, 22534 3606 686, 22524 3609 686, 22514 3612 686, 22503 3613 687, 22497 3614 688, 22486 3616 690, 22482 3617 691, 22477 3617 691, 22473 3618 693, 22473 3618 693, 22467 3618 695, 22462 3618 697, 22456 3618 699, 22451 3618 702, 22451 3618 706, 22445 3618 709, 22441 3618 712, 22437 3618 714, 22431 3618 717, 22431 3618 720, 22430 3618 724, 22430 3618 727, 22428 3618 730, 22427 3618 732, 22425 3618 732, 22424 3617 733, 22422 3617 733, 22422 3617 734, 22421 3616 734, 22421 3616 735, 22421 3616 734, 22421 3613 736, 22427 3612 737, 22441 3609 739, 22457 3605 744, 22470 3602 745, 22488 3601 747, 22506 3597 746, 22518 3597 745, 22538 3596 745, 22554 3595 745, 22567 3592 746, 22587 3592 747, 22603 3592 746, 22617 3592 748, 22635 3592 748, 22648 3592 748, 22658 3592 748, 22669 3592 747, 22682 3592 747, 22693 3592 747, 22699 3592 747, 22711 3589 747, 22717 3589 747, 22723 3589 745, 22733 3589 744, 22740 3589 744, 22746 3589 744, 22752 3589 745, 22752 3589 746, 22752 3589 744, 22752 3589 745, 22758 3589 745, 22762 3589 746, 22767 3589 747, 22772 3589 747, 22776 3592 747, 22781 3592 747, 22785 3595 746, 22794 3596 746, 22800 3597 746, 22811 3597 746, 22822 3599 746, 22826 3599 746, 22837 3601 747, 22843 3601 747, 22847 3601 747, 22853 3601 747, 22853 3601 748, 22853 3601 748, 22853 3601 750, 22855 3601 751, 22856 3602 752, 22858 3602 754, 22860 3602 754, 22862 3602 755, 22863 3602 755, 22865 3602 755, 22866 3602 757, 22868 3602 757, 22869 3602 756, 22870 3602 756, 22872 3602 756, 22873 3602 757, 22875 3602 757, 22876 3602 756, 22878 3602 756, 22878 3602 755, 22879 3602 757, 22879 3602 759, 22881 3602 759, 22881 3602 761, 22881 3602 762, 22882 3602 762, 22882 3602 763, 22882 3602 761, 22884 3602 759, 22884 3602 753, 22884 3602 732, 22884 3602 663, 22884 3602 489, 22878 3602 184</trace>
  <trace timeOffset="666221.1" brushRef="#br3" contextRef="#ctx0"> 18632 3096 124, 18632 3096 158, 18632 3096 193, 18632 3096 226, 18632 3096 258, 18632 3096 288, 18632 3096 315, 18632 3096 344, 18632 3096 370, 18632 3096 394, 18632 3096 416, 18630 3096 437, 18630 3096 455, 18630 3096 469, 18630 3096 480, 18630 3096 488, 18630 3096 495, 18630 3096 500, 18630 3096 503, 18630 3096 505, 18630 3096 505, 18630 3096 507, 18630 3096 511, 18633 3096 515, 18644 3096 520, 18661 3096 528, 18676 3098 531, 18692 3099 538, 18713 3101 543, 18733 3103 548, 18756 3104 554, 18779 3106 558, 18801 3108 562, 18820 3109 568, 18834 3110 574, 18853 3113 581, 18870 3116 591, 18890 3116 598, 18915 3118 606, 18938 3119 613, 18961 3119 618, 18987 3121 624, 19015 3123 635, 19042 3123 638, 19071 3123 641, 19100 3123 642, 19129 3121 639, 19155 3116 640, 19183 3113 641, 19210 3110 642, 19230 3109 641, 19252 3109 640, 19271 3109 641, 19289 3109 642, 19308 3109 643, 19324 3109 645, 19341 3110 645, 19352 3113 646, 19369 3118 647, 19382 3123 647, 19392 3125 648, 19406 3130 648, 19416 3133 648, 19428 3135 649, 19446 3138 649, 19456 3139 651, 19476 3139 656, 19495 3139 660, 19506 3139 661, 19525 3139 664, 19537 3139 664, 19543 3139 666, 19554 3139 668, 19560 3139 671, 19566 3138 673, 19571 3138 675, 19571 3138 677, 19571 3138 680, 19571 3138 682, 19573 3138 685, 19574 3138 687, 19576 3138 689, 19576 3138 691, 19579 3138 693, 19581 3138 694, 19583 3138 697, 19584 3138 698, 19586 3138 700, 19587 3138 703, 19589 3138 706, 19590 3138 711, 19592 3138 714, 19593 3138 717, 19594 3136 721, 19596 3136 724, 19597 3136 727, 19599 3136 731, 19600 3136 733, 19602 3136 735, 19603 3136 738, 19603 3135 738, 19605 3135 738, 19605 3135 739, 19606 3133 739, 19608 3128 741, 19612 3124 744, 19616 3113 746, 19620 3099 748, 19623 3089 750, 19627 3072 751, 19631 3055 753, 19632 3043 754, 19635 3025 756, 19637 3006 757, 19642 2989 759, 19645 2972 759, 19647 2956 759, 19651 2939 759, 19654 2922 759, 19657 2907 760, 19660 2892 760, 19661 2881 760, 19663 2869 761, 19665 2859 761, 19665 2846 762, 19667 2834 762, 19667 2823 764, 19667 2812 765, 19667 2799 766, 19667 2787 766, 19667 2773 766, 19667 2760 766, 19667 2753 766, 19667 2740 766, 19667 2734 766, 19667 2721 766, 19667 2709 766, 19667 2702 766, 19667 2689 767, 19667 2684 767, 19667 2670 768, 19667 2658 768, 19667 2652 769, 19667 2648 768, 19667 2640 769, 19667 2634 768, 19667 2620 767, 19667 2608 765, 19665 2593 764, 19665 2579 760, 19664 2566 751, 19663 2552 750, 19661 2539 741, 19660 2526 743, 19657 2520 744, 19657 2510 744, 19657 2505 744, 19655 2498 743, 19655 2494 743, 19654 2488 743, 19654 2484 743, 19654 2477 743, 19654 2473 743, 19654 2473 744, 19654 2471 743, 19654 2466 743, 19654 2459 743, 19654 2453 743, 19654 2447 743, 19654 2447 742, 19654 2446 742, 19652 2441 742, 19652 2435 742, 19652 2429 743, 19652 2424 743, 19652 2424 743, 19651 2423 743, 19651 2423 742, 19651 2421 742, 19651 2420 744, 19651 2419 745, 19649 2417 746, 19649 2415 746, 19647 2409 744, 19647 2404 744, 19646 2399 744, 19646 2394 745, 19646 2394 746, 19645 2392 747, 19645 2392 746, 19645 2392 746, 19643 2389 746, 19643 2388 746, 19642 2387 748, 19642 2385 749, 19639 2384 748, 19639 2382 749, 19637 2380 749, 19637 2380 749, 19637 2377 750, 19637 2376 750, 19637 2375 750, 19637 2373 751, 19635 2372 751, 19635 2372 750, 19635 2370 751, 19635 2370 751, 19635 2368 752, 19634 2368 752, 19634 2367 755, 19634 2367 755, 19634 2365 755, 19634 2365 755, 19634 2363 752, 19634 2363 751, 19634 2363 751, 19634 2363 750, 19634 2363 749, 19634 2363 748, 19634 2360 744, 19634 2360 742, 19634 2360 741, 19634 2360 739, 19634 2360 740, 19634 2360 739, 19634 2360 738, 19634 2360 738, 19634 2360 737, 19634 2360 737, 19634 2360 739, 19634 2360 739, 19634 2360 739, 19639 2360 739, 19646 2360 737, 19657 2360 737, 19667 2360 736, 19678 2360 736, 19694 2360 736, 19707 2363 737, 19723 2367 738, 19735 2368 738, 19746 2370 738, 19757 2372 737, 19771 2372 737, 19782 2372 737, 19794 2372 737, 19806 2373 737, 19817 2373 737, 19828 2373 737, 19840 2373 736, 19852 2373 737, 19865 2373 737, 19876 2373 737, 19888 2373 740, 19902 2373 740, 19913 2373 740, 19925 2375 740, 19937 2375 739, 19948 2375 739, 19960 2375 739, 19972 2375 739, 19985 2375 739, 20002 2375 740, 20015 2375 739, 20033 2373 739, 20044 2372 737, 20049 2370 738, 20060 2368 738, 20067 2368 738, 20073 2368 739, 20079 2368 738, 20079 2368 738, 20083 2368 737, 20089 2368 737, 20093 2368 737, 20105 2368 738, 20111 2368 737, 20115 2368 737, 20128 2368 737, 20135 2368 736, 20148 2368 737, 20167 2368 737, 20179 2368 737, 20199 2370 737, 20215 2370 737, 20229 2372 736, 20247 2373 736, 20259 2373 735, 20269 2375 735, 20282 2376 735, 20293 2377 734, 20303 2380 734, 20307 2380 733, 20319 2380 732, 20325 2382 732, 20335 2384 732, 20346 2385 731, 20355 2387 731, 20364 2389 731, 20374 2392 732, 20382 2392 732, 20393 2394 733, 20404 2397 733, 20414 2397 732, 20424 2399 732, 20436 2400 733, 20446 2400 733, 20456 2402 732, 20468 2402 732, 20472 2402 728, 20482 2404 727, 20488 2405 727, 20494 2405 727, 20504 2406 729, 20510 2407 728, 20516 2407 726, 20527 2409 726, 20533 2409 726, 20543 2411 726, 20556 2411 726, 20560 2411 726, 20572 2412 726, 20578 2412 726, 20585 2412 726, 20596 2414 726, 20601 2414 724, 20608 2414 724, 20615 2414 723, 20619 2414 723, 20625 2414 726, 20630 2414 726, 20636 2414 726, 20636 2414 726, 20640 2414 724, 20647 2414 724, 20651 2414 724, 20657 2415 724, 20661 2415 723, 20667 2417 723, 20674 2417 720, 20685 2419 720, 20690 2419 719, 20695 2419 719, 20701 2420 720, 20706 2420 719, 20712 2420 720, 20718 2420 719, 20724 2421 719, 20724 2421 720, 20724 2421 720, 20724 2421 720, 20725 2421 720, 20727 2423 719, 20731 2423 717, 20739 2423 718, 20745 2423 718, 20751 2424 718, 20756 2424 718, 20761 2424 717, 20768 2424 717, 20774 2426 716, 20780 2426 715, 20786 2426 714, 20791 2426 711, 20802 2426 711, 20809 2426 711, 20815 2426 711, 20821 2426 711, 20821 2426 712, 20821 2426 712, 20821 2426 713, 20821 2426 714, 20824 2426 716, 20826 2426 717, 20828 2426 718, 20829 2426 719, 20830 2426 720, 20832 2426 721, 20832 2426 721, 20835 2426 723, 20836 2426 722, 20838 2426 723, 20839 2426 722, 20841 2426 721, 20842 2426 721, 20844 2426 720, 20845 2426 720, 20845 2426 720, 20847 2426 718, 20847 2426 714, 20847 2426 701, 20848 2426 660, 20848 2426 538, 20850 2426 237</trace>
  <trace timeOffset="668573.25" brushRef="#br3" contextRef="#ctx0"> 18944 6537 218, 18944 6537 257, 18944 6537 287, 18944 6537 312, 18944 6537 333, 18944 6537 350, 18944 6537 367, 18944 6537 384, 18944 6537 402, 18944 6537 416, 18931 6541 429, 18931 6541 440, 18931 6541 451, 18931 6542 466, 18931 6546 480, 18931 6549 495, 18937 6554 505, 18945 6559 515, 18955 6563 525, 18970 6570 533, 18985 6574 543, 19000 6578 555, 19018 6582 564, 19035 6585 572, 19045 6587 579, 19063 6588 585, 19075 6590 590, 19089 6590 596, 19103 6590 600, 19115 6590 604, 19129 6590 610, 19140 6590 612, 19152 6592 617, 19164 6592 620, 19175 6595 623, 19184 6595 628, 19195 6597 631, 19204 6599 634, 19214 6600 636, 19224 6604 638, 19233 6604 641, 19237 6607 643, 19249 6607 646, 19255 6607 648, 19260 6607 651, 19271 6607 653, 19278 6607 656, 19282 6607 658, 19288 6607 661, 19288 6607 665, 19292 6607 668, 19298 6607 671, 19304 6607 674, 19311 6607 677, 19315 6607 680, 19321 6609 682, 19326 6609 683, 19331 6611 684, 19331 6611 685, 19335 6611 687, 19343 6612 688, 19346 6612 687, 19353 6614 687, 19353 6614 687, 19353 6614 688, 19353 6614 690, 19354 6614 691, 19356 6616 693, 19356 6616 694, 19359 6616 696, 19360 6617 698, 19362 6617 700, 19363 6617 702, 19365 6619 704, 19366 6619 708, 19369 6619 711, 19370 6619 713, 19372 6619 716, 19373 6619 718, 19375 6619 719, 19375 6619 720, 19376 6619 723, 19376 6619 724, 19378 6617 726, 19378 6616 726, 19378 6609 724, 19379 6602 726, 19379 6590 727, 19379 6578 730, 19379 6563 732, 19379 6551 733, 19378 6537 729, 19376 6526 729, 19375 6520 726, 19375 6507 726, 19375 6502 726, 19375 6495 726, 19375 6484 726, 19375 6477 726, 19375 6471 727, 19375 6467 727, 19375 6460 728, 19375 6454 728, 19375 6448 729, 19375 6438 729, 19375 6432 731, 19375 6425 731, 19375 6416 732, 19373 6409 732, 19372 6399 731, 19369 6386 731, 19365 6375 732, 19363 6365 732, 19360 6354 732, 19359 6343 731, 19356 6338 730, 19356 6327 730, 19356 6321 729, 19356 6315 729, 19356 6303 729, 19356 6298 729, 19356 6292 730, 19356 6281 729, 19356 6278 729, 19356 6273 729, 19356 6263 727, 19356 6259 727, 19356 6254 727, 19359 6244 728, 19360 6237 728, 19362 6225 728, 19363 6215 728, 19363 6203 728, 19365 6191 728, 19366 6178 729, 19366 6168 730, 19366 6156 730, 19369 6143 731, 19369 6137 731, 19369 6127 731, 19369 6122 731, 19369 6116 731, 19370 6111 731, 19370 6111 730, 19370 6110 730, 19370 6110 728, 19370 6109 728, 19372 6107 727, 19372 6106 727, 19372 6104 728, 19372 6102 728, 19372 6101 729, 19373 6099 729, 19373 6099 730, 19373 6096 730, 19373 6095 730, 19373 6094 730, 19373 6092 730, 19373 6091 730, 19373 6089 730, 19373 6087 731, 19373 6086 730, 19373 6084 730, 19373 6082 730, 19373 6082 730, 19373 6079 732, 19373 6079 732, 19373 6077 732, 19373 6075 731, 19373 6074 730, 19373 6072 730, 19373 6070 731, 19373 6070 731, 19373 6067 731, 19373 6067 731, 19373 6065 729, 19373 6065 729, 19373 6063 728, 19373 6063 729, 19373 6062 729, 19373 6062 728, 19373 6060 728, 19373 6060 728, 19373 6058 729, 19373 6058 730, 19375 6057 732, 19375 6057 733, 19375 6057 733, 19375 6057 734, 19375 6057 735, 19375 6057 735, 19375 6057 734, 19375 6057 734, 19375 6057 733, 19375 6057 733, 19375 6057 733, 19375 6057 731, 19375 6057 729, 19375 6057 726, 19375 6057 726, 19375 6057 724, 19375 6057 724, 19375 6057 724, 19375 6057 724, 19376 6057 726, 19376 6057 726, 19376 6057 726, 19378 6057 728, 19378 6057 730, 19378 6057 732, 19379 6057 733, 19379 6057 734, 19379 6058 735, 19380 6058 736, 19380 6058 737, 19380 6060 737, 19380 6060 737, 19380 6060 736, 19382 6060 735, 19382 6060 734, 19382 6062 733, 19382 6062 732, 19382 6062 730, 19382 6062 728, 19382 6063 726, 19382 6063 723, 19382 6063 717, 19382 6063 705, 19382 6063 685, 19382 6063 640, 19382 6063 546, 19382 6063 284, 19382 6063 0</trace>
  <trace timeOffset="669669.3" brushRef="#br3" contextRef="#ctx0"> 23245 2563 254, 23245 2563 291, 23245 2563 324, 23245 2563 352, 23245 2563 373, 23245 2563 388, 23245 2563 392, 23245 2563 408, 23245 2563 417, 23245 2563 438, 23245 2563 459, 23268 2489 479, 23271 2486 495, 23271 2486 512, 23271 2484 523, 23271 2484 533, 23273 2484 539, 23273 2484 543, 23273 2484 544, 23274 2484 544, 23274 2484 545, 23274 2484 546, 23274 2494 556, 23270 2510 558, 23261 2534 568, 23255 2559 574, 23247 2584 574, 23239 2611 578, 23230 2641 577, 23221 2672 576, 23211 2709 577, 23203 2748 579, 23192 2795 580, 23180 2847 586, 23168 2907 590, 23155 2969 598, 23141 3035 613, 23127 3106 625, 23111 3177 641, 23093 3246 652, 23076 3317 660, 23056 3384 668, 23036 3450 672, 23016 3514 676, 22996 3575 680, 22978 3631 683, 22960 3684 684, 22943 3730 687, 22928 3775 693, 22913 3816 694, 22899 3854 700, 22887 3889 702, 22875 3921 705, 22865 3950 712, 22855 3979 715, 22846 4004 720, 22839 4028 722, 22830 4051 724, 22826 4068 727, 22823 4083 727, 22819 4095 728, 22819 4105 728, 22817 4117 728, 22816 4124 728, 22814 4134 729, 22814 4139 729, 22813 4143 729, 22813 4150 730, 22813 4150 729, 22811 4150 730, 22811 4150 731, 22811 4151 733, 22811 4153 734, 22811 4154 737, 22811 4156 740, 22811 4158 741, 22811 4159 743, 22811 4160 745, 22811 4162 744, 22811 4163 744, 22811 4166 742, 22811 4166 737, 22811 4166 726, 22811 4166 701, 22811 4166 656, 22811 4156 583, 22813 4138 469, 22817 4112 286, 22823 4083 23</trace>
  <trace timeOffset="670649.4" brushRef="#br3" contextRef="#ctx0"> 23481 3210 227, 23481 3210 275, 23481 3210 328, 23481 3210 371, 23481 3210 411, 23481 3210 439, 23481 3210 466, 23481 3210 490, 23479 3125 516, 23478 3121 541, 23476 3116 564, 23475 3112 586, 23472 3108 604, 23470 3104 617, 23467 3101 628, 23465 3098 635, 23465 3098 639, 23459 3096 642, 23455 3096 643, 23446 3096 643, 23437 3096 642, 23426 3096 639, 23414 3104 637, 23401 3116 639, 23387 3136 638, 23374 3157 642, 23364 3181 642, 23355 3205 643, 23346 3231 644, 23339 3258 645, 23333 3283 646, 23329 3307 648, 23326 3325 651, 23324 3345 653, 23322 3364 656, 23322 3384 658, 23322 3403 660, 23322 3420 660, 23322 3437 661, 23324 3454 663, 23327 3468 663, 23331 3484 663, 23338 3499 664, 23346 3512 664, 23352 3524 664, 23359 3537 665, 23368 3546 666, 23374 3555 667, 23385 3563 668, 23392 3570 668, 23400 3575 668, 23408 3580 668, 23416 3584 667, 23424 3588 666, 23427 3589 666, 23437 3592 666, 23442 3592 667, 23452 3592 668, 23464 3592 670, 23472 3592 672, 23484 3592 674, 23494 3588 675, 23504 3585 676, 23512 3580 677, 23521 3575 677, 23530 3568 678, 23538 3563 679, 23544 3556 679, 23552 3550 678, 23560 3541 678, 23569 3531 677, 23575 3523 677, 23582 3511 677, 23592 3499 677, 23598 3491 677, 23605 3476 678, 23611 3462 679, 23614 3452 681, 23619 3435 683, 23623 3418 686, 23625 3406 689, 23627 3388 693, 23628 3376 695, 23628 3362 699, 23628 3348 702, 23628 3335 704, 23628 3321 705, 23628 3309 708, 23628 3297 710, 23628 3285 712, 23627 3275 714, 23625 3266 715, 23622 3255 716, 23621 3250 717, 23617 3239 717, 23615 3234 719, 23612 3222 720, 23608 3213 722, 23604 3205 726, 23601 3195 723, 23595 3185 726, 23590 3177 726, 23582 3170 730, 23579 3163 735, 23572 3157 740, 23566 3151 743, 23563 3148 745, 23555 3144 748, 23552 3141 751, 23547 3138 753, 23544 3136 753, 23540 3133 753, 23537 3131 752, 23533 3128 751, 23530 3127 751, 23530 3127 750, 23530 3125 750, 23528 3125 749, 23528 3125 748, 23526 3124 747, 23524 3124 747, 23522 3123 746, 23521 3123 746, 23520 3123 745, 23518 3123 744, 23511 3123 745, 23505 3123 746, 23494 3123 746, 23484 3123 745, 23479 3123 744, 23470 3124 740, 23465 3127 738, 23458 3131 737, 23450 3136 739, 23444 3142 738, 23440 3148 739, 23437 3151 734, 23432 3160 726, 23430 3165 710, 23429 3170 681, 23424 3178 627, 23420 3188 528, 23412 3200 356, 23401 3214 79</trace>
  <trace timeOffset="676018.7" brushRef="#br3" contextRef="#ctx0"> 23992 4248 79, 23992 4248 99, 23992 4248 117, 23992 4248 135, 23992 4248 145, 23912 4186 152, 23893 4171 151, 23869 4156 145, 23844 4141 133, 23815 4124 118, 23781 4109 97, 23745 4092 79, 23705 4076 64, 23658 4062 56, 23608 4046 56, 23552 4033 60, 23491 4019 63, 23427 4007 68, 23359 3996 74, 23288 3987 80, 23213 3980 85, 23138 3977 88, 23059 3975 84, 22976 3975 75, 22894 3975 60, 22811 3982 35, 22729 3992 7</trace>
  <trace timeOffset="678881.8" brushRef="#br3" contextRef="#ctx0"> 18983 4303 80, 18983 4303 108, 18983 4303 138, 18983 4303 171, 18983 4303 206, 18983 4303 238, 18983 4303 264, 18983 4303 285, 18983 4303 300, 18983 4303 313, 18970 4373 324, 18970 4377 334, 18970 4383 344, 18970 4383 355, 18969 4383 366, 18969 4383 378, 18969 4385 390, 18969 4386 400, 18969 4388 407, 18969 4389 413, 18969 4389 414, 18969 4391 414, 18969 4391 415, 18969 4391 414, 18969 4389 414, 18969 4382 414, 18969 4375 414, 18969 4365 415, 18969 4359 417, 18969 4353 421, 18969 4347 424, 18969 4347 427, 18969 4345 429, 18969 4345 427, 18969 4345 427, 18969 4345 427, 18969 4345 429, 18969 4345 434, 18969 4350 439, 18969 4364 442, 18969 4382 443, 18969 4394 443, 18969 4406 446, 18970 4412 446, 18970 4412 449, 18970 4412 451, 18970 4412 455, 18972 4414 457, 18978 4414 456, 18987 4414 453, 18997 4405 450, 19010 4391 447, 19018 4379 445, 19022 4365 443, 19023 4355 443, 19023 4348 443, 19023 4337 447, 19023 4330 450, 19023 4325 455, 19023 4318 457, 19023 4318 458, 19021 4318 458, 19012 4323 458, 19000 4337 458, 18987 4357 458, 18980 4380 457, 18977 4405 455, 18977 4430 452, 18977 4453 446, 18981 4473 437, 18992 4492 417, 19000 4502 358, 19015 4507 196</trace>
  <trace timeOffset="679618.9" brushRef="#br3" contextRef="#ctx0"> 18890 5746 245, 18890 5746 258, 18890 5746 275, 18890 5746 294, 18890 5746 316, 18890 5746 336, 18890 5746 355, 18890 5746 372, 18890 5746 390, 18890 5746 410, 18906 5761 427, 18911 5764 441, 18911 5764 455, 18911 5764 467, 18911 5764 483, 18912 5764 503, 18915 5766 525, 18915 5766 550, 18921 5766 574, 18924 5764 595, 18928 5761 615, 18931 5758 633, 18931 5758 648, 18931 5756 666, 18931 5756 678, 18931 5755 687, 18932 5753 691, 18932 5753 693, 18932 5753 693, 18932 5753 695, 18932 5753 695, 18934 5753 696, 18934 5753 696, 18934 5753 695, 18934 5753 696, 18934 5753 695, 18934 5753 696, 18934 5753 695, 18934 5755 694, 18934 5756 693, 18934 5756 690, 18937 5758 687, 18941 5758 682, 18948 5750 680, 18954 5743 680, 18960 5729 682, 18963 5721 685, 18963 5716 689, 18964 5711 691, 18964 5711 693, 18964 5709 694, 18964 5709 696, 18964 5707 697, 18964 5707 697, 18964 5704 693, 18964 5704 687, 18963 5704 678, 18961 5704 661, 18961 5704 629, 18960 5704 544, 18960 5704 303, 18960 5704 19</trace>
  <trace timeOffset="697856.94" brushRef="#br3" contextRef="#ctx0"> 4974 15981 233, 4974 15981 261, 4974 15981 291, 4974 15981 320, 4974 15981 346, 4974 15981 372, 4974 15981 391, 4974 15981 412, 4974 15981 436, 4974 15981 459, 4966 15981 486, 4966 15981 512, 4966 15981 531, 4969 15983 546, 4975 15986 557, 4988 15986 564, 5005 15986 573, 5024 15986 580, 5047 15986 589, 5069 15988 597, 5090 15989 603, 5112 15993 609, 5135 15995 614, 5157 15998 620, 5182 16001 627, 5208 16006 635, 5235 16009 640, 5264 16011 646, 5294 16013 653, 5326 16015 661, 5361 16015 671, 5399 16016 680, 5440 16016 688, 5482 16016 699, 5527 16016 710, 5572 16016 719, 5624 16016 727, 5672 16016 732, 5723 16016 737, 5773 16016 740, 5825 16016 743, 5879 16018 747, 5933 16020 750, 5990 16021 753, 6048 16023 757, 6107 16023 760, 6165 16023 763, 6223 16023 767, 6281 16023 771, 6338 16023 774, 6395 16024 778, 6454 16024 779, 6513 16026 782, 6572 16026 786, 6635 16026 790, 6698 16027 797, 6763 16029 803, 6830 16031 808, 6901 16033 814, 6970 16035 819, 7041 16035 826, 7116 16035 833, 7193 16035 840, 7274 16035 846, 7357 16030 851, 7444 16024 854, 7532 16016 858, 7622 16008 860, 7709 15998 861, 7799 15989 864, 7888 15981 865, 7981 15973 868, 8075 15966 869, 8168 15962 870, 8262 15959 871, 8353 15957 870, 8446 15957 872, 8537 15957 875, 8628 15957 878, 8721 15959 881, 8813 15959 883, 8905 15959 884, 8996 15959 887, 9089 15959 888, 9181 15959 891, 9272 15959 892, 9363 15954 892, 9452 15952 892, 9542 15950 891, 9628 15947 891, 9714 15947 893, 9800 15947 894, 9883 15947 895, 9969 15947 895, 10052 15949 895, 10134 15954 895, 10214 15959 896, 10290 15963 897, 10368 15969 899, 10441 15974 900, 10516 15978 900, 10591 15981 902, 10668 15981 903, 10744 15981 904, 10819 15981 904, 10893 15979 904, 10966 15974 903, 11037 15969 903, 11107 15962 904, 11176 15957 904, 11244 15954 904, 11312 15950 904, 11378 15947 903, 11446 15945 903, 11510 15945 903, 11572 15945 904, 11632 15945 906, 11692 15945 907, 11750 15945 908, 11806 15945 911, 11864 15945 913, 11920 15945 916, 11977 15945 917, 12036 15942 918, 12094 15940 918, 12150 15937 916, 12206 15934 916, 12260 15932 916, 12314 15930 916, 12366 15928 916, 12416 15927 916, 12467 15925 917, 12517 15925 917, 12569 15925 917, 12622 15925 917, 12677 15923 916, 12734 15920 916, 12792 15920 915, 12853 15916 916, 12914 15912 918, 12976 15906 919, 13039 15901 919, 13103 15896 919, 13167 15891 918, 13230 15888 918, 13294 15888 919, 13360 15888 919, 13425 15888 920, 13489 15891 919, 13553 15896 919, 13613 15903 920, 13674 15908 918, 13736 15916 919, 13800 15920 919, 13864 15925 920, 13929 15928 922, 13998 15932 920, 14065 15932 921, 14134 15933 922, 14203 15933 922, 14272 15933 922, 14341 15933 922, 14407 15932 921, 14475 15928 920, 14543 15925 921, 14608 15920 921, 14676 15918 921, 14743 15913 921, 14808 15911 921, 14871 15908 922, 14934 15904 922, 14994 15901 924, 15055 15898 924, 15114 15895 924, 15173 15891 922, 15234 15891 924, 15296 15888 922, 15359 15886 922, 15420 15886 922, 15484 15886 921, 15545 15886 924, 15603 15886 922, 15659 15886 922, 15716 15886 922, 15769 15886 921, 15819 15886 922, 15867 15886 924, 15913 15886 924, 15958 15886 925, 16003 15886 924, 16047 15883 924, 16087 15881 924, 16127 15879 922, 16165 15879 924, 16198 15879 924, 16227 15879 924, 16254 15879 924, 16273 15879 926, 16289 15881 927, 16300 15883 928, 16311 15884 930, 16321 15888 930, 16326 15888 932, 16330 15888 935, 16330 15888 938, 16330 15888 943, 16330 15888 947, 16333 15888 951, 16334 15891 954, 16336 15891 957, 16337 15891 959, 16338 15891 962, 16340 15891 965, 16341 15891 966, 16343 15891 967, 16343 15891 966, 16344 15891 967, 16344 15891 967, 16346 15891 968, 16346 15894 968, 16346 15894 967, 16347 15894 967, 16347 15894 966, 16347 15894 965, 16349 15895 964, 16349 15895 962, 16349 15895 957, 16349 15895 944, 16349 15896 919, 16349 15903 877, 16349 15908 804, 16346 15913 629, 16340 15920 309</trace>
  <trace timeOffset="803830.0" brushRef="#br3" contextRef="#ctx0"> 21812 5285 319, 21812 5285 373, 21812 5285 423, 21812 5285 467, 21812 5285 503, 21812 5285 528, 21812 5285 543, 21812 5285 552, 21812 5285 555, 21812 5285 555, 21812 5285 555, 21815 5257 555, 21818 5266 558, 21823 5286 561, 21831 5313 565, 21836 5346 571, 21844 5383 579, 21851 5424 588, 21858 5465 599, 21866 5506 609, 21872 5545 620, 21879 5582 627, 21885 5614 636, 21893 5641 642, 21900 5663 648, 21906 5678 654, 21914 5690 660, 21921 5697 664, 21926 5702 668, 21934 5707 671, 21936 5707 673, 21946 5709 677, 21958 5709 680, 21973 5707 683, 21992 5697 688, 22006 5683 691, 22020 5666 694, 22031 5646 699, 22038 5623 701, 22046 5596 706, 22051 5564 710, 22052 5530 712, 22052 5496 714, 22052 5464 717, 22051 5433 719, 22046 5407 722, 22042 5390 724, 22036 5373 726, 22035 5363 728, 22034 5358 729, 22032 5353 729, 22032 5353 728, 22032 5351 726, 22032 5351 723, 22032 5351 720, 22032 5349 717, 22032 5349 716, 22032 5363 716, 22034 5387 717, 22042 5418 717, 22049 5453 718, 22058 5491 719, 22066 5528 720, 22077 5562 720, 22086 5594 722, 22094 5623 723, 22106 5649 726, 22116 5670 727, 22123 5683 727, 22133 5695 727, 22140 5704 727, 22147 5709 726, 22155 5714 726, 22159 5716 726, 22169 5717 724, 22177 5717 726, 22190 5716 724, 22205 5704 723, 22217 5692 723, 22230 5671 722, 22239 5649 720, 22246 5623 720, 22253 5596 719, 22259 5567 719, 22262 5540 718, 22265 5513 719, 22267 5494 718, 22269 5476 719, 22269 5465 719, 22269 5459 720, 22271 5454 721, 22271 5454 723, 22271 5453 724, 22271 5453 724, 22271 5452 723, 22272 5450 720, 22272 5449 718, 22272 5449 717, 22272 5449 716, 22272 5449 716, 22275 5462 717, 22277 5482 715, 22283 5511 716, 22288 5542 716, 22294 5576 716, 22300 5609 716, 22305 5643 717, 22310 5675 717, 22317 5702 719, 22321 5728 721, 22324 5744 722, 22327 5755 724, 22328 5760 726, 22328 5760 726, 22328 5760 728, 22328 5760 731, 22330 5761 734, 22330 5763 737, 22331 5763 742, 22331 5764 746, 22333 5763 748, 22336 5749 750, 22337 5728 749, 22340 5695 747, 22342 5663 746, 22344 5626 744, 22347 5588 741, 22350 5554 742, 22353 5520 740, 22356 5499 739, 22360 5479 737, 22363 5470 735, 22365 5465 732, 22366 5460 729, 22366 5460 723, 22366 5459 718, 22372 5459 714, 22383 5460 710, 22398 5470 710, 22417 5484 709, 22431 5504 709, 22447 5528 709, 22458 5554 710, 22471 5577 710, 22480 5600 712, 22488 5617 712, 22496 5631 713, 22500 5639 712, 22502 5643 711, 22505 5646 711, 22505 5646 711, 22505 5646 711, 22505 5646 712, 22506 5649 711, 22508 5650 711, 22508 5650 712, 22511 5650 713, 22512 5651 716, 22516 5651 717, 22518 5650 718, 22526 5641 719, 22532 5628 719, 22537 5611 720, 22541 5596 721, 22542 5577 721, 22544 5557 721, 22544 5537 721, 22544 5511 721, 22544 5484 721, 22541 5460 722, 22538 5444 722, 22534 5425 724, 22532 5415 726, 22531 5409 726, 22529 5403 727, 22529 5403 727, 22528 5402 726, 22528 5402 721, 22528 5402 718, 22528 5402 715, 22528 5415 715, 22532 5441 715, 22542 5477 716, 22553 5520 715, 22565 5569 716, 22577 5617 716, 22591 5666 718, 22603 5716 721, 22617 5763 722, 22628 5811 727, 22639 5857 728, 22651 5903 732, 22659 5943 734, 22668 5981 735, 22674 6012 736, 22679 6041 737, 22682 6060 739, 22682 6072 740, 22684 6079 742, 22684 6079 744, 22684 6079 747, 22684 6079 749, 22684 6079 752, 22684 6082 754, 22684 6082 759, 22684 6084 762, 22684 6086 765, 22684 6086 768, 22684 6086 769, 22681 6070 770, 22674 6046 771, 22667 6009 772, 22661 5966 771, 22655 5913 770, 22651 5854 771, 22645 5793 768, 22642 5731 768, 22641 5671 769, 22639 5617 769, 22639 5571 770, 22639 5533 769, 22639 5509 768, 22639 5496 768, 22639 5486 766, 22641 5482 764, 22642 5477 761, 22645 5474 757, 22652 5472 754, 22662 5472 751, 22679 5472 748, 22699 5479 746, 22722 5494 744, 22740 5511 742, 22756 5530 740, 22769 5552 738, 22779 5574 736, 22784 5589 734, 22785 5606 731, 22785 5623 731, 22782 5638 731, 22770 5658 732, 22755 5675 733, 22735 5688 734, 22713 5699 734, 22688 5709 735, 22664 5717 736, 22648 5721 737, 22631 5724 740, 22619 5724 741, 22613 5724 740, 22608 5726 736, 22608 5726 720, 22608 5726 678, 22603 5726 586, 22599 5724 413, 22594 5711 122</trace>
  <trace timeOffset="804243.0" brushRef="#br3" contextRef="#ctx0"> 23000 5412 389, 23000 5412 429, 23000 5412 462, 23040 5492 487, 23056 5518 503, 23069 5542 506, 23081 5564 509, 23089 5579 509, 23095 5594 509, 23099 5603 510, 23100 5608 512, 23103 5614 518, 23103 5614 528, 23103 5617 546, 23103 5621 570, 23095 5626 595, 23087 5632 623, 23083 5634 648, 23073 5634 669, 23066 5634 686, 23057 5634 699, 23047 5632 706, 23040 5629 712, 23036 5623 713, 23034 5620 711, 23033 5609 709, 23033 5594 702, 23034 5576 694, 23045 5552 681, 23059 5525 657, 23076 5499 613, 23090 5470 528, 23109 5442 371, 23124 5414 97</trace>
  <trace timeOffset="805065.06" brushRef="#br3" contextRef="#ctx0"> 23339 5641 529, 23339 5641 539, 23339 5641 553, 23339 5641 568, 23339 5641 579, 23339 5641 587, 23339 5641 590, 23339 5641 590, 23432 5591 587, 23447 5562 585, 23459 5530 581, 23467 5496 578, 23472 5462 576, 23472 5429 576, 23472 5397 577, 23472 5370 581, 23467 5346 589, 23461 5332 598, 23452 5320 608, 23446 5315 616, 23437 5313 620, 23421 5313 619, 23408 5320 619, 23391 5334 617, 23376 5358 617, 23362 5385 618, 23349 5418 619, 23338 5453 618, 23329 5489 619, 23322 5525 617, 23319 5561 617, 23319 5593 615, 23319 5621 615, 23322 5646 614, 23329 5666 614, 23339 5682 613, 23349 5692 612, 23362 5699 611, 23381 5700 609, 23401 5700 604, 23429 5700 599, 23458 5690 594, 23487 5678 587, 23517 5661 580, 23546 5643 572, 23576 5623 561, 23604 5602 547, 23631 5582 533, 23655 5562 520, 23678 5545 512, 23696 5525 509, 23710 5506 510, 23721 5492 514, 23726 5476 523, 23729 5465 536, 23729 5452 551, 23729 5435 567, 23729 5424 583, 23726 5412 598, 23722 5404 611, 23719 5402 621, 23708 5400 627, 23696 5400 631, 23680 5404 633, 23658 5417 636, 23638 5432 637, 23623 5453 639, 23608 5477 640, 23595 5504 640, 23582 5533 640, 23576 5564 640, 23570 5591 639, 23567 5611 638, 23567 5629 636, 23567 5646 635, 23567 5656 634, 23570 5671 633, 23572 5680 633, 23579 5687 635, 23585 5695 638, 23589 5695 643, 23599 5695 649, 23609 5695 656, 23623 5685 663, 23642 5666 668, 23661 5646 672, 23680 5618 673, 23698 5585 674, 23718 5545 672, 23733 5503 672, 23750 5456 669, 23760 5407 666, 23766 5358 660, 23769 5305 655, 23769 5256 652, 23769 5209 647, 23769 5165 648, 23763 5128 649, 23761 5104 655, 23758 5091 660, 23758 5086 666, 23758 5086 668, 23758 5084 667, 23753 5084 667, 23748 5087 665, 23738 5103 665, 23726 5125 666, 23718 5157 670, 23710 5196 673, 23705 5236 678, 23703 5277 680, 23703 5317 682, 23703 5354 683, 23703 5391 685, 23712 5424 687, 23719 5453 688, 23728 5479 690, 23738 5501 689, 23751 5521 690, 23763 5538 691, 23775 5552 693, 23789 5564 694, 23799 5571 694, 23812 5577 694, 23821 5581 694, 23832 5582 693, 23842 5584 691, 23852 5584 690, 23867 5584 688, 23878 5577 687, 23894 5567 685, 23906 5554 684, 23915 5540 683, 23923 5523 684, 23929 5504 687, 23933 5489 691, 23934 5474 695, 23936 5465 702, 23936 5459 709, 23938 5454 717, 23938 5454 724, 23938 5453 729, 23938 5453 733, 23938 5452 737, 23939 5452 741, 23939 5452 745, 23939 5460 749, 23939 5477 752, 23938 5503 754, 23936 5528 755, 23936 5557 755, 23936 5582 754, 23936 5600 753, 23936 5618 751, 23936 5629 746, 23940 5636 737, 23944 5646 717, 23946 5649 668, 23954 5650 574, 23959 5646 394, 23966 5634 100</trace>
  <trace timeOffset="805489.06" brushRef="#br3" contextRef="#ctx0"> 23919 5251 472, 23919 5251 475, 23919 5251 471, 23919 5251 460, 23919 5251 432, 23919 5251 365, 23919 5251 237, 23919 5251 9</trace>
  <trace timeOffset="805515.06" brushRef="#br3" contextRef="#ctx0"> 24163 5254 492, 24163 5254 504, 24163 5254 516, 24163 5254 528, 24163 5254 536, 24163 5254 541, 24163 5254 545, 24163 5254 551, 24163 5254 557, 24094 5342 564, 24089 5368 573, 24086 5395 581, 24086 5421 594, 24086 5445 604, 24086 5467 615, 24088 5489 622, 24092 5509 627, 24094 5523 628, 24100 5537 628, 24107 5550 624, 24112 5557 618, 24121 5570 606, 24127 5577 583, 24137 5584 540, 24152 5589 465, 24160 5593 355, 24178 5596 199, 24194 5596 25</trace>
  <trace timeOffset="805944.1" brushRef="#br3" contextRef="#ctx0"> 24399 5093 545, 24399 5093 577, 24399 5093 604, 24399 5093 625, 24399 5093 640, 24399 5093 651, 24399 5093 664, 24399 5093 674, 24399 5093 684, 24370 5196 689, 24368 5230 693, 24368 5266 694, 24368 5303 696, 24368 5339 697, 24370 5375 697, 24373 5410 697, 24375 5444 696, 24378 5472 694, 24381 5499 689, 24383 5518 680, 24384 5535 660, 24384 5547 620, 24384 5552 551, 24384 5557 447, 24384 5557 297, 24378 5557 99</trace>
  <trace timeOffset="806557.1" brushRef="#br3" contextRef="#ctx0"> 24280 5442 365, 24280 5442 407, 24280 5442 452, 24280 5442 500, 24280 5442 540, 24280 5442 573, 24280 5442 594, 24280 5442 606, 24280 5442 611, 24280 5442 609, 24374 5432 603, 24403 5423 594, 24431 5410 582, 24456 5397 571, 24478 5383 561, 24496 5368 548, 24509 5358 539, 24519 5346 531, 24525 5339 528, 24529 5336 535, 24532 5334 544, 24532 5334 555, 24532 5332 563, 24532 5332 567, 24532 5332 570, 24532 5332 574, 24530 5342 577, 24522 5359 581, 24513 5380 585, 24506 5402 588, 24497 5423 591, 24491 5444 594, 24486 5465 595, 24483 5482 596, 24481 5496 596, 24480 5508 595, 24478 5513 595, 24476 5525 594, 24476 5532 594, 24476 5538 594, 24476 5545 592, 24476 5545 590, 24476 5545 588, 24476 5545 587, 24476 5547 588, 24476 5549 589, 24476 5550 594, 24476 5552 597, 24476 5552 601, 24476 5552 610, 24476 5554 616, 24476 5554 623, 24478 5554 628, 24480 5554 633, 24484 5552 639, 24486 5549 646, 24490 5545 654, 24494 5538 664, 24497 5535 673, 24500 5532 679, 24503 5525 686, 24504 5520 691, 24506 5509 695, 24509 5499 699, 24511 5489 703, 24513 5479 706, 24514 5472 711, 24516 5467 714, 24516 5467 716, 24516 5467 717, 24516 5467 715, 24516 5467 712, 24516 5465 711, 24520 5465 711, 24525 5472 714, 24532 5487 715, 24536 5509 716, 24543 5533 717, 24549 5559 715, 24555 5582 715, 24563 5602 712, 24568 5616 708, 24576 5626 701, 24582 5632 685, 24585 5635 655, 24595 5635 611, 24603 5632 538, 24611 5618 450, 24624 5596 356, 24631 5570 261, 24636 5542 190, 24640 5509 137, 24642 5476 100, 24642 5441 73, 24642 5404 57, 24642 5366 53, 24642 5327 66, 24642 5289 95, 24642 5254 139, 24642 5228 195, 24642 5213 257, 24643 5208 319, 24643 5208 373, 24643 5206 414, 24643 5206 450, 24643 5206 489, 24643 5206 529, 24643 5219 565, 24643 5243 596, 24642 5277 616, 24639 5317 632, 24637 5358 645, 24634 5400 654, 24633 5441 661, 24633 5479 664, 24633 5516 667, 24633 5547 666, 24633 5569 666, 24633 5582 667, 24633 5588 666, 24633 5588 670, 24633 5588 678, 24633 5588 690, 24633 5589 705, 24633 5591 722, 24633 5593 734, 24633 5593 745, 24633 5593 751, 24633 5581 755, 24631 5562 757, 24631 5540 756, 24631 5518 754, 24631 5501 751, 24634 5487 747, 24639 5479 743, 24642 5474 738, 24649 5467 733, 24654 5467 727, 24663 5467 722, 24675 5467 718, 24686 5467 716, 24697 5479 715, 24708 5492 714, 24717 5511 714, 24721 5530 714, 24724 5545 715, 24725 5562 716, 24725 5577 717, 24725 5593 717, 24717 5611 716, 24708 5626 715, 24697 5638 715, 24685 5650 714, 24671 5659 711, 24659 5666 703, 24646 5671 687, 24637 5675 651, 24631 5675 581, 24621 5675 458, 24613 5668 234</trace>
  <trace timeOffset="806973.1" brushRef="#br3" contextRef="#ctx0"> 24803 5113 463, 24803 5113 503, 24803 5113 544, 24803 5113 576, 24817 5211 599, 24819 5238 613, 24824 5265 619, 24830 5292 621, 24835 5317 622, 24840 5339 622, 24843 5356 621, 24844 5373 621, 24845 5383 620, 24845 5397 617, 24845 5415 611, 24845 5425 598, 24841 5442 562, 24835 5457 493, 24825 5467 372, 24817 5479 171</trace>
  <trace timeOffset="807371.2" brushRef="#br3" contextRef="#ctx0"> 24853 5535 495, 24853 5535 535, 24853 5535 575, 24853 5535 614, 24853 5535 640, 24853 5535 653, 24853 5535 660, 24853 5535 661, 24853 5535 660, 24853 5535 660, 24922 5476 658, 24934 5454 658, 24942 5433 660, 24947 5410 660, 24951 5395 663, 24954 5375 665, 24954 5363 668, 24954 5353 672, 24951 5342 676, 24947 5337 680, 24947 5334 684, 24938 5334 686, 24928 5334 689, 24914 5344 693, 24897 5359 695, 24883 5378 699, 24871 5403 700, 24864 5427 702, 24857 5452 702, 24856 5474 702, 24856 5496 699, 24856 5516 695, 24866 5532 687, 24873 5545 678, 24883 5554 660, 24894 5557 623, 24906 5559 561, 24926 5559 478, 24942 5559 372, 24965 5552 238, 24983 5542 64</trace>
  <trace timeOffset="807813.2" brushRef="#br3" contextRef="#ctx0"> 21968 6159 528, 21968 6159 561, 21968 6159 595, 21968 6159 631, 21968 6159 660, 21968 6159 683, 21968 6159 702, 21968 6159 719, 21968 6159 733, 21968 6159 746, 22056 6149 759, 22096 6148 770, 22142 6145 782, 22195 6143 793, 22254 6143 802, 22321 6142 808, 22395 6141 812, 22476 6137 816, 22564 6136 818, 22657 6134 820, 22752 6133 821, 22849 6133 821, 22947 6133 822, 23045 6133 823, 23144 6133 825, 23239 6133 825, 23336 6134 827, 23432 6136 827, 23526 6137 829, 23622 6139 829, 23718 6139 829, 23813 6139 831, 23912 6139 831, 24011 6139 831, 24112 6137 831, 24212 6131 829, 24312 6125 829, 24412 6118 829, 24506 6109 829, 24597 6099 829, 24686 6091 828, 24767 6082 828, 24845 6072 828, 24917 6065 829, 24986 6057 830, 25048 6050 830, 25104 6045 831, 25155 6041 830, 25201 6036 828, 25239 6034 828, 25272 6031 828, 25294 6029 827, 25307 6028 828, 25313 6028 828, 25313 6028 827, 25313 6028 828, 25313 6028 829, 25314 6028 830, 25316 6028 833, 25317 6028 833, 25319 6028 834, 25320 6028 835, 25322 6028 835, 25324 6028 834, 25325 6028 834, 25327 6028 832, 25328 6028 830, 25329 6028 828, 25331 6028 823, 25333 6028 816, 25334 6028 802, 25334 6028 781, 25336 6028 748, 25336 6028 693, 25336 6028 589, 25336 6028 394, 25325 6029 95</trace>
  <trace timeOffset="812369.44" brushRef="#br3" contextRef="#ctx0"> 4532 1451 257, 4532 1451 291, 4532 1451 316, 4532 1451 330, 4532 1451 341, 4532 1451 349, 4532 1451 356, 4438 1391 366, 4418 1382 380, 4397 1373 398, 4373 1362 421, 4347 1352 451, 4320 1339 484, 4292 1330 520, 4262 1318 554, 4232 1308 579, 4200 1298 598, 4167 1286 613, 4133 1279 622, 4098 1271 633, 4063 1267 642, 4025 1267 648, 3989 1267 654, 3950 1267 655, 3909 1272 656, 3867 1281 656, 3825 1291 656, 3784 1305 658, 3743 1318 660, 3701 1335 660, 3662 1350 660, 3623 1365 660, 3585 1380 660, 3547 1397 660, 3510 1414 660, 3474 1431 660, 3438 1448 660, 3403 1467 661, 3363 1489 661, 3328 1513 663, 3292 1541 665, 3256 1575 664, 3221 1610 664, 3185 1646 665, 3152 1684 664, 3120 1723 665, 3088 1764 664, 3058 1804 670, 3029 1843 677, 3000 1883 685, 2974 1924 693, 2951 1968 693, 2926 2017 691, 2903 2069 690, 2880 2127 688, 2860 2184 689, 2838 2242 687, 2818 2297 688, 2799 2346 687, 2781 2387 687, 2767 2423 688, 2753 2455 689, 2744 2484 700, 2735 2513 702, 2730 2542 713, 2728 2571 717, 2728 2599 716, 2728 2626 720, 2731 2653 719, 2740 2677 718, 2750 2704 716, 2760 2728 715, 2774 2753 713, 2788 2781 714, 2805 2808 713, 2821 2835 712, 2840 2863 711, 2858 2890 710, 2877 2919 711, 2899 2949 713, 2920 2981 714, 2941 3009 715, 2964 3038 715, 2988 3067 715, 3012 3092 716, 3039 3116 718, 3064 3141 723, 3091 3165 726, 3122 3188 730, 3155 3207 730, 3191 3227 730, 3230 3244 729, 3270 3258 730, 3314 3270 731, 3359 3282 732, 3406 3292 735, 3451 3303 737, 3497 3313 741, 3539 3323 743, 3581 3333 745, 3624 3344 749, 3664 3356 752, 3708 3367 755, 3752 3380 760, 3796 3394 763, 3840 3408 766, 3885 3422 768, 3934 3434 770, 3984 3447 771, 4034 3462 773, 4084 3476 773, 4136 3488 774, 4186 3500 773, 4236 3511 773, 4285 3521 774, 4335 3531 774, 4385 3543 775, 4435 3555 777, 4485 3566 777, 4535 3575 777, 4586 3585 778, 4637 3595 778, 4689 3602 778, 4742 3609 777, 4793 3614 776, 4846 3621 776, 4898 3624 776, 4950 3629 777, 5000 3633 777, 5054 3633 778, 5109 3633 778, 5166 3633 779, 5223 3633 779, 5282 3633 781, 5341 3628 781, 5401 3621 781, 5461 3616 781, 5517 3609 779, 5571 3604 780, 5622 3596 780, 5670 3588 781, 5716 3580 781, 5760 3568 781, 5803 3556 781, 5845 3543 782, 5887 3531 783, 5930 3516 784, 5971 3500 786, 6014 3485 787, 6054 3468 789, 6094 3452 792, 6132 3432 792, 6169 3413 792, 6204 3396 792, 6235 3377 792, 6267 3359 792, 6295 3341 793, 6327 3323 793, 6354 3303 795, 6380 3285 794, 6402 3266 796, 6422 3246 797, 6441 3224 798, 6455 3200 801, 6471 3177 798, 6483 3151 800, 6495 3124 797, 6506 3096 800, 6516 3064 801, 6525 3031 802, 6536 2996 804, 6546 2962 805, 6557 2927 808, 6570 2893 809, 6581 2862 811, 6593 2831 813, 6604 2802 815, 6615 2773 817, 6624 2748 820, 6633 2723 822, 6639 2699 825, 6645 2675 827, 6648 2652 831, 6650 2626 831, 6650 2596 834, 6650 2564 834, 6650 2530 827, 6643 2493 828, 6636 2453 823, 6626 2414 825, 6615 2372 828, 6601 2329 830, 6586 2287 833, 6568 2247 834, 6549 2209 837, 6530 2174 839, 6510 2143 843, 6489 2116 845, 6468 2091 848, 6445 2068 851, 6419 2046 852, 6392 2027 853, 6363 2009 854, 6333 1988 854, 6301 1971 854, 6269 1951 855, 6237 1931 849, 6207 1910 840, 6176 1889 831, 6147 1867 821, 6120 1843 819, 6093 1821 819, 6067 1799 820, 6041 1780 821, 6017 1760 822, 5993 1743 823, 5970 1728 825, 5947 1714 825, 5924 1701 825, 5900 1688 825, 5876 1673 827, 5851 1661 827, 5823 1649 828, 5796 1637 829, 5770 1627 828, 5741 1615 828, 5712 1603 829, 5682 1590 829, 5653 1578 830, 5621 1564 830, 5591 1552 829, 5557 1540 829, 5523 1528 830, 5488 1517 829, 5451 1506 829, 5411 1497 827, 5368 1492 825, 5325 1487 825, 5279 1484 823, 5231 1482 822, 5182 1480 823, 5130 1480 823, 5080 1480 822, 5027 1480 821, 4972 1477 818, 4916 1477 817, 4859 1477 815, 4801 1477 814, 4745 1475 814, 4693 1475 814, 4646 1472 816, 4602 1470 817, 4563 1467 817, 4525 1464 817, 4489 1463 818, 4455 1460 818, 4421 1460 817, 4387 1458 816, 4356 1455 815, 4323 1453 814, 4291 1451 815, 4259 1451 815, 4227 1451 816, 4195 1448 816, 4162 1448 816, 4126 1446 816, 4090 1444 817, 4054 1444 817, 4018 1444 816, 3983 1444 816, 3950 1444 813, 3919 1444 813, 3892 1444 813, 3866 1444 813, 3841 1444 812, 3823 1444 813, 3805 1446 813, 3787 1446 814, 3773 1448 814, 3755 1448 814, 3737 1448 813, 3724 1448 812, 3703 1448 812, 3684 1448 811, 3670 1448 812, 3650 1448 812, 3638 1448 811, 3626 1448 811, 3615 1448 811, 3610 1446 811, 3606 1446 812, 3606 1446 811, 3604 1444 809, 3604 1444 807, 3603 1444 803, 3601 1444 796, 3600 1444 790, 3599 1444 776, 3597 1444 760, 3591 1443 735, 3587 1441 695, 3581 1439 624, 3577 1439 510, 3577 1439 295, 3576 1453 12</trace>
  <trace timeOffset="824061.1" brushRef="#br3" contextRef="#ctx0"> 4300 5024 212, 4300 5024 259, 4300 5024 310, 4300 5024 365, 4300 5024 419, 4300 5024 471, 4300 5024 519, 4300 5024 561, 4300 5024 594, 4300 5024 620, 4291 5000 641, 4290 5000 660, 4290 4998 676, 4287 4998 691, 4287 4996 705, 4287 4996 719, 4287 4995 731, 4285 4995 741, 4285 4993 751, 4284 4993 760, 4284 4991 767, 4282 4991 772, 4282 4991 774, 4282 4991 775, 4282 4988 774, 4282 4988 774, 4282 4988 775, 4282 4988 775, 4282 4986 775, 4282 4981 775, 4284 4976 774, 4291 4971 774, 4297 4964 773, 4306 4959 773, 4315 4957 773, 4324 4954 772, 4335 4952 774, 4349 4951 775, 4366 4949 776, 4385 4947 777, 4408 4945 776, 4432 4942 778, 4456 4937 780, 4482 4931 784, 4511 4922 786, 4541 4910 790, 4573 4896 790, 4608 4881 792, 4643 4867 792, 4678 4855 792, 4713 4845 793, 4746 4838 794, 4777 4831 794, 4806 4826 793, 4832 4825 792, 4855 4824 792, 4872 4824 790, 4890 4824 790, 4907 4824 789, 4920 4824 789, 4936 4825 790, 4945 4826 790, 4950 4826 790, 4956 4828 792, 4956 4828 792, 4956 4828 793, 4956 4828 794, 4957 4828 795, 4959 4828 798, 4960 4828 801, 4962 4828 805, 4963 4828 810, 4965 4828 816, 4966 4828 823, 4968 4828 830, 4969 4828 837, 4971 4828 842, 4972 4828 847, 4974 4828 853, 4975 4828 858, 4975 4828 864, 4977 4828 868, 4977 4828 872, 4977 4828 873, 4977 4824 874, 4977 4805 875, 4977 4780 874, 4972 4748 874, 4966 4713 874, 4962 4678 874, 4955 4642 875, 4948 4600 872, 4939 4558 872, 4933 4512 869, 4924 4466 869, 4916 4417 870, 4908 4371 869, 4903 4328 870, 4897 4288 869, 4892 4250 870, 4887 4216 870, 4885 4193 871, 4883 4173 870, 4883 4159 870, 4881 4146 869, 4879 4130 870, 4879 4117 870, 4878 4105 870, 4878 4098 870, 4878 4092 871, 4878 4092 872, 4878 4091 872, 4877 4091 872, 4877 4088 871, 4877 4088 871, 4877 4085 870, 4877 4084 871, 4877 4083 871, 4877 4081 870, 4875 4079 869, 4875 4078 868, 4875 4076 867, 4875 4075 867, 4875 4075 867, 4875 4074 866, 4874 4074 865, 4874 4071 864, 4874 4071 864, 4874 4071 864, 4874 4071 865, 4874 4068 865, 4874 4068 865, 4874 4068 864, 4874 4068 864, 4874 4066 865, 4874 4066 865, 4874 4066 866, 4872 4064 866, 4872 4064 866, 4872 4063 867, 4872 4063 868, 4872 4063 868, 4872 4063 869, 4871 4063 866, 4871 4063 866, 4871 4063 866, 4871 4063 866, 4871 4063 868, 4871 4063 868, 4871 4063 866, 4871 4063 867, 4871 4063 866, 4869 4063 866, 4869 4063 868, 4869 4063 868, 4869 4063 868, 4869 4063 868, 4869 4063 867, 4869 4063 866, 4869 4063 866, 4869 4063 867, 4869 4063 867, 4869 4063 867, 4869 4063 869, 4869 4063 869, 4869 4063 869, 4868 4063 869, 4868 4063 868, 4868 4063 869, 4868 4063 870, 4868 4063 870, 4868 4063 870, 4866 4063 870, 4866 4063 868, 4866 4063 867, 4866 4063 867, 4866 4063 867, 4866 4063 868, 4866 4063 868, 4866 4063 867, 4866 4063 867, 4866 4063 867, 4866 4063 868, 4865 4063 871, 4865 4063 870, 4865 4063 871, 4865 4063 870, 4865 4063 868, 4865 4063 867, 4865 4063 866, 4865 4063 864, 4865 4063 862, 4865 4063 860, 4865 4063 859, 4865 4063 858, 4868 4063 856, 4878 4068 855, 4894 4074 854, 4911 4081 854, 4933 4091 855, 4955 4098 856, 4978 4105 856, 5002 4109 856, 5030 4113 855, 5057 4114 856, 5086 4114 858, 5115 4117 858, 5147 4117 860, 5180 4117 860, 5214 4117 859, 5245 4117 858, 5279 4117 858, 5309 4117 858, 5338 4117 859, 5365 4120 859, 5391 4124 859, 5414 4127 859, 5436 4132 858, 5449 4134 858, 5464 4138 858, 5475 4139 856, 5479 4141 856, 5490 4142 856, 5494 4143 856, 5500 4143 858, 5505 4146 858, 5505 4146 858, 5505 4146 859, 5505 4146 860, 5507 4146 863, 5508 4146 863, 5510 4146 863, 5511 4146 863, 5512 4146 862, 5514 4146 862, 5516 4146 864, 5517 4149 864, 5519 4149 865, 5520 4149 866, 5522 4150 865, 5522 4150 865, 5523 4150 867, 5523 4150 868, 5523 4150 870, 5525 4150 871, 5525 4150 871, 5525 4150 870, 5527 4151 870, 5527 4151 870, 5527 4151 870, 5528 4151 870, 5528 4151 870, 5528 4151 870, 5528 4151 869, 5530 4151 869, 5530 4151 869, 5530 4151 869, 5530 4151 870, 5531 4151 870, 5531 4151 871, 5531 4151 871, 5531 4151 870, 5531 4151 870, 5531 4151 869, 5531 4151 869, 5531 4151 868, 5531 4151 869, 5531 4151 869, 5531 4151 868, 5531 4151 868, 5531 4151 867, 5531 4151 866, 5531 4151 865, 5531 4151 865, 5527 4151 864, 5519 4151 863, 5507 4151 862, 5494 4151 862, 5481 4151 862, 5469 4151 863, 5455 4153 864, 5442 4153 864, 5428 4153 864, 5414 4154 863, 5400 4154 863, 5387 4154 862, 5371 4154 862, 5358 4154 861, 5345 4154 861, 5323 4154 860, 5305 4154 859, 5282 4158 858, 5260 4162 856, 5238 4166 853, 5215 4169 852, 5193 4174 851, 5169 4178 850, 5145 4181 850, 5120 4185 849, 5095 4186 848, 5068 4186 848, 5043 4188 847, 5015 4188 846, 4995 4188 846, 4974 4188 845, 4955 4188 844, 4939 4188 843, 4923 4188 842, 4909 4188 841, 4904 4188 839, 4892 4188 838, 4885 4188 835, 4879 4188 832, 4868 4188 829, 4862 4188 826, 4855 4188 825, 4851 4188 822, 4851 4188 820, 4849 4188 819, 4849 4188 819, 4843 4188 819, 4837 4188 819, 4833 4188 819, 4829 4188 819, 4829 4188 818, 4822 4188 819, 4817 4186 819, 4813 4185 820, 4809 4185 819, 4803 4181 819, 4798 4180 819, 4793 4178 819, 4784 4174 819, 4781 4173 820, 4777 4171 821, 4774 4169 822, 4774 4169 822, 4772 4168 822, 4772 4168 822, 4771 4168 822, 4769 4166 822, 4768 4166 821, 4768 4166 819, 4765 4166 818, 4765 4166 814, 4764 4166 811, 4764 4166 808, 4764 4168 805, 4764 4183 805, 4769 4206 805, 4777 4238 805, 4786 4274 804, 4793 4313 803, 4803 4353 801, 4809 4397 802, 4816 4443 806, 4822 4492 805, 4826 4538 808, 4830 4582 807, 4835 4621 805, 4837 4657 805, 4839 4686 804, 4843 4716 805, 4848 4743 806, 4852 4767 805, 4857 4790 805, 4860 4807 805, 4863 4821 804, 4865 4833 804, 4866 4838 802, 4868 4850 802, 4869 4853 802, 4869 4858 802, 4871 4863 803, 4871 4863 804, 4871 4863 804, 4871 4863 805, 4871 4865 806, 4872 4865 807, 4872 4866 809, 4872 4866 809, 4872 4867 809, 4874 4867 809, 4874 4870 809, 4874 4870 810, 4874 4870 810, 4874 4870 811, 4875 4872 811, 4875 4872 811, 4875 4872 809, 4875 4873 809, 4875 4873 809, 4875 4873 807, 4875 4873 806, 4875 4875 802, 4875 4875 797, 4875 4875 790, 4875 4877 779, 4875 4877 766, 4875 4877 750, 4875 4878 729, 4875 4878 702, 4875 4880 666, 4875 4880 613, 4875 4881 540, 4875 4881 447, 4875 4881 315, 4875 4882 85</trace>
  <trace timeOffset="825610.25" brushRef="#br3" contextRef="#ctx0"> 18934 4365 251, 18934 4365 260, 18934 4365 273, 18934 4365 293, 18934 4365 316, 18934 4365 342, 18934 4365 365, 18934 4365 386, 18934 4365 402, 18934 4365 419, 18928 4357 436, 18928 4356 453, 18928 4356 475, 18928 4356 493, 18928 4355 512, 18928 4355 526, 18928 4355 536, 18928 4355 543, 18926 4355 548, 18926 4355 554, 18926 4353 558, 18926 4353 562, 18926 4353 565, 18924 4353 567, 18924 4353 567, 18924 4353 564, 18924 4353 558, 18924 4353 548, 18924 4353 531, 18924 4353 497, 18924 4353 445, 18924 4353 365, 18922 4353 246, 18922 4353 97</trace>
  <trace timeOffset="856841.0" brushRef="#br3" contextRef="#ctx0"> 23812 2849 253, 23812 2849 267, 23812 2849 286, 23812 2849 309, 23812 2849 334, 23812 2849 352, 23812 2849 367, 23812 2849 378, 23812 2849 384, 23812 2849 392, 23806 2851 400, 23804 2851 410, 23804 2851 422, 23803 2851 436, 23803 2851 450, 23801 2851 466, 23801 2851 478, 23799 2851 489, 23799 2851 500, 23797 2851 507, 23797 2851 515, 23796 2849 526, 23796 2847 537, 23795 2846 550, 23792 2842 562, 23789 2837 573, 23786 2834 583, 23783 2831 594, 23781 2827 603, 23778 2822 612, 23773 2814 618, 23766 2807 624, 23758 2800 631, 23752 2793 636, 23743 2785 643, 23732 2777 649, 23725 2770 655, 23715 2760 661, 23708 2753 666, 23702 2748 669, 23696 2740 670, 23690 2734 670, 23683 2728 670, 23681 2725 670, 23673 2719 670, 23670 2716 671, 23663 2709 672, 23655 2704 673, 23647 2697 674, 23637 2689 673, 23625 2680 673, 23608 2668 672, 23590 2660 672, 23570 2651 672, 23547 2641 675, 23522 2634 680, 23495 2626 685, 23469 2619 691, 23439 2609 696, 23408 2602 699, 23376 2594 703, 23346 2587 702, 23316 2579 703, 23287 2573 701, 23258 2569 702, 23231 2564 704, 23213 2563 706, 23196 2561 709, 23184 2561 712, 23173 2561 716, 23160 2561 717, 23151 2561 720, 23141 2564 721, 23136 2566 723, 23125 2567 726, 23121 2567 730, 23115 2567 734, 23105 2569 738, 23098 2569 742, 23086 2571 748, 23074 2571 752, 23060 2571 755, 23048 2571 759, 23033 2571 762, 23010 2571 765, 22992 2571 769, 22965 2571 771, 22937 2573 772, 22910 2576 774, 22881 2581 777, 22853 2585 781, 22827 2590 785, 22805 2594 787, 22784 2599 790, 22762 2603 789, 22740 2608 786, 22719 2613 786, 22697 2620 785, 22674 2628 786, 22652 2636 787, 22629 2646 787, 22606 2655 789, 22585 2663 787, 22565 2673 787, 22545 2680 787, 22528 2689 786, 22511 2699 785, 22496 2709 785, 22478 2721 785, 22462 2733 785, 22445 2745 784, 22430 2758 785, 22414 2773 785, 22396 2788 785, 22380 2805 784, 22363 2822 785, 22348 2839 784, 22333 2855 784, 22320 2871 783, 22307 2888 783, 22297 2902 782, 22288 2913 782, 22281 2925 781, 22274 2937 781, 22266 2949 781, 22256 2966 781, 22246 2981 781, 22237 2996 780, 22227 3012 780, 22217 3028 781, 22210 3038 781, 22203 3052 781, 22197 3064 780, 22190 3079 781, 22182 3091 781, 22177 3104 781, 22172 3118 781, 22167 3127 781, 22162 3141 785, 22157 3154 785, 22154 3163 789, 22147 3177 785, 22143 3191 784, 22140 3200 783, 22134 3214 783, 22132 3226 786, 22128 3237 786, 22122 3253 786, 22119 3263 786, 22116 3278 785, 22113 3288 785, 22111 3298 786, 22110 3309 786, 22109 3321 786, 22107 3339 786, 22106 3352 784, 22106 3371 784, 22106 3384 784, 22106 3396 784, 22106 3410 787, 22106 3425 787, 22106 3445 786, 22106 3456 786, 22106 3476 787, 22106 3492 786, 22107 3509 789, 22110 3526 789, 22113 3541 789, 22116 3551 789, 22119 3563 787, 22123 3575 786, 22128 3587 786, 22134 3601 786, 22142 3613 786, 22147 3621 786, 22155 3635 787, 22165 3646 787, 22171 3653 789, 22180 3666 789, 22185 3671 790, 22190 3679 790, 22197 3685 792, 22203 3693 792, 22207 3699 792, 22213 3705 792, 22217 3713 790, 22224 3718 790, 22233 3727 790, 22239 3734 792, 22247 3745 793, 22259 3755 793, 22269 3764 792, 22279 3774 792, 22292 3783 792, 22302 3793 793, 22314 3802 792, 22328 3814 795, 22340 3825 795, 22354 3834 797, 22369 3843 798, 22380 3850 798, 22392 3857 796, 22406 3864 796, 22414 3870 796, 22427 3878 796, 22435 3882 797, 22443 3887 797, 22450 3892 797, 22457 3896 798, 22466 3899 798, 22473 3904 798, 22482 3906 801, 22490 3909 801, 22505 3916 802, 22515 3918 803, 22531 3924 801, 22544 3928 802, 22559 3931 802, 22577 3938 802, 22594 3942 803, 22608 3946 803, 22622 3950 802, 22636 3955 802, 22648 3957 803, 22664 3960 803, 22679 3963 805, 22691 3967 806, 22709 3967 806, 22726 3971 806, 22739 3972 806, 22755 3975 807, 22772 3977 807, 22782 3979 807, 22797 3981 807, 22807 3982 806, 22817 3987 809, 22827 3989 809, 22837 3990 809, 22847 3993 809, 22856 3995 808, 22866 3996 808, 22875 3999 809, 22884 4001 809, 22895 4002 809, 22905 4006 809, 22916 4007 808, 22933 4009 808, 22943 4010 809, 22962 4013 809, 22978 4014 810, 22990 4016 811, 23010 4016 812, 23028 4017 813, 23040 4017 813, 23060 4017 814, 23074 4017 813, 23086 4019 813, 23099 4019 813, 23111 4019 813, 23124 4021 813, 23135 4021 814, 23147 4021 815, 23157 4021 816, 23168 4021 816, 23179 4022 816, 23189 4024 816, 23201 4024 817, 23215 4025 818, 23229 4025 819, 23248 4025 819, 23261 4025 820, 23280 4025 821, 23293 4025 821, 23304 4025 820, 23319 4025 820, 23330 4025 818, 23341 4025 818, 23352 4025 818, 23365 4025 819, 23378 4024 822, 23388 4022 823, 23398 4019 823, 23411 4017 825, 23421 4014 825, 23437 4012 825, 23447 4009 827, 23465 4002 827, 23482 3999 827, 23492 3995 827, 23511 3990 827, 23530 3987 827, 23540 3982 825, 23559 3979 826, 23572 3974 826, 23582 3971 826, 23599 3967 830, 23608 3963 830, 23612 3962 830, 23622 3957 831, 23627 3955 830, 23631 3955 830, 23641 3950 833, 23646 3948 833, 23653 3943 833, 23663 3941 834, 23672 3935 831, 23681 3931 831, 23689 3926 831, 23698 3921 831, 23705 3917 833, 23715 3913 833, 23721 3909 834, 23728 3904 834, 23731 3900 834, 23738 3896 835, 23743 3892 838, 23751 3889 838, 23758 3882 838, 23766 3878 838, 23775 3869 836, 23781 3864 836, 23792 3854 839, 23803 3843 837, 23809 3835 840, 23819 3825 836, 23825 3817 836, 23832 3810 837, 23838 3803 837, 23842 3796 839, 23848 3788 840, 23852 3783 841, 23858 3775 842, 23864 3767 842, 23868 3762 842, 23871 3754 844, 23874 3746 843, 23880 3738 844, 23883 3730 844, 23887 3723 844, 23893 3716 845, 23897 3706 845, 23904 3693 845, 23909 3684 845, 23916 3670 845, 23923 3658 847, 23927 3649 848, 23934 3635 849, 23940 3624 850, 23944 3616 851, 23951 3604 851, 23956 3595 852, 23961 3585 852, 23966 3575 852, 23971 3567 853, 23974 3558 854, 23977 3553 854, 23981 3546 855, 23984 3541 856, 23984 3537 858, 23989 3527 858, 23991 3523 859, 23992 3518 860, 23994 3509 861, 23997 3505 861, 23998 3500 862, 24000 3489 863, 24001 3484 864, 24004 3473 865, 24006 3464 866, 24007 3459 867, 24009 3449 869, 24010 3442 869, 24011 3430 870, 24014 3420 871, 24014 3413 873, 24015 3403 874, 24015 3398 875, 24015 3392 877, 24017 3388 877, 24017 3381 878, 24017 3376 880, 24017 3370 880, 24017 3357 881, 24017 3352 882, 24017 3339 881, 24017 3327 883, 24017 3321 884, 24017 3309 884, 24017 3303 886, 24017 3297 886, 24017 3291 888, 24017 3283 889, 24017 3277 891, 24015 3267 891, 24015 3255 891, 24014 3250 892, 24010 3239 893, 24009 3234 895, 24006 3222 896, 24001 3212 899, 23998 3200 896, 23994 3191 899, 23991 3180 897, 23988 3168 898, 23984 3157 898, 23981 3146 899, 23980 3141 899, 23978 3130 900, 23977 3125 899, 23974 3121 899, 23972 3112 900, 23971 3108 900, 23969 3103 902, 23968 3098 902, 23968 3098 901, 23964 3094 901, 23964 3089 901, 23962 3084 901, 23958 3074 903, 23956 3069 904, 23953 3060 904, 23949 3050 904, 23944 3042 903, 23942 3034 904, 23939 3025 905, 23936 3016 905, 23932 3006 906, 23929 2996 906, 23926 2986 906, 23923 2977 907, 23920 2972 907, 23916 2963 907, 23915 2959 907, 23913 2954 907, 23912 2951 908, 23909 2946 908, 23907 2942 908, 23906 2937 909, 23904 2934 907, 23901 2930 908, 23900 2927 908, 23897 2922 907, 23894 2919 908, 23893 2914 907, 23889 2912 907, 23886 2909 907, 23881 2900 907, 23878 2897 907, 23872 2888 910, 23867 2881 910, 23862 2873 910, 23855 2868 910, 23849 2859 909, 23845 2852 909, 23838 2844 908, 23832 2837 908, 23825 2830 908, 23818 2822 908, 23810 2815 908, 23804 2810 908, 23796 2805 907, 23789 2799 907, 23783 2796 907, 23777 2792 908, 23773 2790 909, 23767 2787 910, 23760 2782 910, 23757 2781 910, 23752 2778 908, 23750 2777 907, 23750 2777 908, 23745 2773 908, 23741 2770 908, 23735 2767 909, 23732 2766 907, 23728 2763 906, 23725 2760 907, 23721 2757 907, 23713 2752 909, 23710 2750 910, 23706 2748 910, 23703 2746 910, 23703 2746 909, 23703 2745 909, 23703 2745 909, 23703 2745 909, 23702 2743 909, 23701 2743 909, 23699 2742 908, 23698 2742 908, 23696 2740 908, 23695 2740 908, 23693 2738 909, 23692 2738 908, 23690 2738 909, 23689 2738 909, 23687 2735 908, 23686 2735 909, 23683 2734 909, 23683 2734 908, 23681 2734 908, 23680 2733 907, 23678 2733 907, 23676 2733 907, 23675 2731 905, 23673 2731 905, 23672 2730 904, 23670 2730 903, 23669 2730 904, 23667 2730 903, 23666 2728 900, 23663 2728 898, 23663 2728 892, 23661 2726 878, 23660 2726 850, 23655 2721 783, 23647 2709 583, 23633 2694 253</trace>
  <trace timeOffset="860785.25" brushRef="#br3" contextRef="#ctx0"> 21363 5236 165, 21363 5236 205, 21363 5236 242, 21363 5236 280, 21363 5236 319, 21363 5236 353, 21363 5236 386, 21363 5236 419, 21363 5236 451, 21363 5236 483, 21358 5175 517, 21358 5170 545, 21358 5165 570, 21358 5165 591, 21357 5163 610, 21357 5163 624, 21357 5162 640, 21357 5160 649, 21357 5158 657, 21357 5157 665, 21357 5155 669, 21357 5154 674, 21357 5153 678, 21357 5150 680, 21357 5150 682, 21357 5148 682, 21357 5146 682, 21357 5146 680, 21357 5145 676, 21357 5145 672, 21357 5145 669, 21357 5145 670, 21360 5154 669, 21367 5170 671, 21378 5192 669, 21389 5216 669, 21399 5238 668, 21410 5257 668, 21421 5275 669, 21429 5292 669, 21438 5303 670, 21444 5313 671, 21451 5320 671, 21458 5325 673, 21465 5332 674, 21468 5334 675, 21474 5339 678, 21480 5341 680, 21484 5342 683, 21489 5346 687, 21489 5346 691, 21494 5346 695, 21500 5346 701, 21504 5346 706, 21514 5344 714, 21519 5342 720, 21527 5336 726, 21539 5327 733, 21549 5317 738, 21564 5303 744, 21577 5289 749, 21591 5273 754, 21607 5253 757, 21624 5231 761, 21643 5208 765, 21665 5182 762, 21691 5153 764, 21718 5121 762, 21747 5089 762, 21776 5057 763, 21805 5024 764, 21834 4991 765, 21860 4957 765, 21883 4927 766, 21906 4896 766, 21928 4870 766, 21946 4846 768, 21964 4826 769, 21976 4809 769, 21989 4799 770, 21996 4788 770, 22002 4782 771, 22005 4780 772, 22010 4772 773, 22013 4768 773, 22015 4766 773, 22017 4763 772, 22017 4763 771, 22017 4761 768, 22017 4761 765, 22019 4760 759, 22020 4760 752, 22020 4758 742, 22022 4758 728, 22022 4756 712, 22022 4756 688, 22023 4756 653, 22023 4756 596, 22023 4756 515, 22012 4756 411, 21994 4766 289, 21970 4780 144</trace>
  <trace timeOffset="861325.25" brushRef="#br3" contextRef="#ctx0"> 21577 5045 275, 21577 5045 337, 21577 5045 396, 21577 5045 441, 21577 5045 473, 21577 5045 493, 21577 5045 503, 21577 5045 506, 21577 5045 512, 21577 5045 514, 21577 5045 519, 21571 5089 524, 21578 5114 528, 21588 5141 536, 21597 5167 539, 21607 5194 545, 21618 5219 550, 21630 5241 556, 21640 5259 563, 21649 5271 574, 21658 5281 585, 21663 5288 596, 21671 5292 608, 21679 5297 620, 21682 5298 636, 21685 5300 649, 21691 5300 663, 21697 5300 676, 21708 5300 685, 21724 5298 694, 21740 5289 702, 21760 5275 710, 21782 5260 714, 21805 5243 717, 21828 5225 721, 21851 5204 719, 21876 5184 722, 21902 5163 720, 21928 5141 721, 21954 5121 721, 21976 5099 721, 22003 5078 722, 22029 5056 722, 22055 5034 724, 22077 5015 726, 22099 4995 727, 22119 4978 728, 22136 4961 729, 22149 4946 729, 22158 4935 731, 22167 4925 732, 22174 4919 735, 22180 4911 737, 22185 4904 740, 22192 4895 742, 22197 4887 742, 22204 4880 743, 22210 4870 745, 22216 4863 745, 22223 4853 746, 22227 4846 746, 22233 4841 745, 22236 4838 745, 22239 4834 745, 22242 4829 745, 22245 4826 745, 22247 4824 746, 22251 4821 747, 22251 4821 748, 22251 4819 748, 22251 4819 749, 22253 4817 748, 22254 4816 748, 22256 4816 747, 22257 4814 745, 22257 4814 742, 22259 4812 736, 22259 4812 724, 22259 4811 697, 22260 4811 636, 22260 4809 473, 22260 4802 177</trace>
  <trace timeOffset="873894.0" brushRef="#br3" contextRef="#ctx0"> 23411 1388 4, 23411 1388 14, 23411 1388 24, 23411 1388 34, 23411 1388 44, 23411 1388 57, 23411 1388 70, 23411 1388 85, 23411 1388 97, 23411 1388 106, 23422 1373 113, 23424 1371 120, 23426 1370 126, 23427 1369 137, 23429 1369 148, 23430 1367 161, 23430 1367 176, 23432 1365 192, 23432 1365 207, 23432 1364 224, 23433 1364 238, 23433 1362 249, 23433 1362 261, 23435 1361 268, 23435 1361 277, 23435 1361 284, 23437 1361 291, 23437 1361 298, 23437 1361 303, 23437 1361 312, 23439 1361 319, 23439 1361 326, 23439 1361 334, 23440 1361 343, 23440 1361 352, 23440 1361 363, 23441 1361 373, 23441 1361 386, 23441 1361 397, 23442 1361 408, 23442 1361 421, 23442 1361 431, 23442 1361 441, 23442 1361 450, 23444 1361 458, 23444 1361 465, 23444 1361 470, 23444 1362 475, 23444 1362 479, 23444 1362 483, 23444 1364 486, 23444 1364 489, 23444 1364 493, 23444 1364 498, 23444 1365 504, 23444 1365 510, 23444 1365 517, 23444 1365 528, 23444 1365 538, 23444 1367 548, 23444 1367 559, 23444 1367 567, 23444 1367 572, 23444 1367 576, 23444 1367 577, 23441 1367 579, 23435 1365 582, 23430 1362 585, 23422 1358 587, 23418 1356 589, 23414 1354 592, 23407 1349 594, 23403 1347 595, 23398 1345 597, 23391 1342 598, 23387 1339 599, 23378 1337 601, 23368 1332 601, 23361 1327 603, 23352 1325 604, 23344 1320 607, 23335 1315 609, 23330 1314 611, 23322 1310 614, 23319 1308 616, 23313 1306 617, 23309 1305 617, 23309 1305 617, 23307 1303 618, 23307 1303 619, 23306 1303 620, 23304 1303 620, 23303 1303 620, 23301 1303 620, 23300 1303 621, 23298 1303 622, 23297 1303 622, 23296 1303 623, 23294 1303 624, 23293 1303 625, 23291 1303 625, 23285 1303 625, 23277 1303 627, 23271 1303 627, 23261 1303 627, 23256 1303 627, 23245 1303 627, 23236 1306 627, 23229 1310 625, 23221 1315 625, 23218 1317 624, 23210 1322 623, 23207 1325 622, 23204 1327 621, 23199 1334 620, 23196 1337 619, 23192 1339 619, 23186 1347 618, 23183 1352 618, 23179 1359 618, 23174 1367 617, 23171 1370 616, 23167 1377 616, 23165 1382 616, 23160 1385 616, 23157 1394 617, 23155 1399 617, 23150 1406 616, 23145 1416 617, 23141 1424 616, 23135 1431 615, 23130 1441 616, 23125 1451 616, 23122 1458 615, 23118 1467 616, 23113 1477 615, 23109 1492 615, 23105 1501 616, 23098 1516 616, 23093 1531 616, 23090 1541 616, 23085 1556 615, 23081 1567 615, 23077 1576 614, 23074 1586 614, 23069 1596 614, 23064 1606 615, 23060 1615 615, 23053 1630 616, 23050 1639 617, 23040 1654 617, 23036 1669 618, 23030 1683 619, 23024 1696 619, 23018 1708 620, 23010 1720 621, 23005 1730 621, 22999 1742 621, 22992 1754 621, 22989 1763 619, 22982 1777 620, 22975 1789 620, 22972 1799 620, 22966 1816 621, 22960 1831 621, 22957 1842 633, 22953 1859 644, 22947 1875 655, 22944 1886 666, 22940 1902 666, 22937 1917 666, 22933 1934 666, 22928 1956 667, 22924 1976 666, 22918 1993 666, 22914 2014 666, 22910 2031 667, 22905 2051 668, 22900 2071 670, 22896 2092 669, 22892 2111 670, 22887 2135 669, 22882 2157 670, 22878 2181 670, 22875 2206 670, 22872 2230 671, 22869 2255 671, 22866 2280 670, 22865 2302 670, 22863 2327 668, 22862 2344 669, 22858 2363 668, 22856 2380 668, 22856 2392 667, 22853 2411 667, 22853 2421 668, 22852 2426 669, 22849 2438 669, 22849 2444 669, 22849 2450 668, 22847 2461 669, 22847 2467 669, 22847 2471 669, 22847 2477 670, 22847 2477 670, 22846 2481 681, 22846 2488 682, 22846 2493 693, 22846 2498 693, 22846 2498 693, 22845 2498 694, 22845 2498 696, 22845 2501 697, 22845 2501 699, 22845 2503 702, 22845 2503 696, 22843 2503 700, 22843 2505 694, 22843 2505 697, 22842 2505 699, 22842 2505 701, 22837 2505 702, 22830 2494 702, 22819 2479 701, 22808 2459 700, 22797 2439 699, 22788 2420 699, 22779 2400 700, 22774 2387 700, 22769 2373 702, 22764 2363 703, 22761 2355 704, 22758 2346 705, 22755 2336 706, 22752 2327 706, 22751 2322 705, 22749 2317 705, 22748 2312 705, 22748 2307 706, 22746 2302 708, 22746 2298 708, 22746 2298 708, 22745 2292 706, 22745 2287 706, 22745 2280 705, 22745 2276 706, 22745 2276 706, 22743 2274 706, 22743 2270 708, 22743 2263 708, 22743 2257 708, 22743 2253 710, 22743 2253 710, 22743 2252 710, 22743 2252 710, 22743 2250 710, 22743 2248 711, 22743 2247 712, 22743 2245 712, 22743 2244 713, 22743 2242 712, 22743 2241 711, 22743 2239 710, 22743 2239 706, 22743 2238 703, 22743 2238 699, 22745 2238 695, 22748 2238 693, 22752 2247 693, 22759 2260 691, 22765 2274 691, 22772 2288 691, 22778 2302 691, 22782 2317 690, 22788 2331 690, 22793 2346 691, 22797 2360 693, 22800 2372 693, 22805 2387 693, 22808 2402 693, 22811 2411 693, 22816 2426 693, 22817 2435 693, 22819 2446 693, 22822 2456 693, 22824 2466 693, 22826 2476 693, 22827 2481 702, 22830 2491 702, 22830 2496 714, 22833 2501 714, 22834 2508 705, 22834 2508 706, 22836 2510 706, 22837 2515 709, 22839 2520 717, 22842 2525 718, 22842 2525 718, 22842 2525 718, 22842 2525 720, 22843 2526 720, 22843 2527 722, 22845 2530 726, 22846 2530 727, 22846 2532 728, 22847 2534 729, 22847 2535 728, 22849 2537 731, 22849 2539 733, 22849 2539 737, 22849 2539 741, 22852 2542 745, 22852 2542 750, 22853 2542 755, 22853 2542 759, 22858 2542 750, 22866 2535 751, 22875 2525 742, 22888 2510 742, 22899 2496 745, 22910 2481 745, 22922 2469 745, 22933 2456 745, 22940 2447 746, 22949 2437 746, 22959 2426 748, 22967 2415 748, 22979 2400 748, 22990 2387 748, 23000 2373 747, 23008 2363 746, 23018 2351 747, 23024 2344 747, 23030 2336 747, 23037 2329 748, 23040 2321 750, 23048 2314 749, 23051 2312 748, 23054 2309 748, 23054 2309 746, 23054 2307 746, 23054 2307 747, 23056 2306 746, 23057 2305 746, 23059 2305 746, 23059 2302 745, 23060 2302 744, 23060 2302 744, 23060 2302 744, 23060 2300 744, 23063 2300 744, 23063 2298 743, 23063 2298 743, 23064 2297 742, 23064 2297 741, 23064 2295 741, 23066 2295 739, 23066 2295 737, 23066 2295 735, 23067 2294 730, 23067 2294 724, 23067 2294 713, 23069 2294 694, 23069 2294 665, 23069 2294 617, 23069 2292 542, 23070 2292 423, 23070 2288 154</trace>
  <trace timeOffset="879725.3" brushRef="#br3" contextRef="#ctx0"> 23235 1389 132, 23235 1389 161, 23235 1389 182, 23235 1389 199, 23235 1389 216, 23235 1389 237, 23235 1389 258, 23280 1306 280, 23290 1298 302, 23300 1288 323, 23306 1281 345, 23309 1279 370, 23313 1276 399, 23313 1276 433, 23313 1274 470, 23313 1274 503, 23316 1272 528, 23316 1271 546, 23316 1269 561, 23317 1269 574, 23317 1267 583, 23317 1264 592, 23317 1264 596, 23317 1262 600, 23317 1260 602, 23317 1259 601, 23317 1257 600, 23317 1255 598, 23317 1255 595, 23317 1252 594, 23313 1248 594, 23310 1244 594, 23307 1239 595, 23306 1237 596, 23301 1233 597, 23297 1232 599, 23293 1229 600, 23290 1227 599, 23283 1226 598, 23278 1226 596, 23268 1226 592, 23259 1226 589, 23250 1226 583, 23241 1226 579, 23233 1230 576, 23226 1237 573, 23219 1242 571, 23213 1250 570, 23207 1257 568, 23201 1267 567, 23196 1274 564, 23187 1288 564, 23179 1303 564, 23168 1323 564, 23157 1342 563, 23147 1364 562, 23136 1385 561, 23124 1407 561, 23110 1434 563, 23093 1463 563, 23074 1494 565, 23051 1524 569, 23028 1553 569, 23007 1579 570, 22989 1602 571, 22975 1617 571, 22969 1627 572, 22966 1630 574, 22966 1630 573, 22963 1634 574, 22962 1639 575, 22957 1646 574, 22954 1654 576, 22951 1666 577, 22946 1685 577, 22942 1708 579, 22936 1740 581, 22928 1775 582, 22922 1811 594, 22914 1850 607, 22907 1890 619, 22900 1932 633, 22895 1976 638, 22888 2017 639, 22884 2054 643, 22881 2092 645, 22878 2127 649, 22875 2159 653, 22872 2191 656, 22868 2220 658, 22865 2245 660, 22860 2270 661, 22855 2294 664, 22852 2317 665, 22847 2341 669, 22845 2365 672, 22840 2387 676, 22837 2404 680, 22834 2419 684, 22833 2429 687, 22830 2439 691, 22827 2450 694, 22826 2455 696, 22826 2459 698, 22826 2459 699, 22824 2459 700, 22824 2459 701, 22824 2461 702, 22824 2462 705, 22824 2464 709, 22823 2466 712, 22823 2467 715, 22823 2469 718, 22823 2469 721, 22822 2469 723, 22822 2469 724, 22817 2469 724, 22808 2469 723, 22796 2456 721, 22781 2439 720, 22764 2419 718, 22748 2394 717, 22729 2370 717, 22714 2344 718, 22699 2317 718, 22687 2295 719, 22678 2279 719, 22669 2263 720, 22667 2255 721, 22665 2250 722, 22664 2245 723, 22664 2245 724, 22662 2244 726, 22662 2244 727, 22662 2242 728, 22661 2241 728, 22661 2239 728, 22659 2238 727, 22659 2236 726, 22659 2236 724, 22659 2235 723, 22659 2235 722, 22659 2233 722, 22659 2233 721, 22659 2232 720, 22659 2232 720, 22659 2232 721, 22659 2232 721, 22662 2244 723, 22671 2260 724, 22682 2285 726, 22694 2310 727, 22706 2336 730, 22719 2363 731, 22729 2389 733, 22743 2414 733, 22753 2437 734, 22765 2455 734, 22775 2471 735, 22782 2484 745, 22789 2494 746, 22796 2501 756, 22800 2503 756, 22802 2508 757, 22802 2508 756, 22805 2510 757, 22808 2513 759, 22811 2513 760, 22814 2517 764, 22814 2517 766, 22814 2517 769, 22814 2517 773, 22819 2517 775, 22826 2517 768, 22837 2508 771, 22849 2494 764, 22862 2479 767, 22873 2464 770, 22884 2447 771, 22895 2431 773, 22905 2412 773, 22913 2400 774, 22922 2388 773, 22927 2380 773, 22930 2376 773, 22933 2373 773, 22933 2373 773, 22933 2372 772, 22933 2372 772, 22934 2370 770, 22934 2370 768, 22936 2368 764, 22936 2368 757, 22936 2367 745, 22937 2367 720, 22937 2365 668, 22937 2363 569, 22937 2363 413, 22937 2363 156</trace>
  <trace timeOffset="881765.44" brushRef="#br3" contextRef="#ctx0"> 23231 1470 184, 23231 1470 227, 23231 1470 272, 23231 1470 315, 23231 1470 353, 23231 1470 387, 23231 1470 413, 23231 1470 434, 23231 1470 450, 23231 1470 463, 23231 1470 473, 23209 1451 482, 23207 1451 493, 23207 1448 505, 23207 1448 522, 23206 1448 540, 23206 1448 559, 23206 1448 579, 23206 1448 596, 23206 1448 611, 23206 1448 621, 23206 1448 631, 23206 1448 639, 23206 1448 647, 23206 1448 655, 23206 1448 661, 23213 1453 666, 23229 1465 670, 23248 1484 672, 23271 1505 674, 23296 1531 675, 23322 1559 673, 23349 1590 672, 23376 1625 670, 23404 1659 669, 23432 1698 669, 23459 1734 668, 23485 1769 667, 23510 1806 675, 23533 1838 685, 23552 1872 693, 23569 1904 703, 23582 1936 704, 23599 1966 703, 23611 1993 703, 23625 2022 702, 23637 2048 702, 23650 2076 702, 23661 2103 703, 23673 2130 703, 23683 2159 703, 23695 2184 702, 23702 2213 702, 23708 2238 701, 23713 2262 703, 23716 2287 704, 23719 2309 705, 23721 2326 706, 23721 2346 709, 23722 2365 711, 23722 2380 716, 23722 2400 719, 23722 2414 722, 23722 2426 726, 23722 2439 727, 23722 2453 730, 23722 2473 733, 23721 2484 745, 23719 2503 749, 23719 2513 761, 23718 2525 767, 23716 2537 769, 23715 2542 773, 23713 2552 775, 23713 2559 776, 23712 2563 776, 23712 2569 778, 23710 2573 778, 23708 2578 779, 23706 2583 780, 23706 2587 779, 23706 2587 779, 23705 2587 780, 23705 2587 781, 23705 2588 783, 23703 2590 785, 23702 2590 786, 23696 2590 789, 23686 2590 789, 23670 2585 787, 23651 2574 785, 23630 2559 783, 23608 2542 778, 23586 2523 766, 23563 2503 762, 23541 2481 752, 23520 2464 750, 23502 2446 751, 23485 2431 751, 23472 2420 752, 23467 2414 754, 23464 2411 756, 23461 2406 757, 23459 2404 759, 23456 2399 759, 23455 2395 760, 23455 2395 763, 23452 2394 762, 23452 2394 762, 23452 2394 761, 23452 2392 759, 23452 2392 759, 23455 2392 757, 23465 2392 757, 23479 2399 759, 23498 2411 760, 23514 2426 760, 23531 2441 762, 23547 2456 762, 23563 2473 762, 23578 2488 763, 23592 2505 772, 23607 2523 775, 23622 2539 785, 23637 2559 792, 23653 2573 792, 23669 2587 793, 23686 2599 794, 23696 2608 794, 23708 2616 795, 23716 2621 795, 23723 2626 796, 23731 2632 797, 23733 2634 798, 23738 2636 798, 23742 2638 799, 23747 2640 802, 23750 2641 804, 23753 2645 806, 23753 2645 809, 23753 2645 809, 23753 2645 812, 23760 2645 814, 23771 2645 817, 23783 2641 821, 23799 2634 823, 23816 2623 823, 23833 2611 825, 23849 2596 825, 23867 2581 826, 23881 2564 825, 23897 2549 815, 23907 2539 812, 23917 2527 802, 23924 2522 803, 23927 2518 804, 23932 2515 805, 23932 2515 806, 23932 2513 807, 23932 2513 808, 23933 2513 809, 23934 2513 811, 23936 2513 812, 23938 2510 814, 23939 2510 815, 23940 2510 815, 23940 2510 817, 23942 2508 817, 23942 2508 818, 23943 2506 819, 23943 2506 817, 23944 2505 816, 23944 2505 816, 23944 2503 816, 23946 2503 817, 23946 2503 817, 23946 2501 816, 23948 2501 815, 23948 2501 815, 23948 2501 815, 23948 2501 816, 23949 2501 816, 23949 2501 815, 23949 2501 814, 23949 2501 814, 23951 2501 814, 23951 2501 814, 23951 2501 814, 23951 2501 815, 23951 2501 815, 23951 2501 816, 23951 2498 817, 23951 2498 817, 23953 2498 816, 23953 2498 816, 23953 2498 815, 23953 2498 815, 23953 2496 816, 23953 2496 816, 23953 2496 817, 23953 2496 816, 23953 2496 816, 23953 2496 815, 23953 2496 815, 23953 2496 817, 23953 2496 818, 23953 2496 817, 23953 2496 817, 23953 2496 817, 23953 2496 817, 23953 2496 819, 23953 2496 818, 23953 2496 818, 23953 2496 818, 23954 2496 817, 23954 2496 817, 23954 2496 817, 23954 2496 819, 23954 2496 819, 23954 2496 820, 23954 2496 821, 23954 2496 821, 23954 2496 821, 23954 2496 822, 23954 2496 822, 23954 2496 822, 23954 2496 822, 23954 2496 821, 23954 2496 820, 23954 2496 820, 23954 2496 819, 23954 2496 819, 23954 2496 819, 23954 2496 820, 23954 2496 820, 23954 2496 820, 23954 2496 820, 23954 2496 821, 23954 2496 822, 23954 2496 822, 23954 2496 823, 23954 2496 825, 23954 2496 825, 23954 2496 825, 23954 2496 825, 23954 2496 825, 23954 2496 825, 23954 2496 826, 23954 2496 827, 23954 2496 827, 23954 2496 827, 23954 2496 827, 23954 2496 827, 23954 2496 828, 23954 2496 829, 23954 2496 829, 23954 2496 830, 23954 2496 829, 23954 2496 830, 23956 2496 830, 23956 2496 829, 23956 2496 830, 23956 2496 830, 23956 2496 829, 23956 2496 829, 23956 2496 829, 23956 2496 828, 23956 2496 830, 23956 2496 830, 23956 2496 830, 23956 2496 831, 23956 2496 831, 23956 2496 831, 23956 2496 829, 23956 2496 829, 23956 2496 829, 23956 2496 829, 23956 2496 829, 23956 2496 829, 23956 2496 829, 23956 2496 830, 23956 2496 830, 23956 2496 830, 23956 2496 830, 23956 2496 829, 23956 2496 829, 23956 2496 830, 23956 2496 830, 23956 2496 830, 23956 2496 831, 23956 2496 829, 23956 2496 829, 23956 2496 828, 23956 2496 829, 23956 2496 831, 23956 2496 830, 23956 2496 830, 23958 2496 830, 23958 2496 831, 23958 2496 830, 23958 2496 831, 23958 2496 830, 23958 2496 829, 23958 2496 841, 23958 2496 840, 23958 2496 841, 23958 2496 842, 23958 2496 832, 23958 2496 831, 23958 2496 830, 23958 2496 830, 23958 2496 830, 23958 2496 830, 23958 2496 833, 23958 2496 832, 23958 2496 833, 23958 2496 833, 23958 2496 832, 23958 2496 833, 23958 2496 833, 23958 2496 833, 23958 2496 833, 23958 2496 833, 23958 2496 835, 23958 2496 835, 23958 2496 835, 23958 2496 834, 23958 2496 830, 23958 2496 830, 23958 2496 828, 23958 2496 826, 23958 2496 821, 23958 2496 810, 23958 2496 801, 23958 2496 764, 23959 2488 704, 23964 2474 594, 23969 2456 410, 23974 2438 108</trace>
  <trace timeOffset="890568.94" brushRef="#br3" contextRef="#ctx0"> 21287 6864 254, 21287 6864 301, 21287 6864 346, 21287 6864 386, 21287 6864 415, 21287 6864 436, 21287 6864 449, 21287 6864 460, 21287 6864 469, 21287 6864 478, 21279 6837 483, 21279 6835 488, 21279 6834 488, 21278 6832 487, 21278 6831 482, 21278 6829 477, 21278 6829 472, 21278 6828 468, 21278 6828 466, 21279 6828 465, 21289 6831 463, 21301 6840 463, 21318 6852 463, 21331 6865 463, 21344 6879 465, 21357 6892 466, 21369 6907 466, 21380 6919 468, 21389 6928 469, 21397 6936 472, 21404 6943 477, 21412 6949 483, 21419 6953 493, 21422 6956 510, 21426 6958 530, 21433 6958 556, 21442 6957 585, 21457 6946 613, 21474 6929 638, 21494 6903 658, 21512 6873 676, 21532 6838 688, 21552 6803 698, 21571 6767 704, 21589 6735 708, 21606 6709 708, 21617 6693 708, 21623 6684 705, 21625 6681 702, 21625 6681 694, 21625 6679 679, 21625 6679 653, 21625 6679 612, 21627 6679 555, 21627 6679 478, 21629 6679 381, 21630 6682 231, 21632 6691 0</trace>
  <trace timeOffset="891007.94" brushRef="#br3" contextRef="#ctx0"> 21380 6805 150, 21380 6805 173, 21380 6805 196, 21384 6882 221, 21387 6907 245, 21389 6924 266, 21392 6941 287, 21394 6953 312, 21397 6962 340, 21400 6970 373, 21403 6973 412, 21406 6978 447, 21412 6978 480, 21424 6978 506, 21444 6973 523, 21471 6962 535, 21498 6945 543, 21529 6924 547, 21561 6902 551, 21594 6878 552, 21629 6852 552, 21663 6828 553, 21697 6805 554, 21729 6786 555, 21754 6770 554, 21773 6761 550, 21783 6754 540, 21788 6754 523, 21788 6754 501, 21788 6754 472, 21788 6754 441, 21789 6754 404, 21794 6754 351, 21798 6757 266, 21801 6761 123</trace>
  <trace timeOffset="892041.0" brushRef="#br3" contextRef="#ctx0"> 22132 6620 452, 22132 6620 473, 22132 6620 495, 22132 6620 518, 22132 6620 536, 22132 6620 546, 22132 6620 555, 22132 6620 559, 22132 6620 565, 22091 6708 572, 22087 6737 580, 22086 6769 589, 22086 6803 599, 22086 6838 609, 22088 6873 620, 22094 6907 629, 22103 6938 640, 22111 6967 648, 22120 6993 654, 22129 7016 658, 22139 7034 663, 22146 7046 664, 22154 7057 666, 22159 7062 667, 22163 7066 667, 22167 7069 669, 22172 7069 671, 22177 7069 675, 22187 7069 681, 22201 7067 687, 22210 7057 693, 22224 7040 698, 22233 7022 702, 22242 6999 708, 22251 6973 712, 22257 6943 717, 22265 6911 722, 22271 6875 727, 22276 6840 731, 22285 6805 735, 22291 6771 738, 22295 6742 741, 22300 6723 742, 22304 6705 743, 22305 6694 744, 22307 6689 745, 22307 6685 746, 22307 6685 746, 22307 6684 744, 22307 6684 741, 22307 6684 738, 22310 6684 735, 22310 6685 734, 22311 6700 733, 22315 6723 733, 22318 6752 732, 22321 6779 732, 22324 6808 731, 22328 6835 733, 22334 6863 732, 22340 6888 733, 22347 6911 733, 22354 6931 731, 22358 6945 731, 22365 6957 731, 22369 6965 731, 22372 6967 732, 22376 6972 732, 22376 6972 733, 22376 6972 734, 22376 6972 734, 22377 6972 736, 22383 6972 735, 22392 6967 736, 22402 6956 737, 22415 6936 738, 22424 6916 739, 22430 6892 741, 22437 6867 741, 22441 6845 742, 22444 6828 742, 22448 6811 742, 22450 6800 742, 22453 6788 743, 22456 6778 742, 22457 6774 742, 22458 6769 740, 22458 6769 737, 22458 6767 734, 22458 6767 729, 22460 6767 726, 22462 6767 721, 22467 6767 716, 22470 6767 714, 22476 6774 712, 22483 6786 712, 22486 6795 712, 22490 6811 711, 22496 6828 711, 22497 6846 712, 22500 6868 714, 22502 6885 715, 22502 6902 718, 22503 6914 719, 22503 6920 721, 22503 6931 723, 22503 6936 724, 22503 6940 726, 22505 6946 728, 22505 6946 732, 22505 6946 737, 22505 6946 742, 22506 6946 750, 22506 6946 755, 22508 6946 759, 22511 6934 761, 22515 6914 762, 22518 6888 764, 22522 6863 765, 22526 6838 766, 22528 6822 765, 22531 6806 764, 22534 6796 763, 22535 6791 761, 22537 6786 759, 22538 6784 757, 22541 6781 753, 22544 6778 748, 22547 6774 742, 22551 6774 738, 22559 6774 734, 22570 6781 731, 22580 6788 729, 22589 6799 726, 22597 6810 726, 22603 6818 722, 22610 6831 722, 22617 6843 722, 22622 6850 721, 22629 6863 722, 22633 6870 722, 22639 6875 720, 22644 6884 719, 22648 6887 714, 22654 6892 705, 22657 6895 693, 22659 6895 672, 22668 6899 643, 22674 6900 606, 22684 6900 564, 22696 6900 524, 22703 6897 490, 22713 6888 467, 22719 6878 457, 22725 6868 456, 22732 6853 463, 22736 6838 475, 22743 6822 489, 22748 6805 505, 22752 6790 522, 22755 6781 536, 22758 6770 551, 22761 6761 562, 22762 6757 571, 22764 6752 577, 22764 6752 579, 22764 6750 582, 22764 6750 586, 22767 6750 590, 22770 6761 596, 22774 6778 601, 22776 6803 606, 22778 6826 611, 22779 6852 613, 22781 6875 617, 22782 6895 620, 22784 6912 622, 22785 6927 622, 22787 6938 621, 22788 6950 619, 22788 6956 614, 22789 6962 604, 22789 6962 587, 22789 6962 550, 22789 6962 479, 22789 6962 356, 22789 6962 163</trace>
  <trace timeOffset="892490.06" brushRef="#br3" contextRef="#ctx0"> 22699 6671 168, 22699 6671 180, 22699 6671 194, 22699 6671 207, 22699 6671 216, 22699 6671 219, 22699 6671 214, 22699 6671 200, 22699 6671 155, 22699 6671 39</trace>
  <trace timeOffset="893669.1" brushRef="#br3" contextRef="#ctx0"> 23074 6699 539, 23074 6699 575, 23074 6699 609, 23074 6699 633, 23074 6699 644, 23074 6699 649, 23074 6699 650, 23074 6699 648, 22996 6694 647, 22985 6711 647, 22973 6730 645, 22965 6754 646, 22956 6777 646, 22946 6800 646, 22939 6823 647, 22930 6845 647, 22927 6861 647, 22924 6875 647, 22922 6887 644, 22922 6897 643, 22922 6907 640, 22922 6912 638, 22922 6917 637, 22922 6917 635, 22924 6917 636, 22934 6917 634, 22949 6911 632, 22967 6900 629, 22985 6887 628, 23000 6870 628, 23018 6853 632, 23030 6838 634, 23045 6823 637, 23054 6811 640, 23060 6803 642, 23066 6796 645, 23069 6793 648, 23073 6790 650, 23073 6790 652, 23073 6788 652, 23073 6788 652, 23077 6788 653, 23083 6791 654, 23092 6803 655, 23100 6820 656, 23108 6845 656, 23115 6878 656, 23121 6919 657, 23127 6970 658, 23133 7032 664, 23139 7103 671, 23145 7181 677, 23151 7265 686, 23157 7354 693, 23160 7439 699, 23167 7518 711, 23171 7587 719, 23174 7645 726, 23179 7693 731, 23183 7728 734, 23186 7749 735, 23189 7761 736, 23190 7765 736, 23190 7765 738, 23190 7765 741, 23190 7765 745, 23192 7764 748, 23194 7749 751, 23196 7724 753, 23197 7689 754, 23197 7652 756, 23197 7608 759, 23197 7562 760, 23194 7515 761, 23192 7466 765, 23192 7420 765, 23192 7372 768, 23192 7328 768, 23199 7287 769, 23206 7246 770, 23216 7207 766, 23227 7169 765, 23239 7134 760, 23251 7100 756, 23264 7069 753, 23275 7040 749, 23287 7013 746, 23296 6987 742, 23304 6963 738, 23310 6941 732, 23316 6924 728, 23319 6909 724, 23322 6899 722, 23322 6888 720, 23324 6878 719, 23324 6872 718, 23326 6861 716, 23327 6855 713, 23329 6843 710, 23330 6832 705, 23331 6820 698, 23333 6810 693, 23335 6798 685, 23336 6786 678, 23339 6774 674, 23341 6762 671, 23344 6752 670, 23347 6740 671, 23349 6737 673, 23350 6732 675, 23350 6732 678, 23350 6730 682, 23350 6730 686, 23350 6728 690, 23352 6728 694, 23352 6728 696, 23352 6725 697, 23352 6725 699, 23352 6725 699, 23352 6728 702, 23355 6742 706, 23358 6762 710, 23361 6788 711, 23364 6813 713, 23367 6837 710, 23369 6860 711, 23374 6880 711, 23376 6897 711, 23379 6916 711, 23382 6933 711, 23384 6945 711, 23388 6962 711, 23391 6970 711, 23392 6975 711, 23395 6984 710, 23397 6989 710, 23398 6993 710, 23401 6997 710, 23401 6997 711, 23401 6997 711, 23401 6997 711, 23403 6999 713, 23404 6999 716, 23407 6999 719, 23408 6999 726, 23412 6999 727, 23417 6992 729, 23422 6977 730, 23430 6957 729, 23437 6934 729, 23441 6909 730, 23444 6882 729, 23449 6857 729, 23452 6832 728, 23459 6810 727, 23462 6795 727, 23465 6786 728, 23467 6781 728, 23467 6781 728, 23467 6779 726, 23467 6779 722, 23469 6778 719, 23470 6778 717, 23472 6778 716, 23476 6778 717, 23482 6784 717, 23488 6798 717, 23495 6817 717, 23502 6837 716, 23507 6858 717, 23510 6880 715, 23514 6903 715, 23520 6924 714, 23526 6945 714, 23533 6965 715, 23538 6977 715, 23542 6990 715, 23546 6999 715, 23550 7007 714, 23552 7016 713, 23555 7020 715, 23559 7025 715, 23559 7025 715, 23559 7025 715, 23559 7025 715, 23560 7027 718, 23560 7027 721, 23561 7027 723, 23563 7027 726, 23567 7025 727, 23570 7014 727, 23575 6997 728, 23579 6982 728, 23582 6965 728, 23586 6949 729, 23592 6934 728, 23595 6924 728, 23599 6907 727, 23602 6897 726, 23607 6887 726, 23609 6878 723, 23611 6873 722, 23615 6864 721, 23619 6860 720, 23621 6855 720, 23623 6852 720, 23623 6852 719, 23623 6850 718, 23623 6850 716, 23625 6850 715, 23627 6850 715, 23628 6850 714, 23630 6850 713, 23633 6850 713, 23638 6850 711, 23647 6853 711, 23655 6860 709, 23661 6867 708, 23669 6873 708, 23673 6880 706, 23680 6887 705, 23681 6890 705, 23686 6897 705, 23689 6900 705, 23690 6903 705, 23693 6907 705, 23693 6907 706, 23693 6907 705, 23693 6907 705, 23695 6907 705, 23696 6909 705, 23698 6914 706, 23699 6919 706, 23702 6924 706, 23705 6933 705, 23706 6936 705, 23712 6945 705, 23715 6953 706, 23718 6963 708, 23722 6970 709, 23723 6975 710, 23726 6984 711, 23728 6989 711, 23729 6993 711, 23731 6997 711, 23731 6997 712, 23731 6997 712, 23731 6997 713, 23732 6999 714, 23732 7000 715, 23733 7002 715, 23733 7004 715, 23735 7004 714, 23737 7004 711, 23738 7005 708, 23741 7005 699, 23742 7005 683, 23743 7005 651, 23745 7005 592, 23745 7005 493, 23747 7005 321, 23748 7005 49</trace>
  <trace timeOffset="894125.1" brushRef="#br3" contextRef="#ctx0"> 23828 7017 284, 23828 7017 331, 23828 7017 381, 23828 7017 421, 23853 6934 445, 23860 6909 458, 23867 6882 468, 23872 6855 481, 23877 6828 502, 23880 6799 524, 23881 6774 545, 23881 6754 563, 23881 6735 580, 23881 6723 599, 23881 6716 619, 23881 6711 637, 23881 6711 647, 23881 6709 651, 23881 6709 651, 23881 6709 651, 23881 6709 650, 23877 6716 650, 23871 6732 650, 23864 6754 650, 23860 6777 650, 23857 6800 650, 23855 6825 650, 23853 6849 652, 23853 6872 651, 23853 6895 652, 23853 6919 652, 23860 6940 653, 23868 6958 656, 23874 6972 658, 23883 6982 660, 23894 6992 663, 23904 6996 661, 23917 7002 660, 23932 7005 655, 23942 7007 647, 23959 7007 633, 23977 7007 602, 23994 7000 544, 24018 6989 443, 24039 6973 259, 24062 6958 0</trace>
  <trace timeOffset="906809.9" brushRef="#br3" contextRef="#ctx0"> 21261 7775 257, 21261 7775 293, 21261 7775 330, 21261 7775 363, 21261 7775 386, 21261 7775 404, 21261 7775 417, 21261 7775 429, 21261 7775 440, 21261 7775 452, 21303 7821 468, 21319 7849 483, 21333 7878 500, 21347 7903 515, 21358 7928 531, 21367 7947 546, 21374 7961 562, 21383 7972 579, 21389 7978 600, 21392 7981 622, 21399 7982 647, 21407 7982 671, 21421 7977 689, 21438 7962 704, 21454 7942 716, 21471 7915 724, 21490 7885 728, 21512 7850 734, 21533 7814 736, 21555 7778 739, 21577 7746 740, 21598 7717 739, 21618 7693 738, 21635 7674 737, 21647 7660 734, 21658 7649 731, 21665 7643 726, 21669 7640 718, 21674 7636 704, 21674 7636 683, 21674 7636 652, 21674 7636 611, 21676 7636 552, 21678 7636 468, 21678 7645 349, 21678 7657 161</trace>
  <trace timeOffset="907267.9" brushRef="#br3" contextRef="#ctx0"> 21504 7670 294, 21504 7670 330, 21504 7670 370, 21504 7670 411, 21504 7670 451, 21504 7670 484, 21504 7670 509, 21504 7670 528, 21535 7763 550, 21540 7782 571, 21544 7797 595, 21549 7812 617, 21552 7821 639, 21555 7827 655, 21555 7832 672, 21558 7836 688, 21561 7839 703, 21562 7841 721, 21565 7846 737, 21565 7846 748, 21565 7846 757, 21571 7846 766, 21581 7844 770, 21597 7836 776, 21615 7827 774, 21632 7814 774, 21649 7802 771, 21665 7790 771, 21685 7778 771, 21703 7765 771, 21724 7753 771, 21743 7741 769, 21760 7731 768, 21775 7723 766, 21785 7715 763, 21794 7711 756, 21799 7708 747, 21806 7703 729, 21809 7700 696, 21812 7697 640, 21815 7696 541, 21815 7696 363, 21815 7694 81</trace>
  <trace timeOffset="908256.94" brushRef="#br3" contextRef="#ctx0"> 21974 7828 294, 21974 7828 349, 21974 7828 404, 21974 7828 460, 21974 7828 509, 21974 7828 550, 21974 7828 582, 21992 7739 611, 22005 7726 637, 22020 7713 657, 22035 7700 670, 22047 7693 674, 22062 7689 674, 22081 7689 669, 22099 7689 665, 22122 7700 660, 22145 7717 654, 22165 7736 650, 22182 7761 649, 22200 7788 645, 22213 7814 647, 22224 7839 646, 22231 7856 647, 22237 7873 648, 22242 7882 651, 22243 7887 655, 22245 7893 663, 22245 7893 673, 22245 7893 687, 22245 7893 703, 22245 7893 723, 22245 7893 743, 22245 7895 761, 22245 7896 778, 22245 7896 792, 22245 7896 802, 22239 7893 812, 22230 7881 820, 22223 7863 826, 22217 7841 835, 22216 7819 838, 22216 7793 843, 22216 7766 845, 22223 7743 843, 22231 7720 844, 22240 7699 842, 22247 7686 841, 22257 7674 840, 22263 7665 835, 22266 7662 826, 22275 7657 812, 22279 7657 790, 22285 7654 754, 22294 7653 702, 22300 7653 614, 22310 7653 477, 22323 7653 224</trace>
  <trace timeOffset="908731.0" brushRef="#br3" contextRef="#ctx0"> 22538 7861 389, 22538 7861 429, 22538 7861 469, 22538 7861 498, 22538 7861 517, 22538 7861 525, 22538 7861 529, 22596 7773 535, 22599 7765 543, 22605 7755 555, 22608 7746 573, 22608 7733 594, 22608 7717 615, 22608 7700 637, 22608 7683 653, 22603 7669 669, 22594 7657 684, 22588 7649 695, 22577 7638 706, 22570 7633 714, 22565 7632 716, 22554 7632 719, 22544 7632 720, 22529 7640 722, 22511 7657 724, 22496 7677 724, 22483 7697 727, 22474 7720 729, 22467 7743 732, 22460 7765 735, 22458 7786 737, 22457 7807 745, 22457 7829 748, 22457 7843 756, 22458 7858 760, 22466 7872 763, 22473 7883 765, 22485 7897 766, 22497 7908 768, 22506 7915 768, 22518 7922 769, 22532 7925 767, 22541 7929 763, 22557 7934 755, 22565 7937 742, 22576 7940 720, 22585 7942 685, 22589 7943 623, 22596 7945 522, 22596 7945 327, 22599 7945 50</trace>
  <trace timeOffset="909198.0" brushRef="#br3" contextRef="#ctx0"> 22694 7485 465, 22694 7485 505, 22694 7485 545, 22694 7485 579, 22694 7485 602, 22694 7485 616, 22694 7485 624, 22694 7485 631, 22694 7485 635, 22694 7485 643, 22693 7492 649, 22693 7510 657, 22693 7529 667, 22693 7547 678, 22693 7568 690, 22694 7591 702, 22697 7618 712, 22702 7645 719, 22709 7674 724, 22717 7700 729, 22726 7729 732, 22735 7756 735, 22746 7783 739, 22756 7811 737, 22765 7839 739, 22776 7863 738, 22784 7883 738, 22791 7897 738, 22797 7910 738, 22802 7917 738, 22805 7920 737, 22808 7925 737, 22808 7925 738, 22814 7925 739, 22823 7925 740, 22837 7917 742, 22853 7907 744, 22865 7893 747, 22873 7878 751, 22879 7864 755, 22884 7849 755, 22888 7833 760, 22890 7821 760, 22895 7807 765, 22896 7795 770, 22898 7790 776, 22899 7786 782, 22899 7781 787, 22900 7775 793, 22900 7771 797, 22902 7766 801, 22902 7766 804, 22902 7765 808, 22902 7765 810, 22902 7764 811, 22904 7764 812, 22904 7763 812, 22905 7763 812, 22905 7763 811, 22910 7763 811, 22914 7770 811, 22922 7785 811, 22930 7804 813, 22940 7824 811, 22947 7846 813, 22953 7860 811, 22959 7875 808, 22963 7883 805, 22965 7888 798, 22967 7895 781, 22969 7897 755, 22972 7900 712, 22975 7903 629, 22978 7908 497, 22978 7907 228</trace>
  <trace timeOffset="909636.0" brushRef="#br3" contextRef="#ctx0"> 22930 7559 571, 22930 7559 586, 22930 7559 592, 22930 7559 591, 22930 7559 581, 22930 7559 555, 22930 7559 497, 22930 7559 376, 22957 7638 116</trace>
  <trace timeOffset="910338.06" brushRef="#br3" contextRef="#ctx0"> 23394 7795 427, 23394 7795 493, 23394 7795 559, 23394 7795 610, 23394 7795 648, 23394 7795 675, 23394 7795 697, 23394 7795 714, 23394 7795 729, 23394 7795 742, 23368 7717 753, 23365 7714 763, 23356 7709 771, 23352 7709 774, 23341 7709 777, 23326 7709 778, 23310 7720 779, 23293 7735 780, 23275 7755 781, 23261 7778 785, 23250 7803 784, 23238 7831 790, 23229 7856 789, 23221 7881 789, 23215 7897 789, 23210 7914 789, 23207 7925 789, 23206 7932 790, 23206 7943 789, 23206 7949 787, 23206 7953 785, 23206 7961 782, 23210 7962 779, 23221 7962 777, 23235 7962 774, 23250 7957 772, 23268 7945 772, 23287 7928 771, 23301 7910 772, 23313 7888 775, 23324 7865 778, 23331 7844 778, 23336 7828 782, 23339 7811 782, 23341 7800 784, 23341 7795 787, 23341 7790 790, 23341 7790 792, 23341 7788 792, 23341 7788 790, 23341 7786 786, 23344 7786 784, 23349 7786 783, 23356 7793 786, 23365 7807 784, 23378 7827 786, 23390 7848 784, 23400 7870 784, 23412 7891 784, 23424 7911 783, 23435 7928 782, 23444 7940 780, 23452 7950 780, 23458 7957 778, 23461 7960 776, 23464 7962 773, 23464 7962 770, 23467 7962 765, 23472 7962 760, 23478 7957 754, 23487 7943 747, 23492 7925 740, 23501 7905 732, 23507 7882 724, 23510 7858 718, 23514 7833 709, 23515 7807 708, 23518 7782 704, 23520 7756 706, 23521 7729 711, 23522 7702 715, 23524 7674 722, 23526 7647 729, 23528 7621 737, 23530 7602 743, 23533 7585 752, 23536 7572 760, 23537 7567 769, 23538 7562 775, 23538 7562 777, 23538 7561 778, 23542 7561 776, 23549 7568 777, 23560 7586 779, 23570 7611 781, 23578 7643 780, 23582 7674 780, 23586 7709 776, 23592 7744 776, 23593 7778 778, 23596 7811 778, 23599 7841 782, 23601 7864 781, 23601 7878 780, 23602 7883 781, 23602 7883 782, 23602 7883 785, 23602 7883 792, 23602 7885 795, 23604 7887 800, 23604 7887 805, 23604 7887 809, 23604 7887 814, 23604 7875 817, 23604 7864 821, 23601 7846 821, 23599 7833 825, 23599 7821 823, 23599 7810 825, 23599 7803 823, 23599 7795 821, 23599 7790 819, 23601 7786 816, 23604 7783 814, 23608 7782 811, 23614 7781 808, 23619 7778 804, 23630 7778 797, 23633 7778 793, 23638 7778 787, 23644 7778 783, 23647 7778 781, 23653 7778 778, 23655 7781 774, 23660 7783 772, 23660 7790 774, 23660 7802 773, 23660 7820 778, 23653 7846 777, 23644 7868 777, 23632 7893 777, 23621 7914 777, 23608 7935 777, 23596 7953 777, 23585 7972 777, 23578 7983 777, 23572 7998 775, 23567 8007 771, 23563 8015 759, 23559 8027 733, 23555 8037 680, 23552 8047 578, 23550 8051 404, 23550 8057 111</trace>
  <trace timeOffset="910816.1" brushRef="#br3" contextRef="#ctx0"> 23690 7628 520, 23690 7628 568, 23690 7628 613, 23690 7628 651, 23690 7628 681, 23690 7628 702, 23690 7628 721, 23690 7628 733, 23690 7628 744, 23690 7628 752, 23708 7723 759, 23713 7752 764, 23722 7782 769, 23732 7814 779, 23747 7846 784, 23761 7876 794, 23777 7905 797, 23790 7931 797, 23803 7952 798, 23813 7970 796, 23821 7982 794, 23825 7990 789, 23828 7994 777, 23828 7994 751, 23828 7994 697, 23828 7994 586, 23833 7994 372, 23838 7986 72</trace>
  <trace timeOffset="911306.1" brushRef="#br3" contextRef="#ctx0"> 23962 7833 469, 23962 7833 511, 23962 7833 551, 23962 7833 582, 23962 7833 608, 23962 7833 624, 23962 7833 641, 23962 7833 652, 23962 7833 667, 24050 7793 678, 24064 7770 688, 24079 7746 697, 24091 7720 703, 24101 7694 710, 24109 7670 717, 24112 7645 726, 24114 7623 735, 24114 7599 745, 24114 7585 756, 24112 7570 767, 24108 7559 777, 24101 7552 787, 24097 7544 796, 24094 7541 801, 24091 7538 804, 24086 7538 805, 24079 7545 805, 24068 7561 805, 24058 7583 805, 24050 7608 803, 24044 7636 803, 24040 7665 802, 24039 7694 803, 24039 7721 803, 24039 7746 804, 24042 7768 803, 24050 7790 804, 24059 7807 808, 24072 7827 807, 24091 7841 813, 24112 7856 811, 24137 7864 811, 24162 7868 810, 24188 7870 807, 24212 7870 805, 24235 7870 801, 24251 7870 795, 24269 7870 784, 24279 7868 772, 24283 7868 756, 24290 7868 738, 24290 7868 713, 24295 7865 677, 24299 7864 617, 24303 7863 517, 24309 7863 303, 24309 7863 28</trace>
  <trace timeOffset="911325.1" brushRef="#br3" contextRef="#ctx0"> 24731 7832 661, 24731 7832 712, 24731 7832 756, 24731 7832 792, 24731 7832 812, 24731 7832 823, 24731 7832 827, 24731 7832 829, 24731 7832 826, 24731 7832 821, 24731 7832 810, 24739 7832 784, 24739 7832 727, 24737 7829 607, 24727 7821 330, 24717 7815 14</trace>
  <trace timeOffset="933861.44" brushRef="#br3" contextRef="#ctx0"> 4443 4737 247, 4443 4737 264, 4443 4737 282, 4443 4737 302, 4443 4737 328, 4443 4737 358, 4357 4737 391, 4346 4737 431, 4339 4737 467, 4327 4737 502, 4321 4737 536, 4315 4737 565, 4309 4737 595, 4309 4737 620, 4307 4737 639, 4307 4737 650, 4306 4737 655, 4304 4737 657, 4303 4737 655, 4301 4737 651, 4301 4737 644, 4300 4737 636, 4300 4738 631, 4300 4745 628, 4306 4755 628, 4321 4767 631, 4344 4782 633, 4371 4795 633, 4404 4805 635, 4438 4812 638, 4473 4816 641, 4511 4817 644, 4548 4817 647, 4589 4817 647, 4628 4812 649, 4668 4805 650, 4709 4799 651, 4746 4792 654, 4783 4788 655, 4816 4783 655, 4839 4782 656, 4860 4780 657, 4874 4780 657, 4879 4780 657, 4887 4780 660, 4887 4780 661, 4887 4780 667, 4887 4780 675, 4889 4780 685, 4890 4780 697, 4892 4780 712, 4894 4780 726, 4898 4778 737, 4901 4773 746, 4906 4761 750, 4908 4745 753, 4911 4723 755, 4913 4696 757, 4913 4667 759, 4914 4635 761, 4914 4601 762, 4914 4567 759, 4914 4531 760, 4914 4495 755, 4914 4456 755, 4914 4417 755, 4914 4377 754, 4914 4335 756, 4914 4293 756, 4914 4255 759, 4914 4221 759, 4914 4196 759, 4914 4174 759, 4914 4160 760, 4913 4146 760, 4911 4134 761, 4909 4129 761, 4909 4122 760, 4909 4122 761, 4908 4121 759, 4908 4121 759, 4908 4120 759, 4907 4117 756, 4907 4117 755, 4906 4114 753, 4906 4113 750, 4906 4112 747, 4906 4110 743, 4906 4109 739, 4906 4109 736, 4906 4107 733, 4906 4107 729, 4906 4107 719, 4909 4107 679, 4923 4109 574, 4937 4117 286</trace>
  <trace timeOffset="942769.94" brushRef="#br3" contextRef="#ctx0"> 18779 4325 61, 18779 4325 88, 18779 4325 111, 18779 4325 130, 18779 4325 142, 18779 4325 148, 18779 4325 147, 18779 4325 137, 18779 4325 123, 18779 4325 105, 18781 4318 85, 18781 4318 67, 18783 4328 44, 18786 4345 17</trace>
  <trace timeOffset="943190.94" brushRef="#br3" contextRef="#ctx0"> 19092 6259 49, 19092 6259 64, 19092 6259 81, 19092 6259 93, 19092 6259 97, 19092 6259 88, 19092 6259 57</trace>
  <trace timeOffset="946633.1" brushRef="#br3" contextRef="#ctx0"> 19541 4599 366, 19541 4599 405, 19541 4599 445, 19541 4599 479, 19541 4599 509, 19541 4599 528, 19541 4599 538, 19545 4521 539, 19551 4512 541, 19557 4504 537, 19563 4496 535, 19567 4488 530, 19576 4482 525, 19584 4480 518, 19593 4475 512, 19602 4475 505, 19616 4475 500, 19625 4475 497, 19637 4480 492, 19651 4487 491, 19657 4492 488, 19667 4502 487, 19674 4507 487, 19677 4515 490, 19681 4524 491, 19686 4534 493, 19690 4549 495, 19693 4559 495, 19696 4577 495, 19699 4596 493, 19700 4618 495, 19700 4647 495, 19700 4676 498, 19700 4706 503, 19700 4737 506, 19700 4767 509, 19700 4796 512, 19700 4824 513, 19700 4845 515, 19700 4865 516, 19700 4878 519, 19700 4892 522, 19700 4904 525, 19700 4910 528, 19700 4916 531, 19700 4916 536, 19700 4920 539, 19700 4927 542, 19700 4931 546, 19700 4942 550, 19700 4946 553, 19703 4954 555, 19706 4962 557, 19710 4971 557, 19716 4979 558, 19722 4986 559, 19731 4996 561, 19737 5003 564, 19747 5010 567, 19755 5017 570, 19765 5020 574, 19774 5024 579, 19784 5027 586, 19797 5029 595, 19808 5029 603, 19826 5029 611, 19836 5029 618, 19851 5024 625, 19863 5017 634, 19871 5010 643, 19882 5000 653, 19892 4988 665, 19897 4981 675, 19904 4966 685, 19908 4949 693, 19910 4935 700, 19911 4914 705, 19911 4895 709, 19911 4881 712, 19911 4863 714, 19910 4853 716, 19908 4848 717, 19907 4843 718, 19902 4841 717, 19900 4838 715, 19897 4834 712, 19894 4831 709, 19894 4831 706, 19888 4831 703, 19878 4831 700, 19868 4831 698, 19856 4838 696, 19845 4850 695, 19836 4863 695, 19828 4875 695, 19820 4889 695, 19814 4902 695, 19811 4913 694, 19806 4930 694, 19801 4946 693, 19798 4962 694, 19794 4979 694, 19791 4996 695, 19787 5015 693, 19787 5027 694, 19787 5049 693, 19787 5066 694, 19787 5078 695, 19787 5098 696, 19787 5111 696, 19787 5125 697, 19787 5145 701, 19787 5163 699, 19787 5186 702, 19787 5209 701, 19790 5228 701, 19794 5250 702, 19795 5271 702, 19798 5292 702, 19800 5313 702, 19801 5334 702, 19803 5349 701, 19804 5366 702, 19804 5383 702, 19806 5397 703, 19806 5415 702, 19807 5427 703, 19807 5438 701, 19807 5450 702, 19807 5460 702, 19807 5472 703, 19807 5484 706, 19804 5499 708, 19801 5508 710, 19797 5523 711, 19790 5538 711, 19784 5554 712, 19777 5571 712, 19768 5588 713, 19762 5600 714, 19755 5612 715, 19746 5624 717, 19740 5632 719, 19731 5641 722, 19725 5646 726, 19716 5651 730, 19707 5656 735, 19696 5659 741, 19686 5661 747, 19674 5661 753, 19657 5661 761, 19639 5661 766, 19619 5656 774, 19602 5649 781, 19589 5641 787, 19576 5634 795, 19564 5624 801, 19557 5618 806, 19548 5612 811, 19543 5606 816, 19540 5603 819, 19537 5600 822, 19534 5597 823, 19534 5597 825, 19532 5597 825, 19529 5594 825, 19526 5591 825, 19523 5588 825, 19522 5585 825, 19522 5585 826, 19521 5584 827, 19521 5584 828, 19521 5582 828, 19518 5581 827, 19518 5579 828, 19516 5577 830, 19516 5576 832, 19516 5574 836, 19515 5574 838, 19515 5571 839, 19515 5571 839, 19515 5570 839, 19514 5570 839, 19514 5569 840, 19514 5569 839, 19514 5567 837, 19514 5567 834, 19514 5566 828, 19514 5566 825, 19514 5566 822, 19514 5566 821, 19514 5566 821, 19514 5566 821, 19518 5566 820, 19525 5566 819, 19537 5566 819, 19546 5566 819, 19557 5567 819, 19570 5569 819, 19581 5569 820, 19593 5570 820, 19605 5570 820, 19617 5570 820, 19627 5570 818, 19639 5570 818, 19652 5569 817, 19663 5567 817, 19674 5564 820, 19686 5561 819, 19694 5557 820, 19706 5554 820, 19716 5550 819, 19725 5547 819, 19735 5542 821, 19745 5537 820, 19752 5528 821, 19761 5523 820, 19768 5516 820, 19777 5511 821, 19780 5508 821, 19787 5501 822, 19790 5499 822, 19794 5496 822, 19797 5492 822, 19797 5492 823, 19797 5491 825, 19800 5487 825, 19801 5484 825, 19804 5479 826, 19807 5470 827, 19808 5465 827, 19810 5454 828, 19810 5438 829, 19810 5425 829, 19810 5406 830, 19810 5387 831, 19806 5366 831, 19801 5342 833, 19795 5320 832, 19790 5300 832, 19785 5286 831, 19781 5271 832, 19777 5254 831, 19772 5243 826, 19768 5228 826, 19761 5211 822, 19757 5201 822, 19754 5184 821, 19751 5175 820, 19747 5167 819, 19745 5155 818, 19742 5145 818, 19737 5128 818, 19736 5118 818, 19733 5099 818, 19731 5089 818, 19729 5077 818, 19729 5064 818, 19729 5059 818, 19729 5049 819, 19729 5042 818, 19729 5036 819, 19729 5025 819, 19729 5020 819, 19729 5017 817, 19733 5007 816, 19736 5004 814, 19737 5000 812, 19743 4995 810, 19747 4991 808, 19757 4988 807, 19766 4983 807, 19775 4978 806, 19784 4975 807, 19794 4971 807, 19803 4969 807, 19807 4967 807, 19816 4964 806, 19820 4962 806, 19826 4961 805, 19830 4961 804, 19830 4961 803, 19830 4959 802, 19830 4959 801, 19831 4959 800, 19833 4959 799, 19834 4959 798, 19836 4959 797, 19837 4959 797, 19838 4959 796, 19840 4959 796, 19842 4961 796, 19843 4962 796, 19845 4964 795, 19845 4966 794, 19845 4974 793, 19845 4984 792, 19838 4998 793, 19827 5013 792, 19813 5027 792, 19798 5037 792, 19780 5049 792, 19762 5057 792, 19745 5064 792, 19731 5069 794, 19716 5072 796, 19706 5074 797, 19693 5074 799, 19677 5074 800, 19661 5067 801, 19645 5057 803, 19629 5046 804, 19619 5034 804, 19608 5020 806, 19600 5004 806, 19596 4991 806, 19592 4975 807, 19589 4959 808, 19589 4946 808, 19587 4925 809, 19587 4905 810, 19587 4885 811, 19587 4860 811, 19587 4841 811, 19587 4824 811, 19590 4805 812, 19593 4785 812, 19597 4761 814, 19602 4737 813, 19608 4714 814, 19613 4691 814, 19619 4671 815, 19622 4655 816, 19626 4638 817, 19629 4623 818, 19632 4611 819, 19635 4593 818, 19637 4584 819, 19637 4577 820, 19637 4566 821, 19637 4559 823, 19637 4547 820, 19637 4535 821, 19637 4524 817, 19632 4507 818, 19627 4499 818, 19622 4483 819, 19615 4471 819, 19609 4463 819, 19600 4450 820, 19592 4439 819, 19586 4432 819, 19574 4420 820, 19567 4414 820, 19557 4407 821, 19548 4403 821, 19538 4399 821, 19527 4395 820, 19515 4394 818, 19497 4394 816, 19479 4394 812, 19456 4394 810, 19435 4402 808, 19416 4409 807, 19401 4417 807, 19386 4422 806, 19376 4429 804, 19369 4434 804, 19365 4434 803, 19362 4437 803, 19362 4437 805, 19360 4437 804, 19360 4437 803, 19359 4437 802, 19356 4437 799, 19356 4439 798, 19356 4441 799, 19356 4442 799, 19356 4443 799, 19356 4446 799, 19356 4446 797, 19356 4449 798, 19356 4453 799, 19356 4456 800, 19369 4463 801, 19382 4470 801, 19396 4475 802, 19418 4482 802, 19440 4489 802, 19461 4496 806, 19483 4504 806, 19506 4511 810, 19529 4520 809, 19551 4529 808, 19571 4538 807, 19592 4549 807, 19612 4558 806, 19627 4566 806, 19637 4573 805, 19651 4579 804, 19663 4586 806, 19671 4591 805, 19684 4599 805, 19694 4606 804, 19703 4611 802, 19714 4618 801, 19720 4625 802, 19726 4630 801, 19735 4638 800, 19738 4646 799, 19745 4654 797, 19747 4662 796, 19751 4671 795, 19751 4676 794, 19752 4688 792, 19752 4696 792, 19752 4710 792, 19752 4728 790, 19752 4740 790, 19747 4758 790, 19742 4773 789, 19736 4787 787, 19729 4802 787, 19723 4816 787, 19717 4829 789, 19713 4838 789, 19706 4853 787, 19700 4867 787, 19696 4878 789, 19691 4892 787, 19687 4900 789, 19687 4905 789, 19687 4914 789, 19687 4920 789, 19687 4931 787, 19687 4942 787, 19687 4949 786, 19687 4959 785, 19691 4966 785, 19696 4974 785, 19703 4979 785, 19708 4986 786, 19716 4991 785, 19722 4996 785, 19725 4998 785, 19735 5000 785, 19738 5003 786, 19743 5004 787, 19754 5005 787, 19759 5005 789, 19766 5005 787, 19777 5005 787, 19782 5005 787, 19791 5005 789, 19803 5004 790, 19810 5000 790, 19819 4995 790, 19826 4988 792, 19833 4983 792, 19838 4975 792, 19845 4969 796, 19848 4959 796, 19852 4952 797, 19856 4942 798, 19858 4935 796, 19860 4931 797, 19860 4920 797, 19860 4914 798, 19860 4908 798, 19860 4899 797, 19860 4895 796, 19860 4890 795, 19858 4885 793, 19858 4885 792, 19852 4885 789, 19842 4885 785, 19828 4893 783, 19811 4905 780, 19797 4920 778, 19785 4940 776, 19775 4959 773, 19768 4981 772, 19759 5004 771, 19754 5025 771, 19749 5049 772, 19746 5063 772, 19745 5081 770, 19745 5101 769, 19745 5121 770, 19745 5145 773, 19745 5167 775, 19746 5189 779, 19751 5211 778, 19755 5231 778, 19761 5254 778, 19766 5278 777, 19772 5304 777, 19777 5329 776, 19780 5359 776, 19782 5390 776, 19785 5420 776, 19787 5452 776, 19787 5484 776, 19787 5513 775, 19787 5542 776, 19787 5567 775, 19787 5585 777, 19787 5603 777, 19787 5614 778, 19787 5620 778, 19785 5631 777, 19784 5635 777, 19782 5639 778, 19778 5649 780, 19775 5651 783, 19766 5656 786, 19752 5663 789, 19736 5663 792, 19714 5663 794, 19691 5663 797, 19667 5658 800, 19646 5649 803, 19623 5638 805, 19603 5628 807, 19590 5620 809, 19576 5612 813, 19570 5606 818, 19566 5603 822, 19557 5599 826, 19555 5596 828, 19552 5593 829, 19548 5591 831, 19548 5591 832, 19548 5591 833, 19548 5591 834, 19548 5591 834, 19548 5591 835, 19548 5591 835, 19546 5589 835, 19546 5589 835, 19545 5588 834, 19545 5588 835, 19544 5586 835, 19544 5586 837, 19543 5585 838, 19543 5585 840, 19541 5584 842, 19541 5584 844, 19541 5582 846, 19540 5582 849, 19540 5581 852, 19540 5581 853, 19538 5579 855, 19538 5579 854, 19538 5577 853, 19538 5577 852, 19538 5576 852, 19538 5576 850, 19538 5574 848, 19538 5574 846, 19538 5574 843, 19538 5574 840, 19538 5571 838, 19538 5571 835, 19538 5570 833, 19538 5570 832, 19538 5569 831, 19538 5569 830, 19540 5567 831, 19541 5567 831, 19543 5566 829, 19543 5566 830, 19544 5564 830, 19544 5564 830, 19545 5562 832, 19545 5562 832, 19545 5561 832, 19546 5561 832, 19546 5559 831, 19546 5559 831, 19548 5559 832, 19548 5559 829, 19548 5559 823, 19551 5559 812, 19551 5557 793, 19551 5557 766, 19551 5557 726, 19551 5557 656, 19551 5557 533, 19552 5550 239</trace>
  <trace timeOffset="949953.3" brushRef="#br3" contextRef="#ctx0"> 23825 4200 231, 23825 4200 267, 23825 4200 306, 23825 4200 338, 23825 4200 366, 23825 4200 396, 23825 4200 429, 23825 4200 462, 23825 4200 498, 23825 4200 530, 23825 4200 554, 23823 4206 574, 23823 4206 588, 23823 4204 601, 23826 4196 612, 23833 4183 620, 23844 4166 628, 23853 4143 633, 23869 4121 638, 23886 4093 639, 23906 4062 641, 23927 4027 642, 23953 3989 642, 23980 3948 644, 24010 3904 644, 24044 3862 647, 24075 3820 648, 24107 3781 650, 24135 3749 652, 24157 3722 654, 24178 3702 655, 24189 3688 656, 24198 3682 657, 24201 3679 658, 24201 3679 660, 24202 3676 661, 24205 3673 664, 24208 3670 667, 24211 3667 669, 24211 3667 672, 24211 3666 673, 24211 3666 673, 24212 3664 673, 24217 3660 673, 24220 3656 672, 24224 3653 672, 24231 3648 670, 24235 3644 667, 24238 3641 664, 24243 3641 658, 24243 3641 652, 24243 3638 642, 24243 3638 625, 24244 3638 602, 24245 3638 573, 24247 3638 533, 24247 3638 478, 24247 3638 399, 24245 3644 278, 24235 3658 92</trace>
  <trace timeOffset="950420.4" brushRef="#br3" contextRef="#ctx0"> 23897 3858 285, 23897 3858 316, 23897 3858 346, 23897 3858 371, 23897 3858 388, 23897 3858 399, 23897 3858 413, 23897 3858 431, 23897 3858 450, 23897 3858 470, 23903 3925 486, 23906 3950 498, 23910 3972 512, 23913 3989 525, 23916 4006 539, 23919 4022 553, 23920 4033 568, 23923 4045 581, 23924 4054 595, 23926 4059 608, 23927 4063 619, 23930 4071 627, 23932 4075 635, 23933 4078 640, 23936 4083 643, 23938 4085 646, 23940 4088 650, 23943 4092 654, 23946 4096 660, 23946 4096 669, 23951 4096 679, 23958 4096 690, 23968 4096 699, 23984 4096 706, 24001 4088 712, 24023 4079 714, 24042 4068 715, 24063 4057 716, 24083 4046 716, 24103 4036 716, 24120 4027 715, 24133 4019 714, 24141 4014 713, 24150 4012 711, 24154 4010 710, 24159 4009 708, 24163 4007 705, 24163 4007 703, 24163 4007 700, 24163 4007 698, 24165 4007 695, 24167 4007 693, 24169 4007 690, 24170 4007 687, 24172 4007 683, 24172 4006 675, 24173 4006 660, 24173 4006 627, 24173 4004 558, 24175 4004 423, 24175 4002 156</trace>
  <trace timeOffset="969073.44" brushRef="#br3" contextRef="#ctx0"> 24854 4838 50, 24854 4838 75, 24854 4838 100, 24854 4838 124, 24854 4838 145, 24854 4838 166, 24854 4838 189, 24854 4838 216, 24854 4838 245, 24854 4838 271, 24854 4838 293, 24834 4824 313, 24834 4821 331, 24831 4821 351, 24831 4812 368, 24831 4807 384, 24831 4795 398, 24831 4782 411, 24831 4772 423, 24837 4758 436, 24840 4749 449, 24847 4737 465, 24856 4723 482, 24866 4710 501, 24879 4693 517, 24890 4679 531, 24900 4668 543, 24908 4659 553, 24916 4654 561, 24926 4647 564, 24934 4642 568, 24941 4637 569, 24950 4632 569, 24954 4630 568, 24958 4630 567, 24958 4630 564, 24958 4628 562, 24958 4628 561, 24964 4628 561, 24970 4628 559, 24980 4628 561, 24994 4633 561, 25002 4638 561, 25013 4646 561, 25023 4655 559, 25032 4664 559, 25042 4678 558, 25052 4691 558, 25062 4705 558, 25070 4720 558, 25079 4737 558, 25084 4750 559, 25088 4766 559, 25091 4782 559, 25093 4792 558, 25094 4812 558, 25096 4833 558, 25096 4846 559, 25096 4867 559, 25096 4881 561, 25096 4895 561, 25096 4916 562, 25096 4928 561, 25096 4947 562, 25096 4966 562, 25096 4978 563, 25097 4998 562, 25098 5017 563, 25100 5034 563, 25102 5052 563, 25102 5071 563, 25102 5089 563, 25102 5109 567, 25102 5134 568, 25100 5157 572, 25096 5179 572, 25090 5199 572, 25087 5213 571, 25081 5230 572, 25074 5245 573, 25070 5260 574, 25062 5280 575, 25057 5297 575, 25052 5308 575, 25046 5324 575, 25041 5339 576, 25035 5354 577, 25031 5370 578, 25026 5387 579, 25023 5402 580, 25020 5412 579, 25017 5430 580, 25013 5447 581, 25010 5459 581, 25008 5479 582, 25005 5496 582, 25002 5516 582, 24997 5540 583, 24993 5561 583, 24990 5582 586, 24988 5597 586, 24987 5616 585, 24986 5634 583, 24986 5653 582, 24986 5675 583, 24986 5692 583, 24987 5709 585, 24990 5726 585, 24991 5736 585, 24994 5755 586, 24997 5771 586, 24998 5782 587, 25002 5797 589, 25003 5808 590, 25006 5818 592, 25008 5830 594, 25010 5840 592, 25012 5850 591, 25016 5859 591, 25018 5871 590, 25022 5878 590, 25025 5886 591, 25028 5896 591, 25031 5905 591, 25033 5915 591, 25036 5923 592, 25038 5934 592, 25042 5943 594, 25046 5952 595, 25049 5961 597, 25051 5966 597, 25052 5970 597, 25054 5975 598, 25055 5979 599, 25057 5984 600, 25058 5989 601, 25058 5989 603, 25058 5992 602, 25061 5996 604, 25062 5999 607, 25067 6007 609, 25070 6009 612, 25073 6012 612, 25079 6017 615, 25082 6021 615, 25085 6024 616, 25090 6026 617, 25090 6026 617, 25093 6028 618, 25097 6029 619, 25100 6031 621, 25104 6034 623, 25104 6034 628, 25104 6034 632, 25104 6034 638, 25107 6034 645, 25108 6034 653, 25109 6034 663, 25111 6034 670, 25113 6033 676, 25114 6024 680, 25114 6012 682, 25114 6002 684, 25114 5992 688, 25111 5981 689, 25104 5974 690, 25100 5966 690, 25097 5963 687, 25094 5960 686, 25094 5960 684, 25093 5958 683, 25087 5958 680, 25081 5958 677, 25071 5958 674, 25062 5960 672, 25055 5964 671, 25049 5970 670, 25044 5978 670, 25038 5985 670, 25036 5995 669, 25032 6004 669, 25028 6012 668, 25026 6021 668, 25023 6033 667, 25020 6041 667, 25017 6053 667, 25013 6062 667, 25010 6070 669, 25008 6082 669, 25003 6091 670, 25000 6099 669, 24997 6109 670, 24994 6118 670, 24991 6128 672, 24988 6139 672, 24986 6151 672, 24982 6169 672, 24980 6180 671, 24979 6198 672, 24977 6216 672, 24976 6229 673, 24976 6246 674, 24974 6259 674, 24974 6271 674, 24973 6283 675, 24971 6296 677, 24970 6315 678, 24968 6327 681, 24967 6343 682, 24965 6355 684, 24962 6367 685, 24961 6379 687, 24960 6394 688, 24958 6406 689, 24957 6420 690, 24955 6440 691, 24954 6459 696, 24951 6484 696, 24951 6502 700, 24950 6520 700, 24950 6537 700, 24947 6549 701, 24947 6571 701, 24947 6590 702, 24945 6607 702, 24944 6631 703, 24942 6652 704, 24941 6668 705, 24938 6685 706, 24938 6703 708, 24937 6715 710, 24937 6737 712, 24935 6754 713, 24934 6767 715, 24934 6786 716, 24934 6805 717, 24934 6817 717, 24934 6837 717, 24934 6853 718, 24934 6872 719, 24934 6890 719, 24934 6907 721, 24935 6924 722, 24937 6936 722, 24938 6956 723, 24938 6967 726, 24938 6982 726, 24938 6995 730, 24938 7009 731, 24938 7024 733, 24938 7037 735, 24938 7054 734, 24938 7069 735, 24938 7088 737, 24938 7108 741, 24938 7127 740, 24938 7146 744, 24941 7164 742, 24941 7183 743, 24942 7201 745, 24944 7225 745, 24945 7241 747, 24945 7260 748, 24947 7278 749, 24947 7291 750, 24947 7311 751, 24947 7323 753, 24947 7336 754, 24947 7348 755, 24947 7362 759, 24947 7375 759, 24947 7388 761, 24947 7400 763, 24947 7415 765, 24947 7427 766, 24947 7441 767, 24947 7454 768, 24947 7468 770, 24947 7490 771, 24947 7507 772, 24947 7532 773, 24945 7549 773, 24944 7567 773, 24942 7585 776, 24938 7602 776, 24938 7620 778, 24934 7635 778, 24932 7645 776, 24928 7657 776, 24926 7669 777, 24922 7679 777, 24919 7689 779, 24917 7694 779, 24914 7702 780, 24912 7706 782, 24906 7714 783, 24898 7726 783, 24892 7732 783, 24883 7743 783, 24873 7755 783, 24860 7765 782, 24844 7781 783, 24827 7795 787, 24812 7810 785, 24795 7824 790, 24779 7833 789, 24766 7843 790, 24753 7849 792, 24744 7853 793, 24733 7856 795, 24721 7860 795, 24715 7861 796, 24710 7863 797, 24704 7863 798, 24697 7863 798, 24692 7863 799, 24686 7863 799, 24679 7863 798, 24675 7863 798, 24671 7863 798, 24666 7863 797, 24666 7863 797, 24665 7863 796, 24665 7863 796, 24663 7863 796, 24659 7861 795, 24653 7858 794, 24648 7856 793, 24640 7853 789, 24637 7850 782, 24630 7844 764, 24616 7836 727, 24605 7824 640, 24586 7807 467, 24568 7785 163</trace>
  <trace timeOffset="971072.56" brushRef="#br3" contextRef="#ctx0"> 21642 5417 112, 21642 5417 130, 21642 5417 156, 21642 5417 187, 21642 5417 220, 21642 5417 249, 21642 5417 275, 21642 5417 300, 21642 5417 321, 21642 5417 341, 21642 5417 360, 21674 5368 379, 21678 5366 398, 21681 5363 416, 21681 5363 436, 21681 5361 455, 21681 5361 472, 21682 5359 488, 21682 5358 501, 21682 5356 510, 21683 5354 517, 21683 5353 525, 21683 5346 529, 21683 5341 533, 21682 5334 535, 21678 5325 537, 21674 5322 537, 21665 5320 538, 21660 5317 538, 21650 5317 537, 21639 5315 537, 21627 5315 536, 21611 5315 536, 21597 5320 536, 21578 5327 536, 21562 5336 536, 21548 5346 538, 21538 5356 538, 21525 5366 539, 21516 5375 540, 21510 5383 540, 21501 5395 540, 21495 5406 540, 21490 5415 539, 21486 5430 539, 21481 5445 539, 21478 5464 539, 21474 5486 539, 21474 5508 540, 21472 5530 540, 21472 5554 542, 21472 5577 544, 21472 5602 545, 21472 5628 547, 21472 5651 548, 21474 5678 550, 21474 5704 551, 21474 5734 552, 21477 5763 554, 21477 5795 557, 21478 5828 556, 21478 5862 561, 21480 5896 561, 21481 5927 563, 21483 5955 568, 21483 5982 571, 21484 6009 576, 21484 6033 579, 21486 6058 585, 21486 6082 588, 21486 6109 590, 21486 6134 592, 21486 6161 594, 21486 6188 594, 21484 6216 595, 21481 6246 597, 21478 6273 598, 21477 6300 600, 21474 6327 601, 21472 6354 602, 21469 6379 604, 21465 6403 606, 21461 6425 608, 21454 6445 613, 21449 6467 616, 21441 6486 621, 21431 6504 621, 21422 6521 623, 21410 6536 623, 21396 6551 624, 21381 6565 627, 21364 6578 625, 21344 6590 627, 21324 6604 627, 21299 6616 628, 21276 6626 633, 21254 6638 635, 21231 6647 636, 21211 6656 638, 21192 6664 638, 21173 6670 639, 21160 6674 639, 21146 6679 639, 21131 6684 640, 21121 6686 642, 21111 6691 645, 21108 6693 649, 21108 6693 652, 21107 6693 656, 21107 6693 661, 21105 6693 668, 21103 6694 677, 21102 6694 683, 21101 6694 689, 21099 6694 694, 21097 6694 697, 21095 6694 700, 21094 6694 704, 21092 6694 706, 21091 6694 709, 21089 6693 711, 21089 6691 711, 21088 6689 713, 21088 6688 715, 21088 6681 716, 21088 6673 720, 21088 6661 721, 21092 6646 723, 21101 6634 726, 21110 6617 726, 21117 6607 726, 21127 6597 726, 21138 6590 726, 21146 6583 724, 21158 6575 724, 21166 6573 723, 21170 6571 722, 21179 6568 720, 21183 6566 719, 21188 6565 718, 21193 6563 717, 21198 6563 719, 21203 6563 718, 21212 6563 717, 21222 6563 717, 21231 6563 715, 21241 6570 715, 21249 6575 716, 21260 6585 716, 21267 6595 716, 21275 6609 715, 21284 6626 713, 21292 6641 713, 21298 6653 713, 21302 6668 714, 21305 6686 715, 21308 6706 715, 21312 6730 715, 21314 6754 716, 21316 6778 716, 21316 6800 717, 21318 6823 717, 21318 6846 717, 21318 6872 716, 21318 6899 716, 21318 6924 716, 21318 6953 717, 21318 6977 714, 21316 7002 715, 21314 7025 715, 21313 7049 716, 21312 7071 719, 21308 7093 720, 21306 7115 723, 21303 7137 721, 21299 7159 723, 21296 7178 721, 21293 7199 723, 21290 7221 723, 21287 7240 722, 21284 7256 723, 21281 7272 721, 21278 7289 721, 21275 7306 721, 21272 7328 721, 21267 7348 721, 21263 7368 721, 21260 7386 721, 21254 7404 722, 21251 7424 721, 21246 7442 721, 21240 7461 721, 21235 7482 722, 21231 7502 721, 21228 7517 722, 21224 7533 721, 21222 7552 721, 21218 7564 720, 21217 7585 720, 21215 7596 720, 21215 7611 720, 21213 7632 721, 21213 7645 721, 21213 7665 721, 21213 7683 722, 21213 7696 721, 21213 7717 721, 21213 7735 723, 21213 7747 723, 21213 7766 726, 21213 7783 726, 21213 7795 727, 21213 7812 726, 21215 7824 726, 21218 7832 722, 21221 7843 721, 21224 7850 721, 21227 7860 721, 21228 7864 722, 21231 7873 722, 21232 7878 723, 21233 7882 723, 21237 7890 722, 21238 7895 722, 21240 7899 723, 21243 7907 724, 21247 7911 724, 21249 7915 724, 21254 7923 724, 21257 7928 724, 21261 7935 723, 21266 7943 724, 21267 7945 723, 21270 7950 723, 21273 7952 724, 21276 7954 726, 21279 7957 726, 21284 7960 726, 21287 7961 726, 21292 7962 726, 21295 7964 728, 21299 7967 727, 21303 7967 728, 21308 7969 729, 21313 7970 728, 21319 7972 728, 21324 7972 728, 21329 7972 728, 21333 7972 730, 21340 7974 730, 21344 7974 731, 21351 7974 731, 21354 7974 731, 21361 7974 731, 21361 7974 731, 21361 7974 731, 21367 7974 730, 21374 7974 731, 21380 7974 731, 21386 7974 731, 21386 7974 732, 21386 7974 733, 21386 7974 734, 21387 7974 734, 21389 7974 735, 21390 7972 734, 21392 7972 735, 21393 7972 736, 21394 7972 737, 21396 7972 739, 21397 7972 740, 21399 7972 741, 21400 7972 742, 21403 7972 743, 21404 7972 743, 21406 7972 744, 21406 7972 744, 21407 7972 744, 21407 7972 744, 21409 7972 743, 21409 7970 741, 21409 7970 736, 21410 7970 724, 21410 7967 679, 21407 7965 569, 21394 7957 268</trace>
  <trace timeOffset="985825.4" brushRef="#br3" contextRef="#ctx0"> 1135 4002 248, 1135 4002 294, 1135 4002 334, 1135 4002 363, 1135 4002 383, 1135 4002 403, 1135 4002 421, 1135 4002 446, 1135 4002 475, 1135 4002 509, 1151 3974 543, 1151 3967 577, 1151 3955 607, 1151 3938 633, 1147 3921 656, 1139 3900 676, 1129 3884 694, 1114 3869 701, 1099 3855 709, 1080 3843 709, 1058 3834 708, 1035 3828 706, 1012 3823 704, 984 3823 701, 959 3823 698, 931 3831 699, 905 3845 696, 882 3863 697, 860 3884 693, 842 3906 691, 827 3931 689, 813 3955 687, 807 3980 685, 804 4004 683, 804 4028 681, 804 4052 679, 807 4074 678, 813 4092 675, 824 4109 672, 837 4124 670, 850 4137 669, 866 4149 669, 882 4159 670, 899 4169 671, 918 4181 671, 937 4193 671, 957 4209 671, 977 4225 671, 996 4245 672, 1016 4267 673, 1035 4289 673, 1050 4313 673, 1061 4337 674, 1071 4357 674, 1075 4374 676, 1079 4392 676, 1079 4409 678, 1079 4426 680, 1079 4446 683, 1070 4466 685, 1057 4482 689, 1042 4499 696, 1024 4514 699, 1005 4527 706, 984 4539 709, 963 4549 714, 948 4555 720, 933 4559 730, 922 4561 740, 916 4561 751, 905 4561 760, 899 4561 766, 891 4559 772, 882 4555 775, 878 4552 777, 872 4546 773, 870 4541 772, 869 4536 766, 868 4532 764, 868 4532 760, 866 4526 754, 866 4520 746, 866 4514 730, 866 4507 697, 866 4507 635, 864 4507 511, 864 4504 273, 864 4499 0</trace>
  <trace timeOffset="986303.44" brushRef="#br3" contextRef="#ctx0"> 1398 3822 571, 1398 3822 604, 1398 3822 635, 1398 3822 655, 1398 3822 666, 1398 3822 665, 1398 3822 660, 1398 3822 656, 1398 3822 651, 1398 3822 656, 1398 3822 658, 1390 3925 667, 1388 3979 671, 1387 4034 673, 1385 4091 676, 1382 4146 682, 1379 4196 691, 1378 4243 700, 1376 4284 710, 1376 4320 713, 1376 4348 714, 1384 4373 714, 1391 4395 715, 1402 4414 715, 1413 4434 715, 1424 4451 714, 1438 4467 715, 1453 4482 719, 1466 4497 719, 1482 4509 722, 1493 4518 721, 1504 4524 719, 1511 4529 717, 1515 4531 714, 1521 4532 710, 1521 4532 705, 1525 4532 700, 1530 4532 691, 1534 4532 674, 1538 4526 644, 1538 4515 608, 1538 4504 548, 1536 4489 473, 1525 4478 376, 1514 4471 240, 1496 4467 67</trace>
  <trace timeOffset="986801.44" brushRef="#br3" contextRef="#ctx0"> 1346 4248 448, 1346 4248 518, 1346 4248 581, 1346 4248 631, 1346 4248 663, 1346 4248 684, 1346 4248 696, 1411 4169 705, 1425 4166 711, 1446 4163 715, 1470 4163 717, 1495 4163 718, 1516 4163 716, 1538 4173 712, 1557 4183 708, 1575 4198 701, 1590 4216 697, 1604 4238 695, 1615 4262 693, 1624 4286 693, 1631 4311 693, 1635 4335 693, 1638 4352 693, 1641 4370 693, 1641 4386 693, 1641 4399 697, 1641 4409 697, 1638 4420 698, 1636 4424 699, 1635 4429 699, 1635 4434 702, 1635 4434 706, 1635 4434 714, 1635 4434 720, 1635 4434 724, 1635 4434 726, 1634 4434 728, 1631 4417 729, 1628 4397 730, 1625 4368 731, 1625 4338 732, 1625 4304 732, 1627 4272 732, 1634 4242 730, 1644 4213 728, 1654 4189 723, 1663 4174 717, 1673 4160 706, 1677 4154 689, 1681 4151 663, 1690 4149 614, 1700 4149 539, 1710 4149 433, 1725 4153 292, 1736 4159 86</trace>
  <trace timeOffset="987303.5" brushRef="#br3" contextRef="#ctx0"> 1903 4230 294, 1903 4230 356, 1903 4230 419, 1897 4311 470, 1894 4330 516, 1891 4350 545, 1890 4362 561, 1890 4368 570, 1890 4379 574, 1890 4385 578, 1890 4389 582, 1890 4399 586, 1892 4402 588, 1895 4405 590, 1898 4407 594, 1898 4407 596, 1903 4407 601, 1907 4407 607, 1915 4407 612, 1924 4403 619, 1927 4400 627, 1932 4394 637, 1933 4389 647, 1935 4385 658, 1937 4375 667, 1937 4370 676, 1937 4356 683, 1937 4339 689, 1932 4325 694, 1926 4308 699, 1918 4293 702, 1914 4286 702, 1910 4282 701, 1907 4277 697, 1907 4277 691, 1907 4275 679, 1907 4275 661, 1907 4274 638, 1907 4274 603, 1906 4274 541, 1906 4274 440, 1906 4274 245</trace>
  <trace timeOffset="987835.5" brushRef="#br3" contextRef="#ctx0"> 2030 4289 351, 2030 4289 391, 2030 4289 431, 2030 4289 463, 2030 4289 489, 2030 4289 507, 2030 4289 526, 2057 4368 547, 2062 4377 571, 2063 4382 594, 2067 4386 614, 2067 4386 632, 2067 4386 649, 2067 4386 670, 2069 4388 690, 2069 4389 709, 2069 4391 726, 2069 4391 737, 2069 4391 745, 2072 4392 750, 2073 4392 752, 2075 4383 752, 2079 4367 752, 2085 4345 749, 2092 4320 748, 2104 4293 745, 2115 4270 741, 2129 4245 738, 2143 4224 733, 2153 4210 728, 2164 4200 723, 2173 4195 715, 2177 4192 709, 2189 4191 701, 2199 4191 696, 2212 4191 694, 2231 4198 693, 2244 4209 693, 2254 4218 693, 2263 4228 691, 2267 4235 691, 2269 4238 691, 2273 4242 690, 2276 4243 687, 2280 4245 680, 2289 4245 665, 2299 4245 643, 2310 4238 619, 2322 4223 594, 2334 4204 577, 2345 4183 564, 2355 4160 555, 2364 4139 550, 2372 4124 545, 2378 4107 544, 2380 4098 545, 2383 4092 550, 2386 4088 559, 2386 4088 571, 2386 4085 587, 2386 4085 600, 2386 4084 611, 2386 4083 619, 2386 4081 625, 2386 4081 633, 2386 4079 640, 2383 4079 649, 2375 4079 658, 2364 4079 667, 2355 4081 672, 2346 4088 674, 2337 4098 675, 2331 4105 675, 2326 4122 675, 2323 4141 674, 2323 4163 673, 2323 4192 671, 2328 4221 667, 2337 4250 666, 2350 4284 663, 2365 4317 661, 2383 4350 661, 2400 4386 661, 2417 4420 660, 2433 4454 660, 2446 4485 664, 2455 4515 663, 2459 4541 668, 2462 4566 671, 2462 4586 675, 2457 4608 683, 2445 4628 691, 2428 4647 705, 2409 4668 723, 2384 4688 741, 2358 4706 761, 2331 4721 781, 2306 4735 801, 2289 4743 820, 2269 4749 833, 2252 4752 842, 2239 4753 846, 2223 4755 849, 2212 4755 850, 2206 4755 850, 2202 4756 850, 2202 4756 850, 2199 4756 847, 2199 4756 841, 2199 4756 831, 2198 4756 811, 2196 4756 780, 2196 4756 740, 2195 4756 682, 2195 4755 595, 2198 4743 453, 2209 4729 198</trace>
  <trace timeOffset="988327.5" brushRef="#br3" contextRef="#ctx0"> 2845 4180 259, 2845 4180 260, 2845 4180 268, 2845 4180 281, 2845 4180 297, 2845 4180 312, 2881 4274 324, 2888 4304 342, 2892 4335 365, 2897 4362 384, 2899 4382 407, 2900 4392 436, 2902 4399 475, 2902 4399 526, 2902 4399 583, 2902 4399 636, 2902 4400 681, 2902 4402 714, 2902 4403 737, 2902 4405 755, 2902 4405 768, 2896 4405 782, 2890 4405 793, 2877 4405 803, 2862 4402 810, 2850 4392 815, 2835 4379 819, 2821 4360 823, 2811 4339 826, 2803 4313 829, 2797 4284 830, 2791 4247 828, 2786 4207 828, 2786 4168 828, 2786 4129 828, 2786 4092 831, 2796 4059 829, 2805 4030 828, 2818 4004 825, 2832 3982 822, 2847 3964 817, 2864 3950 814, 2881 3941 807, 2896 3933 800, 2911 3931 793, 2929 3931 783, 2948 3931 776, 2970 3938 767, 2987 3950 760, 2999 3963 752, 3007 3974 748, 3010 3987 744, 3010 4004 742, 3010 4021 741, 3002 4042 740, 2991 4062 739, 2978 4081 740, 2961 4098 739, 2944 4117 739, 2926 4134 738, 2909 4151 738, 2892 4169 736, 2879 4189 735, 2868 4210 731, 2861 4231 721, 2855 4247 691, 2855 4263 633, 2855 4272 525, 2857 4282 336, 2864 4291 62</trace>
  <trace timeOffset="988807.56" brushRef="#br3" contextRef="#ctx0"> 3117 4139 367, 3117 4139 414, 3117 4139 458, 3116 4224 493, 3116 4250 513, 3116 4275 522, 3116 4292 523, 3117 4309 524, 3122 4323 524, 3126 4332 524, 3133 4345 523, 3137 4352 520, 3140 4355 519, 3146 4360 517, 3150 4364 517, 3152 4365 516, 3163 4368 514, 3169 4368 514, 3173 4368 512, 3184 4368 511, 3193 4368 511, 3202 4367 512, 3214 4359 516, 3225 4350 524, 3233 4338 532, 3243 4321 544, 3251 4303 556, 3259 4282 570, 3263 4258 589, 3266 4235 610, 3268 4213 633, 3268 4191 655, 3268 4166 675, 3268 4142 691, 3268 4117 705, 3266 4092 716, 3263 4074 723, 3262 4057 727, 3260 4045 731, 3259 4039 732, 3259 4034 731, 3259 4034 726, 3259 4033 711, 3259 4033 688, 3259 4033 650, 3259 4033 588, 3259 4036 479, 3259 4048 273, 3262 4060 7</trace>
  <trace timeOffset="989316.56" brushRef="#br3" contextRef="#ctx0"> 3414 4039 429, 3414 4039 481, 3414 4039 532, 3414 4146 572, 3413 4188 603, 3413 4227 625, 3413 4264 641, 3414 4300 648, 3419 4330 651, 3423 4357 651, 3427 4374 651, 3432 4391 651, 3434 4400 652, 3434 4405 653, 3436 4410 653, 3436 4410 653, 3436 4410 654, 3436 4410 656, 3436 4410 657, 3436 4412 660, 3436 4412 660, 3436 4412 665, 3432 4402 671, 3425 4383 680, 3416 4357 691, 3412 4328 703, 3408 4291 715, 3408 4248 727, 3408 4206 737, 3408 4166 747, 3411 4125 756, 3416 4092 764, 3422 4064 768, 3428 4045 771, 3434 4030 772, 3441 4021 772, 3447 4014 769, 3454 4007 767, 3461 4002 763, 3471 3999 759, 3481 3996 753, 3493 3995 745, 3503 3995 732, 3518 3995 714, 3529 3995 685, 3539 3995 640, 3548 3995 567, 3552 3995 448, 3558 3995 251</trace>
  <trace timeOffset="989342.56" brushRef="#br3" contextRef="#ctx0"> 3414 4323 491, 3414 4323 543, 3414 4323 588, 3414 4323 620, 3414 4323 641, 3414 4323 650, 3414 4323 653, 3414 4323 651, 3414 4323 643, 3499 4247 621, 3510 4235 571, 3521 4223 469, 3528 4216 277, 3530 4212 13</trace>
  <trace timeOffset="989872.6" brushRef="#br3" contextRef="#ctx0"> 3747 4389 429, 3747 4389 471, 3747 4389 511, 3770 4289 538, 3775 4253 552, 3782 4216 561, 3788 4183 567, 3791 4153 570, 3794 4125 574, 3794 4100 580, 3794 4081 589, 3794 4064 600, 3794 4054 612, 3794 4048 624, 3791 4039 635, 3790 4036 644, 3787 4031 648, 3785 4028 649, 3781 4028 646, 3775 4033 643, 3766 4046 641, 3755 4064 639, 3750 4079 639, 3747 4098 638, 3745 4117 636, 3745 4129 634, 3745 4146 632, 3745 4158 627, 3745 4166 623, 3749 4175 615, 3753 4183 607, 3758 4192 596, 3764 4198 586, 3773 4209 577, 3779 4215 568, 3788 4225 561, 3798 4238 554, 3802 4245 547, 3811 4258 542, 3815 4267 538, 3818 4279 536, 3821 4289 539, 3821 4301 546, 3821 4320 561, 3815 4338 579, 3804 4359 600, 3788 4380 621, 3770 4400 642, 3750 4420 661, 3727 4439 681, 3701 4458 698, 3678 4475 716, 3653 4492 726, 3630 4505 733, 3615 4514 731, 3601 4524 728, 3593 4529 719, 3588 4532 699, 3585 4535 658, 3585 4535 574, 3585 4535 441, 3581 4535 224</trace>
  <trace timeOffset="990424.6" brushRef="#br3" contextRef="#ctx0"> 1255 5051 240, 1255 5051 280, 1255 5051 337, 1255 5051 404, 1255 5051 466, 1255 5051 518, 1255 5051 561, 1255 5051 594, 1255 5051 619, 1255 5051 640, 1255 5051 657, 1219 5034 673, 1217 5034 686, 1216 5034 696, 1213 5034 703, 1212 5034 709, 1210 5034 712, 1210 5034 714, 1210 5034 715, 1210 5034 717, 1219 5034 719, 1235 5039 721, 1261 5045 724, 1293 5049 726, 1329 5051 731, 1370 5054 735, 1418 5054 738, 1470 5054 741, 1527 5054 744, 1587 5054 746, 1652 5054 749, 1721 5052 752, 1793 5049 756, 1868 5044 760, 1948 5036 762, 2030 5025 764, 2115 5015 763, 2199 5003 765, 2287 4991 767, 2375 4976 769, 2463 4961 771, 2549 4946 772, 2636 4931 773, 2720 4916 775, 2800 4902 777, 2876 4890 780, 2949 4878 782, 3019 4867 784, 3084 4860 784, 3146 4855 785, 3207 4850 786, 3265 4848 787, 3321 4846 789, 3374 4845 789, 3423 4845 789, 3471 4845 789, 3512 4845 789, 3550 4845 789, 3581 4845 790, 3610 4845 790, 3629 4845 792, 3648 4845 792, 3658 4845 792, 3662 4845 792, 3668 4845 793, 3668 4845 795, 3668 4845 798, 3668 4845 801, 3670 4845 804, 3671 4845 808, 3672 4845 811, 3675 4845 813, 3675 4845 815, 3675 4845 813, 3675 4845 805, 3678 4845 783, 3678 4845 738, 3678 4845 627, 3678 4845 363, 3678 4845 51</trace>
  <trace timeOffset="993832.9" brushRef="#br3" contextRef="#ctx0"> 1530 543 495, 1530 543 536, 1530 543 575, 1530 543 609, 1530 543 633, 1530 543 644, 1452 540 652, 1431 551 656, 1408 565 660, 1385 587 663, 1359 614 663, 1335 649 663, 1311 693 660, 1288 746 660, 1268 807 656, 1250 875 653, 1233 948 653, 1222 1023 655, 1212 1097 660, 1209 1163 664, 1209 1224 667, 1209 1276 664, 1220 1318 663, 1233 1354 660, 1253 1380 658, 1275 1399 658, 1301 1411 656, 1332 1416 656, 1364 1416 656, 1395 1416 656, 1425 1407 658, 1455 1396 661, 1478 1382 666, 1498 1367 672, 1512 1352 679, 1522 1342 689, 1530 1330 699, 1534 1323 713, 1534 1310 729, 1534 1289 743, 1533 1264 759, 1522 1237 771, 1506 1210 773, 1486 1189 777, 1463 1173 777, 1436 1163 775, 1410 1155 777, 1381 1153 775, 1353 1153 771, 1329 1158 770, 1305 1170 770, 1287 1189 765, 1272 1213 759, 1262 1240 736, 1258 1269 693, 1258 1301 589, 1265 1325 408, 1284 1345 113</trace>
  <trace timeOffset="994364.9" brushRef="#br3" contextRef="#ctx0"> 1869 658 437, 1869 658 487, 1869 658 537, 1869 658 572, 1869 658 595, 1869 658 607, 1869 658 615, 1869 658 623, 1869 658 632, 1869 658 643, 1869 658 655, 1858 739 665, 1846 776 673, 1836 813 678, 1824 849 681, 1815 881 684, 1807 906 685, 1803 926 688, 1801 938 691, 1801 943 695, 1801 952 698, 1801 957 703, 1806 962 708, 1813 967 712, 1827 967 715, 1846 967 716, 1869 964 718, 1898 955 719, 1924 947 720, 1948 940 719, 1971 935 718, 1994 933 716, 2014 933 715, 2034 933 713, 2048 933 711, 2063 938 708, 2076 943 704, 2083 950 700, 2091 956 694, 2094 959 685, 2094 959 675, 2094 959 668, 2094 959 660, 2094 959 652, 2094 948 648, 2094 930 642, 2088 906 641, 2079 880 642, 2069 854 642, 2058 828 646, 2048 802 649, 2039 780 653, 2032 763 657, 2026 749 660, 2021 740 665, 2018 735 668, 2017 732 672, 2017 732 670, 2015 731 664, 2015 731 657, 2015 731 650, 2015 744 646, 2015 768 646, 2015 802 646, 2017 844 648, 2020 887 648, 2023 931 649, 2024 976 655, 2026 1018 661, 2026 1058 669, 2026 1093 681, 2026 1129 689, 2024 1160 694, 2020 1189 698, 2012 1212 696, 2008 1229 688, 2005 1238 671, 2003 1242 615, 2000 1245 504, 1997 1248 221</trace>
  <trace timeOffset="994866.9" brushRef="#br3" contextRef="#ctx0"> 2263 533 448, 2263 533 460, 2263 533 482, 2263 533 509, 2263 533 530, 2310 631 544, 2322 672 555, 2334 720 565, 2346 776 570, 2357 837 577, 2368 901 589, 2380 967 606, 2393 1026 628, 2404 1077 652, 2416 1119 674, 2425 1155 690, 2432 1178 702, 2436 1192 715, 2437 1198 724, 2437 1198 737, 2437 1198 754, 2437 1198 772, 2439 1198 786, 2442 1182 795, 2445 1158 798, 2449 1124 798, 2454 1085 801, 2459 1050 805, 2468 1013 807, 2477 979 809, 2487 948 808, 2500 923 807, 2510 903 804, 2521 894 800, 2530 887 795, 2545 887 787, 2560 887 779, 2580 896 773, 2600 906 765, 2618 921 756, 2634 935 745, 2649 950 733, 2659 967 723, 2665 979 717, 2668 994 712, 2668 1009 709, 2663 1024 709, 2651 1044 710, 2633 1060 714, 2610 1077 719, 2588 1092 726, 2563 1105 731, 2539 1119 734, 2516 1126 735, 2500 1131 735, 2483 1135 736, 2472 1136 733, 2466 1136 726, 2457 1136 704, 2452 1136 660, 2450 1134 570, 2448 1129 419, 2449 1119 124</trace>
  <trace timeOffset="995390.94" brushRef="#br3" contextRef="#ctx0"> 2711 763 368, 2711 763 429, 2711 763 476, 2730 849 503, 2738 880 516, 2745 910 522, 2757 938 522, 2770 960 516, 2785 977 504, 2800 989 462, 2814 996 365, 2821 999 112</trace>
  <trace timeOffset="995411.94" brushRef="#br3" contextRef="#ctx0"> 2756 673 352, 2756 673 379, 2756 673 403, 2756 673 414, 2756 673 414, 2756 673 399, 2756 673 373, 2756 673 310, 2756 673 184</trace>
  <trace timeOffset="995936.94" brushRef="#br3" contextRef="#ctx0"> 2867 473 477, 2867 473 504, 2867 473 536, 2867 473 569, 2867 473 602, 2867 473 629, 2959 577 650, 2974 610 670, 2987 643 681, 2999 677 687, 3008 710 690, 3017 744 689, 3025 777 686, 3032 809 683, 3040 837 681, 3045 859 677, 3049 874 668, 3051 880 648, 3051 880 609, 3051 880 552, 3051 880 478, 3051 881 400, 3051 882 324, 3045 886 257, 3032 887 202, 3022 889 166, 3011 889 156, 2996 887 173, 2985 881 219, 2977 877 273, 2973 875 335, 2973 875 396, 2971 874 449, 2971 874 502, 2970 874 548, 2968 872 583, 2967 872 608, 2967 865 627, 2967 852 640, 2967 834 652, 2977 809 660, 2990 785 665, 3007 760 667, 3025 739 669, 3043 719 670, 3059 702 670, 3075 688 670, 3085 678 668, 3096 670 666, 3103 666 666, 3107 663 663, 3111 661 660, 3111 661 657, 3114 658 655, 3119 655 654, 3122 652 654, 3127 651 656, 3127 651 660, 3127 649 668, 3127 649 678, 3127 649 693, 3130 649 705, 3130 649 716, 3130 648 726, 3130 648 733, 3130 648 738, 3130 648 748, 3127 648 757, 3126 648 762, 3125 648 767, 3122 648 767, 3122 648 764, 3122 648 762, 3126 653 760, 3137 665 757, 3152 677 757, 3171 687 755, 3191 699 753, 3211 712 750, 3233 725 747, 3253 739 746, 3273 753 746, 3292 768 747, 3305 778 745, 3316 790 746, 3323 797 745, 3327 805 743, 3328 820 742, 3328 837 743, 3319 859 742, 3302 880 741, 3280 901 740, 3253 919 734, 3225 938 727, 3193 950 714, 3162 957 676, 3131 959 602, 3100 959 480, 3073 952 252</trace>
  <trace timeOffset="996475.0" brushRef="#br3" contextRef="#ctx0"> 2797 410 405, 2797 410 463, 2797 410 529, 2797 410 586, 2797 410 629, 2797 410 656, 2797 410 676, 2797 410 690, 2797 410 699, 2797 410 702, 2797 410 704, 2781 377 705, 2779 378 706, 2776 388 711, 2773 398 714, 2771 410 717, 2771 427 717, 2771 440 716, 2774 453 715, 2783 464 714, 2797 470 713, 2808 474 712, 2826 478 711, 2844 478 713, 2861 478 712, 2883 474 713, 2900 466 715, 2911 459 716, 2922 449 721, 2926 444 729, 2928 439 739, 2929 430 748, 2929 423 759, 2929 415 761, 2925 405 762, 2916 398 761, 2899 394 757, 2880 394 751, 2855 394 744, 2832 402 732, 2809 417 718, 2791 437 683, 2773 459 615, 2760 478 473, 2751 496 232</trace>
  <trace timeOffset="996932.0" brushRef="#br3" contextRef="#ctx0"> 1689 1714 641, 1689 1714 661, 1689 1714 682, 1689 1714 698, 1689 1714 706, 1689 1714 710, 1689 1714 712, 1689 1714 715, 1689 1714 720, 1689 1714 729, 1794 1668 738, 1862 1635 748, 1946 1596 759, 2044 1551 766, 2153 1501 774, 2269 1448 779, 2391 1399 781, 2516 1350 783, 2639 1305 785, 2760 1264 787, 2877 1229 790, 2990 1200 792, 3092 1177 783, 3189 1159 779, 3275 1144 776, 3353 1131 771, 3418 1119 777, 3471 1110 778, 3513 1105 778, 3547 1098 779, 3568 1095 779, 3578 1093 781, 3585 1093 784, 3585 1093 786, 3585 1092 792, 3585 1092 798, 3587 1092 803, 3588 1090 808, 3590 1090 812, 3591 1090 814, 3593 1090 818, 3594 1090 821, 3596 1090 821, 3596 1090 820, 3597 1090 818, 3597 1090 819, 3599 1090 816, 3599 1090 810, 3600 1090 798, 3600 1090 765, 3600 1090 708, 3600 1090 546, 3600 1088 227</trace>
  <trace timeOffset="1002310.0" brushRef="#br3" contextRef="#ctx0"> 21649 4532 235, 21649 4532 295, 21649 4532 351, 21649 4532 403, 21649 4532 446, 21649 4532 481, 21649 4532 513, 21649 4532 540, 21649 4532 562, 21649 4532 585, 21639 4527 602, 21639 4526 618, 21639 4526 633, 21639 4526 644, 21639 4524 651, 21639 4524 656, 21639 4524 658, 21639 4524 660, 21639 4524 660, 21642 4524 660, 21658 4524 660, 21681 4529 660, 21709 4536 661, 21734 4546 665, 21762 4555 669, 21789 4564 675, 21815 4571 685, 21843 4579 696, 21870 4586 709, 21896 4591 720, 21923 4593 730, 21949 4596 738, 21973 4599 747, 21999 4599 754, 22023 4599 762, 22047 4599 770, 22071 4599 776, 22088 4596 781, 22107 4596 786, 22119 4593 790, 22132 4593 792, 22145 4591 794, 22151 4591 795, 22163 4589 796, 22169 4589 797, 22174 4589 797, 22180 4589 798, 22180 4589 799, 22180 4588 800, 22180 4588 802, 22181 4588 802, 22182 4588 803, 22184 4588 803, 22185 4588 803, 22187 4588 803, 22187 4588 803, 22190 4588 803, 22192 4588 802, 22194 4586 803, 22195 4586 802, 22197 4586 802, 22197 4586 801, 22200 4585 801, 22201 4585 800, 22203 4585 797, 22204 4584 790, 22204 4584 772, 22205 4584 743, 22205 4579 698, 22201 4570 633, 22187 4558 538, 22177 4547 417, 22162 4534 251, 22143 4524 13</trace>
  <trace timeOffset="1002930.0" brushRef="#br3" contextRef="#ctx0"> 21931 4400 410, 21931 4400 479, 21931 4400 544, 21931 4400 599, 21931 4400 640, 21931 4400 673, 21931 4400 697, 21931 4400 718, 21931 4400 734, 21931 4400 748, 21931 4400 757, 21917 4392 766, 21915 4392 773, 21915 4392 778, 21915 4392 785, 21915 4392 790, 21917 4392 794, 21928 4392 799, 21945 4397 803, 21968 4405 806, 21993 4414 811, 22020 4422 814, 22049 4432 817, 22081 4441 821, 22114 4451 822, 22149 4463 825, 22182 4471 830, 22216 4480 832, 22246 4489 836, 22275 4499 835, 22300 4505 835, 22315 4511 834, 22325 4514 835, 22334 4517 835, 22339 4518 835, 22344 4520 836, 22348 4521 838, 22348 4521 840, 22348 4521 841, 22348 4521 843, 22350 4524 843, 22351 4524 845, 22353 4524 846, 22354 4524 847, 22356 4524 848, 22357 4524 850, 22358 4526 852, 22358 4526 854, 22360 4526 856, 22360 4526 859, 22362 4527 858, 22362 4527 860, 22362 4527 863, 22363 4527 865, 22363 4527 872, 22363 4527 875, 22363 4527 875, 22363 4529 876, 22363 4532 877, 22362 4539 878, 22353 4553 880, 22339 4570 881, 22323 4593 880, 22300 4618 880, 22275 4649 879, 22246 4684 879, 22216 4720 878, 22185 4756 878, 22155 4792 877, 22126 4826 879, 22101 4855 878, 22077 4880 881, 22058 4899 884, 22046 4913 888, 22035 4924 894, 22029 4930 899, 22026 4932 903, 22023 4937 908, 22023 4937 911, 22022 4937 914, 22022 4937 915, 22022 4939 916, 22020 4939 917, 22020 4940 917, 22019 4940 919, 22019 4942 919, 22017 4942 921, 22017 4942 921, 22016 4942 921, 22016 4942 921, 22016 4942 919, 22016 4945 919, 22016 4945 918, 22016 4945 918, 22015 4946 918, 22015 4946 917, 22015 4946 917, 22015 4946 913, 22015 4946 904, 22015 4946 887, 22015 4946 858, 22015 4946 810, 22015 4946 704, 22015 4946 429, 22015 4942 100</trace>
  <trace timeOffset="1008920.0" brushRef="#br3" contextRef="#ctx0"> 21903 4345 346, 21903 4345 406, 21903 4345 465, 21903 4345 522, 21903 4345 565, 21903 4345 602, 21903 4345 632, 21903 4345 653, 21903 4345 669, 21903 4345 681, 21903 4345 689, 21903 4333 697, 21903 4332 703, 21903 4330 709, 21903 4328 714, 21903 4328 719, 21903 4325 723, 21903 4325 728, 21903 4325 733, 21903 4323 737, 21903 4323 741, 21903 4321 743, 21903 4321 745, 21905 4320 747, 21906 4320 748, 21914 4320 751, 21926 4320 752, 21944 4321 753, 21966 4328 754, 21990 4335 753, 22016 4345 753, 22043 4353 753, 22072 4362 753, 22103 4371 754, 22133 4380 753, 22162 4389 753, 22190 4399 753, 22214 4409 753, 22237 4417 753, 22253 4424 755, 22266 4430 755, 22275 4434 756, 22279 4436 756, 22288 4441 756, 22292 4442 757, 22295 4443 757, 22300 4446 759, 22300 4446 759, 22300 4446 760, 22300 4446 761, 22301 4449 762, 22302 4449 762, 22304 4449 762, 22305 4450 761, 22307 4450 761, 22307 4450 761, 22307 4451 762, 22310 4451 762, 22311 4451 763, 22314 4451 763, 22314 4451 763, 22315 4453 764, 22315 4453 766, 22317 4453 768, 22317 4453 770, 22318 4453 772, 22318 4453 774, 22318 4453 775, 22320 4453 777, 22320 4453 778, 22320 4453 778, 22321 4453 778, 22321 4453 778, 22321 4453 779, 22323 4453 779, 22323 4453 780, 22323 4453 778, 22323 4453 776, 22323 4458 773, 22318 4468 770, 22305 4483 771, 22288 4505 768, 22267 4531 769, 22245 4561 767, 22219 4593 766, 22192 4625 766, 22165 4659 767, 22137 4691 767, 22113 4720 767, 22091 4746 768, 22075 4766 768, 22064 4780 770, 22056 4787 770, 22055 4792 769, 22055 4792 769, 22054 4792 768, 22054 4792 768, 22054 4792 768, 22052 4795 769, 22052 4796 769, 22051 4797 770, 22051 4799 771, 22049 4800 772, 22049 4802 775, 22047 4804 777, 22047 4805 781, 22047 4807 784, 22047 4809 787, 22047 4809 792, 22046 4811 794, 22046 4812 797, 22046 4814 799, 22046 4814 800, 22046 4816 801, 22046 4816 801, 22046 4816 801, 22046 4817 801, 22046 4817 801, 22046 4817 800, 22046 4817 799, 22052 4814 798, 22061 4805 797, 22075 4792 795, 22087 4780 794, 22101 4761 793, 22114 4741 792, 22129 4718 790, 22145 4696 790, 22158 4671 789, 22174 4649 790, 22187 4628 789, 22200 4608 789, 22207 4593 789, 22216 4584 787, 22220 4576 787, 22223 4573 786, 22226 4570 786, 22226 4570 786, 22226 4568 786, 22226 4568 787, 22227 4567 789, 22227 4566 790, 22229 4564 790, 22229 4562 790, 22229 4556 792, 22229 4546 790, 22227 4532 785, 22219 4515 785, 22207 4499 779, 22194 4483 777, 22177 4468 775, 22158 4454 773, 22137 4442 771, 22117 4432 772, 22096 4421 772, 22077 4412 770, 22062 4406 770, 22049 4400 769, 22042 4395 769, 22036 4394 771, 22028 4391 772, 22023 4389 773, 22019 4388 773, 22015 4386 773, 22015 4386 775, 22013 4385 776, 22013 4385 777, 22012 4385 778, 22010 4383 780, 22010 4383 781, 22008 4382 782, 22008 4382 783, 22006 4380 785, 22006 4380 785, 22006 4379 786, 22006 4379 787, 22006 4377 787, 22017 4377 789, 22035 4377 790, 22060 4377 789, 22087 4379 790, 22114 4386 792, 22143 4395 793, 22171 4406 795, 22197 4417 795, 22223 4429 795, 22246 4439 795, 22269 4451 795, 22291 4463 795, 22307 4471 793, 22325 4480 796, 22337 4488 796, 22350 4492 800, 22358 4496 803, 22363 4497 803, 22369 4499 801, 22369 4499 802, 22369 4499 802, 22369 4499 803, 22371 4500 803, 22372 4500 804, 22374 4502 803, 22376 4502 804, 22377 4502 805, 22378 4504 806, 22380 4504 807, 22382 4504 808, 22383 4505 810, 22385 4505 810, 22386 4505 810, 22388 4505 811, 22388 4507 812, 22388 4507 813, 22391 4507 817, 22391 4507 818, 22391 4507 818, 22391 4507 816, 22383 4514 811, 22367 4521 808, 22347 4535 803, 22323 4553 801, 22297 4577 800, 22267 4606 798, 22237 4640 798, 22207 4678 796, 22177 4717 796, 22147 4758 794, 22120 4799 794, 22096 4836 793, 22075 4867 793, 22061 4887 794, 22051 4904 794, 22046 4911 795, 22043 4914 795, 22042 4919 796, 22042 4919 797, 22040 4919 799, 22040 4919 799, 22040 4919 801, 22040 4920 800, 22040 4920 801, 22040 4920 803, 22040 4922 803, 22040 4922 805, 22040 4922 806, 22040 4924 806, 22040 4924 806, 22038 4924 804, 22038 4924 801, 22038 4924 792, 22038 4924 764, 22038 4925 697, 22038 4925 526, 22038 4925 212</trace>
  <trace timeOffset="1024210.0" brushRef="#br3" contextRef="#ctx0"> 11135 18792 152, 11135 18792 175, 11135 18792 200, 11135 18792 231, 11135 18792 267, 11135 18792 303, 11135 18792 342, 11135 18792 379, 11135 18792 411, 11135 18792 439, 11135 18792 462, 11121 18790 480, 11119 18790 500, 11118 18790 516, 11116 18790 531, 11114 18790 542, 11113 18790 551, 11113 18790 557, 11112 18790 562, 11112 18790 570, 11109 18790 576, 11109 18790 579, 11108 18790 582, 11108 18790 583, 11108 18790 583, 11108 18790 585, 11108 18790 585, 11108 18790 585, 11108 18790 585, 11108 18790 587, 11108 18790 590, 11108 18790 595, 11108 18790 600, 11114 18790 606, 11121 18790 608, 11132 18790 613, 11144 18790 618, 11150 18790 621, 11161 18790 627, 11167 18790 629, 11179 18790 632, 11190 18792 635, 11203 18792 638, 11213 18792 641, 11224 18793 646, 11241 18795 653, 11251 18798 660, 11267 18801 664, 11277 18802 665, 11287 18802 666, 11299 18805 668, 11310 18805 671, 11322 18807 674, 11335 18809 675, 11348 18810 676, 11362 18810 676, 11378 18812 677, 11394 18815 679, 11409 18817 683, 11424 18820 685, 11433 18824 688, 11446 18825 693, 11464 18828 699, 11482 18831 703, 11498 18833 709, 11517 18836 713, 11535 18837 716, 11553 18840 720, 11578 18844 726, 11599 18847 727, 11618 18849 742, 11638 18854 756, 11660 18859 769, 11680 18862 784, 11705 18867 786, 11729 18872 792, 11754 18878 793, 11776 18882 794, 11803 18887 797, 11831 18891 800, 11860 18894 801, 11889 18899 801, 11919 18906 801, 11951 18911 802, 11983 18918 802, 12016 18923 801, 12049 18927 798, 12084 18931 800, 12117 18937 803, 12150 18942 807, 12180 18948 808, 12212 18952 808, 12243 18952 810, 12274 18952 810, 12306 18952 813, 12341 18947 817, 12376 18940 818, 12411 18935 819, 12448 18927 817, 12483 18920 818, 12517 18916 817, 12552 18911 818, 12588 18910 819, 12625 18910 820, 12663 18910 821, 12700 18910 820, 12740 18911 822, 12780 18915 822, 12822 18918 825, 12863 18919 828, 12905 18919 828, 12945 18919 825, 12987 18919 825, 13029 18919 827, 13071 18916 830, 13111 18913 833, 13152 18909 832, 13194 18906 830, 13235 18903 831, 13278 18902 831, 13318 18902 832, 13360 18902 834, 13402 18902 835, 13443 18902 834, 13483 18902 834, 13522 18903 836, 13560 18906 839, 13598 18909 841, 13636 18910 842, 13677 18913 842, 13716 18916 846, 13758 18919 850, 13798 18923 853, 13838 18926 855, 13878 18928 855, 13918 18931 854, 13959 18935 855, 14004 18940 855, 14049 18947 856, 14096 18952 860, 14144 18960 862, 14195 18966 862, 14242 18972 866, 14290 18974 864, 14336 18977 867, 14381 18978 864, 14426 18980 861, 14469 18984 863, 14512 18984 864, 14553 18984 867, 14592 18984 869, 14634 18984 871, 14674 18984 871, 14714 18984 872, 14751 18984 871, 14788 18984 872, 14822 18984 875, 14857 18984 877, 14888 18984 875, 14922 18987 872, 14955 18992 870, 14987 18994 870, 15019 18994 874, 15052 18994 873, 15084 18994 876, 15116 18994 875, 15148 18994 876, 15182 18989 878, 15217 18984 877, 15250 18976 885, 15288 18969 885, 15325 18964 887, 15364 18957 889, 15400 18952 889, 15436 18947 891, 15470 18942 895, 15503 18940 896, 15533 18940 897, 15561 18940 896, 15590 18940 891, 15616 18944 891, 15640 18945 891, 15664 18948 894, 15687 18949 894, 15711 18952 892, 15734 18952 891, 15759 18952 889, 15784 18952 888, 15810 18949 891, 15838 18945 893, 15869 18942 894, 15901 18937 896, 15934 18935 894, 15970 18935 892, 16003 18935 891, 16041 18935 892, 16078 18935 893, 16115 18940 892, 16153 18944 892, 16191 18948 893, 16227 18952 896, 16265 18957 898, 16304 18962 897, 16341 18966 897, 16381 18972 894, 16420 18976 897, 16461 18977 898, 16502 18980 900, 16543 18981 905, 16587 18984 903, 16631 18984 905, 16676 18984 907, 16722 18984 907, 16768 18984 907, 16810 18978 906, 16853 18977 905, 16892 18976 904, 16931 18976 903, 16972 18976 904, 17009 18976 904, 17047 18977 905, 17083 18980 909, 17120 18984 908, 17155 18987 908, 17188 18991 907, 17223 18992 910, 17257 18994 911, 17291 18994 914, 17328 18994 919, 17368 18994 920, 17408 18991 924, 17448 18984 928, 17492 18978 931, 17534 18972 934, 17579 18962 937, 17622 18952 934, 17667 18945 934, 17715 18940 937, 17762 18937 938, 17810 18937 940, 17862 18937 938, 17914 18937 936, 17967 18935 934, 18023 18935 935, 18081 18933 937, 18137 18933 939, 18192 18933 939, 18250 18933 938, 18301 18935 937, 18354 18935 935, 18404 18935 936, 18454 18937 935, 18503 18940 934, 18550 18940 935, 18595 18940 935, 18642 18940 935, 18687 18940 936, 18730 18940 937, 18773 18940 939, 18815 18940 941, 18854 18940 939, 18894 18937 938, 18932 18933 936, 18970 18928 940, 19007 18923 944, 19044 18919 941, 19080 18915 940, 19115 18913 936, 19151 18913 934, 19184 18913 937, 19220 18913 939, 19253 18916 941, 19288 18920 944, 19323 18926 943, 19360 18930 943, 19399 18935 946, 19438 18940 948, 19479 18947 950, 19522 18955 953, 19564 18959 951, 19606 18962 958, 19651 18965 962, 19696 18965 965, 19743 18966 970, 19791 18969 968, 19840 18969 969, 19888 18972 969, 19936 18976 968, 19985 18978 968, 20033 18984 971, 20079 18987 972, 20129 18992 972, 20174 18995 972, 20220 18997 969, 20264 18997 971, 20306 18997 971, 20349 18997 971, 20390 18997 976, 20429 18997 976, 20469 18997 976, 20508 18997 979, 20547 18994 980, 20588 18992 980, 20628 18991 984, 20670 18991 980, 20713 18991 982, 20756 18991 985, 20800 18991 987, 20844 18994 988, 20888 18997 983, 20932 19001 983, 20974 19004 981, 21018 19007 983, 21062 19010 985, 21105 19015 987, 21146 19021 984, 21185 19027 984, 21224 19033 984, 21263 19036 986, 21303 19039 991, 21344 19041 992, 21389 19044 993, 21433 19045 990, 21478 19047 987, 21525 19048 986, 21571 19048 987, 21617 19048 988, 21663 19048 991, 21708 19048 993, 21753 19048 994, 21798 19047 993, 21841 19045 993, 21885 19045 995, 21929 19045 995, 21971 19045 993, 22016 19045 991, 22061 19045 991, 22106 19045 991, 22151 19047 994, 22195 19048 998, 22239 19048 997, 22283 19048 998, 22325 19048 994, 22366 19048 990, 22405 19048 992, 22441 19048 995, 22476 19048 997, 22508 19048 997, 22541 19048 993, 22573 19048 993, 22605 19048 995, 22636 19048 1000, 22668 19048 1000, 22699 19048 1000, 22733 19048 998, 22769 19048 998, 22807 19048 996, 22845 19048 995, 22885 19048 995, 22928 19048 990, 22972 19048 990, 23018 19048 990, 23060 19048 990, 23108 19048 993, 23150 19048 994, 23190 19048 997, 23230 19048 998, 23268 19048 997, 23304 19048 998, 23338 19048 996, 23371 19048 997, 23404 19048 998, 23435 19048 997, 23465 19048 997, 23495 19048 996, 23524 19048 997, 23552 19048 997, 23581 19048 996, 23608 19048 999, 23635 19048 998, 23661 19047 998, 23687 19041 998, 23710 19036 998, 23726 19033 998, 23743 19028 997, 23755 19027 995, 23766 19024 991, 23778 19021 993, 23783 19019 997, 23790 19019 997, 23790 19019 996, 23790 19019 992, 23790 19019 987, 23792 19019 986, 23793 19019 987, 23795 19019 985, 23796 19019 983, 23796 19019 981, 23796 19019 975, 23796 19018 975, 23796 19015 973, 23795 19010 969, 23786 19004 963, 23773 18995 949, 23755 18984 929, 23732 18969 905, 23710 18952 877, 23683 18933 838, 23657 18909 782, 23627 18882 683, 23592 18851 504, 23550 18813 193</trace>
</ink>
</file>

<file path=ppt/ink/ink19.xml><?xml version="1.0" encoding="utf-8"?>
<ink xmlns="http://www.w3.org/2003/InkML">
  <definitions>
    <brush xml:id="br0">
      <brushProperty name="color" value="#C00000"/>
      <brushProperty name="width" value="0.05292" units="cm"/>
      <brushProperty name="height" value="0.05292" units="cm"/>
    </brush>
    <context xml:id="ctx1">
      <inkSource xml:id="inkSrc42">
        <traceFormat>
          <channel name="X" max="1024" units="cm" defaultValue="0" type="integer"/>
          <channel name="Y" max="768" units="cm" defaultValue="0" type="integer"/>
        </traceFormat>
        <channelProperties>
          <channelProperty channel="X" name="resolution" value="28.36565" units="1/cm"/>
          <channelProperty channel="Y" name="resolution" value="28.33948" units="1/cm"/>
        </channelProperties>
      </inkSource>
    </context>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15011 1942 82, 15011 1942 105, 15011 1942 125, 15011 1942 145, 15011 1942 165, 15011 1942 187, 15011 1942 209, 15011 1942 233, 15011 1942 260, 15011 1942 289, 15001 1934 317, 14999 1934 345, 14999 1932 372, 14998 1932 396, 14998 1931 417, 14996 1931 440, 14996 1930 458, 14996 1930 475, 14996 1928 489, 14994 1928 500, 14994 1927 510, 14994 1927 517, 14994 1927 525, 14994 1927 531, 14994 1927 537, 14994 1927 542, 14994 1925 547, 14993 1925 551, 14993 1925 556, 14993 1925 563, 14993 1925 569, 14993 1925 576, 14993 1925 583, 14993 1925 589, 14993 1925 596, 14993 1925 601, 14993 1925 607, 14993 1925 613, 14993 1925 618, 14993 1925 625, 14993 1925 632, 14993 1925 640, 14993 1925 647, 14993 1925 655, 14993 1925 664, 14993 1925 673, 14993 1925 679, 14993 1925 685, 14993 1925 689, 14993 1925 689, 14993 1925 691, 14994 1925 693, 15003 1925 695, 15009 1925 699, 15023 1925 701, 15036 1925 702, 15049 1925 704, 15063 1925 706, 15077 1925 708, 15097 1925 712, 15108 1924 714, 15128 1924 716, 15145 1922 719, 15163 1922 719, 15188 1921 722, 15208 1919 726, 15230 1917 730, 15256 1917 735, 15282 1917 738, 15308 1917 739, 15335 1916 741, 15364 1916 743, 15394 1916 745, 15423 1914 748, 15454 1914 750, 15484 1914 751, 15514 1914 753, 15545 1914 755, 15576 1914 756, 15610 1914 756, 15642 1914 756, 15675 1916 756, 15705 1917 757, 15736 1919 759, 15765 1919 759, 15792 1921 757, 15818 1921 757, 15841 1921 759, 15867 1922 759, 15895 1922 764, 15922 1924 765, 15951 1924 767, 15981 1925 768, 16012 1925 766, 16042 1925 766, 16073 1925 769, 16107 1925 770, 16141 1925 772, 16173 1925 774, 16209 1925 772, 16244 1925 774, 16281 1925 774, 16317 1925 775, 16353 1925 778, 16388 1927 779, 16424 1930 780, 16455 1934 780, 16487 1939 780, 16518 1942 781, 16548 1946 782, 16578 1949 782, 16605 1954 783, 16638 1956 783, 16668 1959 782, 16700 1963 783, 16732 1966 781, 16765 1966 783, 16798 1966 785, 16832 1966 786, 16866 1966 793, 16900 1966 794, 16934 1966 795, 16969 1966 796, 17006 1966 796, 17041 1966 797, 17077 1966 800, 17112 1968 800, 17147 1969 800, 17183 1969 800, 17217 1969 797, 17254 1971 798, 17290 1971 798, 17326 1971 798, 17362 1971 799, 17401 1971 800, 17439 1971 799, 17478 1971 800, 17518 1971 801, 17559 1968 801, 17599 1966 803, 17643 1963 803, 17683 1961 804, 17725 1959 804, 17767 1959 804, 17808 1959 804, 17848 1959 804, 17890 1959 805, 17932 1956 806, 17974 1956 806, 18014 1956 806, 18053 1954 807, 18091 1952 807, 18128 1952 807, 18166 1952 807, 18201 1952 807, 18238 1952 807, 18277 1952 808, 18316 1952 808, 18357 1952 808, 18402 1951 809, 18447 1949 809, 18493 1948 810, 18539 1944 810, 18587 1944 810, 18633 1941 809, 18681 1937 809, 18726 1936 810, 18772 1936 810, 18817 1936 811, 18860 1936 810, 18899 1937 810, 18937 1939 809, 18974 1942 809, 19009 1944 810, 19044 1944 810, 19077 1946 809, 19112 1946 809, 19145 1946 809, 19178 1946 809, 19210 1946 811, 19243 1946 811, 19275 1946 812, 19309 1944 812, 19343 1944 812, 19376 1942 812, 19408 1939 814, 19441 1937 814, 19472 1937 814, 19502 1937 814, 19531 1937 813, 19561 1937 813, 19590 1941 814, 19622 1944 815, 19654 1948 815, 19687 1952 815, 19720 1956 815, 19754 1961 815, 19787 1964 815, 19822 1969 816, 19857 1971 814, 19895 1973 814, 19933 1973 815, 19972 1973 815, 20014 1973 817, 20056 1973 818, 20099 1973 818, 20139 1973 817, 20182 1973 817, 20223 1973 817, 20264 1973 816, 20304 1973 817, 20346 1973 817, 20387 1976 816, 20426 1976 816, 20466 1978 816, 20505 1980 817, 20544 1980 817, 20585 1981 818, 20624 1981 817, 20664 1981 817, 20706 1981 816, 20747 1981 816, 20786 1981 817, 20826 1981 817, 20865 1980 817, 20904 1978 818, 20944 1976 818, 20985 1976 818, 21027 1976 819, 21070 1976 817, 21112 1976 817, 21156 1976 817, 21198 1976 817, 21240 1976 817, 21281 1976 817, 21321 1976 816, 21360 1976 817, 21397 1976 817, 21436 1976 817, 21474 1976 819, 21512 1976 818, 21549 1976 819, 21587 1976 819, 21624 1976 819, 21662 1976 818, 21701 1976 819, 21740 1976 819, 21778 1976 820, 21814 1976 821, 21850 1976 820, 21885 1976 819, 21921 1976 819, 21956 1976 819, 21992 1976 821, 22028 1976 820, 22065 1976 820, 22104 1976 819, 22143 1976 819, 22184 1976 819, 22226 1978 818, 22267 1980 818, 22310 1983 818, 22354 1985 817, 22398 1988 817, 22441 1988 817, 22483 1990 815, 22528 1992 815, 22570 1992 815, 22612 1992 816, 22655 1992 817, 22699 1992 817, 22743 1992 817, 22787 1992 817, 22830 1992 818, 22875 1992 818, 22917 1992 819, 22962 1992 819, 23007 1993 818, 23053 1993 819, 23096 1995 819, 23141 1995 819, 23186 1995 818, 23229 1995 817, 23273 1995 817, 23319 1995 818, 23362 1995 819, 23408 1995 818, 23452 1995 818, 23494 1993 817, 23537 1993 817, 23578 1993 817, 23619 1993 817, 23660 1992 817, 23701 1992 817, 23741 1990 817, 23780 1988 817, 23818 1985 818, 23853 1981 818, 23889 1976 819, 23924 1973 820, 23959 1969 820, 23992 1964 820, 24026 1963 820, 24058 1959 819, 24088 1959 819, 24117 1959 820, 24138 1956 819, 24159 1956 819, 24173 1956 818, 24185 1956 818, 24201 1956 818, 24205 1956 819, 24212 1956 818, 24212 1956 818, 24212 1956 817, 24212 1956 817, 24214 1956 817, 24215 1956 816, 24217 1956 813, 24218 1956 804, 24220 1956 785, 24220 1956 745, 24221 1956 660, 24221 1954 465, 24209 1948 150</trace>
  <trace timeOffset="1516.0867" brushRef="#br0" contextRef="#ctx0"> 10672 3834 375, 10672 3834 397, 10672 3834 429, 10672 3834 463, 10672 3834 504, 10672 3834 542, 10672 3834 572, 10672 3834 596, 10672 3834 612, 10672 3834 622, 10644 3832 629, 10642 3832 635, 10641 3832 638, 10641 3832 642, 10639 3832 645, 10639 3832 649, 10639 3832 653, 10639 3832 658, 10639 3832 666, 10641 3832 674, 10651 3834 682, 10668 3840 691, 10690 3846 701, 10710 3854 709, 10732 3860 718, 10756 3867 726, 10782 3875 734, 10807 3882 741, 10835 3889 747, 10864 3896 752, 10894 3902 753, 10923 3909 759, 10956 3914 762, 10992 3921 765, 11027 3930 770, 11063 3938 774, 11099 3946 778, 11135 3953 784, 11174 3959 790, 11212 3964 796, 11252 3970 804, 11297 3974 809, 11341 3977 814, 11388 3979 818, 11435 3980 819, 11485 3980 823, 11535 3981 826, 11589 3981 828, 11643 3981 830, 11699 3981 832, 11754 3981 833, 11810 3981 834, 11866 3981 836, 11926 3981 837, 11986 3982 838, 12046 3987 838, 12107 3992 840, 12168 3999 841, 12228 4006 841, 12288 4013 841, 12351 4021 838, 12414 4028 838, 12480 4036 838, 12546 4041 839, 12613 4045 841, 12682 4048 842, 12753 4048 841, 12822 4048 841, 12892 4048 841, 12962 4048 840, 13031 4048 843, 13103 4045 843, 13174 4039 843, 13248 4034 844, 13318 4028 842, 13390 4022 842, 13459 4017 844, 13527 4014 844, 13593 4013 843, 13660 4012 843, 13727 4012 842, 13794 4012 842, 13861 4010 842, 13929 4010 842, 13999 4009 843, 14069 4007 843, 14137 4006 846, 14205 4002 846, 14276 3999 846, 14345 3995 846, 14414 3990 843, 14485 3987 844, 14556 3980 844, 14625 3974 844, 14696 3970 845, 14764 3963 845, 14831 3959 844, 14894 3955 845, 14958 3953 845, 15019 3950 846, 15081 3948 847, 15143 3946 847, 15204 3943 847, 15265 3942 847, 15324 3941 847, 15385 3938 848, 15442 3938 849, 15500 3935 849, 15558 3934 849, 15614 3934 849, 15671 3933 847, 15724 3933 847, 15778 3931 848, 15831 3930 849, 15885 3930 850, 15939 3928 851, 15993 3928 851, 16050 3928 852, 16106 3928 852, 16164 3928 852, 16223 3926 852, 16284 3925 852, 16346 3921 852, 16408 3918 851, 16472 3914 852, 16537 3909 852, 16602 3905 850, 16669 3899 851, 16736 3892 851, 16804 3887 851, 16869 3881 853, 16934 3877 853, 16998 3872 852, 17060 3869 853, 17121 3866 853, 17180 3863 853, 17239 3860 849, 17299 3857 849, 17357 3855 849, 17413 3854 848, 17466 3852 851, 17517 3852 852, 17566 3850 852, 17614 3848 854, 17659 3846 854, 17703 3843 858, 17745 3838 853, 17785 3835 854, 17823 3831 852, 17858 3827 852, 17890 3822 852, 17920 3817 852, 17948 3814 852, 17970 3810 853, 17988 3807 854, 18005 3805 855, 18017 3803 854, 18027 3802 854, 18040 3800 855, 18045 3800 855, 18050 3800 858, 18055 3800 858, 18060 3800 858, 18066 3800 859, 18071 3800 860, 18071 3800 861, 18071 3798 862, 18071 3798 865, 18073 3798 867, 18075 3798 869, 18076 3798 874, 18078 3798 878, 18078 3798 882, 18079 3798 887, 18079 3798 891, 18079 3798 892, 18081 3798 894, 18081 3798 894, 18081 3798 893, 18081 3798 892, 18081 3798 889, 18081 3798 885, 18081 3798 878, 18081 3796 865, 18081 3796 844, 18085 3791 809, 18091 3776 719, 18101 3749 511, 18114 3702 186</trace>
  <trace timeOffset="6907.395" brushRef="#br0" contextRef="#ctx0"> 6768 4674 198, 6768 4674 200, 6768 4674 202, 6768 4674 206, 6768 4674 213, 6768 4674 221, 6768 4674 232, 6768 4674 244, 6768 4674 257, 6768 4674 272, 6752 4686 287, 6752 4688 305, 6750 4688 322, 6750 4688 341, 6750 4691 360, 6750 4691 380, 6750 4691 399, 6749 4691 419, 6749 4691 436, 6749 4691 451, 6749 4691 465, 6749 4693 479, 6749 4693 497, 6749 4693 517, 6749 4693 539, 6750 4686 561, 6757 4671 578, 6768 4652 592, 6781 4630 602, 6794 4601 610, 6811 4571 612, 6829 4541 619, 6849 4509 619, 6870 4480 621, 6891 4451 623, 6914 4427 621, 6937 4407 622, 6963 4391 622, 6987 4377 621, 7012 4367 621, 7038 4359 620, 7066 4355 619, 7094 4350 619, 7123 4348 619, 7155 4348 619, 7187 4348 619, 7222 4348 619, 7259 4348 619, 7299 4348 620, 7342 4348 621, 7388 4350 622, 7433 4353 623, 7480 4356 623, 7525 4360 625, 7573 4365 625, 7622 4374 628, 7668 4383 631, 7717 4397 633, 7765 4412 635, 7814 4427 637, 7861 4446 637, 7910 4466 641, 7959 4485 646, 8007 4505 646, 8057 4524 651, 8109 4541 649, 8159 4556 652, 8210 4568 655, 8263 4579 660, 8316 4586 666, 8373 4591 670, 8427 4593 672, 8485 4593 676, 8544 4593 678, 8604 4589 682, 8666 4584 686, 8725 4576 688, 8785 4567 693, 8844 4558 693, 8903 4546 697, 8961 4534 697, 9020 4518 700, 9081 4504 699, 9141 4487 701, 9205 4470 703, 9269 4454 705, 9334 4439 708, 9399 4426 709, 9464 4414 710, 9527 4403 710, 9590 4394 712, 9652 4386 713, 9714 4379 714, 9775 4373 715, 9838 4367 716, 9899 4360 715, 9960 4356 716, 10020 4353 716, 10080 4348 717, 10142 4345 718, 10204 4337 720, 10266 4328 720, 10328 4320 720, 10391 4311 721, 10451 4301 722, 10512 4291 723, 10572 4280 724, 10632 4270 724, 10690 4257 726, 10744 4245 726, 10796 4235 726, 10843 4224 726, 10887 4215 727, 10923 4206 727, 10960 4198 727, 10988 4192 726, 11010 4188 726, 11027 4185 726, 11037 4183 726, 11041 4181 726, 11047 4181 728, 11047 4181 732, 11047 4180 736, 11047 4180 741, 11049 4180 746, 11051 4180 750, 11053 4178 753, 11054 4178 756, 11056 4178 759, 11057 4178 760, 11059 4178 762, 11060 4177 761, 11062 4177 760, 11062 4177 759, 11063 4177 755, 11063 4177 752, 11067 4177 750, 11073 4185 749, 11084 4196 748, 11098 4215 748, 11112 4235 748, 11130 4255 747, 11150 4274 748, 11173 4293 749, 11199 4313 748, 11229 4332 750, 11267 4352 750, 11307 4370 750, 11352 4386 751, 11404 4403 752, 11459 4420 752, 11517 4434 752, 11579 4446 752, 11643 4463 752, 11709 4475 756, 11781 4492 757, 11855 4505 762, 11933 4517 760, 12014 4529 761, 12098 4539 759, 12183 4549 759, 12269 4558 759, 12354 4566 759, 12441 4571 757, 12531 4579 757, 12622 4585 759, 12716 4589 759, 12810 4596 760, 12906 4600 759, 13001 4604 757, 13097 4609 757, 13194 4613 756, 13292 4617 756, 13393 4620 757, 13493 4623 757, 13593 4625 759, 13694 4628 759, 13794 4630 759, 13894 4630 759, 13998 4632 759, 14099 4633 759, 14200 4637 761, 14301 4638 761, 14401 4640 761, 14501 4642 761, 14603 4642 759, 14703 4645 760, 14803 4646 760, 14902 4646 760, 14999 4646 760, 15097 4646 760, 15194 4646 760, 15288 4646 760, 15382 4646 760, 15474 4646 760, 15567 4642 761, 15656 4638 761, 15746 4633 762, 15837 4628 763, 15927 4621 763, 16018 4613 764, 16107 4604 764, 16197 4596 766, 16287 4586 766, 16376 4576 767, 16465 4567 770, 16557 4556 772, 16649 4544 777, 16742 4534 779, 16835 4521 783, 16926 4511 781, 17017 4500 782, 17106 4492 780, 17196 4483 781, 17286 4478 783, 17375 4471 784, 17463 4466 786, 17551 4459 787, 17637 4453 789, 17724 4446 792, 17812 4439 794, 17900 4432 796, 17988 4424 799, 18075 4417 802, 18163 4407 805, 18251 4400 808, 18339 4392 809, 18428 4386 810, 18515 4380 809, 18603 4374 809, 18695 4370 810, 18786 4365 811, 18879 4359 813, 18972 4355 813, 19067 4352 812, 19159 4348 813, 19253 4345 813, 19344 4345 813, 19435 4342 814, 19522 4342 814, 19606 4342 814, 19690 4342 814, 19772 4341 814, 19853 4341 815, 19934 4338 817, 20015 4337 815, 20092 4333 816, 20168 4330 815, 20239 4328 814, 20307 4328 816, 20369 4328 815, 20429 4328 815, 20482 4328 815, 20533 4328 814, 20578 4328 815, 20619 4330 815, 20659 4337 815, 20696 4342 814, 20731 4350 813, 20763 4359 813, 20791 4368 812, 20819 4375 812, 20842 4385 811, 20864 4394 811, 20881 4402 810, 20896 4407 810, 20907 4414 810, 20915 4417 810, 20924 4424 812, 20932 4430 811, 20939 4436 811, 20947 4442 811, 20953 4449 809, 20959 4456 809, 20964 4463 813, 20971 4475 813, 20974 4485 817, 20981 4499 816, 20984 4507 817, 20985 4518 816, 20988 4529 816, 20990 4539 816, 20992 4550 814, 20994 4562 815, 20995 4581 815, 20997 4591 817, 21000 4611 816, 21000 4628 816, 21001 4640 815, 21001 4659 815, 21001 4671 815, 21001 4684 816, 21001 4696 817, 21001 4703 819, 21001 4714 819, 21001 4720 820, 21001 4725 822, 21001 4731 823, 21001 4731 825, 21001 4731 827, 21001 4731 829, 21001 4732 832, 21001 4734 833, 21001 4735 836, 21001 4737 838, 21001 4737 841, 21001 4738 844, 21001 4738 846, 21001 4740 850, 21001 4740 853, 21001 4741 855, 21000 4741 856, 21000 4743 858, 21000 4743 858, 20998 4745 859, 20998 4745 859, 20998 4746 859, 20997 4746 858, 20997 4748 855, 20997 4748 853, 20995 4748 849, 20995 4749 842, 20995 4749 831, 20995 4749 808, 20995 4750 752, 20995 4750 609, 21002 4737 291</trace>
  <trace timeOffset="13783.788" brushRef="#br0" contextRef="#ctx0"> 15970 10351 171, 15970 10351 209, 15970 10351 245, 15970 10351 274, 15970 10351 300, 15970 10351 322, 15970 10351 343, 15970 10351 364, 15970 10351 387, 15970 10351 411, 15970 10351 439, 15987 10302 467, 15987 10302 497, 15987 10301 523, 15987 10297 545, 15987 10290 562, 15987 10285 577, 15987 10275 592, 15987 10270 604, 15981 10263 616, 15977 10256 627, 15971 10249 637, 15964 10243 645, 15957 10239 654, 15950 10233 663, 15941 10228 669, 15931 10222 677, 15921 10217 683, 15905 10211 689, 15895 10208 695, 15880 10204 700, 15862 10199 704, 15848 10194 709, 15831 10192 712, 15812 10189 714, 15792 10187 715, 15769 10186 716, 15740 10186 718, 15711 10184 721, 15685 10182 724, 15661 10182 726, 15642 10181 729, 15623 10181 731, 15603 10181 735, 15581 10181 738, 15556 10181 740, 15531 10181 743, 15507 10181 744, 15484 10181 746, 15459 10186 747, 15434 10190 747, 15409 10196 746, 15383 10204 745, 15357 10211 745, 15330 10221 745, 15306 10229 746, 15280 10240 748, 15256 10249 748, 15230 10258 749, 15207 10265 749, 15186 10273 750, 15166 10282 751, 15148 10290 754, 15134 10294 756, 15120 10301 759, 15105 10306 760, 15092 10310 761, 15077 10316 763, 15063 10321 767, 15051 10326 768, 15042 10331 770, 15029 10339 771, 15019 10343 770, 15013 10349 770, 15003 10360 770, 14991 10371 770, 14982 10381 772, 14974 10393 772, 14965 10407 773, 14958 10422 772, 14951 10444 772, 14943 10464 774, 14937 10486 771, 14932 10510 774, 14928 10533 772, 14925 10555 773, 14922 10579 774, 14919 10594 774, 14919 10614 774, 14917 10633 773, 14917 10653 774, 14917 10679 774, 14917 10703 777, 14917 10727 777, 14919 10749 777, 14925 10769 778, 14931 10790 778, 14937 10810 779, 14943 10831 780, 14949 10849 782, 14957 10868 783, 14964 10886 784, 14972 10906 786, 14978 10926 787, 14984 10946 789, 14991 10964 789, 14999 10984 789, 15007 11003 789, 15016 11023 792, 15026 11043 792, 15037 11061 792, 15048 11078 793, 15059 11093 792, 15068 11107 793, 15078 11122 795, 15084 11132 798, 15092 11143 800, 15101 11155 804, 15109 11165 802, 15117 11176 803, 15127 11187 802, 15137 11197 802, 15146 11209 803, 15159 11222 804, 15171 11232 805, 15183 11243 805, 15195 11254 806, 15207 11264 806, 15220 11273 808, 15230 11284 808, 15244 11293 809, 15257 11304 810, 15269 11314 811, 15285 11325 812, 15299 11335 813, 15315 11344 815, 15330 11354 816, 15347 11364 818, 15364 11373 820, 15380 11384 821, 15399 11396 823, 15415 11405 825, 15434 11418 825, 15450 11428 826, 15470 11439 829, 15488 11451 831, 15507 11462 835, 15528 11472 838, 15549 11480 841, 15570 11490 844, 15591 11497 847, 15613 11504 849, 15633 11511 852, 15655 11518 854, 15678 11523 856, 15702 11530 858, 15727 11536 860, 15749 11543 861, 15772 11548 862, 15798 11555 864, 15821 11560 865, 15844 11567 866, 15867 11572 867, 15890 11577 868, 15915 11583 870, 15939 11587 871, 15964 11592 874, 15992 11595 877, 16021 11600 880, 16052 11603 883, 16083 11605 885, 16118 11605 887, 16153 11607 887, 16190 11607 889, 16226 11607 891, 16261 11607 891, 16297 11607 894, 16333 11607 894, 16367 11607 895, 16401 11609 896, 16434 11610 896, 16467 11613 896, 16499 11615 898, 16532 11617 898, 16565 11618 899, 16600 11619 900, 16635 11619 899, 16675 11619 899, 16716 11619 900, 16759 11619 900, 16804 11619 900, 16849 11619 901, 16894 11617 902, 16936 11613 904, 16982 11612 905, 17025 11609 906, 17069 11605 907, 17111 11603 908, 17150 11600 908, 17190 11598 909, 17228 11594 909, 17264 11590 909, 17302 11586 907, 17338 11582 907, 17375 11577 908, 17411 11572 909, 17448 11567 911, 17485 11560 912, 17521 11551 911, 17557 11543 911, 17591 11535 912, 17624 11529 913, 17657 11521 916, 17689 11514 918, 17721 11505 919, 17751 11497 920, 17780 11490 919, 17808 11483 920, 17835 11473 920, 17860 11465 920, 17887 11453 921, 17913 11440 921, 17936 11426 920, 17962 11413 921, 17987 11398 921, 18013 11383 922, 18037 11367 925, 18060 11350 926, 18085 11335 929, 18108 11318 931, 18131 11301 932, 18150 11286 934, 18170 11269 933, 18189 11254 935, 18205 11239 936, 18221 11225 939, 18236 11211 942, 18250 11197 945, 18261 11185 951, 18271 11168 951, 18280 11156 955, 18287 11144 954, 18292 11131 957, 18301 11115 959, 18309 11096 960, 18315 11076 961, 18321 11057 961, 18325 11037 963, 18328 11023 964, 18332 11006 966, 18335 10989 967, 18338 10969 969, 18341 10950 971, 18344 10932 972, 18345 10914 973, 18347 10900 974, 18347 10882 975, 18348 10871 975, 18348 10856 977, 18348 10836 978, 18348 10824 978, 18348 10805 979, 18347 10786 979, 18344 10768 979, 18341 10744 979, 18335 10722 979, 18331 10701 978, 18327 10680 978, 18321 10660 975, 18315 10639 976, 18308 10621 976, 18299 10602 978, 18290 10586 983, 18282 10571 985, 18270 10555 985, 18261 10540 982, 18252 10530 982, 18243 10519 979, 18233 10510 978, 18222 10500 977, 18208 10486 977, 18199 10476 977, 18189 10468 979, 18176 10459 979, 18169 10452 979, 18156 10444 981, 18143 10435 981, 18131 10427 981, 18120 10418 982, 18108 10408 982, 18096 10400 982, 18084 10390 984, 18071 10381 983, 18058 10374 983, 18045 10366 984, 18030 10357 982, 18013 10345 982, 17996 10334 983, 17981 10326 984, 17962 10316 985, 17945 10307 986, 17925 10299 985, 17904 10292 986, 17884 10285 986, 17862 10280 987, 17839 10273 988, 17816 10268 988, 17794 10261 990, 17770 10256 990, 17747 10249 988, 17722 10244 988, 17699 10240 987, 17674 10234 987, 17649 10229 986, 17625 10224 987, 17602 10219 988, 17579 10213 987, 17556 10208 990, 17531 10204 990, 17507 10201 990, 17484 10197 991, 17459 10194 992, 17436 10193 993, 17413 10192 994, 17390 10190 995, 17372 10189 993, 17354 10187 993, 17336 10184 994, 17323 10182 994, 17303 10179 995, 17290 10178 996, 17277 10176 995, 17261 10176 996, 17248 10176 996, 17226 10176 996, 17215 10176 996, 17194 10176 995, 17176 10176 996, 17164 10176 995, 17144 10176 995, 17125 10176 995, 17112 10176 994, 17092 10176 996, 17072 10176 996, 17053 10176 997, 17034 10175 999, 17014 10172 999, 16996 10171 1000, 16983 10169 1000, 16965 10167 999, 16953 10166 1000, 16939 10166 1002, 16926 10166 1002, 16912 10164 1002, 16898 10164 1002, 16886 10164 1002, 16874 10162 1002, 16863 10161 1002, 16852 10161 1002, 16839 10160 1002, 16829 10160 1001, 16814 10160 1002, 16803 10160 1003, 16789 10160 1003, 16769 10160 1003, 16758 10160 1000, 16738 10160 1000, 16717 10160 1000, 16706 10160 999, 16685 10161 1002, 16665 10162 1002, 16652 10164 1002, 16632 10166 1002, 16615 10166 1002, 16602 10166 1002, 16584 10166 1004, 16573 10166 1005, 16561 10166 1005, 16550 10166 1006, 16537 10166 1005, 16525 10164 1004, 16519 10164 1005, 16514 10164 1004, 16508 10164 1004, 16502 10164 1004, 16495 10164 1003, 16490 10164 1004, 16483 10164 1004, 16478 10164 1004, 16472 10164 1004, 16461 10164 1004, 16455 10164 1004, 16449 10164 1005, 16435 10164 1005, 16430 10164 1004, 16414 10164 1002, 16402 10164 1003, 16388 10164 1003, 16376 10164 1003, 16362 10164 1005, 16349 10164 1005, 16336 10164 1005, 16321 10164 1005, 16308 10164 1005, 16294 10164 1005, 16282 10164 1006, 16264 10162 1006, 16252 10161 1007, 16233 10160 1007, 16217 10159 1006, 16203 10157 1005, 16188 10155 1007, 16175 10154 1007, 16162 10152 1006, 16148 10152 1006, 16135 10152 1003, 16113 10152 1002, 16101 10152 1003, 16081 10152 1003, 16070 10152 1005, 16057 10152 1005, 16045 10152 1006, 16033 10152 1006, 16021 10152 1006, 16009 10152 1005, 15996 10152 1005, 15983 10152 1005, 15973 10152 1005, 15967 10152 1005, 15957 10154 1005, 15951 10154 1005, 15945 10154 1003, 15932 10154 1003, 15927 10154 1003, 15921 10154 1004, 15909 10154 1007, 15902 10154 1007, 15896 10154 1007, 15886 10154 1007, 15880 10154 1005, 15872 10154 1005, 15862 10154 1009, 15857 10154 1009, 15844 10152 1009, 15832 10152 1009, 15827 10151 1005, 15814 10149 1006, 15808 10149 1006, 15796 10147 1007, 15785 10147 1008, 15779 10147 1008, 15769 10147 1006, 15762 10147 1006, 15750 10147 1007, 15740 10147 1007, 15734 10147 1010, 15723 10147 1010, 15717 10147 1010, 15711 10147 1010, 15705 10149 1010, 15699 10149 1010, 15693 10149 1008, 15687 10149 1008, 15681 10149 1007, 15681 10149 1008, 15679 10149 1010, 15675 10149 1009, 15669 10149 1009, 15661 10149 1007, 15658 10149 1004, 15658 10149 999, 15655 10149 991, 15651 10151 978, 15649 10154 955, 15645 10161 924, 15645 10166 872, 15645 10175 785, 15645 10184 544, 15645 10187 207</trace>
  <trace timeOffset="20641.18" brushRef="#br0" contextRef="#ctx0"> 10898 7592 199, 10898 7592 215, 10898 7592 229, 10898 7592 239, 10898 7592 242, 10898 7592 244, 10898 7592 245, 10898 7592 247, 10898 7592 252, 10898 7592 259, 10883 7599 271, 10881 7607 287, 10879 7614 306, 10878 7624 323, 10876 7635 340, 10876 7640 351, 10876 7645 358, 10876 7650 363, 10876 7657 366, 10876 7661 370, 10876 7670 373, 10876 7674 375, 10876 7679 378, 10878 7683 379, 10878 7683 382, 10878 7683 387, 10878 7683 394, 10879 7686 404, 10881 7686 415, 10887 7686 430, 10891 7686 443, 10901 7686 456, 10908 7682 468, 10911 7679 479, 10913 7671 491, 10916 7665 506, 10917 7654 523, 10917 7643 539, 10917 7636 557, 10917 7625 573, 10917 7621 587, 10917 7616 598, 10917 7611 604, 10917 7611 609, 10916 7611 609, 10916 7611 604, 10916 7611 598, 10913 7611 592, 10913 7611 586, 10913 7611 582, 10913 7623 581, 10913 7640 581, 10916 7657 581, 10919 7671 580, 10921 7681 580, 10926 7689 580, 10931 7696 581, 10933 7699 581, 10936 7703 582, 10936 7703 585, 10936 7703 587, 10936 7703 592, 10937 7703 597, 10942 7703 604, 10946 7703 609, 10952 7697 614, 10958 7689 617, 10962 7679 620, 10965 7669 624, 10965 7657 628, 10965 7645 635, 10965 7632 640, 10965 7620 646, 10960 7611 651, 10955 7599 655, 10952 7596 658, 10949 7592 660, 10949 7592 658, 10947 7591 655, 10943 7591 651, 10933 7592 647, 10923 7596 643, 10913 7606 639, 10910 7614 631, 10907 7618 614, 10905 7623 563, 10905 7623 462, 10903 7623 242</trace>
  <trace timeOffset="30044.719" brushRef="#br0" contextRef="#ctx0"> 11105 6767 61, 11105 6767 78, 11105 6767 92, 11105 6767 101, 11105 6767 106, 11105 6767 108, 11105 6767 105, 11105 6767 100, 11105 6767 93, 11105 6767 85, 11105 6767 79, 11105 6754 69, 11105 6754 57, 11105 6754 44, 11105 6752 29, 11105 6752 11</trace>
  <trace timeOffset="35761.047" brushRef="#br0" contextRef="#ctx0"> 8929 5208 272, 8929 5208 309, 8929 5208 345, 8929 5208 373, 8929 5208 394, 8929 5208 404, 8929 5208 406, 8929 5208 406, 8929 5208 407, 8929 5208 415, 8929 5208 421, 8929 5263 429, 8929 5292 432, 8929 5320 436, 8929 5346 445, 8929 5366 456, 8929 5383 469, 8929 5395 482, 8929 5407 492, 8930 5420 498, 8933 5430 503, 8935 5441 505, 8941 5450 509, 8945 5459 513, 8951 5465 515, 8962 5474 517, 8970 5479 519, 8983 5484 520, 8994 5486 520, 9005 5487 520, 9026 5487 518, 9042 5487 514, 9064 5484 507, 9081 5477 497, 9091 5471 483, 9101 5460 467, 9113 5449 445, 9121 5436 417, 9132 5418 382, 9141 5402 335, 9146 5382 269, 9152 5363 175, 9155 5342 16</trace>
  <trace timeOffset="36440.086" brushRef="#br0" contextRef="#ctx0"> 8867 4971 233, 8867 4971 300, 8867 4971 356, 8867 4971 399, 8867 4971 430, 8867 4971 458, 8867 4971 482, 8867 4971 503, 8867 4971 519, 8867 4971 531, 8867 4971 542, 8861 4939 553, 8861 4939 563, 8860 4937 574, 8860 4937 585, 8860 4935 592, 8858 4934 597, 8858 4932 599, 8858 4931 599, 8857 4930 599, 8857 4930 598, 8855 4928 599, 8855 4928 601, 8854 4928 606, 8854 4928 609, 8852 4928 613, 8852 4928 616, 8851 4928 619, 8851 4928 622, 8850 4930 624, 8850 4931 627, 8848 4932 631, 8848 4934 634, 8848 4935 637, 8848 4937 642, 8848 4939 646, 8848 4939 652, 8848 4939 658, 8848 4939 665, 8848 4939 669, 8848 4939 673, 8848 4939 675, 8848 4939 676, 8848 4937 677, 8848 4937 677, 8848 4935 674, 8848 4935 670, 8848 4935 667, 8848 4935 663, 8848 4935 661, 8848 4942 661, 8848 4946 663, 8848 4952 665, 8848 4952 666, 8847 4952 667, 8847 4952 669, 8847 4954 671, 8847 4955 673, 8847 4957 677, 8847 4959 680, 8847 4959 683, 8847 4959 686, 8847 4959 687, 8852 4955 689, 8857 4947 691, 8864 4935 693, 8868 4928 694, 8870 4924 694, 8873 4919 694, 8873 4919 694, 8873 4917 694, 8873 4917 693, 8873 4917 689, 8874 4917 685, 8874 4917 684, 8874 4931 683, 8868 4952 684, 8860 4979 686, 8854 5005 686, 8850 5024 688, 8848 5034 689, 8848 5045 690, 8848 5051 691, 8848 5059 690, 8852 5066 686, 8861 5067 679, 8877 5067 657, 8893 5066 618, 8912 5052 551, 8923 5042 440, 8932 5029 227</trace>
  <trace timeOffset="40267.305" brushRef="#br0" contextRef="#ctx0"> 12724 9564 120, 12724 9564 152, 12724 9564 182, 12724 9564 212, 12724 9564 238, 12724 9564 262, 12724 9564 284, 12724 9564 301, 12724 9564 317, 12724 9564 330, 12708 9552 340, 12708 9552 346, 12707 9551 350, 12707 9551 351, 12707 9549 353, 12707 9549 355, 12707 9549 356, 12707 9549 358, 12710 9549 360, 12727 9549 363, 12749 9549 364, 12776 9549 366, 12802 9549 367, 12828 9549 368, 12854 9549 368, 12879 9549 368, 12900 9549 368, 12918 9549 367, 12934 9549 365, 12944 9549 364, 12956 9549 363, 12967 9551 360, 12973 9551 359, 12979 9552 358, 12979 9552 358, 12979 9552 359, 12979 9552 363, 12980 9552 366, 12981 9554 372, 12983 9554 378, 12985 9554 379, 12985 9554 378, 12985 9552 370, 12980 9540 360, 12967 9525 353, 12948 9506 348, 12927 9488 345, 12906 9471 344, 12883 9455 344, 12860 9443 346, 12840 9431 349, 12825 9424 353, 12817 9419 357, 12808 9414 360, 12804 9414 364, 12799 9411 366, 12796 9411 367, 12796 9411 365, 12795 9409 360, 12795 9409 355, 12795 9409 351, 12795 9409 350, 12802 9414 350, 12817 9426 350, 12836 9440 349, 12857 9451 349, 12879 9462 350, 12898 9472 351, 12919 9482 353, 12938 9489 353, 12957 9495 353, 12971 9498 353, 12985 9501 353, 12996 9504 353, 13001 9504 355, 13008 9506 356, 13008 9506 357, 13008 9506 358, 13008 9506 359, 13009 9507 363, 13010 9507 363, 13011 9509 365, 13013 9510 367, 13015 9512 368, 13015 9518 370, 13015 9524 371, 13015 9535 373, 13013 9549 374, 13008 9557 374, 13000 9569 372, 12996 9578 370, 12991 9581 364, 12987 9588 351, 12985 9593 320, 12981 9595 245, 12977 9605 95</trace>
  <trace timeOffset="40916.34" brushRef="#br0" contextRef="#ctx0"> 12628 10639 302, 12628 10639 338, 12628 10639 374, 12628 10639 407, 12628 10639 433, 12628 10639 451, 12628 10639 463, 12628 10639 471, 12628 10639 477, 12707 10607 479, 12728 10604 482, 12751 10601 482, 12773 10599 481, 12798 10597 478, 12821 10594 473, 12837 10590 471, 12854 10589 468, 12866 10587 463, 12877 10586 459, 12889 10585 453, 12893 10585 450, 12899 10585 445, 12899 10585 441, 12899 10582 440, 12899 10582 439, 12900 10582 441, 12903 10582 445, 12903 10582 445, 12905 10580 441, 12905 10574 434, 12898 10563 427, 12886 10550 422, 12869 10533 421, 12854 10519 421, 12844 10510 422, 12836 10505 425, 12828 10500 431, 12825 10497 436, 12822 10493 440, 12820 10493 441, 12820 10493 439, 12818 10490 436, 12818 10490 432, 12818 10490 431, 12818 10490 431, 12818 10490 433, 12818 10490 436, 12821 10490 438, 12830 10493 440, 12843 10500 445, 12851 10505 449, 12865 10510 452, 12874 10513 455, 12885 10517 455, 12893 10519 455, 12903 10522 456, 12911 10525 457, 12916 10527 458, 12921 10533 460, 12925 10537 465, 12928 10547 467, 12930 10562 471, 12930 10577 476, 12930 10597 478, 12930 10619 481, 12925 10638 481, 12918 10655 477, 12911 10667 462, 12905 10679 413, 12895 10687 239, 12888 10692 3</trace>
  <trace timeOffset="44215.527" brushRef="#br0" contextRef="#ctx0"> 15160 9641 116, 15160 9641 145, 15160 9641 167, 15160 9641 181, 15160 9641 194, 15160 9641 205, 15160 9641 214, 15160 9641 222, 15160 9641 228, 15160 9641 234, 15156 9626 241, 15156 9624 248, 15156 9622 257, 15156 9622 267, 15156 9619 279, 15156 9619 292, 15156 9614 305, 15157 9610 314, 15163 9602 323, 15169 9595 331, 15178 9590 337, 15186 9586 342, 15196 9585 344, 15207 9581 343, 15218 9581 344, 15228 9581 344, 15239 9581 344, 15250 9581 344, 15262 9581 343, 15277 9581 342, 15288 9585 342, 15303 9588 342, 15312 9590 341, 15322 9593 341, 15334 9597 341, 15342 9602 341, 15353 9607 341, 15357 9607 340, 15367 9612 340, 15371 9614 341, 15376 9615 342, 15380 9617 345, 15383 9619 348, 15387 9619 352, 15393 9622 356, 15397 9622 360, 15397 9622 364, 15397 9622 368, 15397 9622 374, 15399 9622 379, 15400 9624 386, 15401 9624 392, 15403 9624 399, 15405 9624 406, 15406 9626 414, 15408 9626 422, 15409 9626 429, 15409 9626 436, 15410 9627 441, 15410 9627 446, 15410 9627 450, 15412 9627 453, 15412 9629 457, 15412 9629 460, 15413 9629 462, 15413 9629 463, 15413 9629 466, 15415 9630 467, 15415 9630 469, 15415 9630 469, 15416 9630 471, 15416 9630 471, 15416 9630 472, 15416 9630 472, 15418 9630 472, 15418 9630 472, 15418 9632 471, 15418 9632 470, 15418 9632 466, 15418 9632 460, 15418 9632 453, 15418 9632 443, 15418 9632 430, 15418 9632 408, 15418 9632 375, 15418 9632 323, 15418 9632 240, 15418 9632 107</trace>
  <trace timeOffset="47143.695" brushRef="#br0" contextRef="#ctx0"> 15256 9480 106, 15256 9480 126, 15256 9480 141, 15256 9480 150, 15256 9480 158, 15256 9480 165, 15256 9480 169, 15256 9480 171, 15256 9480 173, 15256 9480 173, 15256 9480 169, 15237 9471 168, 15236 9471 165, 15234 9471 162, 15234 9471 160, 15233 9471 156, 15233 9471 154, 15230 9471 150, 15230 9469 147, 15230 9469 141, 15230 9469 132, 15228 9469 119, 15228 9469 99, 15227 9469 72, 15227 9469 25</trace>
  <trace timeOffset="51283.934" brushRef="#br0" contextRef="#ctx0"> 15154 9571 89, 15154 9571 113, 15154 9571 133, 15154 9571 147, 15154 9571 157, 15154 9571 168, 15154 9571 180, 15154 9571 192, 15154 9571 203, 15154 9571 214, 15154 9571 225, 15150 9571 234, 15150 9571 244, 15150 9571 253, 15150 9571 262, 15150 9571 268, 15150 9571 275, 15150 9571 280, 15154 9571 285, 15159 9574 291, 15165 9576 295, 15173 9578 300, 15178 9578 305, 15183 9581 309, 15194 9581 317, 15198 9581 326, 15202 9581 337, 15208 9583 349, 15214 9583 360, 15220 9583 372, 15230 9583 383, 15239 9583 394, 15250 9581 406, 15263 9578 417, 15273 9573 429, 15285 9566 438, 15296 9561 446, 15306 9556 451, 15318 9547 456, 15330 9540 459, 15338 9536 459, 15350 9529 460, 15357 9524 462, 15365 9518 462, 15373 9513 465, 15380 9507 468, 15387 9503 471, 15394 9495 476, 15401 9489 482, 15408 9480 489, 15416 9469 500, 15423 9462 507, 15431 9451 517, 15436 9443 528, 15442 9435 536, 15447 9426 544, 15450 9416 552, 15457 9407 558, 15461 9397 562, 15464 9387 568, 15467 9378 571, 15471 9368 575, 15473 9358 578, 15476 9348 581, 15477 9343 583, 15480 9333 586, 15480 9328 588, 15484 9322 589, 15485 9311 590, 15487 9306 591, 15490 9295 591, 15491 9284 594, 15493 9281 595, 15494 9269 599, 15496 9264 606, 15497 9249 612, 15499 9237 618, 15500 9225 622, 15503 9213 625, 15504 9201 625, 15506 9189 627, 15507 9176 625, 15509 9164 627, 15509 9158 628, 15510 9147 628, 15510 9142 629, 15510 9136 629, 15512 9125 631, 15512 9120 631, 15512 9114 632, 15514 9102 632, 15514 9097 633, 15514 9082 633, 15514 9065 633, 15514 9046 633, 15514 9027 633, 15514 9010 634, 15516 8990 634, 15516 8970 634, 15516 8950 634, 15516 8932 634, 15516 8918 634, 15516 8906 634, 15516 8891 634, 15517 8877 635, 15517 8864 636, 15519 8852 637, 15519 8840 638, 15519 8833 639, 15520 8823 641, 15520 8816 643, 15520 8805 645, 15520 8793 647, 15520 8781 649, 15521 8768 651, 15521 8756 653, 15521 8744 654, 15523 8731 655, 15525 8712 656, 15526 8700 658, 15528 8681 660, 15529 8668 664, 15529 8654 666, 15530 8642 670, 15531 8629 672, 15531 8615 674, 15531 8603 676, 15533 8591 677, 15533 8585 679, 15533 8572 681, 15533 8567 686, 15533 8555 688, 15533 8543 693, 15533 8531 693, 15533 8519 694, 15533 8508 694, 15533 8497 695, 15531 8486 697, 15530 8474 698, 15529 8463 701, 15529 8451 703, 15528 8445 706, 15526 8435 710, 15526 8428 712, 15523 8418 715, 15521 8407 718, 15520 8403 720, 15519 8393 723, 15517 8390 724, 15516 8385 723, 15516 8381 724, 15516 8381 726, 15516 8378 726, 15514 8374 728, 15512 8369 727, 15512 8365 727, 15510 8361 727, 15510 8361 727, 15509 8354 728, 15507 8349 729, 15506 8344 729, 15504 8332 729, 15503 8328 729, 15501 8323 728, 15499 8315 728, 15497 8310 729, 15496 8306 729, 15494 8301 730, 15494 8301 731, 15491 8296 732, 15490 8291 733, 15488 8288 733, 15487 8283 733, 15487 8283 731, 15485 8283 731, 15485 8283 731, 15484 8281 731, 15480 8280 733, 15480 8278 734, 15480 8276 733, 15480 8275 733, 15479 8274 733, 15477 8272 733, 15476 8271 735, 15476 8269 735, 15474 8268 735, 15474 8266 735, 15473 8264 734, 15471 8263 732, 15470 8263 730, 15470 8261 726, 15468 8261 720, 15464 8261 716, 15458 8268 712, 15448 8283 711, 15438 8303 711, 15428 8329 710, 15415 8357 708, 15405 8386 706, 15393 8413 704, 15382 8439 704, 15371 8463 708, 15365 8478 708, 15359 8494 711, 15354 8502 709, 15353 8507 710, 15350 8511 709, 15350 8511 711, 15350 8511 712, 15350 8511 712, 15350 8514 713, 15348 8515 714, 15348 8516 716, 15347 8518 719, 15347 8519 720, 15347 8521 722, 15347 8523 723, 15345 8523 724, 15345 8523 726, 15345 8524 724, 15345 8524 729, 15345 8524 731, 15345 8523 735, 15345 8511 737, 15345 8499 738, 15350 8480 736, 15357 8460 736, 15365 8442 738, 15374 8422 739, 15382 8403 740, 15390 8383 741, 15400 8364 742, 15408 8345 743, 15412 8329 745, 15418 8315 746, 15420 8306 747, 15423 8295 749, 15426 8283 751, 15428 8278 753, 15429 8274 754, 15431 8269 755, 15431 8264 756, 15434 8260 756, 15435 8256 757, 15435 8256 756, 15436 8251 755, 15438 8246 754, 15439 8242 753, 15441 8239 753, 15442 8234 753, 15445 8231 753, 15447 8226 753, 15450 8224 753, 15450 8224 753, 15450 8219 754, 15455 8216 754, 15458 8214 754, 15461 8211 754, 15461 8211 754, 15461 8208 754, 15461 8208 753, 15461 8208 752, 15464 8208 751, 15465 8208 749, 15467 8208 749, 15471 8208 748, 15476 8208 748, 15484 8214 748, 15494 8226 747, 15500 8231 747, 15510 8242 746, 15521 8253 746, 15531 8261 747, 15541 8271 748, 15551 8280 748, 15561 8288 748, 15570 8293 748, 15581 8303 748, 15591 8310 748, 15597 8315 748, 15607 8325 748, 15613 8332 747, 15616 8335 748, 15620 8340 747, 15623 8344 748, 15626 8347 748, 15630 8354 749, 15631 8358 749, 15633 8361 749, 15637 8366 750, 15637 8366 751, 15637 8366 751, 15637 8366 751, 15639 8368 751, 15639 8369 751, 15640 8371 751, 15640 8373 751, 15642 8374 750, 15642 8376 751, 15642 8378 750, 15646 8381 750, 15647 8386 750, 15650 8390 750, 15651 8395 751, 15651 8395 752, 15651 8395 752, 15655 8398 751, 15658 8403 751, 15661 8406 751, 15664 8410 752, 15664 8410 752, 15664 8410 753, 15664 8410 752, 15666 8412 752, 15668 8412 753, 15669 8413 754, 15671 8413 755, 15672 8415 756, 15672 8415 756, 15675 8416 756, 15676 8416 756, 15676 8418 756, 15678 8418 755, 15679 8420 755, 15681 8421 755, 15682 8422 754, 15684 8424 754, 15685 8425 754, 15687 8427 754, 15688 8428 755, 15690 8430 756, 15691 8430 756, 15691 8432 759, 15693 8433 759, 15693 8433 759, 15694 8435 760, 15694 8435 759, 15696 8436 760, 15696 8436 760, 15696 8438 760, 15698 8438 760, 15698 8438 760, 15698 8439 761, 15699 8439 761, 15699 8439 761, 15699 8440 761, 15699 8440 760, 15699 8440 759, 15699 8442 759, 15701 8442 756, 15701 8442 753, 15701 8442 749, 15701 8443 746, 15701 8443 739, 15701 8445 729, 15701 8445 703, 15701 8447 657, 15701 8448 572, 15701 8448 445, 15701 8450 222</trace>
  <trace timeOffset="62767.59" brushRef="#br0" contextRef="#ctx0"> 16058 9519 183, 16058 9519 221, 16058 9519 253, 16058 9519 274, 16058 9519 286, 16058 9519 295, 16058 9519 301, 16058 9519 309, 16058 9519 317, 16058 9519 326, 16080 9509 335, 16091 9509 344, 16099 9515 355, 16109 9524 367, 16115 9530 379, 16124 9539 394, 16130 9547 408, 16136 9554 423, 16142 9561 439, 16149 9569 455, 16156 9578 468, 16164 9583 481, 16171 9588 495, 16173 9590 510, 16178 9593 524, 16184 9593 538, 16198 9593 553, 16216 9586 568, 16236 9576 582, 16254 9561 596, 16271 9542 608, 16287 9520 617, 16301 9501 622, 16317 9480 625, 16330 9460 627, 16344 9443 627, 16353 9431 627, 16360 9416 627, 16365 9409 627, 16367 9404 623, 16370 9401 619, 16370 9401 610, 16370 9401 594, 16370 9401 561, 16370 9401 504, 16372 9401 422, 16372 9401 295, 16370 9409 108</trace>
  <trace timeOffset="63067.605" brushRef="#br0" contextRef="#ctx0"> 16216 9435 232, 16216 9435 248, 16216 9435 273, 16216 9435 303, 16216 9435 335, 16216 9435 363, 16216 9435 384, 16216 9435 405, 16273 9517 422, 16282 9529 439, 16288 9536 456, 16294 9544 475, 16301 9551 493, 16310 9556 512, 16317 9561 530, 16321 9564 550, 16330 9564 568, 16340 9564 586, 16353 9554 602, 16370 9544 616, 16386 9530 627, 16401 9515 635, 16414 9500 638, 16431 9482 640, 16447 9463 641, 16464 9443 641, 16483 9421 640, 16503 9397 637, 16525 9373 632, 16547 9350 623, 16567 9326 609, 16585 9306 581, 16600 9284 525, 16615 9268 433, 16623 9256 277, 16629 9249 28</trace>
  <trace timeOffset="67007.836" brushRef="#br0" contextRef="#ctx0"> 15576 8438 84, 15576 8438 110, 15576 8438 132, 15576 8438 151, 15576 8438 168, 15576 8438 181, 15576 8438 189, 15576 8438 195, 15576 8438 198, 15576 8438 200, 15571 8433 203, 15570 8435 207, 15568 8448 211, 15565 8468 215, 15561 8494 219, 15559 8518 225, 15556 8540 229, 15555 8557 235, 15551 8574 242, 15549 8591 251, 15548 8601 261, 15545 8614 272, 15545 8618 284, 15545 8618 297, 15542 8618 312, 15542 8618 327, 15542 8620 345, 15542 8621 364, 15542 8622 381, 15542 8622 396, 15542 8622 404, 15542 8622 408, 15542 8612 414, 15542 8595 420, 15546 8572 425, 15548 8548 433, 15551 8523 439, 15551 8494 447, 15553 8467 452, 15555 8439 456, 15555 8420 459, 15556 8401 462, 15556 8390 465, 15556 8383 469, 15556 8378 472, 15556 8378 477, 15556 8376 480, 15556 8376 482, 15556 8374 482, 15556 8373 479, 15556 8371 476, 15556 8369 471, 15556 8368 467, 15556 8366 465, 15556 8365 462, 15556 8365 462, 15556 8364 462, 15556 8364 463, 15556 8364 465, 15556 8364 467, 15556 8364 468, 15556 8369 469, 15556 8383 469, 15556 8401 468, 15558 8421 470, 15561 8445 471, 15564 8468 472, 15565 8485 475, 15568 8502 476, 15570 8514 477, 15571 8526 479, 15573 8536 480, 15573 8540 482, 15575 8547 488, 15575 8547 495, 15575 8547 503, 15575 8547 513, 15578 8547 524, 15581 8540 530, 15585 8528 536, 15590 8504 538, 15593 8480 540, 15593 8453 543, 15593 8424 548, 15593 8395 554, 15591 8368 557, 15585 8340 561, 15579 8315 564, 15571 8293 570, 15565 8278 576, 15559 8266 579, 15555 8258 583, 15551 8254 585, 15551 8251 585, 15551 8251 581, 15549 8249 577, 15546 8249 572, 15538 8256 567, 15530 8269 563, 15521 8290 559, 15516 8315 558, 15510 8339 557, 15506 8364 556, 15503 8381 556, 15501 8398 556, 15500 8408 556, 15499 8413 558, 15499 8420 561, 15499 8420 564, 15497 8420 570, 15497 8420 575, 15497 8421 579, 15496 8421 582, 15496 8421 585, 15496 8421 585, 15494 8420 586, 15494 8406 586, 15494 8393 586, 15494 8374 586, 15494 8354 586, 15494 8342 586, 15494 8322 586, 15494 8311 586, 15494 8306 585, 15494 8300 585, 15494 8300 583, 15494 8298 580, 15494 8298 577, 15494 8296 572, 15494 8296 569, 15494 8296 565, 15491 8307 563, 15480 8323 561, 15473 8347 559, 15464 8369 558, 15455 8393 557, 15445 8412 557, 15439 8427 557, 15436 8436 561, 15431 8443 561, 15431 8448 563, 15429 8453 564, 15428 8457 567, 15428 8457 570, 15426 8457 573, 15426 8457 578, 15426 8457 581, 15426 8459 588, 15426 8459 592, 15426 8459 596, 15426 8453 599, 15426 8440 601, 15429 8424 603, 15434 8406 606, 15439 8381 609, 15447 8361 611, 15455 8340 613, 15461 8320 614, 15468 8307 615, 15474 8293 615, 15477 8283 616, 15479 8280 615, 15480 8276 615, 15480 8276 614, 15480 8275 612, 15480 8275 611, 15487 8275 609, 15494 8275 608, 15503 8283 606, 15516 8296 603, 15523 8306 602, 15530 8315 602, 15535 8323 603, 15539 8332 606, 15546 8339 606, 15548 8342 606, 15551 8347 608, 15553 8349 610, 15556 8351 611, 15559 8354 615, 15564 8357 617, 15567 8358 618, 15571 8361 618, 15581 8361 618, 15588 8365 617, 15597 8368 619, 15607 8371 619, 15614 8374 619, 15623 8378 618, 15631 8381 615, 15642 8385 614, 15649 8390 615, 15658 8393 615, 15661 8393 617, 15666 8397 619, 15666 8397 622, 15666 8397 625, 15666 8397 629, 15668 8397 635, 15669 8398 638, 15671 8398 643, 15671 8398 648, 15672 8400 650, 15672 8400 652, 15672 8400 653, 15672 8401 652, 15672 8401 652, 15672 8401 651, 15672 8401 650, 15672 8401 648, 15672 8401 643, 15672 8401 635, 15672 8401 622, 15672 8401 598, 15671 8401 542, 15669 8401 429, 15661 8401 166</trace>
  <trace timeOffset="91248.22" brushRef="#br0" contextRef="#ctx0"> 19181 9490 275, 19181 9490 301, 19181 9490 331, 19181 9490 357, 19181 9490 372, 19181 9490 382, 19181 9490 384, 19181 9490 386, 19181 9490 388, 19240 9581 388, 19252 9632 389, 19260 9685 392, 19265 9738 398, 19268 9784 411, 19269 9823 433, 19269 9849 466, 19269 9864 507, 19269 9876 553, 19269 9881 595, 19269 9885 633, 19269 9890 667, 19269 9890 694, 19269 9890 716, 19269 9890 730, 19269 9888 737, 19269 9873 736, 19269 9851 739, 19269 9821 736, 19269 9791 737, 19271 9760 738, 19275 9728 737, 19283 9699 737, 19291 9671 737, 19300 9647 737, 19308 9630 736, 19315 9617 735, 19321 9610 732, 19324 9607 727, 19331 9607 724, 19341 9610 719, 19354 9627 716, 19370 9651 713, 19383 9681 710, 19392 9715 706, 19401 9750 703, 19403 9786 705, 19405 9815 705, 19405 9838 711, 19405 9856 716, 19405 9868 719, 19405 9873 723, 19405 9878 726, 19405 9878 728, 19405 9878 731, 19405 9878 735, 19405 9881 740, 19405 9882 747, 19405 9882 754, 19405 9883 760, 19405 9883 765, 19405 9881 770, 19405 9865 770, 19406 9843 773, 19408 9811 771, 19412 9781 772, 19418 9748 774, 19425 9714 775, 19437 9681 778, 19450 9645 781, 19464 9610 784, 19476 9581 786, 19493 9556 789, 19502 9537 789, 19512 9527 789, 19521 9522 787, 19529 9522 785, 19543 9524 784, 19557 9539 783, 19573 9561 782, 19587 9590 781, 19600 9626 783, 19612 9664 783, 19619 9703 784, 19626 9740 784, 19632 9776 786, 19635 9806 790, 19637 9824 789, 19639 9835 792, 19642 9841 789, 19642 9844 786, 19643 9849 784, 19645 9853 781, 19646 9858 779, 19646 9858 772, 19646 9858 763, 19646 9858 743, 19646 9858 711, 19647 9859 649, 19647 9859 553, 19649 9859 399, 19655 9859 149</trace>
  <trace timeOffset="92368.28" brushRef="#br0" contextRef="#ctx0"> 19794 9665 405, 19794 9665 439, 19794 9665 479, 19794 9665 519, 19794 9665 558, 19794 9665 588, 19794 9665 609, 19794 9665 622, 19794 9665 633, 19798 9747 640, 19804 9769 649, 19810 9789 663, 19819 9811 673, 19830 9831 686, 19840 9849 693, 19851 9865 698, 19863 9881 701, 19871 9890 704, 19878 9902 706, 19886 9907 706, 19888 9910 708, 19898 9915 706, 19902 9917 706, 19911 9917 706, 19924 9917 708, 19936 9912 710, 19951 9900 714, 19965 9883 717, 19977 9864 721, 19988 9841 720, 19998 9815 723, 20009 9786 724, 20015 9757 727, 20021 9731 734, 20022 9703 738, 20024 9683 745, 20024 9665 752, 20024 9653 757, 20024 9647 763, 20024 9641 769, 20024 9641 773, 20024 9639 776, 20024 9639 778, 20024 9639 777, 20024 9639 775, 20022 9654 773, 20018 9677 773, 20014 9707 772, 20012 9740 773, 20012 9772 773, 20012 9803 772, 20017 9832 774, 20025 9858 772, 20037 9881 774, 20049 9898 774, 20063 9912 773, 20074 9919 772, 20088 9926 771, 20096 9927 770, 20109 9927 769, 20124 9927 769, 20138 9922 770, 20154 9910 771, 20168 9897 773, 20179 9878 775, 20187 9859 772, 20194 9836 775, 20199 9813 773, 20202 9786 774, 20202 9760 776, 20202 9731 777, 20202 9703 779, 20202 9676 780, 20202 9645 784, 20202 9617 787, 20202 9588 790, 20202 9566 792, 20202 9547 793, 20202 9535 794, 20202 9529 797, 20202 9524 796, 20202 9524 795, 20202 9522 792, 20202 9522 789, 20202 9525 787, 20205 9542 786, 20212 9569 789, 20222 9607 787, 20231 9649 789, 20238 9691 789, 20245 9735 789, 20255 9776 792, 20264 9817 792, 20273 9853 794, 20284 9885 792, 20294 9912 792, 20302 9929 792, 20310 9941 792, 20319 9949 792, 20328 9951 792, 20342 9951 790, 20356 9949 792, 20376 9936 792, 20393 9917 794, 20410 9890 796, 20424 9858 794, 20440 9821 796, 20452 9781 794, 20463 9738 794, 20473 9694 797, 20480 9651 798, 20487 9610 799, 20494 9574 800, 20496 9542 801, 20499 9519 801, 20499 9506 805, 20501 9501 807, 20501 9501 809, 20501 9500 812, 20501 9500 811, 20501 9498 811, 20501 9498 810, 20501 9498 809, 20501 9501 807, 20501 9520 807, 20501 9552 807, 20501 9597 809, 20501 9644 808, 20501 9694 809, 20501 9743 810, 20501 9793 809, 20502 9838 812, 20507 9878 811, 20510 9914 812, 20516 9939 812, 20518 9956 812, 20520 9965 811, 20524 9970 809, 20525 9975 807, 20525 9975 804, 20525 9975 798, 20525 9975 787, 20525 9973 773, 20524 9956 754, 20513 9934 733, 20499 9902 710, 20485 9873 687, 20472 9844 667, 20458 9818 655, 20447 9801 645, 20437 9786 641, 20431 9779 638, 20427 9774 636, 20424 9772 635, 20424 9772 635, 20423 9769 637, 20423 9769 639, 20422 9769 642, 20422 9769 645, 20420 9769 649, 20420 9767 655, 20420 9765 663, 20420 9760 670, 20424 9755 677, 20437 9743 683, 20452 9731 685, 20469 9721 687, 20487 9707 690, 20505 9696 691, 20525 9682 696, 20544 9668 698, 20563 9654 702, 20580 9642 706, 20595 9634 711, 20607 9626 715, 20615 9622 722, 20619 9619 727, 20624 9617 732, 20624 9617 736, 20624 9615 738, 20624 9615 740, 20630 9615 743, 20638 9617 747, 20651 9627 749, 20666 9641 752, 20680 9659 755, 20691 9677 757, 20706 9697 759, 20719 9716 760, 20731 9736 760, 20747 9755 761, 20756 9767 761, 20765 9779 761, 20771 9786 764, 20776 9794 761, 20780 9803 762, 20781 9806 755, 20784 9811 740, 20784 9811 715, 20784 9811 665, 20784 9811 569, 20786 9811 396, 20786 9811 107</trace>
  <trace timeOffset="92510.29" brushRef="#br0" contextRef="#ctx0"> 20680 9492 462, 20680 9492 490, 20680 9492 512, 20680 9492 528, 20680 9492 536, 20680 9492 535, 20680 9492 524, 20680 9492 487, 20680 9492 411, 20680 9492 239, 20750 9574 0</trace>
  <trace timeOffset="92968.32" brushRef="#br0" contextRef="#ctx0"> 20859 9552 286, 20859 9552 356, 20859 9552 423, 20871 9657 479, 20874 9696 525, 20877 9735 563, 20878 9776 594, 20881 9818 624, 20884 9861 648, 20888 9906 668, 20892 9951 683, 20897 10000 694, 20900 10050 705, 20902 10098 713, 20906 10142 723, 20907 10182 731, 20909 10217 739, 20910 10248 745, 20912 10268 750, 20912 10287 753, 20912 10299 754, 20912 10304 755, 20915 10310 755, 20915 10310 756, 20915 10310 759, 20915 10310 762, 20915 10310 766, 20915 10297 771, 20915 10273 775, 20912 10240 779, 20909 10201 783, 20906 10155 787, 20902 10103 793, 20901 10049 800, 20901 9993 804, 20901 9936 806, 20904 9882 809, 20912 9832 807, 20922 9789 809, 20932 9750 812, 20944 9719 811, 20956 9696 812, 20965 9681 811, 20975 9671 810, 20984 9667 809, 20994 9667 806, 21011 9667 804, 21026 9672 801, 21046 9686 798, 21061 9703 795, 21073 9723 792, 21082 9745 786, 21088 9772 782, 21088 9801 779, 21088 9831 771, 21082 9862 766, 21066 9890 757, 21049 9919 750, 21027 9939 745, 21006 9958 741, 20990 9968 735, 20972 9975 721, 20956 9978 691, 20944 9978 636, 20932 9978 542, 20922 9973 398, 20920 9963 180</trace>
  <trace timeOffset="93200.33" brushRef="#br0" contextRef="#ctx0"> 21167 9375 565, 21167 9375 577, 21167 9375 591, 21167 9375 607, 21167 9375 624, 21167 9375 639, 21167 9375 650, 21176 9474 656, 21182 9515 663, 21192 9556 668, 21201 9598 674, 21209 9637 679, 21217 9676 685, 21227 9707 688, 21232 9735 691, 21237 9753 691, 21240 9769 689, 21243 9779 687, 21243 9784 678, 21243 9789 663, 21243 9794 629, 21243 9801 570, 21243 9811 483, 21243 9823 350, 21246 9835 144</trace>
  <trace timeOffset="93559.35" brushRef="#br0" contextRef="#ctx0"> 21397 9890 484, 21397 9890 526, 21397 9890 563, 21397 9890 591, 21397 9890 607, 21397 9890 610, 21474 9811 612, 21492 9786 610, 21509 9760 611, 21525 9731 614, 21539 9699 619, 21549 9669 629, 21558 9641 643, 21561 9612 661, 21561 9586 682, 21561 9561 702, 21559 9544 720, 21549 9532 734, 21543 9525 742, 21532 9525 747, 21514 9525 751, 21495 9535 752, 21471 9556 755, 21448 9583 757, 21424 9619 760, 21407 9656 762, 21390 9699 764, 21377 9740 768, 21367 9782 768, 21363 9820 769, 21363 9853 768, 21363 9878 766, 21370 9900 764, 21384 9912 763, 21400 9919 760, 21422 9922 759, 21444 9922 757, 21471 9919 756, 21497 9906 754, 21524 9890 753, 21548 9870 753, 21571 9849 748, 21591 9829 747, 21604 9814 740, 21613 9801 732, 21618 9791 717, 21620 9786 688, 21621 9784 643, 21621 9784 568, 21617 9786 441, 21604 9801 211</trace>
  <trace timeOffset="94168.38" brushRef="#br0" contextRef="#ctx0"> 19394 11013 631, 19394 11013 655, 19394 11013 681, 19394 11013 703, 19394 11013 720, 19394 11013 730, 19394 11013 733, 19394 11013 732, 19394 11013 729, 19394 11013 727, 19394 11013 724, 19330 11072 723, 19330 11107 722, 19330 11147 721, 19333 11189 724, 19337 11231 723, 19344 11272 726, 19350 11311 727, 19356 11347 727, 19365 11376 728, 19375 11398 731, 19380 11411 734, 19383 11419 736, 19389 11425 741, 19394 11426 745, 19396 11428 749, 19406 11428 754, 19415 11426 759, 19426 11415 761, 19443 11398 764, 19454 11379 765, 19466 11357 766, 19474 11335 767, 19482 11311 766, 19486 11293 767, 19488 11275 768, 19488 11257 769, 19488 11239 771, 19486 11214 773, 19482 11194 776, 19476 11180 773, 19472 11165 775, 19469 11155 771, 19464 11144 771, 19460 11134 771, 19456 11129 770, 19453 11119 770, 19451 11117 769, 19450 11112 768, 19449 11110 766, 19449 11110 764, 19446 11107 759, 19446 11107 750, 19446 11107 736, 19446 11107 712, 19446 11107 671, 19446 11107 603, 19446 11107 506, 19446 11107 367, 19446 11107 155</trace>
  <trace timeOffset="94455.41" brushRef="#br0" contextRef="#ctx0"> 19665 11148 390, 19665 11148 450, 19665 11148 510, 19665 11148 559, 19703 11239 594, 19716 11266 617, 19729 11294 633, 19746 11323 642, 19761 11351 647, 19777 11376 652, 19791 11400 653, 19807 11418 657, 19816 11430 665, 19824 11436 673, 19827 11439 683, 19827 11439 695, 19830 11439 710, 19836 11433 726, 19843 11421 746, 19851 11400 765, 19856 11376 782, 19857 11347 799, 19857 11315 813, 19857 11283 821, 19857 11251 828, 19857 11221 832, 19857 11193 827, 19857 11173 828, 19857 11155 823, 19857 11144 819, 19857 11135 812, 19860 11126 797, 19868 11122 763, 19878 11119 696, 19888 11119 565, 19902 11119 308, 19913 11126 13</trace>
  <trace timeOffset="94755.42" brushRef="#br0" contextRef="#ctx0"> 20122 11347 356, 20122 11347 388, 20122 11347 429, 20122 11347 468, 20122 11347 506, 20122 11347 538, 20122 11347 562, 20122 11347 583, 20169 11244 601, 20173 11217 619, 20173 11187 637, 20173 11161 648, 20168 11139 661, 20162 11123 670, 20160 11112 680, 20153 11107 688, 20148 11107 695, 20139 11107 699, 20125 11107 701, 20115 11119 704, 20102 11142 703, 20090 11164 706, 20083 11192 708, 20079 11217 709, 20076 11244 711, 20076 11271 711, 20076 11293 712, 20079 11314 711, 20086 11335 710, 20093 11351 708, 20099 11364 703, 20108 11373 697, 20114 11381 683, 20121 11389 649, 20128 11398 585, 20131 11401 481, 20139 11410 328, 20144 11415 122</trace>
  <trace timeOffset="95042.44" brushRef="#br0" contextRef="#ctx0"> 20294 11248 378, 20294 11248 427, 20294 11248 475, 20294 11248 515, 20294 11248 537, 20294 11248 545, 20294 11248 547, 20294 11248 548, 20362 11328 547, 20365 11335 547, 20369 11344 547, 20372 11347 547, 20375 11352 551, 20375 11352 558, 20375 11352 570, 20375 11352 594, 20375 11354 625, 20375 11355 667, 20375 11355 708, 20375 11357 742, 20372 11357 767, 20364 11351 784, 20356 11342 798, 20350 11326 809, 20349 11306 817, 20349 11286 825, 20352 11260 826, 20362 11234 826, 20376 11209 826, 20393 11180 818, 20413 11153 813, 20434 11126 793, 20453 11099 759, 20473 11073 693, 20494 11050 574, 20510 11026 348, 20525 11008 50</trace>
  <trace timeOffset="95324.45" brushRef="#br0" contextRef="#ctx0"> 20495 11267 599, 20495 11267 637, 20495 11267 670, 20495 11267 694, 20495 11267 709, 20495 11267 716, 20495 11267 720, 20495 11267 722, 20495 11267 721, 20495 11267 718, 20575 11243 709, 20599 11237 685, 20619 11234 640, 20638 11232 561, 20659 11232 446, 20671 11232 237</trace>
  <trace timeOffset="95784.48" brushRef="#br0" contextRef="#ctx0"> 20791 10703 480, 20791 10703 531, 20791 10703 574, 20791 10703 604, 20791 10703 620, 20791 10703 624, 20791 10703 627, 20791 10703 628, 20791 10703 632, 20815 10797 634, 20826 10842 636, 20836 10888 638, 20845 10935 640, 20856 10984 640, 20864 11030 641, 20872 11073 643, 20880 11115 641, 20887 11156 642, 20894 11194 638, 20902 11229 633, 20912 11261 624, 20922 11290 608, 20932 11315 572, 20941 11335 502, 20953 11354 384, 20965 11368 138</trace>
  <trace timeOffset="96567.52" brushRef="#br0" contextRef="#ctx0"> 21338 10968 555, 21338 10968 591, 21338 10968 628, 21338 10968 666, 21338 10968 694, 21338 10968 715, 21338 10968 730, 21246 10943 741, 21231 10953 745, 21212 10969 747, 21199 10993 747, 21186 11021 746, 21176 11052 746, 21169 11085 747, 21163 11122 751, 21158 11158 750, 21155 11193 753, 21153 11225 751, 21153 11252 750, 21153 11272 750, 21155 11286 747, 21160 11296 745, 21161 11298 741, 21163 11304 737, 21169 11304 735, 21178 11301 734, 21192 11293 734, 21208 11276 735, 21222 11254 737, 21233 11229 739, 21241 11197 738, 21247 11165 741, 21251 11135 740, 21253 11114 743, 21254 11093 747, 21254 11080 750, 21254 11075 753, 21254 11069 757, 21254 11069 756, 21254 11067 755, 21254 11067 754, 21257 11069 751, 21260 11084 750, 21263 11107 751, 21270 11136 754, 21276 11168 753, 21283 11197 756, 21289 11222 754, 21296 11243 752, 21301 11258 749, 21305 11266 745, 21308 11271 739, 21314 11271 733, 21324 11269 728, 21342 11260 722, 21360 11243 716, 21377 11222 710, 21392 11194 706, 21406 11168 700, 21418 11136 700, 21424 11107 699, 21431 11082 701, 21435 11062 705, 21438 11044 710, 21438 11032 714, 21438 11026 718, 21439 11022 722, 21439 11022 726, 21439 11021 728, 21439 11021 730, 21441 11035 731, 21442 11060 730, 21444 11096 734, 21449 11139 735, 21454 11185 739, 21461 11236 742, 21469 11286 743, 21478 11335 744, 21486 11383 745, 21494 11426 747, 21498 11465 748, 21501 11497 751, 21501 11521 752, 21501 11540 754, 21501 11553 757, 21501 11560 759, 21501 11565 763, 21501 11565 765, 21501 11565 772, 21498 11565 778, 21487 11560 784, 21474 11546 792, 21460 11518 795, 21446 11480 798, 21436 11436 803, 21428 11384 806, 21422 11330 814, 21419 11272 819, 21419 11214 819, 21419 11158 823, 21422 11105 821, 21431 11061 821, 21441 11025 821, 21452 10997 820, 21461 10981 819, 21474 10969 816, 21487 10968 812, 21501 10968 807, 21517 10977 801, 21533 10997 797, 21544 11023 792, 21555 11055 789, 21559 11092 787, 21561 11129 783, 21561 11168 783, 21559 11207 778, 21551 11243 776, 21539 11276 775, 21525 11305 775, 21510 11330 776, 21494 11350 776, 21477 11364 779, 21465 11372 779, 21451 11376 777, 21441 11376 773, 21429 11376 760, 21419 11376 741, 21412 11367 710, 21404 11359 653, 21404 11350 564, 21404 11332 427, 21416 11318 207</trace>
  <trace timeOffset="96970.55" brushRef="#br0" contextRef="#ctx0"> 21692 11018 578, 21692 11018 596, 21692 11018 615, 21692 11018 634, 21676 11107 650, 21676 11151 655, 21676 11202 660, 21676 11257 660, 21682 11310 658, 21691 11364 660, 21701 11410 660, 21712 11453 661, 21724 11487 661, 21731 11510 661, 21735 11522 660, 21740 11529 661, 21740 11529 665, 21740 11529 670, 21740 11529 680, 21740 11514 691, 21735 11493 705, 21729 11463 723, 21720 11426 742, 21711 11388 760, 21701 11344 778, 21692 11298 794, 21685 11255 806, 21682 11214 814, 21681 11175 815, 21681 11142 818, 21682 11112 813, 21691 11090 812, 21703 11072 810, 21712 11061 807, 21727 11055 805, 21744 11052 801, 21763 11052 795, 21788 11052 787, 21811 11055 775, 21831 11064 759, 21847 11075 737, 21860 11087 713, 21869 11096 696, 21873 11111 682, 21873 11127 677, 21873 11146 674, 21870 11168 676, 21858 11190 677, 21841 11211 682, 21820 11231 688, 21794 11249 695, 21765 11269 700, 21738 11289 704, 21708 11308 705, 21681 11326 702, 21658 11343 698, 21639 11359 689, 21629 11369 671, 21623 11376 623, 21623 11386 532, 21623 11392 363, 21635 11398 86</trace>
  <trace timeOffset="97148.555" brushRef="#br0" contextRef="#ctx0"> 22012 11067 462, 22012 11067 501, 22012 11067 539, 22012 11151 572, 22012 11185 588, 22013 11219 592, 22016 11252 592, 22020 11281 587, 22025 11301 580, 22031 11318 562, 22035 11326 525, 22036 11330 468, 22040 11335 386, 22040 11330 261, 22040 11315 103</trace>
  <trace timeOffset="97261.56" brushRef="#br0" contextRef="#ctx0"> 21921 10901 129, 21921 10901 169, 21921 10901 198, 21921 10901 219, 21921 10901 231, 21921 10901 229, 21921 10901 208, 21921 10901 135</trace>
  <trace timeOffset="97715.586" brushRef="#br0" contextRef="#ctx0"> 22260 11011 363, 22260 11011 427, 22260 11011 495, 22260 11011 563, 22260 11011 617, 22260 11011 658, 22260 11011 695, 22260 11011 728, 22260 11011 756, 22260 11011 781, 22260 11011 799, 22272 11060 812, 22271 11075 820, 22267 11092 826, 22263 11112 834, 22260 11134 836, 22259 11155 843, 22257 11172 844, 22257 11189 844, 22257 11205 846, 22259 11217 847, 22263 11232 850, 22266 11242 854, 22267 11246 858, 22271 11251 862, 22271 11251 866, 22271 11251 869, 22271 11251 874, 22272 11252 880, 22272 11252 886, 22274 11252 892, 22274 11252 896, 22275 11252 898, 22276 11251 899, 22277 11239 901, 22281 11221 901, 22285 11197 899, 22288 11173 899, 22294 11151 894, 22300 11127 894, 22305 11112 893, 22311 11097 891, 22320 11085 891, 22324 11076 888, 22331 11064 886, 22337 11057 884, 22344 11050 881, 22351 11044 879, 22358 11038 875, 22367 11032 870, 22372 11030 864, 22382 11026 856, 22386 11025 846, 22395 11025 832, 22408 11025 816, 22418 11032 799, 22433 11047 777, 22444 11067 755, 22454 11090 724, 22463 11115 669, 22471 11143 569, 22477 11172 378, 22480 11193 92</trace>
  <trace timeOffset="98195.62" brushRef="#br0" contextRef="#ctx0"> 22800 10952 452, 22800 10952 495, 22800 10952 551, 22800 10952 604, 22800 10952 645, 22800 10952 668, 22800 10952 680, 22800 10952 686, 22800 10952 690, 22800 10952 694, 22756 10920 695, 22749 10925 695, 22739 10936 695, 22725 10955 694, 22714 10979 696, 22704 11003 698, 22694 11030 702, 22685 11053 706, 22678 11076 711, 22671 11092 715, 22668 11102 716, 22667 11107 720, 22667 11107 722, 22665 11107 727, 22665 11107 730, 22665 11107 731, 22665 11107 735, 22671 11104 734, 22684 11088 736, 22699 11067 735, 22719 11043 735, 22736 11022 735, 22751 11006 734, 22764 10997 734, 22778 10994 732, 22788 10994 729, 22804 11006 727, 22814 11030 726, 22822 11067 726, 22827 11112 728, 22830 11165 728, 22834 11226 733, 22834 11289 736, 22834 11352 741, 22834 11415 745, 22830 11472 746, 22819 11523 748, 22808 11568 749, 22791 11605 752, 22772 11635 755, 22749 11656 762, 22723 11671 770, 22693 11679 780, 22661 11681 794, 22628 11681 805, 22593 11676 816, 22559 11667 823, 22528 11651 828, 22497 11633 830, 22471 11615 829, 22450 11597 829, 22431 11580 829, 22421 11567 827, 22412 11555 827, 22408 11547 821, 22406 11543 811, 22405 11533 793, 22405 11522 759, 22405 11509 696, 22408 11489 586, 22418 11472 384, 22428 11453 91</trace>
  <trace timeOffset="98943.66" brushRef="#br0" contextRef="#ctx0"> 22558 9078 453, 22558 9078 456, 22558 9078 462, 22558 9078 477, 22558 9078 495, 22558 9078 515, 22558 9078 532, 22642 9041 547, 22676 9036 558, 22713 9032 569, 22752 9024 580, 22791 9019 594, 22830 9011 609, 22865 9004 627, 22896 8997 645, 22917 8994 661, 22937 8993 676, 22954 8993 687, 22969 8995 695, 22989 9011 703, 23007 9036 710, 23025 9070 716, 23045 9117 723, 23063 9174 727, 23080 9242 736, 23093 9318 742, 23106 9399 751, 23115 9486 763, 23122 9576 770, 23128 9665 779, 23130 9755 787, 23133 9841 793, 23135 9924 798, 23136 10003 801, 23139 10079 802, 23144 10154 805, 23148 10229 807, 23154 10309 812, 23158 10389 819, 23164 10473 825, 23164 10559 830, 23164 10647 835, 23164 10738 838, 23155 10829 842, 23145 10920 843, 23133 11010 845, 23121 11094 848, 23108 11173 849, 23095 11246 851, 23083 11310 853, 23073 11367 853, 23063 11413 854, 23053 11451 856, 23044 11483 858, 23036 11507 859, 23028 11523 861, 23022 11538 862, 23019 11547 867, 23015 11555 870, 23010 11563 874, 23007 11568 878, 23002 11575 880, 22999 11580 881, 22993 11586 882, 22989 11594 882, 22983 11601 883, 22978 11607 884, 22975 11610 884, 22969 11618 884, 22965 11621 884, 22954 11625 884, 22939 11630 884, 22919 11630 883, 22895 11630 883, 22868 11630 883, 22836 11625 882, 22802 11618 882, 22764 11607 877, 22725 11597 868, 22682 11582 851, 22638 11567 823, 22589 11550 772, 22537 11529 664, 22478 11507 434, 22414 11483 119</trace>
  <trace timeOffset="99739.7" brushRef="#br0" contextRef="#ctx0"> 19039 9271 336, 19039 9271 375, 19039 9271 423, 19039 9271 476, 19039 9271 522, 19039 9271 555, 18957 9228 581, 18934 9218 601, 18912 9210 621, 18892 9199 641, 18872 9189 658, 18853 9178 672, 18837 9172 685, 18824 9166 693, 18814 9163 700, 18804 9161 704, 18788 9161 706, 18774 9161 710, 18758 9172 709, 18744 9186 711, 18730 9206 709, 18718 9230 708, 18708 9257 705, 18698 9289 705, 18691 9324 705, 18683 9363 705, 18679 9409 706, 18678 9458 704, 18678 9517 705, 18678 9578 705, 18682 9649 709, 18689 9723 714, 18698 9803 718, 18708 9888 726, 18715 9975 731, 18723 10064 734, 18727 10154 740, 18729 10243 741, 18729 10331 745, 18729 10418 750, 18729 10505 752, 18726 10589 756, 18721 10672 757, 18718 10754 757, 18715 10832 760, 18714 10905 760, 18714 10975 761, 18714 11038 763, 18714 11096 760, 18715 11151 763, 18720 11200 762, 18726 11243 762, 18734 11281 763, 18741 11313 762, 18750 11342 761, 18758 11367 761, 18767 11388 763, 18774 11407 764, 18782 11425 766, 18788 11437 768, 18794 11451 771, 18801 11465 775, 18804 11472 780, 18811 11487 784, 18818 11501 787, 18827 11517 792, 18837 11536 793, 18849 11553 794, 18863 11568 795, 18878 11582 795, 18898 11594 795, 18921 11607 794, 18948 11619 794, 18978 11632 794, 19013 11642 795, 19051 11652 795, 19090 11661 795, 19132 11668 794, 19172 11672 793, 19210 11676 792, 19245 11676 792, 19279 11676 790, 19301 11676 789, 19321 11676 786, 19331 11672 782, 19337 11664 777, 19344 11652 768, 19344 11637 754, 19340 11615 726, 19323 11586 660, 19303 11558 540, 19278 11523 287, 19252 11493 0</trace>
  <trace timeOffset="101007.77" brushRef="#br0" contextRef="#ctx0"> 15607 14476 463, 15607 14476 502, 15607 14476 536, 15607 14476 559, 15607 14476 576, 15607 14476 588, 15607 14476 597, 15607 14476 610, 15607 14476 627, 15607 14476 647, 15607 14476 670, 15645 14508 693, 15669 14514 715, 15694 14521 731, 15720 14525 743, 15749 14532 753, 15779 14536 759, 15814 14541 765, 15851 14546 770, 15890 14551 773, 15931 14555 777, 15977 14561 781, 16022 14565 783, 16071 14570 786, 16119 14575 790, 16170 14581 792, 16221 14587 793, 16273 14595 794, 16327 14601 796, 16382 14607 797, 16437 14613 798, 16495 14619 798, 16555 14625 800, 16618 14632 801, 16683 14636 805, 16751 14639 808, 16823 14640 813, 16895 14640 819, 16973 14640 825, 17053 14640 830, 17135 14637 832, 17220 14633 834, 17307 14628 836, 17394 14623 838, 17484 14622 840, 17572 14622 842, 17659 14622 843, 17745 14623 843, 17832 14632 843, 17917 14639 843, 18000 14647 845, 18085 14655 845, 18167 14662 845, 18251 14667 847, 18332 14671 849, 18416 14672 851, 18500 14672 855, 18585 14672 858, 18669 14667 858, 18756 14662 858, 18843 14655 859, 18928 14650 859, 19015 14647 860, 19101 14643 861, 19185 14643 860, 19271 14643 860, 19353 14647 859, 19432 14657 859, 19509 14667 859, 19584 14682 860, 19657 14693 861, 19727 14704 861, 19800 14713 861, 19872 14720 859, 19947 14725 860, 20021 14727 859, 20096 14727 859, 20173 14727 860, 20249 14727 859, 20325 14722 859, 20401 14717 860, 20478 14711 860, 20556 14703 861, 20634 14696 861, 20712 14691 860, 20787 14684 861, 20862 14679 861, 20935 14676 861, 21008 14672 861, 21078 14669 860, 21149 14664 860, 21221 14659 861, 21295 14650 862, 21370 14642 864, 21449 14630 863, 21530 14615 863, 21613 14597 862, 21698 14575 861, 21785 14555 861, 21876 14534 862, 21966 14512 865, 22060 14493 865, 22152 14476 866, 22243 14463 863, 22334 14451 863, 22422 14443 862, 22508 14439 862, 22591 14439 863, 22668 14439 863, 22742 14441 858, 22810 14449 858, 22873 14457 860, 22933 14466 858, 22989 14476 864, 23044 14483 862, 23096 14493 865, 23148 14500 867, 23201 14505 868, 23255 14509 869, 23309 14512 870, 23367 14512 870, 23426 14512 870, 23487 14512 871, 23549 14512 871, 23611 14508 871, 23673 14505 871, 23732 14502 869, 23792 14500 869, 23846 14497 869, 23898 14495 870, 23942 14495 870, 23980 14495 870, 24006 14495 869, 24020 14495 867, 24027 14495 867, 24027 14495 867, 24027 14495 865, 24027 14495 859, 24026 14495 848, 24009 14493 829, 23978 14487 802, 23936 14478 748, 23883 14464 641, 23818 14446 403, 23741 14426 86</trace>
  <trace timeOffset="101869.83" brushRef="#br0" contextRef="#ctx0"> 5189 15582 515, 5189 15582 567, 5189 15582 613, 5189 15582 654, 5189 15582 686, 5189 15582 710, 5189 15582 729, 5189 15582 744, 5189 15582 756, 5189 15582 769, 5177 15586 780, 5177 15586 790, 5176 15587 799, 5176 15587 806, 5176 15591 811, 5183 15599 816, 5200 15611 819, 5225 15623 823, 5255 15634 825, 5288 15647 826, 5326 15658 828, 5368 15670 831, 5412 15683 831, 5458 15692 832, 5505 15701 832, 5552 15709 831, 5601 15712 832, 5648 15719 835, 5698 15722 837, 5747 15727 838, 5798 15729 839, 5851 15734 839, 5907 15738 840, 5964 15745 841, 6024 15753 843, 6084 15761 843, 6143 15768 843, 6199 15775 843, 6253 15783 842, 6305 15790 843, 6355 15795 846, 6404 15802 843, 6448 15804 846, 6490 15806 847, 6532 15806 846, 6568 15806 849, 6603 15804 848, 6633 15799 850, 6659 15794 854, 6676 15790 860, 6692 15784 862, 6703 15783 864, 6706 15782 864, 6713 15780 867, 6713 15780 870, 6713 15778 872, 6713 15778 874, 6713 15778 876, 6713 15778 876, 6713 15778 873, 6713 15778 862, 6700 15780 839, 6687 15783 787, 6668 15790 673, 6646 15792 420, 6626 15795 104</trace>
  <trace timeOffset="106866.11" brushRef="#br0" contextRef="#ctx0"> 18872 16774 158, 18872 16774 182, 18872 16774 221, 18872 16774 267, 18872 16774 317, 18872 16774 368, 18872 16774 416, 18872 16774 460, 18872 16774 502, 18872 16774 536, 18960 16799 564, 18980 16808 588, 19002 16815 607, 19024 16823 622, 19051 16828 635, 19077 16837 645, 19105 16840 653, 19135 16847 660, 19169 16852 669, 19205 16854 678, 19243 16856 689, 19286 16856 702, 19333 16856 719, 19383 16854 735, 19438 16852 752, 19495 16852 766, 19554 16852 777, 19613 16852 785, 19674 16852 792, 19737 16852 796, 19801 16852 801, 19866 16857 805, 19934 16865 810, 20004 16872 815, 20074 16883 821, 20145 16892 827, 20216 16901 833, 20288 16911 838, 20359 16918 842, 20431 16924 847, 20502 16929 853, 20573 16933 859, 20648 16934 864, 20724 16936 871, 20802 16936 876, 20880 16938 882, 20959 16939 889, 21039 16941 894, 21118 16945 900, 21201 16949 905, 21284 16958 909, 21369 16965 914, 21452 16970 916, 21538 16978 921, 21621 16983 924, 21703 16987 924, 21785 16992 925, 21869 16995 927, 21951 16997 928, 22034 16997 930, 22116 16997 931, 22200 16997 931, 22281 16995 931, 22363 16990 931, 22445 16985 932, 22529 16977 933, 22612 16968 936, 22697 16958 939, 22781 16949 942, 22865 16941 943, 22944 16936 944, 23022 16931 946, 23096 16929 946, 23168 16924 946, 23236 16919 946, 23301 16915 944, 23365 16911 943, 23426 16907 944, 23484 16906 945, 23538 16904 945, 23589 16904 945, 23638 16904 944, 23686 16903 943, 23729 16903 944, 23774 16901 945, 23816 16899 944, 23857 16898 944, 23897 16897 945, 23938 16897 945, 23974 16895 946, 24014 16894 947, 24050 16892 948, 24085 16891 948, 24117 16891 947, 24147 16891 946, 24173 16891 948, 24192 16891 947, 24209 16891 947, 24221 16891 946, 24228 16891 943, 24235 16891 945, 24235 16891 945, 24240 16891 945, 24244 16891 944, 24248 16891 941, 24254 16892 938, 24254 16892 932, 24254 16892 920, 24245 16883 898, 24223 16868 860, 24185 16844 775, 24131 16818 559, 24058 16782 221</trace>
  <trace timeOffset="108079.18" brushRef="#br0" contextRef="#ctx0"> 5090 17841 588, 5090 17841 619, 5090 17841 652, 5090 17841 684, 5090 17841 715, 5090 17841 736, 5090 17841 753, 5090 17841 766, 5090 17841 778, 5090 17841 792, 5073 17844 808, 5073 17844 822, 5073 17844 833, 5073 17844 842, 5079 17840 845, 5090 17837 851, 5108 17832 858, 5124 17829 862, 5148 17829 866, 5171 17827 868, 5194 17827 873, 5218 17827 879, 5245 17827 884, 5273 17827 891, 5305 17827 893, 5338 17827 897, 5373 17827 901, 5411 17827 906, 5449 17829 910, 5488 17832 913, 5530 17837 915, 5571 17841 919, 5611 17846 918, 5653 17849 918, 5696 17851 921, 5741 17851 922, 5786 17851 922, 5833 17851 926, 5881 17854 931, 5935 17858 934, 5993 17863 938, 6053 17868 940, 6119 17868 943, 6184 17868 946, 6252 17868 952, 6322 17868 954, 6392 17868 951, 6463 17868 952, 6535 17868 951, 6606 17868 952, 6678 17868 957, 6750 17868 951, 6820 17868 951, 6887 17868 953, 6955 17868 952, 7021 17866 959, 7084 17858 962, 7146 17853 965, 7209 17848 969, 7271 17844 972, 7333 17839 972, 7395 17836 972, 7457 17832 972, 7518 17829 974, 7579 17829 974, 7637 17829 974, 7694 17827 973, 7751 17824 972, 7807 17824 974, 7861 17824 975, 7916 17824 973, 7969 17827 975, 8020 17831 977, 8067 17832 978, 8114 17832 983, 8156 17832 981, 8195 17831 980, 8232 17827 982, 8265 17822 984, 8297 17819 985, 8328 17817 987, 8355 17817 986, 8382 17817 987, 8406 17819 990, 8430 17824 990, 8453 17827 991, 8478 17827 990, 8502 17827 988, 8526 17829 990, 8550 17829 993, 8576 17831 993, 8602 17832 997, 8628 17832 1000, 8653 17832 999, 8678 17831 1004, 8701 17827 1003, 8724 17824 1003, 8745 17817 1006, 8763 17812 1009, 8775 17805 1010, 8783 17801 1010, 8787 17798 1011, 8792 17798 1014, 8796 17798 1015, 8801 17798 1016, 8807 17798 1017, 8807 17798 1015, 8807 17798 1018, 8807 17798 1019, 8809 17798 1023, 8810 17798 1023, 8812 17798 1023, 8813 17798 1023, 8813 17798 1023, 8813 17798 1023, 8815 17798 1023, 8815 17798 1023, 8815 17798 1023, 8815 17798 1023, 8815 17798 1023, 8815 17798 1023, 8815 17798 1023, 8818 17798 1023, 8818 17798 1023, 8818 17798 1023, 8819 17798 1023, 8819 17798 1023, 8819 17798 1023, 8819 17798 1023, 8819 17798 1023, 8819 17798 1018, 8819 17798 1007, 8819 17798 993, 8819 17798 979, 8819 17798 954, 8819 17799 920, 8819 17805 877, 8819 17810 803, 8819 17816 646, 8819 17816 323, 8815 17816 0</trace>
  <trace timeOffset="121932.98" brushRef="#br0" contextRef="#ctx0"> 19754 526 199, 19754 526 251, 19754 526 307, 19754 526 357, 19754 526 400, 19754 526 437, 19754 526 462, 19754 526 483, 19754 526 501, 19754 526 515, 19754 526 524, 19725 494 531, 19723 493 532, 19723 493 526, 19723 491 517, 19723 490 509, 19725 490 503, 19738 498 503, 19757 514 502, 19777 538 502, 19795 565 501, 19808 594 500, 19819 616 501, 19827 633 503, 19831 643 510, 19837 651 523, 19840 653 542, 19848 657 567, 19856 661 594, 19866 661 618, 19882 661 640, 19902 658 657, 19927 646 670, 19953 631 680, 19979 614 688, 20008 594 694, 20034 573 698, 20062 553 703, 20088 531 706, 20112 509 710, 20132 491 710, 20149 474 709, 20162 466 708, 20169 459 704, 20174 459 702, 20174 459 696, 20179 456 690, 20183 455 683, 20187 453 676, 20194 453 668, 20194 453 650, 20199 453 621, 20205 453 569, 20209 453 492, 20216 453 363, 20219 452 169</trace>
  <trace timeOffset="122328.0" brushRef="#br0" contextRef="#ctx0"> 20009 463 410, 20009 463 416, 20009 463 422, 20009 463 431, 20009 463 443, 20009 463 460, 20009 463 481, 20009 463 507, 20009 463 531, 20062 540 547, 20079 568 561, 20093 596 571, 20108 623 581, 20119 645 597, 20132 663 616, 20144 677 640, 20154 685 664, 20168 690 685, 20187 690 705, 20209 687 722, 20244 673 736, 20280 652 745, 20317 623 752, 20358 590 757, 20401 552 763, 20445 513 767, 20488 471 771, 20534 431 775, 20578 394 779, 20621 357 781, 20661 326 786, 20701 297 792, 20738 272 795, 20770 248 798, 20796 234 799, 20812 223 798, 20821 219 798, 20828 216 797, 20828 216 796, 20828 216 795, 20828 216 795, 20829 216 794, 20830 216 796, 20830 216 797, 20830 216 798, 20832 216 801, 20832 216 803, 20832 216 802, 20832 216 802, 20832 216 801, 20832 216 799, 20832 216 794, 20832 216 785, 20835 216 773, 20835 216 754, 20835 216 722, 20835 216 672, 20835 216 561, 20835 216 371, 20835 216 89</trace>
  <trace timeOffset="0.0" brushRef="#br0" contextRef="#ctx1"> 14189 17487, 14189 17462</trace>
</ink>
</file>

<file path=ppt/ink/ink2.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18647 839 169, 18647 839 208, 18647 839 241, 18647 839 271, 18647 839 301, 18647 839 336, 18647 839 372, 18647 839 410, 18647 839 448, 18647 839 484, 18647 839 518, 18644 800 546, 18644 800 572, 18644 798 596, 18644 797 619, 18644 795 641, 18644 793 660, 18644 793 676, 18644 792 689, 18644 790 699, 18644 790 705, 18644 790 710, 18644 790 709, 18644 790 708, 18644 790 706, 18644 790 706, 18646 802 708, 18650 820 709, 18655 849 711, 18659 884 713, 18665 923 715, 18669 969 718, 18673 1019 723, 18678 1077 728, 18679 1143 735, 18682 1213 743, 18683 1288 749, 18685 1367 753, 18687 1446 755, 18689 1524 755, 18692 1603 755, 18695 1683 757, 18701 1757 769, 18704 1828 783, 18710 1895 798, 18713 1956 812, 18717 2014 817, 18720 2069 820, 18723 2121 826, 18726 2169 830, 18729 2218 837, 18733 2263 841, 18734 2307 846, 18734 2346 849, 18734 2382 853, 18734 2415 859, 18734 2446 863, 18734 2476 875, 18734 2506 882, 18734 2535 889, 18734 2563 895, 18734 2583 897, 18734 2601 899, 18734 2611 901, 18734 2617 901, 18734 2623 900, 18734 2623 900, 18734 2623 899, 18734 2623 897, 18734 2625 899, 18734 2626 895, 18734 2628 891, 18734 2629 882, 18734 2631 866, 18734 2632 846, 18734 2632 811, 18736 2632 754, 18736 2628 650, 18736 2608 473, 18736 2578 177</trace>
  <trace timeOffset="1007.0576" brushRef="#br0" contextRef="#ctx0"> 18673 731 299, 18673 731 360, 18673 731 419, 18673 731 469, 18673 731 516, 18673 731 552, 18673 731 583, 18673 731 610, 18673 731 633, 18673 731 652, 18659 727 668, 18658 727 682, 18658 727 695, 18656 725 706, 18656 725 718, 18656 725 726, 18656 725 730, 18656 725 734, 18656 725 738, 18658 723 739, 18673 720 741, 18693 717 742, 18723 715 743, 18753 712 743, 18785 708 745, 18820 705 747, 18858 702 748, 18896 699 751, 18938 698 752, 18985 698 754, 19038 696 755, 19094 696 756, 19159 696 759, 19230 696 759, 19305 696 760, 19385 695 762, 19464 693 764, 19540 690 766, 19615 685 769, 19683 678 772, 19747 670 774, 19807 663 775, 19863 657 776, 19915 653 776, 19960 649 777, 20001 646 779, 20038 645 779, 20069 641 780, 20090 638 780, 20111 638 779, 20122 635 782, 20134 634 784, 20145 633 787, 20149 631 790, 20154 631 792, 20154 631 795, 20154 630 799, 20154 630 804, 20156 630 809, 20158 630 813, 20160 630 818, 20161 630 821, 20162 630 825, 20164 630 826, 20164 630 827, 20165 630 825, 20165 630 825, 20167 630 825, 20167 630 823, 20169 631 823, 20173 640 823, 20177 655 822, 20182 678 820, 20186 705 819, 20190 739 817, 20194 777 817, 20197 820 817, 20199 867 818, 20203 919 818, 20205 974 817, 20205 1030 818, 20206 1090 820, 20209 1148 823, 20212 1208 826, 20215 1264 827, 20219 1320 826, 20222 1377 826, 20225 1434 825, 20229 1494 825, 20233 1552 827, 20236 1610 828, 20241 1669 831, 20244 1725 834, 20247 1777 844, 20250 1826 855, 20254 1872 864, 20258 1914 874, 20262 1954 875, 20267 1992 875, 20271 2027 878, 20276 2062 879, 20280 2096 881, 20287 2130 881, 20290 2162 881, 20296 2193 879, 20299 2220 879, 20303 2245 879, 20306 2263 879, 20310 2280 878, 20313 2297 878, 20314 2309 877, 20317 2324 877, 20319 2334 876, 20322 2344 876, 20323 2353 876, 20325 2358 876, 20326 2363 875, 20326 2363 872, 20326 2363 868, 20326 2363 863, 20328 2363 855, 20329 2365 840, 20330 2367 814, 20330 2368 766, 20330 2373 685, 20325 2382 535, 20307 2394 240</trace>
  <trace timeOffset="1856.1062" brushRef="#br0" contextRef="#ctx0"> 18781 2839 478, 18781 2839 528, 18781 2839 578, 18781 2839 627, 18781 2839 667, 18781 2839 695, 18781 2839 715, 18781 2839 728, 18781 2839 736, 18781 2839 741, 18781 2839 744, 18772 2827 747, 18772 2827 749, 18772 2825 752, 18772 2822 756, 18773 2820 761, 18783 2815 766, 18801 2813 771, 18818 2810 775, 18843 2807 779, 18867 2804 782, 18892 2800 784, 18919 2798 787, 18948 2793 792, 18981 2788 794, 19019 2782 797, 19061 2777 800, 19109 2769 801, 19161 2761 803, 19213 2752 804, 19268 2745 805, 19323 2738 806, 19378 2730 808, 19431 2721 810, 19480 2716 812, 19529 2709 813, 19574 2702 814, 19617 2697 815, 19657 2692 817, 19694 2687 819, 19731 2684 821, 19765 2680 823, 19797 2675 825, 19827 2670 825, 19856 2665 826, 19885 2660 828, 19913 2658 830, 19940 2655 833, 19968 2652 834, 19992 2648 835, 20017 2648 836, 20033 2646 835, 20051 2646 836, 20063 2646 837, 20077 2646 839, 20090 2646 840, 20096 2646 842, 20111 2646 842, 20116 2646 842, 20122 2646 843, 20129 2646 843, 20134 2646 844, 20139 2646 846, 20145 2646 847, 20151 2646 848, 20156 2646 849, 20162 2646 849, 20167 2646 851, 20173 2646 852, 20179 2646 852, 20185 2646 853, 20190 2646 852, 20197 2646 853, 20202 2646 853, 20208 2646 854, 20213 2646 855, 20220 2646 858, 20220 2646 859, 20220 2646 861, 20220 2646 863, 20222 2646 864, 20223 2646 865, 20225 2646 866, 20226 2646 867, 20233 2646 868, 20239 2646 867, 20245 2646 867, 20258 2646 865, 20264 2646 866, 20274 2646 867, 20287 2646 866, 20293 2646 868, 20303 2646 868, 20310 2646 868, 20316 2645 868, 20322 2645 869, 20322 2645 869, 20322 2643 870, 20322 2643 870, 20323 2643 870, 20325 2641 870, 20326 2641 869, 20328 2641 868, 20329 2640 865, 20330 2640 858, 20332 2640 834, 20333 2638 768, 20333 2636 615, 20333 2629 303</trace>
  <trace timeOffset="2776.1587" brushRef="#br0" contextRef="#ctx0"> 18512 1725 9, 18512 1725 38, 18512 1725 75, 18512 1725 114, 18512 1725 149, 18512 1725 179, 18512 1725 203, 18512 1725 226, 18512 1725 249, 18512 1725 275, 18555 1811 303, 18561 1838 340, 18567 1863 372, 18572 1892 405, 18578 1922 436, 18585 1956 456, 18593 1992 475, 18600 2034 495, 18607 2078 515, 18617 2127 529, 18623 2177 542, 18630 2226 548, 18638 2273 554, 18644 2317 559, 18650 2356 563, 18655 2392 567, 18661 2424 571, 18665 2455 582, 18668 2484 587, 18672 2510 599, 18673 2535 609, 18674 2559 617, 18676 2581 632, 18678 2598 641, 18679 2614 649, 18681 2626 656, 18682 2640 660, 18682 2653 664, 18683 2665 668, 18683 2680 670, 18685 2692 672, 18685 2704 674, 18685 2709 675, 18687 2719 678, 18687 2725 680, 18687 2730 682, 18688 2735 686, 18688 2740 688, 18688 2746 691, 18688 2750 695, 18688 2757 698, 18688 2761 703, 18688 2767 706, 18688 2772 712, 18689 2782 718, 18691 2787 724, 18691 2792 731, 18692 2798 736, 18692 2798 741, 18692 2802 746, 18693 2807 751, 18695 2812 756, 18697 2815 762, 18697 2815 766, 18697 2815 770, 18697 2815 773, 18698 2817 773, 18698 2819 775, 18701 2820 777, 18701 2822 779, 18702 2823 782, 18704 2825 784, 18708 2827 784, 18713 2831 785, 18723 2834 787, 18733 2837 789, 18744 2837 790, 18763 2839 790, 18783 2839 792, 18809 2839 790, 18837 2839 792, 18866 2834 792, 18894 2830 792, 18924 2822 792, 18957 2815 787, 18989 2808 782, 19022 2802 772, 19055 2798 749, 19085 2793 701, 19107 2790 609, 19129 2790 441, 19142 2790 158</trace>
  <trace timeOffset="4555.2607" brushRef="#br0" contextRef="#ctx0"> 8828 3213 519, 8828 3213 550, 8828 3213 586, 8828 3213 624, 8828 3213 660, 8828 3213 688, 8828 3213 709, 8828 3213 724, 8828 3213 734, 8828 3213 742, 8828 3213 742, 8792 3207 746, 8792 3207 751, 8792 3205 756, 8792 3205 766, 8802 3205 771, 8821 3202 777, 8847 3200 781, 8875 3198 781, 8907 3195 785, 8941 3192 787, 8978 3188 793, 9015 3185 797, 9056 3183 801, 9095 3178 800, 9135 3173 804, 9176 3171 806, 9218 3166 809, 9261 3162 812, 9303 3157 817, 9346 3153 821, 9392 3146 825, 9435 3142 829, 9480 3139 830, 9523 3135 832, 9568 3131 834, 9617 3127 837, 9668 3124 838, 9721 3119 839, 9779 3113 840, 9841 3109 839, 9909 3101 840, 9979 3096 842, 10057 3087 843, 10135 3079 844, 10214 3069 844, 10294 3060 843, 10371 3052 843, 10447 3045 843, 10519 3040 844, 10587 3035 846, 10653 3033 846, 10712 3031 846, 10767 3030 847, 10817 3030 847, 10862 3030 848, 10907 3030 847, 10949 3030 847, 10993 3030 848, 11038 3031 849, 11086 3031 851, 11135 3031 853, 11187 3031 855, 11241 3031 858, 11295 3031 858, 11349 3030 859, 11404 3026 861, 11459 3023 862, 11511 3021 863, 11560 3016 864, 11608 3013 865, 11652 3009 866, 11695 3006 868, 11734 3001 869, 11770 2996 870, 11805 2992 870, 11836 2987 870, 11866 2984 870, 11894 2981 870, 11922 2978 870, 11949 2975 871, 11975 2971 871, 12001 2967 872, 12026 2964 872, 12049 2962 872, 12074 2959 873, 12091 2956 874, 12107 2952 875, 12120 2951 876, 12126 2949 876, 12131 2949 878, 12136 2948 879, 12140 2948 879, 12146 2946 879, 12152 2946 878, 12152 2946 878, 12152 2945 877, 12152 2945 877, 12153 2945 875, 12155 2945 872, 12156 2945 867, 12157 2945 862, 12158 2945 852, 12160 2945 835, 12162 2945 806, 12162 2945 751, 12163 2945 647, 12163 2944 440, 12165 2944 144</trace>
  <trace timeOffset="38008.176" brushRef="#br0" contextRef="#ctx0"> 12134 6062 350, 12134 6062 365, 12134 6062 387, 12134 6062 412, 12134 6062 439, 12134 6062 465, 12134 6062 487, 12134 6062 505, 12134 6062 519, 12134 6062 528, 12142 6057 535, 12142 6057 544, 12147 6057 559, 12153 6067 580, 12162 6082 602, 12175 6101 620, 12186 6121 632, 12197 6141 641, 12208 6160 646, 12218 6181 652, 12227 6203 658, 12237 6224 664, 12243 6246 669, 12247 6266 674, 12250 6289 680, 12251 6312 686, 12251 6336 693, 12251 6358 697, 12250 6382 700, 12244 6404 703, 12238 6425 705, 12231 6445 708, 12225 6465 713, 12218 6484 714, 12211 6502 718, 12202 6520 717, 12194 6536 717, 12185 6553 716, 12176 6570 717, 12163 6585 719, 12150 6602 720, 12134 6619 721, 12117 6636 722, 12095 6654 724, 12071 6673 726, 12043 6693 729, 12014 6713 730, 11984 6732 734, 11954 6750 737, 11922 6769 742, 11890 6786 747, 11858 6800 751, 11828 6815 754, 11798 6831 756, 11766 6846 757, 11736 6861 759, 11706 6875 761, 11678 6890 762, 11649 6902 764, 11623 6914 765, 11598 6927 766, 11573 6936 768, 11547 6946 769, 11523 6953 771, 11497 6963 773, 11468 6972 775, 11439 6982 776, 11409 6989 779, 11377 6997 780, 11344 7005 784, 11313 7013 787, 11284 7020 790, 11257 7028 792, 11229 7034 793, 11206 7040 794, 11183 7045 795, 11160 7049 795, 11138 7051 796, 11118 7054 796, 11094 7057 797, 11073 7059 798, 11049 7062 799, 11024 7066 800, 10998 7067 800, 10970 7071 800, 10942 7074 801, 10913 7077 801, 10881 7079 801, 10848 7082 801, 10813 7086 800, 10776 7088 800, 10738 7091 800, 10702 7095 800, 10667 7098 800, 10635 7099 800, 10605 7103 800, 10577 7103 800, 10551 7106 800, 10528 7108 799, 10506 7110 799, 10485 7113 798, 10467 7115 798, 10450 7120 798, 10431 7120 799, 10414 7124 800, 10391 7127 800, 10375 7128 800, 10357 7129 800, 10339 7132 800, 10327 7132 800, 10305 7134 802, 10287 7134 801, 10268 7136 802, 10243 7137 801, 10220 7141 801, 10199 7142 801, 10180 7145 800, 10159 7149 801, 10145 7152 801, 10128 7154 802, 10110 7156 802, 10090 7159 804, 10065 7161 806, 10050 7164 808, 10032 7168 809, 10015 7171 810, 10003 7172 812, 9985 7177 814, 9967 7179 819, 9954 7183 821, 9937 7187 825, 9921 7190 828, 9911 7193 831, 9894 7198 830, 9885 7199 833, 9874 7201 832, 9863 7203 832, 9857 7203 834, 9847 7204 835, 9841 7206 837, 9828 7207 841, 9818 7209 842, 9812 7209 842, 9801 7210 843, 9797 7211 842, 9792 7211 842, 9788 7213 843, 9788 7213 844, 9782 7213 844, 9778 7214 844, 9771 7214 841, 9766 7216 841, 9766 7216 840, 9765 7216 839, 9765 7216 837, 9763 7216 834, 9762 7218 831, 9760 7218 825, 9759 7218 813, 9759 7218 794, 9757 7218 761, 9757 7218 717, 9757 7218 645, 9759 7211 550, 9768 7198 415, 9782 7181 235, 9797 7164 9</trace>
  <trace timeOffset="38503.203" brushRef="#br0" contextRef="#ctx0"> 10000 6975 398, 10000 6975 420, 10000 6975 449, 10000 6975 484, 10000 6975 525, 10000 6975 561, 10000 6975 590, 10000 6975 609, 10000 6975 620, 10000 6975 627, 10000 6975 632, 10003 6973 635, 9999 6979 638, 9986 6990 640, 9973 7004 642, 9960 7017 644, 9945 7029 648, 9932 7042 652, 9918 7054 656, 9906 7064 660, 9894 7077 666, 9882 7088 671, 9873 7096 675, 9862 7106 679, 9853 7115 682, 9847 7122 684, 9837 7132 686, 9831 7141 688, 9826 7149 690, 9819 7156 694, 9814 7164 695, 9809 7172 699, 9805 7177 699, 9804 7181 700, 9804 7181 699, 9802 7181 700, 9802 7187 698, 9802 7193 698, 9802 7204 697, 9805 7218 696, 9815 7230 697, 9826 7243 696, 9838 7253 696, 9851 7265 696, 9866 7275 696, 9883 7287 697, 9899 7299 698, 9917 7313 698, 9935 7328 698, 9951 7343 697, 9967 7360 698, 9982 7377 698, 9997 7395 699, 10011 7410 699, 10025 7424 699, 10038 7436 699, 10047 7444 700, 10058 7449 701, 10065 7454 704, 10068 7456 708, 10073 7458 711, 10073 7458 714, 10073 7458 718, 10073 7458 723, 10074 7461 729, 10076 7461 736, 10077 7461 744, 10080 7461 753, 10080 7461 760, 10083 7461 766, 10084 7461 770, 10088 7461 771, 10090 7461 771, 10096 7452 771, 10100 7442 770, 10103 7432 768, 10106 7417 761, 10110 7400 743, 10119 7383 693, 10128 7366 565, 10139 7353 280</trace>
  <trace timeOffset="39492.258" brushRef="#br0" contextRef="#ctx0"> 12822 6767 166, 12822 6767 207, 12822 6767 267, 12822 6767 330, 12822 6767 396, 12822 6767 448, 12822 6767 490, 12822 6767 526, 12822 6767 553, 12822 6767 575, 12773 6721 594, 12763 6721 606, 12748 6721 615, 12730 6730 621, 12716 6745 625, 12704 6767 631, 12694 6795 635, 12685 6829 641, 12680 6868 647, 12678 6912 652, 12678 6960 656, 12678 7010 660, 12678 7061 666, 12684 7115 668, 12689 7168 671, 12697 7219 670, 12704 7272 669, 12710 7323 672, 12717 7374 673, 12724 7425 677, 12730 7475 680, 12736 7525 685, 12740 7574 690, 12745 7621 697, 12751 7669 702, 12756 7713 708, 12760 7755 715, 12765 7795 715, 12769 7836 720, 12773 7873 720, 12778 7910 721, 12785 7942 722, 12790 7974 722, 12795 8003 723, 12800 8029 722, 12805 8055 723, 12808 8078 723, 12810 8096 724, 12814 8113 726, 12814 8124 727, 12814 8136 729, 12815 8149 731, 12815 8156 732, 12815 8165 735, 12815 8172 736, 12815 8177 737, 12815 8182 738, 12815 8182 739, 12815 8186 738, 12815 8190 737, 12815 8195 735, 12814 8199 733, 12814 8199 729, 12810 8199 721, 12810 8199 710, 12804 8199 693, 12792 8199 670, 12775 8199 648, 12753 8189 629, 12730 8173 615, 12707 8156 608, 12684 8132 602, 12662 8108 601, 12640 8084 601, 12619 8061 606, 12604 8042 612, 12589 8025 621, 12580 8013 633, 12574 8007 645, 12569 8000 656, 12565 7998 669, 12562 7994 680, 12559 7991 690, 12559 7991 699, 12558 7990 705, 12558 7990 710, 12558 7990 714, 12557 7989 715, 12557 7989 714, 12555 7989 712, 12555 7989 708, 12555 7989 706, 12555 7989 706, 12555 7996 708, 12559 8010 710, 12569 8028 711, 12578 8043 711, 12584 8055 712, 12591 8066 713, 12600 8078 714, 12606 8086 716, 12614 8095 717, 12619 8101 718, 12626 8104 720, 12634 8110 722, 12637 8111 724, 12646 8114 726, 12652 8114 727, 12662 8114 726, 12675 8114 720, 12688 8108 708, 12705 8096 671, 12719 8079 588, 12734 8061 432, 12746 8040 151</trace>
  <trace timeOffset="40392.31" brushRef="#br0" contextRef="#ctx0"> 13173 6682 372, 13173 6682 383, 13173 6682 410, 13173 6682 448, 13173 6682 492, 13173 6682 533, 13173 6682 561, 13173 6682 574, 13173 6682 578, 13173 6682 580, 13173 6682 580, 13161 6662 580, 13161 6674 581, 13161 6693 581, 13164 6716 581, 13173 6740 583, 13185 6764 585, 13200 6786 588, 13220 6810 590, 13242 6831 594, 13271 6849 594, 13299 6865 596, 13331 6880 598, 13365 6895 599, 13396 6907 600, 13428 6920 600, 13459 6933 601, 13487 6943 603, 13515 6953 606, 13538 6963 608, 13563 6970 611, 13589 6979 614, 13616 6987 616, 13647 6995 620, 13680 7000 623, 13718 7005 627, 13759 7007 633, 13804 7007 638, 13856 7007 643, 13911 7004 649, 13970 6999 654, 14031 6993 660, 14090 6985 663, 14145 6979 665, 14199 6975 667, 14246 6973 670, 14292 6972 672, 14333 6972 674, 14371 6972 676, 14406 6972 676, 14437 6972 677, 14467 6972 678, 14497 6972 679, 14527 6975 680, 14559 6978 682, 14591 6982 684, 14624 6982 687, 14659 6984 690, 14695 6985 694, 14728 6987 697, 14763 6990 701, 14794 6992 705, 14823 6995 711, 14849 6997 715, 14868 6999 719, 14887 7000 722, 14903 7002 723, 14914 7004 726, 14926 7005 726, 14935 7009 726, 14939 7010 726, 14945 7011 727, 14949 7013 727, 14949 7013 726, 14949 7013 726, 14949 7013 726, 14951 7014 726, 14952 7014 723, 14954 7016 722, 14959 7017 719, 14964 7019 717, 14969 7022 714, 14974 7024 712, 14974 7024 706, 14974 7024 693, 14974 7022 671, 14969 7009 641, 14957 6989 604, 14937 6963 567, 14914 6936 530, 14887 6911 498, 14857 6885 473, 14825 6861 460, 14794 6838 457, 14767 6818 462, 14743 6800 472, 14726 6788 487, 14715 6783 502, 14708 6777 517, 14705 6774 533, 14700 6770 548, 14697 6769 564, 14697 6769 577, 14696 6767 589, 14696 6767 597, 14696 6767 606, 14696 6767 615, 14696 6769 624, 14696 6783 634, 14703 6800 642, 14715 6826 646, 14731 6852 648, 14745 6878 650, 14764 6903 651, 14782 6927 652, 14800 6948 655, 14819 6965 657, 14835 6982 663, 14854 6997 669, 14870 7013 674, 14886 7025 679, 14900 7037 684, 14911 7045 687, 14919 7052 693, 14928 7059 695, 14931 7061 700, 14934 7066 705, 14934 7071 712, 14934 7082 718, 14931 7098 723, 14922 7117 728, 14907 7137 729, 14890 7156 731, 14871 7172 728, 14854 7190 723, 14834 7206 713, 14817 7218 681, 14800 7230 598, 14783 7238 365, 14770 7249 78</trace>
  <trace timeOffset="42751.445" brushRef="#br0" contextRef="#ctx0"> 8493 8656 462, 8493 8656 495, 8493 8656 533, 8493 8656 569, 8493 8656 603, 8493 8656 632, 8493 8656 653, 8493 8656 672, 8493 8656 683, 8493 8656 690, 8493 8656 693, 8463 8639 696, 8467 8626 699, 8479 8609 703, 8495 8591 710, 8516 8572 718, 8539 8553 726, 8564 8533 730, 8590 8515 736, 8620 8495 738, 8650 8477 742, 8685 8459 747, 8722 8442 750, 8761 8425 753, 8805 8408 755, 8850 8393 757, 8897 8374 759, 8948 8356 759, 9003 8336 760, 9062 8315 761, 9123 8293 762, 9186 8272 762, 9250 8251 763, 9315 8231 764, 9379 8211 763, 9437 8195 765, 9494 8182 765, 9545 8170 766, 9590 8161 766, 9632 8156 765, 9668 8151 765, 9700 8148 765, 9730 8148 765, 9757 8148 765, 9783 8148 766, 9809 8149 765, 9833 8153 766, 9859 8156 766, 9886 8158 768, 9915 8160 770, 9945 8160 774, 9977 8160 776, 10011 8160 781, 10045 8160 785, 10080 8160 789, 10110 8160 795, 10139 8158 799, 10160 8157 801, 10180 8156 804, 10194 8153 806, 10208 8153 807, 10222 8153 810, 10228 8153 811, 10240 8153 812, 10246 8153 813, 10250 8153 812, 10256 8153 814, 10256 8153 813, 10256 8153 814, 10256 8153 814, 10258 8153 813, 10259 8153 813, 10260 8153 810, 10263 8153 806, 10265 8153 800, 10266 8153 785, 10266 8153 766, 10266 8153 738, 10266 8143 705, 10258 8131 671, 10245 8114 638, 10229 8096 610, 10213 8079 585, 10194 8061 568, 10174 8043 556, 10152 8027 551, 10130 8011 550, 10110 7998 554, 10088 7986 561, 10068 7977 573, 10055 7970 588, 10042 7964 604, 10034 7960 623, 10029 7957 644, 10026 7957 665, 10026 7957 684, 10025 7954 701, 10025 7954 716, 10023 7954 726, 10022 7953 730, 10022 7953 733, 10022 7952 733, 10022 7952 734, 10028 7952 737, 10041 7957 739, 10060 7965 743, 10083 7974 745, 10105 7986 748, 10129 7998 750, 10154 8010 751, 10178 8020 752, 10200 8032 753, 10222 8043 755, 10242 8054 755, 10259 8064 756, 10271 8072 757, 10284 8081 759, 10290 8087 759, 10297 8095 759, 10301 8101 759, 10304 8104 761, 10307 8114 761, 10307 8124 764, 10307 8136 764, 10307 8153 765, 10301 8168 767, 10294 8182 766, 10282 8199 765, 10275 8211 763, 10266 8222 759, 10259 8229 752, 10253 8236 729, 10246 8243 668, 10240 8251 518, 10234 8258 227</trace>
  <trace timeOffset="43867.508" brushRef="#br0" contextRef="#ctx0"> 12373 9602 289, 12373 9602 301, 12373 9602 321, 12373 9602 349, 12373 9602 381, 12373 9602 411, 12373 9602 436, 12373 9602 459, 12373 9602 480, 12373 9602 503, 12285 9595 523, 12266 9581 539, 12244 9561 550, 12223 9540 559, 12198 9515 569, 12172 9488 577, 12146 9458 588, 12115 9428 594, 12084 9392 601, 12047 9356 609, 12013 9318 617, 11977 9276 625, 11943 9232 631, 11910 9182 638, 11877 9129 641, 11846 9072 645, 11817 9011 653, 11792 8947 660, 11766 8886 669, 11746 8825 679, 11729 8767 690, 11714 8712 699, 11703 8657 708, 11695 8606 712, 11690 8557 712, 11686 8511 713, 11685 8468 712, 11685 8432 713, 11685 8398 715, 11685 8369 716, 11685 8342 717, 11686 8315 717, 11692 8290 718, 11699 8264 718, 11706 8238 719, 11715 8211 719, 11724 8185 720, 11732 8157 721, 11740 8132 722, 11746 8108 723, 11754 8087 726, 11758 8070 726, 11763 8055 728, 11764 8045 728, 11766 8039 731, 11766 8032 735, 11766 8027 739, 11766 8020 743, 11766 8015 746, 11766 8010 749, 11766 8010 750, 11766 8010 752, 11766 8010 752, 11766 8010 752, 11766 8008 750, 11766 8008 747, 11766 8007 743, 11766 8007 740, 11766 8007 737, 11763 8015 735, 11757 8029 733, 11746 8055 732, 11736 8084 728, 11725 8119 726, 11709 8157 723, 11693 8197 722, 11675 8236 721, 11655 8274 721, 11638 8310 720, 11620 8340 721, 11605 8365 721, 11594 8381 722, 11585 8390 724, 11585 8395 726, 11585 8395 726, 11584 8395 726, 11584 8395 726, 11584 8395 726, 11584 8397 724, 11584 8397 722, 11584 8386 721, 11585 8369 720, 11592 8347 720, 11601 8320 720, 11609 8295 721, 11618 8269 720, 11625 8242 721, 11635 8218 721, 11643 8197 721, 11649 8182 723, 11655 8170 723, 11661 8163 724, 11664 8160 723, 11673 8160 722, 11685 8160 721, 11703 8168 719, 11726 8182 716, 11746 8201 711, 11766 8224 696, 11790 8249 660, 11815 8275 565, 11844 8301 345, 11875 8322 67</trace>
  <trace timeOffset="45031.574" brushRef="#br0" contextRef="#ctx0"> 16314 7788 288, 16314 7788 298, 16314 7788 313, 16314 7788 331, 16314 7788 355, 16314 7788 379, 16314 7788 402, 16218 7790 421, 16187 7803 434, 16148 7820 446, 16107 7839 455, 16062 7856 462, 16012 7878 469, 15956 7897 476, 15895 7917 482, 15830 7937 491, 15760 7954 500, 15684 7970 512, 15605 7983 528, 15525 7993 545, 15441 7999 567, 15357 8003 586, 15274 8003 600, 15190 8003 613, 15107 7998 622, 15025 7990 629, 14939 7982 636, 14855 7977 640, 14770 7972 646, 14685 7969 653, 14603 7967 660, 14524 7967 668, 14448 7967 675, 14376 7967 680, 14312 7972 686, 14249 7977 693, 14195 7981 700, 14144 7983 709, 14101 7986 714, 14063 7986 720, 14038 7986 726, 14017 7986 729, 14007 7986 733, 13996 7986 737, 13985 7982 740, 13982 7981 741, 13979 7979 741, 13975 7977 740, 13973 7974 739, 13970 7970 737, 13969 7967 734, 13969 7967 729, 13967 7965 724, 13967 7965 719, 13967 7964 712, 13967 7957 704, 13969 7949 696, 13978 7935 683, 13989 7920 667, 14004 7907 644, 14020 7893 609, 14040 7878 564, 14061 7863 509, 14083 7844 451, 14105 7827 398, 14129 7807 355, 14150 7788 322, 14167 7773 298, 14180 7761 285, 14190 7752 280, 14198 7746 281, 14200 7743 286, 14205 7739 292, 14209 7736 300, 14212 7735 309, 14215 7732 320, 14219 7731 334, 14219 7731 351, 14219 7729 371, 14219 7729 391, 14221 7729 412, 14221 7729 429, 14221 7729 439, 14221 7729 447, 14219 7733 451, 14210 7746 455, 14193 7764 456, 14173 7785 458, 14151 7807 460, 14125 7828 462, 14099 7848 465, 14072 7865 468, 14045 7881 477, 14023 7893 487, 14007 7902 505, 13991 7910 528, 13982 7914 546, 13973 7917 564, 13963 7922 578, 13959 7923 588, 13955 7925 594, 13955 7925 599, 13955 7925 604, 13953 7929 608, 13952 7934 611, 13950 7945 614, 13950 7960 616, 13952 7974 617, 13959 7993 619, 13970 8010 621, 13984 8025 624, 13998 8042 628, 14012 8057 634, 14030 8072 640, 14047 8086 646, 14065 8101 654, 14083 8117 660, 14102 8132 667, 14122 8149 672, 14138 8165 677, 14156 8182 681, 14172 8199 685, 14186 8216 686, 14198 8233 687, 14205 8245 688, 14215 8257 690, 14219 8264 691, 14221 8269 694, 14223 8274 695, 14223 8274 696, 14223 8274 697, 14223 8274 697, 14225 8275 696, 14225 8276 694, 14226 8278 689, 14226 8280 678, 14228 8281 648, 14231 8283 580, 14235 8288 446, 14239 8291 174</trace>
  <trace timeOffset="49982.86" brushRef="#br0" contextRef="#ctx0"> 8521 8786 74, 8521 8786 99, 8521 8786 130, 8521 8786 163, 8521 8786 199, 8521 8786 233, 8521 8786 266, 8521 8786 300, 8521 8786 333, 8521 8786 365, 8521 8786 394, 8513 8793 420, 8513 8793 441, 8511 8793 460, 8511 8793 478, 8510 8793 495, 8510 8793 516, 8508 8793 537, 8508 8794 558, 8507 8794 583, 8507 8794 609, 8507 8794 635, 8504 8794 660, 8504 8794 684, 8504 8794 706, 8504 8794 728, 8504 8794 747, 8504 8794 762, 8504 8794 775, 8504 8794 784, 8504 8794 792, 8504 8790 797, 8504 8778 801, 8507 8763 804, 8514 8743 808, 8523 8726 811, 8536 8710 813, 8549 8695 814, 8564 8681 815, 8582 8668 816, 8601 8654 816, 8621 8641 817, 8644 8626 816, 8669 8612 817, 8696 8597 817, 8725 8584 817, 8755 8568 819, 8787 8552 815, 8821 8536 817, 8852 8519 813, 8884 8504 812, 8915 8489 813, 8945 8474 814, 8977 8460 814, 9007 8448 814, 9036 8436 814, 9064 8424 813, 9089 8413 813, 9113 8405 814, 9133 8395 814, 9155 8386 815, 9173 8378 815, 9191 8373 813, 9209 8366 814, 9226 8361 814, 9246 8354 814, 9266 8349 815, 9285 8344 815, 9307 8337 816, 9331 8332 815, 9355 8325 815, 9380 8320 815, 9406 8315 815, 9432 8310 815, 9457 8306 816, 9481 8303 816, 9506 8298 815, 9526 8293 815, 9548 8289 814, 9568 8283 815, 9587 8280 815, 9603 8276 815, 9619 8274 817, 9636 8271 817, 9655 8266 817, 9675 8261 817, 9695 8257 816, 9710 8254 816, 9727 8251 817, 9746 8248 817, 9763 8243 818, 9788 8239 817, 9804 8234 815, 9821 8231 815, 9838 8228 815, 9851 8226 815, 9869 8226 816, 9888 8224 816, 9902 8224 817, 9919 8224 817, 9932 8224 818, 9944 8224 818, 9956 8224 817, 9969 8222 817, 9979 8222 816, 9993 8221 815, 10011 8219 816, 10022 8219 816, 10039 8216 815, 10058 8214 816, 10069 8214 815, 10090 8211 815, 10108 8211 816, 10126 8207 816, 10143 8204 817, 10159 8199 816, 10175 8197 816, 10185 8194 816, 10200 8190 818, 10210 8187 818, 10219 8186 818, 10229 8182 817, 10234 8182 816, 10243 8179 816, 10248 8178 816, 10252 8177 817, 10258 8177 818, 10263 8175 818, 10269 8175 817, 10274 8175 817, 10284 8173 817, 10290 8173 817, 10300 8170 818, 10310 8170 817, 10314 8168 817, 10324 8165 816, 10328 8165 815, 10333 8163 815, 10339 8163 814, 10339 8163 812, 10339 8161 811, 10339 8161 809, 10340 8161 808, 10342 8161 804, 10343 8161 799, 10345 8161 792, 10345 8161 782, 10346 8161 769, 10346 8161 750, 10346 8161 726, 10340 8161 696, 10328 8161 660, 10310 8161 618, 10290 8158 565, 10265 8153 512, 10237 8151 462, 10208 8148 420, 10177 8144 394, 10143 8143 381, 10110 8139 375, 10076 8136 376, 10042 8131 382, 10012 8124 389, 9986 8117 399, 9964 8110 412, 9948 8104 429, 9935 8096 446, 9928 8092 471, 9922 8089 502, 9915 8084 538, 9912 8081 574, 9909 8078 610, 9906 8076 641, 9906 8076 667, 9905 8075 688, 9905 8075 704, 9903 8075 718, 9903 8074 728, 9902 8074 736, 9902 8074 742, 9902 8074 748, 9902 8074 755, 9902 8074 762, 9902 8074 772, 9912 8074 782, 9931 8076 792, 9954 8082 799, 9979 8086 805, 10008 8089 810, 10037 8089 812, 10065 8089 816, 10094 8089 819, 10122 8089 820, 10149 8089 822, 10174 8089 825, 10190 8089 825, 10210 8087 825, 10223 8087 825, 10236 8087 826, 10248 8087 826, 10253 8087 826, 10259 8087 825, 10265 8087 825, 10271 8087 825, 10277 8087 825, 10282 8087 825, 10282 8087 825, 10282 8087 825, 10282 8087 825, 10284 8087 825, 10285 8087 825, 10287 8087 823, 10288 8087 821, 10290 8087 820, 10290 8087 820, 10290 8101 821, 10288 8121 821, 10279 8148 820, 10268 8179 820, 10250 8214 817, 10233 8248 816, 10213 8283 815, 10194 8315 814, 10178 8345 813, 10160 8371 813, 10150 8388 811, 10142 8401 811, 10135 8410 811, 10132 8413 811, 10128 8421 812, 10125 8424 811, 10122 8427 812, 10119 8432 813, 10119 8432 813, 10116 8435 815, 10113 8438 816, 10110 8440 816, 10106 8443 816, 10106 8443 817, 10105 8443 816, 10105 8443 816, 10105 8445 814, 10103 8445 809, 10103 8445 795, 10102 8447 763, 10102 8447 693, 10102 8447 569, 10100 8443 317, 10099 8436 30</trace>
  <trace timeOffset="50895.91" brushRef="#br0" contextRef="#ctx0"> 9088 9060 475, 9088 9060 511, 9088 9060 542, 9088 9060 568, 9088 9060 586, 9088 9060 596, 9088 9060 603, 9088 9060 614, 9088 9060 628, 9088 9060 646, 9084 9102 667, 9091 9139 682, 9098 9174 698, 9107 9208 712, 9116 9239 723, 9126 9264 732, 9130 9281 739, 9135 9292 746, 9136 9301 752, 9137 9306 759, 9140 9310 762, 9141 9315 767, 9141 9315 771, 9141 9315 777, 9141 9315 786, 9141 9315 796, 9141 9316 804, 9141 9316 810, 9141 9316 814, 9136 9306 815, 9129 9290 819, 9121 9268 821, 9114 9244 823, 9110 9220 825, 9104 9194 821, 9103 9167 821, 9101 9143 816, 9101 9119 815, 9101 9097 814, 9105 9078 813, 9113 9060 813, 9118 9048 812, 9126 9036 813, 9132 9029 813, 9140 9024 813, 9149 9017 812, 9159 9012 811, 9170 9010 810, 9182 9007 810, 9201 9007 810, 9216 9007 808, 9237 9007 806, 9253 9014 803, 9269 9022 801, 9282 9032 800, 9295 9043 799, 9303 9053 798, 9312 9063 797, 9318 9075 794, 9325 9090 793, 9329 9104 792, 9332 9122 792, 9332 9142 796, 9332 9164 794, 9327 9193 797, 9318 9218 796, 9309 9239 794, 9299 9257 793, 9286 9274 790, 9278 9284 786, 9267 9295 783, 9253 9303 781, 9244 9307 780, 9231 9313 779, 9221 9316 780, 9211 9316 779, 9202 9316 779, 9191 9316 779, 9181 9316 779, 9172 9313 781, 9162 9310 781, 9158 9307 781, 9150 9303 782, 9146 9299 782, 9144 9296 782, 9141 9293 784, 9141 9293 784, 9140 9292 784, 9140 9292 784, 9140 9290 783, 9140 9289 784, 9140 9284 786, 9140 9278 789, 9141 9272 792, 9146 9264 794, 9158 9261 796, 9169 9257 797, 9181 9257 799, 9198 9257 800, 9215 9257 799, 9237 9257 799, 9255 9264 799, 9272 9269 799, 9286 9276 799, 9299 9283 800, 9309 9289 800, 9322 9296 801, 9329 9303 801, 9340 9311 802, 9346 9318 803, 9355 9324 803, 9363 9330 804, 9369 9334 804, 9376 9340 803, 9379 9342 803, 9387 9346 804, 9390 9350 803, 9393 9351 803, 9396 9353 801, 9396 9353 797, 9399 9356 793, 9402 9358 783, 9405 9360 765, 9409 9363 733, 9409 9363 675, 9409 9363 590, 9409 9363 470, 9415 9363 312, 9419 9357 93</trace>
  <trace timeOffset="51713.957" brushRef="#br0" contextRef="#ctx0"> 9457 9313 419, 9457 9313 481, 9457 9313 545, 9457 9313 601, 9457 9313 645, 9457 9313 675, 9457 9313 698, 9457 9313 718, 9457 9313 733, 9457 9313 744, 9503 9313 751, 9512 9310 755, 9525 9303 759, 9536 9293 760, 9548 9278 761, 9560 9264 763, 9568 9244 763, 9578 9227 766, 9584 9208 768, 9587 9193 766, 9594 9178 768, 9595 9166 765, 9597 9154 765, 9598 9143 766, 9598 9137 767, 9600 9132 768, 9600 9132 768, 9600 9131 768, 9600 9131 768, 9600 9129 768, 9601 9129 768, 9601 9129 770, 9603 9132 773, 9606 9151 779, 9610 9179 782, 9614 9218 787, 9617 9259 790, 9620 9299 792, 9622 9339 792, 9626 9373 793, 9628 9404 795, 9630 9426 795, 9633 9443 798, 9635 9456 800, 9635 9460 803, 9636 9467 804, 9636 9467 805, 9636 9467 805, 9636 9467 806, 9636 9468 807, 9637 9469 807, 9637 9471 807, 9637 9472 806, 9637 9474 805, 9637 9475 805, 9637 9477 804, 9638 9478 803, 9638 9480 800, 9638 9482 796, 9638 9483 793, 9640 9485 787, 9640 9486 783, 9640 9488 774, 9640 9489 762, 9642 9490 747, 9642 9492 730, 9642 9493 712, 9642 9495 691, 9642 9497 665, 9640 9500 635, 9636 9503 604, 9626 9506 576, 9614 9509 553, 9603 9509 536, 9586 9512 524, 9568 9513 517, 9548 9518 515, 9536 9522 517, 9522 9529 523, 9508 9536 528, 9499 9542 536, 9487 9549 544, 9480 9554 554, 9477 9556 565, 9474 9559 578, 9474 9559 594, 9471 9559 609, 9471 9559 623, 9471 9561 639, 9470 9561 653, 9470 9561 668, 9470 9561 684, 9470 9561 698, 9470 9561 712, 9470 9564 724, 9471 9564 732, 9486 9564 738, 9497 9564 746, 9517 9564 750, 9536 9561 754, 9554 9559 757, 9577 9554 757, 9598 9547 759, 9612 9544 760, 9628 9540 761, 9643 9537 761, 9656 9535 761, 9672 9532 761, 9681 9530 761, 9686 9529 761, 9692 9529 762, 9692 9529 764, 9692 9527 767, 9692 9527 771, 9694 9527 775, 9695 9527 777, 9697 9527 780, 9698 9527 779, 9700 9527 779, 9701 9527 777, 9703 9527 775, 9704 9527 771, 9704 9527 760, 9704 9525 729, 9706 9525 645, 9706 9518 381, 9706 9510 86</trace>
  <trace timeOffset="54276.105" brushRef="#br0" contextRef="#ctx0"> 10785 8967 193, 10785 8967 247, 10785 8967 300, 10785 8967 352, 10785 8967 403, 10785 8967 448, 10785 8967 489, 10785 8967 522, 10785 8967 547, 10785 8967 564, 10753 8931 576, 10752 8930 580, 10751 8930 583, 10751 8930 594, 10749 8931 606, 10749 8949 624, 10749 8975 644, 10749 9011 654, 10752 9049 664, 10756 9087 671, 10761 9124 675, 10765 9157 680, 10770 9186 682, 10774 9206 683, 10776 9218 684, 10778 9223 687, 10778 9223 691, 10778 9223 697, 10778 9223 704, 10778 9225 712, 10778 9227 718, 10778 9227 723, 10778 9227 729, 10771 9218 732, 10761 9201 742, 10749 9178 748, 10736 9154 756, 10725 9126 763, 10712 9099 766, 10702 9069 769, 10694 9039 771, 10687 9007 773, 10681 8973 773, 10677 8942 774, 10676 8911 774, 10674 8890 775, 10674 8869 774, 10674 8860 775, 10677 8850 774, 10682 8840 773, 10691 8836 773, 10699 8832 774, 10710 8832 775, 10728 8832 775, 10745 8835 775, 10768 8847 775, 10788 8860 776, 10804 8874 777, 10822 8890 777, 10836 8903 776, 10849 8918 777, 10861 8932 776, 10869 8942 777, 10876 8952 777, 10881 8961 777, 10885 8970 776, 10890 8979 776, 10893 8988 775, 10894 8999 774, 10894 9012 773, 10894 9032 770, 10883 9053 767, 10871 9077 764, 10852 9101 759, 10830 9124 757, 10806 9144 757, 10782 9164 755, 10758 9181 759, 10732 9194 759, 10716 9203 759, 10702 9210 760, 10691 9213 761, 10687 9215 763, 10681 9215 763, 10681 9215 763, 10677 9215 762, 10672 9215 760, 10668 9215 759, 10665 9213 757, 10665 9213 752, 10665 9206 752, 10665 9198 750, 10668 9189 750, 10677 9178 752, 10691 9172 753, 10706 9171 756, 10729 9171 759, 10749 9171 760, 10770 9171 762, 10790 9174 765, 10810 9181 765, 10827 9186 768, 10840 9191 765, 10852 9198 765, 10861 9201 762, 10865 9203 759, 10871 9206 759, 10873 9206 752, 10878 9208 747, 10882 9210 738, 10887 9211 724, 10887 9211 702, 10887 9211 669, 10887 9211 603, 10887 9211 505, 10888 9213 322, 10888 9215 66</trace>
  <trace timeOffset="54707.13" brushRef="#br0" contextRef="#ctx0"> 11040 9151 632, 11040 9151 638, 11040 9151 648, 11040 9151 660, 11040 9151 672, 11040 9151 682, 11040 9151 687, 11040 9151 688, 11040 9151 685, 11040 9151 679, 11060 9126 670, 11070 9126 657, 11082 9126 644, 11090 9126 633, 11098 9128 623, 11103 9134 622, 11108 9142 622, 11109 9152 625, 11109 9171 627, 11109 9190 629, 11107 9215 634, 11098 9240 639, 11087 9264 645, 11075 9289 649, 11062 9311 653, 11049 9334 656, 11037 9353 661, 11030 9368 667, 11021 9382 673, 11015 9389 681, 11013 9392 688, 11011 9397 694, 11011 9397 698, 11011 9397 702, 11011 9397 705, 11011 9399 710, 11011 9399 713, 11011 9399 718, 11017 9399 721, 11031 9399 726, 11051 9394 727, 11075 9385 730, 11096 9377 731, 11119 9368 732, 11138 9358 733, 11160 9351 732, 11174 9345 733, 11189 9340 733, 11199 9338 732, 11206 9336 731, 11212 9336 728, 11212 9336 726, 11212 9334 723, 11212 9334 720, 11213 9334 717, 11214 9334 713, 11216 9334 703, 11218 9334 679, 11219 9334 621, 11221 9334 497, 11221 9334 244</trace>
  <trace timeOffset="55103.152" brushRef="#br0" contextRef="#ctx0"> 11232 8722 647, 11232 8722 663, 11232 8722 685, 11232 8722 709, 11232 8722 731, 11232 8722 748, 11232 8722 759, 11232 8722 765, 11261 8641 768, 11271 8636 769, 11286 8632 769, 11297 8629 768, 11309 8629 766, 11325 8629 764, 11341 8635 763, 11359 8646 763, 11371 8659 762, 11378 8676 762, 11383 8695 761, 11385 8719 761, 11385 8744 760, 11385 8768 760, 11385 8794 759, 11383 8818 759, 11380 8835 759, 11377 8853 760, 11375 8869 760, 11372 8881 761, 11370 8898 762, 11368 8908 763, 11367 8918 762, 11364 8928 763, 11362 8932 763, 11362 8937 763, 11362 8937 763, 11362 8943 764, 11362 8949 765, 11362 8955 764, 11362 8961 765, 11362 8961 764, 11362 8961 763, 11362 8961 763, 11362 8963 762, 11362 8964 760, 11362 8965 756, 11362 8967 745, 11362 8968 718, 11362 8970 664, 11362 8972 557, 11362 8978 364, 11364 8982 91</trace>
  <trace timeOffset="55385.168" brushRef="#br0" contextRef="#ctx0"> 11421 9242 505, 11421 9242 526, 11421 9242 561, 11421 9242 604, 11421 9242 647, 11421 9242 681, 11421 9242 705, 11421 9242 724, 11421 9242 740, 11421 9242 753, 11478 9244 766, 11482 9244 776, 11488 9244 786, 11488 9244 795, 11488 9244 801, 11488 9244 806, 11489 9244 811, 11491 9244 813, 11492 9244 814, 11494 9244 814, 11495 9244 810, 11497 9244 807, 11497 9244 800, 11498 9244 786, 11498 9244 760, 11498 9242 685, 11500 9242 505, 11500 9237 203</trace>
  <trace timeOffset="59720.414" brushRef="#br0" contextRef="#ctx0"> 10722 9163 149, 10722 9163 190, 10722 9163 225, 10722 9163 254, 10722 9163 282, 10722 9163 307, 10722 9163 330, 10722 9163 351, 10722 9163 370, 10722 9163 389, 10694 9124 407, 10691 9120 423, 10688 9116 437, 10681 9109 449, 10679 9105 462, 10676 9102 476, 10674 9099 489, 10674 9099 505, 10672 9097 518, 10672 9097 530, 10672 9097 540, 10671 9094 547, 10671 9093 553, 10670 9092 557, 10670 9092 558, 10668 9092 561, 10667 9092 565, 10667 9101 574, 10665 9120 586, 10665 9149 595, 10665 9182 606, 10665 9218 610, 10665 9256 615, 10668 9290 618, 10670 9325 620, 10672 9356 623, 10676 9385 624, 10677 9404 625, 10680 9423 624, 10681 9435 625, 10681 9440 625, 10682 9447 627, 10682 9447 629, 10682 9447 633, 10682 9447 636, 10682 9448 641, 10684 9450 646, 10684 9451 651, 10684 9453 657, 10684 9455 664, 10687 9456 669, 10687 9457 674, 10687 9458 679, 10687 9460 683, 10687 9462 686, 10687 9462 687, 10687 9463 688, 10688 9463 687, 10688 9465 686, 10688 9465 680, 10688 9465 667, 10688 9467 639, 10688 9467 575, 10688 9467 471, 10688 9463 291, 10688 9457 39</trace>
  <trace timeOffset="60489.46" brushRef="#br0" contextRef="#ctx0"> 10681 9321 205, 10681 9321 218, 10681 9321 244, 10681 9321 279, 10681 9321 319, 10681 9321 357, 10681 9321 389, 10681 9321 412, 10681 9321 431, 10681 9321 445, 10681 9321 457, 10668 9313 472, 10667 9311 492, 10667 9310 516, 10665 9308 542, 10665 9307 568, 10665 9306 591, 10665 9304 611, 10665 9303 627, 10665 9301 644, 10665 9299 660, 10665 9298 673, 10665 9296 685, 10665 9295 696, 10665 9293 705, 10665 9292 714, 10665 9290 721, 10665 9289 726, 10665 9288 729, 10665 9288 730, 10665 9286 731, 10665 9286 732, 10665 9286 731, 10665 9286 733, 10668 9286 733, 10674 9286 733, 10687 9286 733, 10702 9286 733, 10710 9289 735, 10726 9293 736, 10735 9296 736, 10742 9299 737, 10752 9304 735, 10759 9307 736, 10768 9310 738, 10771 9311 738, 10776 9313 739, 10776 9313 739, 10781 9313 737, 10785 9315 738, 10790 9316 738, 10796 9318 738, 10800 9318 739, 10804 9319 739, 10810 9321 738, 10816 9322 738, 10820 9324 738, 10824 9325 739, 10829 9326 741, 10832 9328 741, 10832 9328 741, 10839 9328 741, 10843 9330 741, 10848 9330 742, 10853 9331 740, 10853 9331 742, 10853 9331 743, 10858 9331 744, 10864 9331 747, 10873 9330 748, 10882 9325 748, 10888 9318 748, 10895 9311 749, 10902 9304 749, 10911 9293 751, 10917 9286 751, 10923 9274 750, 10930 9266 749, 10933 9259 746, 10940 9249 745, 10942 9244 746, 10946 9237 747, 10947 9232 747, 10949 9228 748, 10950 9223 746, 10950 9223 740, 10950 9222 727, 10950 9222 700, 10950 9220 648, 10952 9218 567, 10952 9218 425, 10952 9218 165</trace>
  <trace timeOffset="70324.02" brushRef="#br0" contextRef="#ctx0"> 4913 3764 365, 4913 3764 414, 4913 3764 467, 4913 3764 515, 4913 3764 553, 4913 3764 582, 4913 3764 603, 4913 3764 618, 4913 3764 628, 4913 3764 637, 4913 3764 641, 4898 3742 645, 4898 3742 648, 4897 3739 649, 4897 3738 650, 4897 3737 650, 4897 3735 650, 4897 3735 651, 4897 3734 651, 4897 3734 652, 4897 3734 654, 4897 3742 658, 4900 3762 663, 4906 3791 669, 4909 3823 676, 4916 3863 678, 4920 3906 685, 4924 3957 688, 4927 4012 693, 4930 4071 700, 4933 4137 706, 4936 4206 714, 4939 4279 718, 4943 4356 726, 4948 4436 732, 4955 4520 737, 4960 4603 743, 4968 4686 744, 4974 4766 744, 4980 4841 745, 4986 4914 744, 4992 4983 746, 4998 5049 746, 5002 5107 751, 5007 5162 757, 5009 5211 760, 5014 5256 768, 5015 5295 769, 5018 5332 771, 5020 5366 774, 5020 5400 776, 5023 5433 778, 5024 5465 780, 5024 5496 783, 5026 5528 783, 5026 5557 785, 5026 5585 785, 5026 5614 787, 5026 5643 787, 5027 5671 790, 5027 5699 792, 5027 5721 792, 5028 5733 792, 5028 5743 793, 5028 5749 794, 5028 5755 794, 5028 5761 796, 5028 5761 797, 5028 5761 797, 5028 5761 799, 5028 5763 799, 5028 5764 800, 5028 5766 801, 5028 5767 800, 5028 5768 800, 5030 5770 801, 5030 5771 801, 5030 5773 802, 5030 5775 803, 5030 5776 803, 5030 5778 804, 5030 5779 803, 5030 5781 803, 5030 5782 804, 5030 5784 804, 5037 5787 805, 5047 5791 806, 5060 5797 806, 5080 5802 808, 5103 5805 810, 5128 5805 810, 5156 5805 811, 5185 5805 811, 5216 5805 809, 5248 5805 810, 5282 5803 811, 5317 5803 812, 5354 5803 814, 5390 5803 814, 5428 5803 814, 5466 5803 814, 5504 5803 814, 5542 5803 815, 5582 5805 815, 5624 5805 815, 5667 5805 815, 5715 5805 816, 5763 5805 816, 5813 5805 817, 5865 5805 816, 5916 5805 815, 5968 5802 816, 6019 5800 815, 6064 5799 817, 6110 5797 818, 6150 5797 819, 6184 5797 820, 6214 5797 821, 6241 5797 821, 6260 5797 823, 6275 5797 823, 6287 5797 825, 6298 5799 825, 6308 5800 823, 6312 5800 825, 6319 5802 827, 6324 5802 830, 6328 5803 833, 6333 5803 836, 6338 5805 839, 6338 5805 841, 6343 5805 844, 6350 5806 847, 6354 5808 850, 6360 5810 853, 6360 5810 855, 6360 5810 855, 6360 5810 856, 6361 5810 856, 6363 5811 858, 6364 5811 859, 6365 5811 860, 6367 5811 860, 6369 5811 861, 6370 5811 863, 6372 5811 864, 6373 5813 867, 6375 5813 868, 6379 5813 868, 6383 5803 869, 6385 5787 869, 6390 5764 868, 6393 5736 869, 6395 5707 867, 6395 5675 867, 6395 5643 867, 6395 5609 867, 6395 5574 866, 6395 5537 867, 6395 5499 865, 6392 5462 865, 6387 5425 864, 6381 5388 865, 6373 5349 864, 6365 5307 864, 6357 5263 863, 6348 5216 855, 6338 5165 854, 6331 5113 849, 6324 5060 846, 6318 5007 848, 6311 4957 847, 6305 4908 848, 6302 4865 848, 6299 4824 849, 6295 4785 848, 6292 4749 848, 6287 4716 848, 6281 4684 848, 6275 4655 848, 6269 4625 851, 6260 4600 851, 6250 4574 852, 6241 4550 855, 6231 4526 852, 6220 4504 855, 6208 4480 853, 6198 4458 853, 6184 4434 854, 6175 4414 854, 6165 4392 854, 6156 4374 853, 6150 4359 854, 6144 4345 853, 6142 4328 853, 6139 4317 851, 6137 4299 850, 6135 4286 849, 6134 4272 849, 6134 4260 849, 6134 4247 850, 6134 4227 850, 6134 4215 850, 6134 4196 850, 6134 4178 849, 6137 4160 850, 6140 4137 850, 6143 4113 850, 6147 4091 851, 6149 4075 851, 6150 4057 852, 6152 4041 852, 6153 4022 852, 6154 4004 851, 6156 3987 851, 6158 3975 851, 6158 3963 853, 6159 3950 853, 6159 3945 853, 6161 3934 854, 6161 3928 853, 6161 3921 853, 6162 3912 853, 6165 3906 853, 6165 3902 854, 6165 3892 855, 6167 3887 851, 6169 3882 854, 6170 3872 852, 6172 3867 853, 6172 3863 854, 6173 3852 854, 6175 3848 854, 6175 3842 853, 6176 3831 853, 6178 3825 854, 6181 3814 854, 6182 3803 854, 6184 3800 853, 6184 3795 852, 6184 3795 852, 6184 3793 852, 6184 3793 852, 6184 3792 852, 6187 3791 852, 6187 3788 853, 6187 3788 853, 6188 3785 854, 6188 3784 855, 6188 3783 855, 6188 3781 855, 6188 3780 855, 6188 3778 855, 6188 3776 858, 6190 3775 858, 6190 3774 856, 6190 3771 856, 6190 3771 856, 6190 3768 856, 6190 3767 858, 6190 3766 858, 6190 3764 859, 6190 3763 858, 6190 3762 858, 6190 3762 858, 6190 3759 858, 6188 3756 859, 6184 3752 859, 6173 3747 859, 6158 3742 858, 6140 3739 856, 6117 3735 855, 6094 3734 854, 6070 3734 855, 6048 3734 855, 6026 3734 854, 6003 3734 855, 5980 3734 854, 5956 3734 853, 5930 3734 852, 5902 3734 851, 5870 3737 850, 5836 3739 849, 5798 3746 848, 5760 3752 847, 5721 3759 845, 5682 3766 844, 5642 3775 844, 5604 3784 844, 5566 3793 849, 5531 3800 848, 5497 3810 848, 5464 3816 848, 5431 3823 846, 5401 3830 846, 5373 3837 848, 5345 3845 851, 5316 3852 849, 5288 3862 851, 5261 3869 847, 5234 3875 847, 5208 3881 847, 5185 3887 847, 5169 3889 847, 5150 3895 847, 5141 3896 848, 5128 3897 848, 5118 3900 848, 5114 3900 849, 5109 3902 849, 5109 3902 848, 5108 3902 848, 5108 3902 848, 5106 3902 847, 5105 3904 846, 5103 3904 844, 5100 3904 841, 5099 3904 837, 5098 3904 829, 5098 3904 815, 5097 3904 787, 5097 3905 736, 5095 3905 634, 5094 3905 453, 5088 3906 160</trace>
  <trace timeOffset="71248.08" brushRef="#br0" contextRef="#ctx0"> 4365 4105 206, 4365 4105 253, 4365 4105 301, 4365 4105 349, 4365 4105 394, 4365 4105 439, 4365 4105 483, 4365 4105 526, 4365 4105 564, 4365 4105 596, 4346 4092 623, 4344 4092 645, 4343 4091 664, 4340 4091 676, 4339 4088 683, 4337 4088 685, 4337 4088 684, 4337 4083 684, 4340 4076 685, 4356 4068 687, 4378 4057 690, 4407 4046 693, 4438 4039 693, 4473 4033 694, 4508 4028 695, 4544 4027 696, 4578 4025 696, 4612 4025 698, 4646 4025 699, 4678 4025 700, 4707 4025 701, 4735 4027 701, 4761 4030 701, 4779 4031 701, 4798 4031 701, 4812 4033 701, 4825 4033 703, 4839 4033 704, 4852 4033 704, 4866 4033 704, 4872 4033 702, 4884 4033 702, 4890 4033 701, 4895 4033 701, 4901 4033 701, 4901 4033 700, 4901 4033 700, 4901 4033 701, 4903 4033 700, 4904 4033 699, 4906 4033 698, 4907 4033 695, 4908 4033 693, 4909 4033 689, 4909 4033 686, 4909 4033 683, 4909 4033 678, 4909 4028 675, 4903 4021 671, 4889 4010 667, 4869 3999 667, 4848 3990 666, 4826 3982 666, 4804 3977 667, 4779 3972 667, 4757 3970 668, 4739 3967 671, 4726 3967 675, 4716 3964 682, 4709 3964 689, 4703 3964 695, 4698 3964 701, 4698 3964 706, 4697 3964 711, 4697 3963 715, 4696 3963 718, 4694 3963 720, 4693 3963 722, 4693 3962 722, 4692 3962 722, 4692 3962 721, 4692 3960 721, 4692 3960 722, 4692 3960 722, 4694 3960 722, 4707 3960 722, 4719 3960 722, 4735 3960 722, 4752 3962 722, 4769 3967 722, 4789 3972 726, 4809 3979 726, 4832 3984 726, 4852 3992 726, 4874 3999 724, 4894 4002 724, 4908 4007 723, 4924 4012 722, 4934 4014 722, 4945 4017 721, 4956 4021 721, 4960 4022 722, 4965 4024 722, 4965 4024 723, 4965 4024 726, 4965 4024 727, 4965 4033 730, 4963 4046 732, 4955 4068 734, 4939 4095 735, 4923 4122 737, 4906 4146 738, 4887 4169 739, 4872 4191 740, 4862 4204 740, 4855 4212 739, 4851 4220 737, 4848 4223 735, 4845 4225 733, 4843 4228 731, 4843 4228 732, 4842 4228 730, 4842 4228 728, 4842 4230 724, 4839 4230 715, 4839 4231 702, 4839 4231 679, 4839 4233 628, 4839 4238 539, 4839 4241 381, 4845 4250 113</trace>
  <trace timeOffset="72307.13" brushRef="#br0" contextRef="#ctx0"> 4447 5638 360, 4447 5638 423, 4447 5638 484, 4447 5638 539, 4447 5638 586, 4447 5638 623, 4447 5638 655, 4447 5638 681, 4447 5638 703, 4447 5638 720, 4415 5629 731, 4414 5629 738, 4412 5628 742, 4411 5628 744, 4408 5628 743, 4408 5628 741, 4408 5626 738, 4407 5626 736, 4407 5626 735, 4407 5623 735, 4418 5618 734, 4438 5614 734, 4462 5609 734, 4488 5604 733, 4515 5602 733, 4541 5600 734, 4568 5596 734, 4595 5593 734, 4621 5589 733, 4644 5585 733, 4670 5582 732, 4693 5579 732, 4712 5577 733, 4729 5576 733, 4748 5574 733, 4765 5574 733, 4784 5570 734, 4801 5569 734, 4813 5567 735, 4823 5567 735, 4836 5566 735, 4839 5566 735, 4846 5566 734, 4846 5566 735, 4846 5564 736, 4846 5564 736, 4848 5564 736, 4849 5564 736, 4851 5564 736, 4852 5564 737, 4854 5564 738, 4855 5564 739, 4857 5564 740, 4859 5564 741, 4860 5562 742, 4862 5562 743, 4863 5562 744, 4865 5562 744, 4865 5561 742, 4866 5561 741, 4866 5561 740, 4866 5557 739, 4859 5552 739, 4849 5545 738, 4837 5538 737, 4825 5530 737, 4817 5525 736, 4809 5520 737, 4801 5516 740, 4796 5513 742, 4791 5513 745, 4787 5511 749, 4787 5511 751, 4786 5509 754, 4786 5509 756, 4784 5509 759, 4783 5508 760, 4781 5508 761, 4779 5506 761, 4778 5506 759, 4777 5504 755, 4777 5504 751, 4775 5504 747, 4775 5504 744, 4775 5503 742, 4777 5503 742, 4788 5503 741, 4801 5503 741, 4819 5503 740, 4839 5503 739, 4851 5503 739, 4871 5503 739, 4883 5503 739, 4889 5503 739, 4900 5504 739, 4906 5506 738, 4911 5506 739, 4917 5508 739, 4923 5508 740, 4927 5509 741, 4930 5511 741, 4936 5513 741, 4936 5513 741, 4936 5513 742, 4936 5513 744, 4937 5513 746, 4939 5513 749, 4939 5521 751, 4939 5533 750, 4939 5552 752, 4936 5574 754, 4927 5599 755, 4916 5624 759, 4904 5650 760, 4890 5675 761, 4877 5700 762, 4863 5724 764, 4852 5741 765, 4843 5755 766, 4839 5763 766, 4837 5767 767, 4835 5770 767, 4833 5773 767, 4830 5776 767, 4829 5781 766, 4829 5781 764, 4826 5781 764, 4826 5781 763, 4826 5782 763, 4825 5782 762, 4825 5784 759, 4825 5784 755, 4823 5785 746, 4823 5785 735, 4823 5787 716, 4822 5787 688, 4822 5788 638, 4822 5788 562, 4819 5788 445, 4819 5788 264, 4819 5788 19</trace>
  <trace timeOffset="73640.21" brushRef="#br0" contextRef="#ctx0"> 3902 3887 247, 3902 3887 302, 3902 3887 355, 3902 3887 404, 3902 3887 443, 3902 3887 480, 3902 3887 510, 3902 3887 537, 3902 3887 558, 3902 3887 574, 3902 3887 588, 3859 3832 595, 3845 3832 600, 3834 3832 606, 3818 3837 611, 3804 3846 616, 3784 3860 623, 3767 3877 627, 3750 3895 636, 3734 3914 643, 3720 3934 653, 3707 3957 660, 3693 3980 665, 3681 4002 670, 3670 4028 673, 3659 4054 677, 3650 4079 680, 3642 4105 682, 3638 4124 682, 3636 4142 682, 3636 4162 679, 3636 4183 679, 3641 4210 679, 3649 4238 679, 3658 4263 680, 3667 4288 680, 3678 4313 679, 3688 4335 679, 3698 4359 678, 3710 4382 679, 3720 4406 679, 3729 4430 680, 3737 4451 683, 3742 4473 683, 3744 4488 687, 3745 4505 687, 3745 4524 689, 3745 4541 690, 3739 4564 693, 3729 4584 693, 3719 4600 696, 3707 4616 697, 3691 4630 698, 3675 4642 699, 3659 4652 699, 3641 4662 701, 3627 4671 702, 3615 4676 703, 3606 4681 704, 3597 4686 706, 3588 4688 708, 3584 4691 710, 3580 4693 711, 3580 4693 711, 3578 4693 712, 3578 4693 713, 3573 4693 715, 3568 4693 718, 3564 4693 720, 3559 4693 722, 3559 4693 724, 3558 4693 724, 3558 4693 723, 3555 4693 722, 3555 4693 720, 3555 4693 717, 3552 4691 714, 3552 4691 711, 3552 4688 709, 3552 4688 706, 3555 4686 703, 3561 4686 701, 3571 4686 699, 3587 4686 697, 3600 4691 696, 3617 4699 695, 3632 4713 695, 3648 4728 695, 3661 4748 694, 3675 4770 695, 3687 4796 694, 3695 4825 696, 3705 4853 697, 3713 4884 699, 3719 4916 700, 3724 4951 702, 3729 4986 702, 3732 5024 704, 3734 5061 705, 3739 5103 709, 3740 5145 714, 3740 5187 715, 3742 5231 720, 3742 5273 722, 3742 5313 722, 3742 5351 723, 3743 5388 723, 3744 5423 723, 3745 5457 724, 3747 5489 726, 3750 5518 728, 3752 5545 730, 3753 5567 732, 3755 5588 736, 3755 5604 741, 3759 5621 746, 3761 5639 751, 3762 5651 756, 3764 5670 760, 3766 5680 764, 3769 5692 767, 3770 5702 769, 3773 5709 771, 3775 5719 772, 3781 5726 773, 3785 5734 774, 3790 5738 775, 3796 5744 778, 3805 5750 780, 3817 5756 783, 3825 5761 785, 3841 5767 786, 3850 5770 786, 3862 5771 786, 3873 5771 786, 3882 5771 786, 3893 5771 785, 3901 5770 784, 3909 5767 785, 3918 5763 784, 3926 5760 786, 3933 5753 784, 3943 5741 782, 3953 5728 779, 3963 5711 773, 3970 5699 765, 3975 5685 754, 3981 5670 735, 3986 5653 708, 3992 5632 665, 3996 5608 599, 4002 5584 503, 4006 5557 345, 4010 5525 91</trace>
  <trace timeOffset="74181.24" brushRef="#br0" contextRef="#ctx0"> 3169 3226 335, 3169 3226 388, 3169 3226 437, 3169 3226 478, 3169 3226 509, 3169 3226 526, 3169 3226 537, 3169 3226 544, 3169 3226 553, 3169 3226 563, 3165 3270 575, 3165 3300 586, 3165 3333 595, 3165 3367 601, 3171 3405 608, 3178 3442 614, 3187 3477 620, 3197 3514 627, 3203 3548 635, 3213 3585 642, 3220 3621 651, 3225 3653 657, 3230 3684 664, 3233 3710 666, 3236 3730 669, 3236 3746 670, 3237 3756 671, 3237 3762 672, 3237 3767 671, 3237 3767 669, 3237 3767 666, 3237 3767 660, 3239 3768 649, 3239 3771 632, 3240 3771 596, 3242 3771 537, 3250 3771 439, 3259 3771 271, 3270 3766 30</trace>
  <trace timeOffset="74727.27" brushRef="#br0" contextRef="#ctx0"> 3510 3295 305, 3510 3295 349, 3510 3295 402, 3510 3295 450, 3510 3295 495, 3510 3295 538, 3510 3295 571, 3510 3295 599, 3510 3295 621, 3510 3295 638, 3510 3295 650, 3504 3282 658, 3503 3282 664, 3497 3282 668, 3487 3291 672, 3476 3307 675, 3461 3330 679, 3448 3356 682, 3439 3384 684, 3430 3416 687, 3425 3446 688, 3422 3477 688, 3422 3509 687, 3422 3539 687, 3422 3570 686, 3422 3599 687, 3427 3626 686, 3434 3650 686, 3436 3667 685, 3441 3682 684, 3444 3693 683, 3448 3702 682, 3451 3710 680, 3453 3716 679, 3457 3723 677, 3460 3725 676, 3464 3730 675, 3470 3735 673, 3473 3737 672, 3476 3738 671, 3484 3742 671, 3490 3742 671, 3502 3742 670, 3518 3742 670, 3534 3742 669, 3550 3739 669, 3564 3735 670, 3571 3732 672, 3576 3730 675, 3584 3725 679, 3587 3722 684, 3590 3718 690, 3596 3710 697, 3599 3706 703, 3601 3696 710, 3604 3684 714, 3604 3671 719, 3606 3660 726, 3606 3653 733, 3606 3648 743, 3606 3648 753, 3606 3646 762, 3606 3646 768, 3606 3644 773, 3606 3641 777, 3606 3635 780, 3603 3633 781, 3596 3628 781, 3590 3628 780, 3577 3628 778, 3559 3628 777, 3548 3628 777, 3532 3633 777, 3523 3635 777, 3518 3637 777, 3513 3641 775, 3513 3641 773, 3512 3641 769, 3512 3641 765, 3510 3641 760, 3509 3641 751, 3507 3641 738, 3506 3641 706, 3506 3643 637, 3506 3643 512, 3506 3646 228</trace>
  <trace timeOffset="76603.38" brushRef="#br0" contextRef="#ctx0"> 6566 4618 114, 6566 4618 143, 6566 4618 169, 6566 4618 194, 6566 4618 224, 6566 4618 257, 6566 4618 291, 6566 4618 328, 6566 4618 363, 6566 4618 391, 6551 4613 415, 6549 4613 436, 6544 4611 452, 6538 4609 467, 6533 4608 479, 6529 4608 490, 6529 4608 502, 6522 4606 513, 6516 4606 526, 6510 4606 541, 6506 4606 557, 6500 4606 575, 6493 4606 594, 6487 4606 614, 6481 4606 633, 6476 4606 651, 6470 4606 668, 6463 4606 681, 6458 4606 695, 6452 4606 709, 6446 4606 721, 6441 4606 734, 6434 4606 744, 6434 4606 752, 6432 4606 761, 6427 4606 768, 6421 4606 775, 6415 4606 783, 6410 4606 789, 6410 4606 795, 6409 4606 801, 6409 4606 805, 6405 4606 809, 6405 4606 814, 6404 4606 816, 6402 4606 818, 6401 4606 820, 6399 4606 819, 6398 4606 821, 6395 4606 822, 6395 4606 823, 6395 4606 823, 6395 4606 825, 6395 4606 825, 6395 4606 826, 6405 4606 827, 6424 4606 826, 6446 4604 826, 6473 4603 826, 6501 4603 825, 6532 4601 825, 6564 4601 825, 6598 4600 825, 6635 4600 822, 6672 4600 822, 6714 4599 822, 6755 4599 822, 6797 4599 823, 6841 4596 823, 6885 4596 825, 6928 4593 823, 6970 4589 823, 7009 4586 823, 7046 4582 823, 7080 4579 823, 7110 4576 823, 7136 4573 823, 7155 4571 823, 7174 4568 823, 7187 4568 823, 7199 4567 823, 7213 4567 823, 7218 4567 823, 7229 4567 823, 7236 4567 823, 7242 4567 823, 7248 4567 825, 7248 4567 825, 7252 4567 825, 7259 4567 825, 7265 4567 825, 7271 4567 825, 7271 4567 825, 7271 4567 825, 7271 4567 825, 7272 4567 825, 7274 4567 825, 7275 4567 827, 7277 4567 827, 7278 4567 828, 7280 4567 827, 7281 4567 826, 7283 4567 825, 7284 4567 825, 7285 4567 822, 7288 4567 820, 7288 4567 818, 7288 4567 814, 7288 4567 809, 7288 4567 803, 7281 4564 796, 7271 4556 789, 7255 4547 785, 7242 4536 778, 7229 4524 775, 7218 4517 769, 7209 4507 768, 7197 4497 766, 7187 4492 765, 7174 4483 764, 7160 4475 764, 7151 4471 765, 7138 4466 766, 7128 4461 768, 7125 4459 770, 7120 4458 772, 7120 4458 775, 7118 4456 778, 7118 4456 781, 7117 4456 783, 7116 4454 784, 7115 4454 786, 7113 4454 787, 7112 4453 790, 7110 4453 792, 7108 4453 792, 7107 4451 792, 7106 4451 792, 7106 4451 792, 7103 4451 789, 7103 4451 789, 7102 4451 787, 7102 4451 786, 7102 4451 787, 7102 4451 787, 7103 4451 787, 7116 4453 787, 7132 4463 787, 7157 4473 787, 7183 4482 792, 7209 4492 792, 7236 4500 794, 7263 4507 795, 7292 4512 795, 7319 4515 795, 7346 4518 795, 7372 4518 793, 7398 4518 793, 7423 4518 793, 7440 4518 793, 7450 4518 796, 7459 4518 795, 7466 4518 794, 7472 4518 793, 7477 4518 793, 7477 4518 793, 7477 4518 795, 7477 4518 793, 7479 4518 793, 7480 4518 794, 7482 4518 794, 7483 4518 798, 7485 4518 799, 7485 4518 798, 7485 4518 799, 7486 4518 798, 7486 4518 795, 7483 4526 794, 7474 4538 792, 7459 4553 790, 7444 4571 790, 7426 4589 792, 7404 4611 790, 7382 4633 787, 7357 4661 787, 7331 4691 786, 7307 4721 787, 7283 4753 789, 7262 4782 789, 7242 4809 789, 7227 4829 787, 7217 4843 787, 7212 4850 787, 7210 4855 789, 7210 4855 789, 7209 4855 789, 7209 4855 787, 7207 4857 787, 7207 4858 787, 7206 4860 789, 7206 4862 790, 7204 4863 789, 7204 4865 789, 7203 4865 789, 7203 4866 786, 7201 4866 783, 7201 4867 778, 7201 4867 767, 7201 4867 752, 7201 4867 717, 7201 4867 645, 7210 4857 504, 7223 4838 216</trace>
  <trace timeOffset="77707.445" brushRef="#br0" contextRef="#ctx0"> 7781 4095 533, 7781 4095 540, 7781 4095 554, 7781 4095 576, 7781 4095 603, 7781 4095 629, 7781 4095 648, 7781 4095 660, 7781 4095 667, 7781 4095 671, 7788 4100 672, 7790 4100 673, 7793 4095 675, 7794 4083 677, 7797 4071 681, 7797 4060 686, 7799 4048 691, 7799 4042 696, 7800 4028 702, 7800 4022 712, 7800 4016 722, 7800 4010 732, 7800 4010 741, 7800 4009 745, 7800 4009 748, 7800 4007 751, 7803 4006 753, 7803 4004 756, 7803 4002 757, 7803 4001 757, 7803 3999 756, 7803 3999 756, 7803 3999 757, 7803 3999 759, 7804 3999 761, 7807 4012 763, 7813 4033 766, 7819 4060 770, 7826 4085 772, 7832 4113 778, 7839 4141 782, 7845 4166 787, 7851 4192 792, 7858 4218 793, 7865 4243 795, 7871 4267 795, 7877 4291 795, 7881 4308 795, 7885 4323 795, 7888 4333 797, 7890 4338 797, 7891 4345 797, 7891 4348 796, 7894 4353 795, 7894 4357 794, 7895 4362 794, 7895 4362 794, 7895 4362 794, 7895 4362 793, 7895 4364 792, 7897 4365 792, 7897 4367 790, 7897 4368 789, 7897 4370 789, 7897 4371 786, 7897 4373 782, 7897 4374 778, 7897 4379 773, 7890 4386 768, 7881 4394 764, 7871 4405 759, 7858 4412 754, 7849 4417 751, 7836 4426 750, 7828 4430 751, 7823 4434 752, 7814 4437 754, 7810 4439 756, 7806 4441 759, 7803 4443 760, 7803 4443 763, 7800 4443 765, 7800 4443 767, 7799 4446 770, 7797 4446 772, 7796 4446 774, 7794 4446 773, 7794 4446 771, 7793 4449 767, 7793 4449 761, 7793 4449 759, 7793 4449 759, 7793 4449 759, 7794 4449 759, 7806 4449 760, 7820 4446 759, 7840 4441 759, 7855 4437 759, 7871 4434 759, 7885 4430 762, 7898 4427 762, 7914 4422 762, 7925 4421 762, 7936 4417 760, 7948 4417 760, 7951 4414 760, 7959 4414 760, 7959 4414 760, 7959 4414 760, 7959 4414 760, 7960 4414 761, 7962 4414 762, 7962 4414 765, 7965 4414 768, 7966 4414 771, 7968 4414 774, 7969 4414 776, 7971 4414 778, 7971 4414 780, 7973 4414 779, 7975 4414 779, 7976 4414 779, 7976 4414 779, 7976 4414 779, 7978 4414 779, 7978 4414 776, 7978 4414 775, 7971 4417 775, 7957 4426 775, 7940 4434 778, 7923 4443 777, 7910 4451 778, 7897 4458 778, 7881 4463 778, 7871 4467 779, 7855 4473 781, 7841 4478 782, 7832 4480 783, 7817 4487 787, 7810 4489 784, 7800 4495 789, 7791 4497 789, 7787 4499 789, 7784 4502 792, 7780 4504 792, 7775 4505 789, 7770 4507 789, 7765 4507 786, 7765 4507 786, 7764 4507 789, 7764 4507 787, 7762 4507 790, 7762 4509 789, 7761 4509 789, 7761 4509 787, 7761 4509 784, 7761 4509 786, 7761 4509 786, 7761 4509 783, 7761 4509 786, 7764 4507 782, 7768 4505 782, 7777 4500 783, 7781 4499 783, 7784 4496 783, 7788 4495 785, 7788 4495 785, 7788 4492 786, 7793 4492 785, 7797 4489 783, 7803 4488 783, 7811 4483 782, 7816 4482 781, 7820 4480 778, 7829 4478 773, 7834 4475 765, 7839 4475 750, 7843 4475 726, 7843 4475 682, 7843 4473 600, 7843 4473 481, 7845 4471 281, 7848 4467 25</trace>
  <trace timeOffset="78107.47" brushRef="#br0" contextRef="#ctx0"> 7784 4028 386, 7784 4028 423, 7784 4028 467, 7784 4028 511, 7784 4028 551, 7784 4028 579, 7784 4028 600, 7784 4028 617, 7784 4028 629, 7784 4028 641, 7784 4028 651, 7785 4021 663, 7785 4021 674, 7785 4021 685, 7781 4030 698, 7770 4046 712, 7759 4068 724, 7749 4091 734, 7736 4114 743, 7726 4139 748, 7717 4163 754, 7708 4186 757, 7700 4207 759, 7694 4223 759, 7690 4238 759, 7687 4247 757, 7686 4250 757, 7684 4255 757, 7684 4255 755, 7683 4255 754, 7683 4255 753, 7683 4257 751, 7683 4258 750, 7683 4258 748, 7683 4260 747, 7683 4260 745, 7683 4262 743, 7683 4262 741, 7680 4262 737, 7680 4263 728, 7680 4263 709, 7680 4263 673, 7680 4264 609, 7680 4264 501, 7680 4264 297, 7680 4262 35</trace>
  <trace timeOffset="79807.56" brushRef="#br0" contextRef="#ctx0"> 5436 4338 116, 5436 4338 163, 5436 4338 216, 5436 4338 267, 5436 4338 319, 5436 4338 367, 5436 4338 405, 5436 4338 439, 5436 4338 468, 5436 4338 495, 5442 4260 523, 5442 4255 547, 5442 4255 570, 5442 4253 591, 5442 4253 608, 5442 4250 620, 5442 4250 627, 5442 4250 631, 5442 4250 635, 5442 4262 638, 5442 4284 642, 5442 4317 645, 5442 4353 644, 5442 4391 644, 5442 4427 646, 5442 4461 646, 5442 4485 649, 5442 4505 649, 5442 4517 649, 5442 4521 648, 5445 4527 650, 5445 4527 654, 5445 4527 660, 5445 4527 668, 5445 4529 677, 5446 4531 688, 5446 4531 700, 5446 4531 713, 5446 4532 722, 5448 4532 730, 5448 4532 735, 5448 4531 740, 5448 4518 740, 5448 4499 743, 5448 4475 743, 5448 4449 745, 5448 4421 748, 5448 4389 748, 5452 4356 749, 5456 4320 749, 5464 4282 749, 5472 4245 749, 5482 4212 748, 5493 4181 747, 5505 4154 747, 5517 4134 746, 5531 4113 745, 5542 4098 745, 5557 4084 743, 5566 4076 743, 5578 4068 742, 5588 4066 740, 5598 4064 738, 5614 4064 732, 5628 4064 727, 5646 4071 722, 5662 4079 717, 5675 4092 713, 5685 4103 708, 5691 4113 702, 5695 4121 698, 5696 4125 695, 5699 4134 694, 5699 4141 696, 5699 4153 699, 5699 4168 702, 5696 4181 705, 5688 4200 706, 5675 4216 706, 5660 4230 708, 5642 4245 708, 5627 4258 710, 5610 4272 710, 5594 4284 711, 5581 4292 711, 5569 4300 712, 5560 4304 712, 5555 4306 712, 5552 4309 713, 5552 4309 713, 5550 4309 713, 5550 4309 713, 5549 4309 711, 5548 4311 708, 5546 4311 702, 5545 4311 693, 5542 4313 679, 5542 4313 655, 5542 4313 620, 5542 4313 568, 5540 4313 490, 5540 4316 376, 5540 4318 208</trace>
  <trace timeOffset="80315.59" brushRef="#br0" contextRef="#ctx0"> 5525 4873 371, 5525 4873 403, 5525 4873 440, 5525 4873 477, 5525 4873 507, 5525 4873 526, 5525 4873 535, 5525 4873 541, 5525 4873 545, 5525 4873 550, 5525 4873 555, 5520 4895 557, 5520 4917 557, 5525 4939 557, 5530 4959 555, 5534 4974 554, 5539 4988 551, 5542 4998 548, 5548 5005 546, 5552 5013 544, 5552 5017 543, 5557 5020 541, 5557 5020 540, 5557 5020 538, 5557 5020 537, 5559 5022 536, 5560 5024 539, 5562 5025 540, 5562 5027 542, 5565 5027 544, 5566 5029 545, 5568 5029 548, 5569 5029 553, 5571 5029 557, 5572 5029 561, 5572 5032 565, 5579 5032 569, 5584 5032 572, 5594 5025 575, 5604 5015 577, 5612 5003 582, 5624 4988 587, 5631 4976 592, 5636 4962 596, 5640 4954 600, 5642 4942 607, 5644 4932 613, 5646 4927 620, 5648 4922 628, 5648 4922 636, 5648 4920 643, 5648 4920 647, 5648 4919 649, 5650 4917 649, 5650 4916 647, 5650 4914 641, 5650 4913 632, 5650 4911 616, 5650 4910 587, 5651 4905 535, 5653 4900 443, 5657 4896 291, 5660 4893 53</trace>
  <trace timeOffset="80947.63" brushRef="#br0" contextRef="#ctx0"> 5595 5289 359, 5595 5289 376, 5595 5289 398, 5595 5289 422, 5595 5289 441, 5595 5289 455, 5595 5289 465, 5595 5289 472, 5595 5289 483, 5595 5289 492, 5595 5289 500, 5582 5385 504, 5582 5410 506, 5582 5436 506, 5582 5459 507, 5582 5476 509, 5584 5492 510, 5585 5501 512, 5588 5506 515, 5589 5513 517, 5589 5513 520, 5589 5513 524, 5589 5513 528, 5591 5513 530, 5591 5516 531, 5592 5516 533, 5592 5518 533, 5592 5520 533, 5594 5521 533, 5594 5523 531, 5594 5525 528, 5594 5525 522, 5594 5525 514, 5594 5525 510, 5594 5525 507, 5592 5511 507, 5588 5491 510, 5579 5467 512, 5572 5442 515, 5568 5421 519, 5562 5406 524, 5559 5390 532, 5557 5378 543, 5552 5368 557, 5550 5358 574, 5549 5353 590, 5549 5349 604, 5549 5349 618, 5548 5346 627, 5548 5346 634, 5548 5341 640, 5546 5334 644, 5546 5327 646, 5546 5317 650, 5546 5312 650, 5546 5300 649, 5552 5288 647, 5562 5277 645, 5572 5263 643, 5588 5251 641, 5602 5241 638, 5620 5231 637, 5637 5223 636, 5657 5213 636, 5675 5206 635, 5689 5201 633, 5702 5196 628, 5712 5194 625, 5716 5192 620, 5721 5191 611, 5721 5191 604, 5721 5189 594, 5725 5189 581, 5731 5189 571, 5736 5189 556, 5745 5189 540, 5748 5191 519, 5751 5194 487, 5756 5201 439, 5757 5208 367, 5759 5218 268, 5759 5233 114</trace>
  <trace timeOffset="81255.65" brushRef="#br0" contextRef="#ctx0"> 5566 5457 238, 5566 5457 253, 5566 5457 282, 5566 5457 316, 5566 5457 355, 5566 5457 389, 5566 5457 417, 5566 5457 442, 5566 5457 465, 5566 5457 483, 5630 5430 497, 5646 5421 506, 5665 5412 511, 5682 5403 514, 5699 5395 515, 5712 5390 516, 5725 5382 515, 5734 5378 512, 5743 5375 506, 5753 5371 498, 5759 5370 489, 5763 5370 481, 5763 5370 473, 5763 5368 468, 5763 5368 465, 5764 5368 462, 5766 5368 457, 5767 5368 452, 5770 5368 446, 5771 5368 432, 5773 5368 389, 5773 5368 285, 5773 5368 68</trace>
  <trace timeOffset="83467.77" brushRef="#br0" contextRef="#ctx0"> 4768 3810 170, 4768 3810 194, 4768 3810 216, 4768 3810 235, 4768 3810 253, 4768 3810 269, 4768 3810 288, 4768 3810 317, 4768 3810 353, 4768 3810 399, 4755 3803 447, 4754 3803 491, 4754 3803 528, 4752 3803 558, 4752 3803 579, 4751 3802 597, 4751 3802 611, 4749 3802 618, 4749 3802 622, 4749 3802 623, 4749 3802 623, 4749 3802 625, 4754 3813 631, 4764 3830 635, 4778 3850 640, 4794 3874 641, 4813 3895 644, 4833 3914 644, 4852 3931 644, 4872 3946 644, 4892 3959 643, 4909 3971 644, 4924 3979 645, 4936 3984 645, 4945 3989 646, 4955 3992 646, 4963 3996 645, 4972 3999 646, 4983 4002 646, 4992 4007 647, 5000 4012 648, 5008 4017 649, 5018 4022 649, 5026 4028 651, 5034 4034 653, 5041 4041 656, 5049 4046 660, 5050 4049 665, 5054 4052 667, 5056 4056 669, 5059 4059 672, 5060 4062 675, 5063 4064 679, 5063 4064 683, 5063 4064 688, 5063 4064 693, 5063 4066 697, 5065 4066 702, 5065 4068 708, 5065 4068 712, 5065 4068 716, 5065 4068 719, 5065 4071 720, 5065 4071 722, 5060 4074 723, 5056 4075 723, 5046 4079 723, 5030 4088 722, 5017 4096 721, 4998 4110 720, 4980 4129 720, 4962 4151 720, 4939 4178 719, 4920 4212 720, 4897 4247 719, 4874 4284 719, 4852 4325 719, 4833 4360 719, 4816 4395 719, 4803 4426 719, 4791 4446 718, 4784 4466 718, 4781 4475 720, 4779 4480 719, 4778 4487 722, 4778 4487 722, 4777 4487 718, 4777 4487 718, 4777 4488 717, 4777 4489 717, 4777 4492 722, 4777 4492 721, 4777 4495 717, 4775 4495 715, 4775 4496 711, 4775 4496 703, 4775 4497 691, 4775 4497 661, 4775 4499 607, 4775 4499 523, 4775 4500 417, 4775 4507 277, 4775 4511 51</trace>
  <trace timeOffset="84410.83" brushRef="#br0" contextRef="#ctx0"> 4800 5477 240, 4800 5477 278, 4800 5477 320, 4800 5477 366, 4800 5477 407, 4800 5477 440, 4800 5477 469, 4800 5477 492, 4800 5477 515, 4800 5477 537, 4800 5477 561, 4765 5427 583, 4764 5423 607, 4764 5418 627, 4764 5418 641, 4763 5412 651, 4763 5406 660, 4761 5400 668, 4761 5388 675, 4761 5383 683, 4761 5378 693, 4761 5373 703, 4761 5373 713, 4761 5371 719, 4761 5371 723, 4761 5370 727, 4761 5368 731, 4761 5366 737, 4761 5366 742, 4761 5363 747, 4761 5363 751, 4761 5361 754, 4761 5359 755, 4761 5358 755, 4761 5356 755, 4761 5354 755, 4761 5354 754, 4765 5354 754, 4778 5354 756, 4793 5354 756, 4813 5361 757, 4833 5368 757, 4854 5378 757, 4875 5391 757, 4897 5404 759, 4917 5418 757, 4939 5432 757, 4962 5445 757, 4983 5459 757, 5002 5471 756, 5020 5484 756, 5037 5496 757, 5049 5503 757, 5059 5513 757, 5065 5518 759, 5068 5521 759, 5071 5525 759, 5071 5525 759, 5071 5525 760, 5071 5525 760, 5073 5525 763, 5074 5525 764, 5076 5525 766, 5077 5528 769, 5079 5528 771, 5080 5528 774, 5082 5528 775, 5082 5528 776, 5083 5528 778, 5083 5530 780, 5085 5530 781, 5085 5530 783, 5086 5530 784, 5086 5530 785, 5086 5532 786, 5088 5532 787, 5088 5532 790, 5088 5532 790, 5089 5533 790, 5089 5533 790, 5089 5533 789, 5089 5533 787, 5089 5533 784, 5089 5535 779, 5089 5542 774, 5082 5554 769, 5069 5574 765, 5054 5602 765, 5036 5635 764, 5017 5671 762, 4997 5711 762, 4978 5749 759, 4960 5785 759, 4945 5820 763, 4933 5849 764, 4923 5874 768, 4916 5891 769, 4913 5900 771, 4909 5908 772, 4908 5913 773, 4907 5917 772, 4906 5922 772, 4906 5922 773, 4904 5922 775, 4904 5922 778, 4904 5923 780, 4903 5925 781, 4903 5927 781, 4903 5928 782, 4903 5929 783, 4903 5929 784, 4901 5932 785, 4901 5932 785, 4901 5932 784, 4901 5932 781, 4901 5932 778, 4901 5934 770, 4901 5934 753, 4901 5935 716, 4901 5935 642, 4901 5935 525, 4901 5935 334, 4901 5935 70</trace>
  <trace timeOffset="89107.09" brushRef="#br0" contextRef="#ctx0"> 7113 4342 49, 7113 4342 70, 7113 4342 103, 7113 4342 139, 7113 4342 175, 7113 4342 209, 7113 4342 240, 7113 4342 275, 7113 4342 313, 7113 4342 353, 7103 4342 396, 7103 4342 437, 7102 4342 476, 7102 4342 514, 7100 4342 546, 7100 4342 573, 7100 4342 595, 7100 4341 612, 7100 4341 624, 7100 4341 634, 7100 4341 641, 7100 4339 647, 7100 4339 650, 7100 4339 653, 7100 4339 655, 7100 4339 657, 7100 4339 658, 7100 4339 660, 7100 4339 661, 7100 4339 665, 7100 4339 669, 7108 4339 673, 7120 4345 678, 7136 4353 681, 7151 4362 683, 7168 4373 684, 7184 4385 685, 7203 4397 686, 7220 4409 686, 7239 4420 687, 7258 4432 686, 7277 4442 686, 7297 4451 685, 7318 4461 686, 7337 4470 686, 7359 4480 687, 7378 4487 688, 7395 4492 688, 7409 4499 693, 7421 4505 693, 7429 4509 695, 7437 4512 695, 7447 4517 695, 7451 4518 695, 7456 4521 696, 7456 4521 697, 7459 4524 697, 7463 4524 697, 7466 4526 698, 7472 4527 699, 7472 4527 700, 7472 4527 702, 7472 4527 704, 7473 4527 706, 7474 4529 709, 7476 4529 712, 7476 4529 714, 7477 4531 716, 7477 4531 718, 7479 4531 719, 7479 4532 721, 7480 4532 722, 7480 4532 724, 7480 4532 724, 7482 4532 726, 7482 4534 726, 7482 4534 726, 7483 4534 727, 7483 4534 726, 7483 4535 726, 7483 4535 726, 7483 4535 721, 7483 4536 720, 7483 4544 717, 7482 4555 717, 7474 4573 717, 7462 4596 717, 7449 4618 718, 7433 4645 718, 7415 4671 719, 7397 4699 719, 7379 4728 720, 7359 4753 720, 7343 4780 720, 7329 4802 720, 7314 4825 721, 7304 4845 722, 7298 4858 724, 7291 4872 726, 7288 4881 726, 7284 4885 726, 7283 4890 726, 7283 4890 727, 7281 4890 728, 7281 4890 728, 7281 4892 729, 7280 4893 729, 7280 4895 730, 7278 4896 730, 7278 4898 731, 7277 4899 731, 7277 4900 732, 7275 4902 732, 7275 4904 731, 7275 4904 730, 7275 4905 727, 7275 4905 722, 7275 4907 714, 7275 4907 693, 7275 4908 644, 7274 4908 547, 7274 4908 343, 7274 4908 70</trace>
  <trace timeOffset="93132.33" brushRef="#br0" contextRef="#ctx0"> 8073 9755 193, 8073 9755 219, 8073 9755 242, 8073 9755 262, 8073 9755 284, 8073 9755 309, 8073 9755 336, 8073 9755 363, 8073 9755 388, 8071 9676 411, 8073 9672 431, 8073 9672 451, 8073 9671 471, 8073 9671 491, 8073 9669 512, 8073 9668 530, 8075 9668 544, 8077 9668 557, 8082 9668 568, 8086 9677 577, 8092 9696 587, 8102 9724 594, 8111 9760 598, 8118 9801 604, 8125 9849 607, 8132 9897 613, 8141 9949 617, 8147 9999 622, 8154 10050 631, 8162 10101 638, 8173 10152 647, 8182 10204 655, 8190 10256 665, 8200 10311 671, 8209 10369 678, 8219 10428 685, 8228 10490 688, 8236 10555 696, 8242 10621 699, 8248 10687 702, 8252 10753 708, 8256 10815 710, 8261 10874 714, 8263 10928 716, 8267 10979 718, 8270 11025 718, 8273 11064 720, 8276 11100 723, 8280 11132 723, 8281 11163 726, 8284 11182 726, 8286 11202 726, 8286 11217 728, 8286 11229 730, 8287 11243 733, 8287 11257 736, 8287 11275 740, 8290 11293 743, 8291 11311 747, 8293 11330 750, 8293 11350 754, 8293 11368 755, 8293 11388 757, 8293 11398 757, 8296 11410 759, 8296 11416 759, 8296 11422 759, 8297 11435 760, 8299 11440 759, 8299 11446 759, 8300 11453 759, 8300 11453 759, 8300 11453 759, 8300 11453 759, 8302 11454 759, 8302 11455 759, 8303 11457 760, 8303 11458 761, 8305 11460 762, 8305 11462 763, 8306 11463 764, 8307 11465 765, 8312 11465 766, 8319 11468 767, 8330 11469 768, 8348 11469 769, 8367 11469 770, 8393 11465 771, 8419 11458 770, 8446 11450 771, 8474 11439 770, 8507 11428 770, 8540 11415 768, 8573 11403 768, 8610 11392 766, 8646 11381 765, 8682 11373 764, 8719 11368 764, 8757 11361 764, 8793 11355 764, 8829 11351 764, 8863 11344 763, 8897 11340 762, 8929 11335 763, 8959 11332 762, 8990 11328 762, 9018 11325 762, 9045 11321 761, 9072 11318 762, 9096 11313 762, 9121 11308 762, 9144 11304 762, 9160 11301 762, 9179 11298 763, 9195 11294 763, 9208 11292 763, 9224 11289 762, 9234 11286 761, 9237 11286 762, 9244 11286 762, 9249 11284 763, 9255 11284 764, 9261 11284 765, 9267 11284 766, 9267 11284 766, 9267 11283 767, 9267 11283 767, 9269 11283 769, 9275 11281 770, 9280 11279 770, 9285 11278 772, 9296 11273 772, 9301 11271 772, 9307 11266 774, 9315 11260 774, 9324 11254 776, 9332 11243 777, 9337 11237 778, 9346 11223 779, 9352 11210 781, 9357 11192 785, 9363 11168 785, 9367 11144 789, 9370 11117 786, 9374 11088 787, 9377 11057 789, 9383 11023 789, 9386 10985 790, 9389 10946 789, 9393 10905 790, 9396 10864 790, 9397 10822 790, 9400 10780 790, 9402 10739 790, 9402 10700 790, 9402 10662 790, 9402 10624 790, 9402 10587 793, 9402 10551 795, 9402 10517 792, 9400 10481 793, 9397 10447 789, 9393 10411 787, 9390 10375 789, 9386 10339 789, 9380 10301 790, 9377 10263 789, 9373 10224 790, 9370 10190 790, 9367 10157 792, 9364 10127 792, 9361 10098 792, 9357 10072 793, 9357 10055 794, 9355 10035 794, 9354 10019 795, 9352 10005 795, 9350 9987 796, 9350 9976 797, 9349 9965 797, 9346 9951 797, 9346 9939 798, 9343 9922 798, 9341 9910 799, 9340 9890 801, 9337 9873 798, 9337 9859 800, 9334 9841 797, 9332 9823 796, 9331 9811 797, 9327 9793 796, 9327 9782 796, 9325 9776 796, 9324 9764 797, 9324 9757 798, 9322 9752 798, 9322 9747 797, 9322 9747 796, 9321 9743 796, 9318 9738 797, 9316 9733 801, 9316 9728 802, 9316 9728 802, 9315 9724 803, 9314 9719 801, 9312 9715 801, 9307 9706 801, 9306 9701 800, 9303 9697 800, 9299 9689 800, 9297 9685 799, 9292 9676 800, 9286 9668 801, 9280 9662 802, 9276 9656 802, 9267 9650 802, 9255 9641 801, 9246 9636 801, 9230 9630 799, 9209 9629 798, 9186 9629 797, 9158 9629 797, 9126 9629 797, 9096 9634 797, 9066 9639 798, 9035 9645 798, 9003 9651 798, 8970 9656 798, 8938 9661 798, 8905 9665 797, 8874 9668 799, 8841 9671 798, 8807 9674 798, 8772 9676 799, 8737 9679 798, 8702 9682 798, 8667 9685 799, 8633 9689 798, 8599 9696 797, 8566 9701 796, 8534 9707 794, 8504 9714 794, 8473 9719 794, 8446 9726 795, 8420 9731 796, 8393 9736 796, 8370 9743 797, 8347 9745 797, 8330 9748 797, 8312 9750 798, 8302 9752 798, 8290 9752 799, 8277 9752 800, 8271 9752 801, 8261 9752 802, 8254 9752 802, 8248 9752 802, 8244 9752 803, 8244 9752 804, 8242 9752 804, 8242 9752 806, 8241 9752 806, 8239 9752 806, 8238 9752 806, 8236 9752 805, 8235 9752 805, 8233 9752 805, 8232 9752 804, 8231 9752 804, 8229 9752 804, 8228 9752 804, 8225 9752 804, 8224 9750 804, 8222 9750 804, 8221 9750 803, 8219 9750 803, 8218 9748 800, 8216 9748 797, 8216 9748 792, 8215 9748 777, 8215 9748 748, 8212 9747 679, 8212 9747 547, 8212 9747 260</trace>
  <trace timeOffset="94259.39" brushRef="#br0" contextRef="#ctx0"> 8533 10017 364, 8533 10017 402, 8533 10017 432, 8533 10017 459, 8533 10017 481, 8533 10017 502, 8533 10017 517, 8533 10017 531, 8533 10017 546, 8533 10017 562, 8533 10017 575, 8536 10032 587, 8544 10052 592, 8555 10072 594, 8566 10093 594, 8574 10113 594, 8582 10127 594, 8588 10142 598, 8593 10152 601, 8594 10157 608, 8598 10162 615, 8598 10167 621, 8599 10172 629, 8599 10176 638, 8601 10182 647, 8601 10182 658, 8601 10182 670, 8601 10182 681, 8601 10182 690, 8602 10184 696, 8602 10184 700, 8602 10174 700, 8598 10154 702, 8591 10127 703, 8585 10096 706, 8581 10062 709, 8578 10028 711, 8574 9992 712, 8574 9956 714, 8574 9922 716, 8574 9894 716, 8574 9868 718, 8578 9846 715, 8582 9831 715, 8588 9817 715, 8593 9808 714, 8599 9801 713, 8607 9793 712, 8614 9789 710, 8624 9784 708, 8633 9784 703, 8647 9784 700, 8663 9789 695, 8681 9801 693, 8696 9818 691, 8709 9838 687, 8721 9859 688, 8728 9876 686, 8733 9894 686, 8734 9910 686, 8734 9927 687, 8733 9948 687, 8725 9965 687, 8715 9981 688, 8702 9996 689, 8689 10010 693, 8674 10022 694, 8664 10029 696, 8654 10037 699, 8646 10042 701, 8641 10043 702, 8638 10045 704, 8638 10045 703, 8637 10045 698, 8637 10045 687, 8636 10047 667, 8634 10047 629, 8634 10049 573, 8633 10049 486, 8633 10050 360, 8633 10050 167</trace>
  <trace timeOffset="94655.414" brushRef="#br0" contextRef="#ctx0"> 8704 10285 432, 8704 10285 451, 8704 10285 475, 8704 10285 505, 8704 10285 539, 8704 10285 571, 8707 10389 599, 8711 10423 622, 8719 10460 638, 8728 10498 652, 8738 10533 657, 8751 10565 660, 8763 10590 660, 8773 10611 660, 8783 10626 660, 8789 10633 658, 8795 10638 658, 8799 10639 658, 8802 10640 657, 8807 10643 657, 8807 10643 656, 8810 10643 658, 8815 10643 661, 8821 10638 665, 8829 10624 667, 8834 10606 669, 8839 10582 670, 8842 10557 671, 8845 10530 672, 8845 10505 670, 8845 10476 670, 8845 10451 667, 8845 10423 669, 8842 10396 671, 8834 10369 673, 8828 10343 676, 8821 10321 678, 8815 10304 681, 8813 10294 683, 8812 10290 684, 8812 10290 685, 8812 10289 684, 8812 10289 681, 8812 10287 676, 8812 10285 665, 8810 10285 646, 8810 10285 620, 8810 10285 575, 8810 10285 503, 8810 10289 379, 8812 10301 145</trace>
  <trace timeOffset="95095.44" brushRef="#br0" contextRef="#ctx0"> 8789 10885 558, 8789 10885 563, 8789 10885 570, 8789 10885 578, 8773 10969 589, 8773 10992 598, 8773 11013 604, 8780 11032 607, 8787 11050 607, 8793 11064 606, 8801 11076 602, 8807 11084 597, 8813 11090 594, 8819 11096 588, 8822 11099 585, 8825 11102 585, 8825 11102 587, 8825 11102 594, 8825 11102 602, 8825 11102 612, 8827 11102 622, 8827 11102 632, 8827 11096 639, 8827 11084 649, 8822 11065 660, 8819 11047 671, 8813 11023 685, 8810 11001 695, 8809 10977 703, 8809 10953 710, 8809 10926 714, 8810 10900 717, 8815 10871 718, 8827 10844 720, 8838 10815 719, 8851 10788 718, 8867 10761 715, 8881 10736 713, 8896 10714 706, 8910 10697 700, 8919 10685 690, 8930 10676 677, 8938 10672 663, 8941 10668 646, 8945 10667 627, 8951 10667 607, 8958 10667 577, 8968 10667 539, 8978 10667 493, 8983 10667 440, 8990 10674 371, 8993 10680 265, 8993 10692 99</trace>
  <trace timeOffset="95308.45" brushRef="#br0" contextRef="#ctx0"> 8766 10955 419, 8766 10955 443, 8766 10955 478, 8766 10955 518, 8766 10955 553, 8766 10955 574, 8766 10955 583, 8766 10955 585, 8766 10955 581, 8850 10901 576, 8861 10894 568, 8873 10891 556, 8881 10886 541, 8890 10883 517, 8897 10882 486, 8901 10880 440, 8910 10880 373, 8915 10880 273, 8919 10880 114</trace>
  <trace timeOffset="96199.5" brushRef="#br0" contextRef="#ctx0"> 7399 10101 353, 7399 10101 374, 7399 10101 399, 7399 10101 431, 7399 10101 462, 7399 10101 488, 7399 10101 510, 7399 10101 525, 7399 10101 538, 7399 10101 552, 7399 10101 564, 7401 10089 580, 7419 10084 596, 7446 10074 609, 7472 10065 622, 7498 10057 633, 7528 10047 641, 7559 10040 649, 7593 10032 657, 7628 10026 665, 7665 10020 672, 7705 10014 677, 7745 10008 682, 7787 10000 687, 7829 9994 689, 7871 9985 693, 7913 9976 693, 7951 9965 693, 7991 9951 691, 8025 9939 688, 8056 9924 688, 8082 9910 688, 8099 9902 688, 8114 9894 691, 8121 9890 693, 8124 9886 693, 8128 9885 694, 8128 9885 694, 8128 9883 694, 8128 9883 696, 8130 9883 699, 8130 9883 701, 8130 9883 704, 8131 9883 706, 8131 9883 709, 8131 9883 711, 8131 9883 714, 8131 9883 716, 8131 9883 717, 8131 9883 715, 8128 9883 715, 8122 9885 713, 8112 9885 710, 8096 9885 709, 8080 9885 705, 8060 9883 703, 8039 9878 704, 8020 9873 703, 8004 9868 705, 7989 9864 706, 7976 9861 710, 7965 9858 713, 7950 9856 716, 7939 9856 720, 7927 9855 724, 7920 9855 728, 7916 9855 731, 7916 9855 735, 7914 9855 737, 7914 9855 738, 7913 9855 739, 7911 9855 739, 7910 9853 740, 7908 9853 737, 7907 9853 738, 7905 9851 737, 7904 9851 735, 7904 9851 738, 7901 9851 738, 7901 9851 736, 7901 9851 739, 7910 9853 741, 7925 9862 743, 7945 9875 748, 7969 9885 749, 7996 9897 749, 8025 9906 748, 8057 9915 747, 8089 9922 746, 8119 9927 745, 8147 9932 743, 8168 9936 741, 8180 9936 739, 8190 9936 738, 8196 9936 735, 8203 9936 734, 8209 9936 735, 8209 9936 736, 8209 9936 738, 8209 9943 740, 8206 9956 741, 8192 9978 743, 8176 10005 745, 8157 10034 748, 8137 10062 752, 8118 10089 755, 8099 10113 759, 8085 10132 759, 8073 10147 759, 8066 10154 755, 8065 10157 747, 8065 10157 730, 8062 10157 703, 8062 10157 668, 8062 10157 615, 8062 10157 537, 8065 10149 421, 8069 10140 215</trace>
  <trace timeOffset="97159.555" brushRef="#br0" contextRef="#ctx0"> 7583 11407 573, 7583 11407 615, 7583 11407 652, 7583 11407 686, 7583 11407 717, 7583 11407 743, 7583 11407 759, 7583 11407 768, 7583 11407 772, 7583 11407 770, 7583 11407 767, 7556 11415 766, 7556 11415 764, 7557 11415 764, 7570 11410 764, 7594 11401 763, 7626 11386 763, 7660 11369 762, 7696 11352 761, 7732 11335 761, 7768 11318 760, 7806 11304 759, 7839 11290 759, 7871 11278 759, 7901 11267 759, 7928 11257 759, 7953 11248 759, 7975 11240 759, 7991 11236 759, 8005 11231 757, 8017 11229 757, 8027 11225 755, 8037 11222 756, 8041 11221 756, 8047 11221 757, 8047 11221 759, 8047 11219 759, 8047 11219 759, 8048 11219 759, 8050 11219 759, 8051 11219 760, 8052 11217 762, 8054 11217 762, 8054 11217 761, 8056 11217 756, 8056 11211 745, 8050 11204 731, 8037 11193 715, 8020 11180 701, 7999 11168 687, 7978 11158 682, 7956 11147 677, 7933 11139 677, 7916 11135 680, 7905 11132 685, 7894 11132 693, 7887 11132 701, 7879 11132 710, 7874 11132 717, 7874 11132 721, 7871 11132 723, 7871 11132 722, 7871 11132 720, 7871 11132 719, 7871 11132 718, 7871 11132 719, 7884 11132 720, 7904 11132 720, 7930 11132 718, 7957 11129 716, 7984 11127 714, 8010 11125 714, 8036 11123 713, 8060 11122 713, 8077 11122 713, 8092 11122 714, 8109 11123 717, 8121 11129 721, 8138 11139 728, 8148 11153 739, 8156 11168 745, 8162 11182 757, 8162 11201 762, 8162 11222 766, 8162 11244 770, 8154 11273 771, 8144 11301 774, 8132 11326 776, 8121 11350 777, 8109 11371 779, 8099 11384 781, 8091 11396 780, 8085 11404 780, 8082 11407 779, 8079 11411 778, 8079 11411 777, 8077 11411 769, 8073 11411 751, 8067 11404 712, 8057 11384 632, 8048 11354 502, 8037 11315 244</trace>
  <trace timeOffset="97739.59" brushRef="#br0" contextRef="#ctx0"> 6906 9632 388, 6906 9632 420, 6906 9632 455, 6906 9632 489, 6906 9632 519, 6906 9632 541, 6906 9632 561, 6875 9551 575, 6867 9544 589, 6860 9537 600, 6857 9535 612, 6855 9532 623, 6855 9532 634, 6853 9530 641, 6853 9530 645, 6847 9530 646, 6840 9532 648, 6829 9542 648, 6817 9561 650, 6809 9586 653, 6805 9617 656, 6800 9649 660, 6797 9683 665, 6795 9715 668, 6795 9743 672, 6795 9769 674, 6797 9793 677, 6805 9813 681, 6812 9828 682, 6823 9843 687, 6830 9851 688, 6841 9861 689, 6855 9868 690, 6869 9873 691, 6887 9881 693, 6902 9883 693, 6917 9885 694, 6935 9886 693, 6954 9888 691, 6970 9890 687, 6987 9890 681, 6998 9890 672, 7003 9890 658, 7009 9890 641, 7015 9890 616, 7021 9890 579, 7025 9890 528, 7035 9890 451, 7045 9883 345, 7057 9873 190</trace>
  <trace timeOffset="98115.61" brushRef="#br0" contextRef="#ctx0"> 7222 9704 315, 7222 9704 344, 7222 9704 381, 7222 9704 422, 7222 9704 462, 7222 9704 493, 7222 9704 520, 7222 9704 542, 7222 9704 556, 7222 9704 569, 7222 9697 577, 7222 9696 585, 7222 9696 595, 7222 9694 606, 7222 9694 620, 7222 9692 637, 7222 9692 653, 7222 9692 670, 7222 9691 684, 7220 9691 694, 7220 9691 702, 7220 9691 706, 7220 9691 709, 7220 9691 710, 7220 9694 711, 7220 9709 712, 7229 9733 713, 7239 9767 714, 7248 9801 717, 7262 9836 717, 7274 9871 720, 7284 9905 720, 7297 9934 721, 7304 9956 721, 7309 9970 722, 7314 9980 720, 7316 9982 719, 7319 9987 719, 7319 9987 719, 7319 9987 720, 7319 9987 721, 7321 9988 720, 7321 9988 720, 7321 9990 718, 7323 9990 713, 7323 9990 700, 7323 9992 660, 7324 9992 581, 7324 9992 433, 7324 9992 163</trace>
  <trace timeOffset="98655.64" brushRef="#br0" contextRef="#ctx0"> 7255 11114 524, 7255 11114 536, 7255 11114 550, 7255 11114 561, 7255 11114 575, 7255 11114 588, 7255 11114 597, 7255 11114 604, 7255 11114 611, 7255 11114 615, 7255 11114 620, 7198 11047 623, 7197 11047 625, 7194 11047 627, 7190 11047 631, 7183 11052 637, 7174 11064 645, 7166 11076 660, 7160 11092 674, 7157 11107 686, 7157 11122 700, 7155 11139 705, 7155 11156 712, 7155 11172 714, 7158 11187 714, 7164 11201 714, 7172 11212 713, 7183 11223 712, 7198 11234 711, 7209 11242 710, 7223 11246 705, 7239 11248 700, 7259 11248 693, 7284 11248 681, 7308 11244 660, 7329 11239 621, 7352 11229 551, 7371 11217 441, 7388 11205 254, 7398 11197 12</trace>
  <trace timeOffset="98909.66" brushRef="#br0" contextRef="#ctx0"> 7473 11079 465, 7473 11079 480, 7473 11079 498, 7473 11079 518, 7473 11079 543, 7473 11079 567, 7473 11079 587, 7473 11079 604, 7473 11079 623, 7473 11079 638, 7480 11172 653, 7483 11189 663, 7486 11201 671, 7488 11211 676, 7491 11222 679, 7492 11226 682, 7494 11232 683, 7494 11232 681, 7494 11232 678, 7494 11232 670, 7495 11234 654, 7495 11236 627, 7497 11237 573, 7500 11243 491, 7505 11248 345, 7508 11254 100</trace>
  <trace timeOffset="99347.68" brushRef="#br0" contextRef="#ctx0"> 7640 11080 427, 7640 11080 457, 7640 11080 488, 7640 11080 516, 7640 11080 535, 7640 11080 547, 7640 11080 557, 7640 11080 562, 7640 11080 570, 7640 11080 578, 7640 11080 589, 7626 11080 603, 7625 11080 618, 7623 11087 633, 7622 11099 648, 7622 11117 658, 7622 11131 670, 7622 11151 676, 7622 11171 680, 7622 11182 681, 7622 11197 682, 7622 11209 681, 7625 11217 680, 7628 11225 679, 7632 11231 677, 7638 11237 675, 7644 11242 672, 7650 11246 670, 7657 11248 667, 7667 11249 665, 7673 11249 664, 7686 11249 661, 7702 11249 660, 7710 11244 660, 7725 11236 660, 7735 11225 660, 7745 11212 660, 7754 11201 661, 7759 11189 661, 7764 11180 663, 7765 11176 661, 7767 11172 664, 7767 11164 664, 7767 11158 668, 7765 11147 673, 7759 11134 678, 7754 11126 683, 7740 11115 687, 7732 11111 689, 7719 11110 689, 7697 11110 687, 7676 11110 683, 7648 11119 680, 7625 11135 666, 7602 11151 632, 7580 11168 546, 7559 11180 289, 7545 11192 19</trace>
  <trace timeOffset="100631.76" brushRef="#br0" contextRef="#ctx0"> 3958 3267 319, 3958 3267 350, 3958 3267 392, 3958 3267 440, 3958 3267 488, 3958 3267 530, 3960 3185 563, 3960 3173 594, 3960 3163 617, 3960 3157 641, 3960 3153 660, 3960 3153 674, 3960 3148 681, 3956 3145 686, 3954 3142 687, 3951 3139 686, 3945 3139 684, 3941 3145 681, 3934 3159 684, 3926 3180 684, 3922 3205 689, 3921 3229 689, 3921 3253 688, 3921 3277 687, 3926 3298 685, 3933 3317 684, 3940 3333 682, 3945 3344 679, 3956 3355 675, 3964 3364 670, 3975 3371 663, 3986 3380 650, 3999 3384 622, 4016 3389 571, 4028 3392 486, 4048 3394 355, 4066 3396 157</trace>
  <trace timeOffset="100860.766" brushRef="#br0" contextRef="#ctx0"> 4183 3388 450, 4183 3388 495, 4183 3388 542, 4183 3388 583, 4183 3388 610, 4183 3388 624, 4183 3388 635, 4183 3388 642, 4183 3388 648, 4183 3388 653, 4183 3388 655, 4183 3425 655, 4189 3442 653, 4195 3454 652, 4201 3465 650, 4206 3474 649, 4210 3482 648, 4215 3491 643, 4216 3494 637, 4219 3499 627, 4219 3499 608, 4219 3503 562, 4221 3508 473, 4221 3512 292, 4221 3521 43</trace>
  <trace timeOffset="101619.81" brushRef="#br0" contextRef="#ctx0"> 4054 6143 420, 4054 6143 460, 4054 6143 506, 4054 6143 548, 4054 6143 586, 4054 6143 612, 4054 6143 632, 4054 6143 646, 4054 6143 655, 4054 6143 661, 4054 6143 665, 3993 6082 666, 3990 6079 667, 3986 6079 666, 3981 6079 664, 3973 6084 663, 3964 6096 661, 3958 6114 663, 3953 6137 666, 3948 6163 668, 3945 6188 669, 3945 6213 669, 3945 6237 667, 3945 6259 667, 3948 6274 666, 3953 6289 664, 3958 6301 663, 3964 6310 658, 3975 6321 653, 3986 6328 647, 3995 6333 636, 4012 6338 614, 4028 6339 570, 4048 6339 490, 4073 6335 356, 4096 6324 114</trace>
  <trace timeOffset="101875.83" brushRef="#br0" contextRef="#ctx0"> 4224 6336 490, 4224 6336 519, 4224 6336 552, 4224 6336 580, 4224 6336 601, 4224 6336 614, 4224 6336 619, 4224 6336 623, 4224 6336 627, 4224 6336 631, 4224 6336 633, 4230 6408 633, 4237 6428 635, 4245 6448 637, 4253 6468 637, 4259 6480 640, 4265 6492 640, 4267 6502 640, 4269 6504 639, 4274 6512 637, 4275 6517 631, 4277 6521 621, 4280 6526 606, 4280 6526 567, 4282 6529 495, 4284 6534 368, 4285 6537 177</trace>
  <trace timeOffset="102427.86" brushRef="#br0" contextRef="#ctx0"> 4418 6300 462, 4418 6300 487, 4418 6300 518, 4418 6300 547, 4418 6300 569, 4418 6300 575, 4418 6300 574, 4418 6300 570, 4418 6300 567, 4418 6300 564, 4418 6289 564, 4421 6285 565, 4424 6280 567, 4426 6275 568, 4429 6273 569, 4429 6273 571, 4429 6271 574, 4429 6271 579, 4430 6270 588, 4430 6268 596, 4432 6266 606, 4432 6266 616, 4434 6266 627, 4434 6263 638, 4435 6263 650, 4435 6261 663, 4435 6261 674, 4437 6261 685, 4437 6261 694, 4437 6259 704, 4437 6259 713, 4438 6259 718, 4438 6259 723, 4438 6259 724, 4438 6259 727, 4438 6261 728, 4438 6275 729, 4438 6296 730, 4438 6327 729, 4438 6355 728, 4438 6384 727, 4438 6411 726, 4438 6437 723, 4438 6453 722, 4443 6470 720, 4446 6480 721, 4450 6489 718, 4455 6500 716, 4459 6506 711, 4464 6514 708, 4467 6517 703, 4470 6520 699, 4470 6520 698, 4470 6520 695, 4470 6520 694, 4476 6520 693, 4482 6520 690, 4492 6520 689, 4504 6520 688, 4511 6515 686, 4523 6507 684, 4531 6502 680, 4538 6495 679, 4543 6488 677, 4544 6484 678, 4546 6479 680, 4547 6475 683, 4547 6470 687, 4546 6460 691, 4537 6450 696, 4525 6437 699, 4512 6425 703, 4502 6418 706, 4488 6411 710, 4478 6408 710, 4468 6404 710, 4457 6403 709, 4452 6401 704, 4441 6401 697, 4435 6401 676, 4426 6404 616, 4414 6416 475, 4407 6433 198</trace>
  <trace timeOffset="104190.96" brushRef="#br0" contextRef="#ctx0"> 7697 11035 72, 7697 11035 76, 7697 11035 82, 7697 11035 89, 7697 11035 99, 7697 11035 114, 7697 11035 135, 7697 11035 158, 7697 11035 188, 7697 11035 218, 7691 11037 246, 7690 11037 275, 7690 11038 302, 7690 11040 328, 7690 11042 350, 7690 11043 367, 7688 11044 382, 7688 11046 394, 7688 11047 405, 7688 11047 415, 7688 11050 425, 7688 11050 436, 7687 11050 447, 7687 11050 460, 7687 11052 473, 7687 11052 487, 7687 11052 502, 7686 11053 517, 7686 11053 532, 7686 11053 548, 7684 11053 563, 7684 11053 574, 7684 11053 585, 7683 11050 592, 7683 11040 597, 7683 11028 604, 7683 11010 608, 7684 10992 611, 7688 10972 613, 7696 10948 614, 7703 10926 614, 7713 10906 613, 7720 10890 612, 7728 10876 612, 7734 10864 611, 7738 10856 611, 7739 10851 611, 7743 10849 611, 7743 10849 611, 7743 10848 611, 7743 10848 612, 7745 10846 613, 7746 10844 615, 7748 10843 616, 7749 10842 617, 7751 10839 617, 7751 10839 618, 7751 10839 619, 7751 10839 619, 7754 10836 621, 7754 10836 622, 7755 10835 623, 7755 10835 625, 7757 10835 627, 7758 10834 627, 7759 10834 631, 7759 10834 629, 7761 10832 627, 7761 10832 624, 7762 10832 615, 7762 10832 603, 7764 10832 585, 7764 10832 548, 7764 10832 480, 7765 10832 350, 7765 10832 106</trace>
  <trace timeOffset="106435.086" brushRef="#br0" contextRef="#ctx0"> 9526 10357 195, 9526 10357 212, 9526 10357 234, 9526 10357 265, 9526 10357 303, 9526 10357 345, 9526 10357 389, 9526 10357 429, 9526 10357 470, 9526 10357 510, 9526 10357 546, 9513 10363 578, 9512 10363 608, 9510 10363 633, 9508 10365 654, 9507 10365 673, 9506 10365 688, 9504 10366 700, 9503 10366 710, 9500 10366 716, 9499 10366 720, 9497 10368 721, 9496 10368 720, 9496 10368 719, 9494 10368 719, 9494 10368 719, 9494 10369 720, 9507 10369 722, 9526 10369 722, 9552 10368 724, 9578 10360 726, 9607 10349 728, 9637 10338 729, 9668 10324 732, 9698 10310 733, 9728 10294 735, 9756 10281 736, 9783 10268 737, 9808 10260 740, 9831 10251 741, 9854 10244 741, 9877 10239 742, 9902 10236 742, 9925 10231 742, 9949 10229 743, 9976 10226 743, 10002 10224 743, 10026 10222 744, 10052 10221 743, 10077 10217 743, 10100 10216 743, 10123 10213 743, 10139 10211 743, 10158 10208 744, 10175 10206 746, 10187 10204 747, 10206 10199 748, 10216 10196 749, 10226 10193 746, 10239 10190 746, 10243 10189 745, 10253 10186 745, 10258 10184 746, 10263 10182 747, 10269 10182 747, 10269 10182 747, 10269 10181 747, 10269 10181 748, 10271 10181 749, 10271 10181 751, 10274 10181 752, 10275 10181 753, 10277 10181 754, 10278 10181 755, 10279 10181 756, 10279 10181 757, 10280 10179 757, 10280 10179 757, 10280 10179 753, 10280 10178 749, 10280 10175 741, 10279 10174 733, 10271 10169 723, 10256 10162 711, 10248 10159 701, 10229 10154 690, 10210 10149 682, 10190 10144 677, 10168 10140 671, 10152 10137 670, 10135 10132 670, 10125 10131 672, 10113 10128 674, 10102 10125 677, 10096 10123 680, 10086 10120 685, 10080 10118 689, 10076 10118 693, 10071 10118 697, 10071 10118 699, 10069 10115 700, 10069 10115 700, 10068 10115 699, 10067 10115 698, 10065 10115 699, 10064 10115 699, 10064 10115 699, 10063 10115 700, 10063 10115 700, 10063 10115 703, 10063 10113 709, 10063 10113 715, 10063 10113 722, 10063 10113 729, 10063 10111 735, 10068 10111 740, 10080 10108 744, 10090 10106 747, 10103 10103 750, 10116 10101 751, 10129 10099 752, 10142 10098 753, 10155 10098 752, 10167 10098 752, 10180 10098 750, 10190 10098 750, 10204 10098 750, 10214 10098 750, 10225 10098 752, 10237 10099 752, 10246 10101 752, 10256 10106 752, 10266 10106 751, 10275 10110 751, 10279 10111 752, 10284 10113 752, 10284 10113 752, 10284 10113 752, 10284 10113 750, 10285 10113 751, 10287 10115 751, 10288 10115 753, 10290 10115 755, 10290 10115 757, 10294 10115 759, 10295 10115 761, 10297 10118 763, 10298 10118 764, 10298 10120 766, 10298 10128 767, 10298 10135 768, 10298 10149 768, 10298 10169 769, 10295 10187 770, 10288 10214 770, 10282 10240 771, 10275 10268 772, 10269 10297 772, 10259 10326 774, 10250 10355 773, 10242 10384 775, 10230 10410 776, 10220 10435 778, 10210 10456 784, 10200 10474 786, 10194 10488 792, 10187 10500 793, 10184 10507 795, 10180 10510 795, 10180 10515 797, 10180 10515 798, 10178 10515 799, 10178 10515 798, 10178 10517 797, 10177 10518 795, 10177 10518 793, 10175 10519 790, 10175 10519 784, 10174 10519 779, 10174 10521 762, 10172 10521 732, 10167 10521 660, 10164 10518 540, 10157 10505 324, 10149 10488 45</trace>
  <trace timeOffset="108272.195" brushRef="#br0" contextRef="#ctx0"> 7102 3556 365, 7102 3556 364, 7102 3556 364, 7102 3556 367, 7102 3556 374, 7102 3556 382, 7102 3556 394, 7096 3664 403, 7093 3703 412, 7090 3745 420, 7087 3781 425, 7086 3807 429, 7086 3830 431, 7086 3842 434, 7086 3848 442, 7086 3854 457, 7086 3854 482, 7086 3854 519, 7086 3854 561, 7086 3854 602, 7086 3854 632, 7086 3854 649, 7083 3842 660, 7077 3822 666, 7070 3798 676, 7064 3771 685, 7058 3742 693, 7054 3713 702, 7048 3681 709, 7048 3646 715, 7048 3609 717, 7048 3563 719, 7054 3518 719, 7064 3471 720, 7080 3425 720, 7097 3384 721, 7118 3348 721, 7141 3318 723, 7163 3294 722, 7186 3275 722, 7209 3266 722, 7232 3258 720, 7254 3256 718, 7275 3256 714, 7295 3259 710, 7311 3270 706, 7327 3282 703, 7339 3298 701, 7349 3317 701, 7357 3337 699, 7359 3359 698, 7359 3384 697, 7359 3410 695, 7355 3439 691, 7342 3467 688, 7327 3494 685, 7307 3520 683, 7285 3543 681, 7262 3566 681, 7236 3584 680, 7210 3597 681, 7186 3609 682, 7168 3614 682, 7151 3618 682, 7139 3621 681, 7126 3621 682, 7116 3621 683, 7110 3621 685, 7106 3621 686, 7106 3621 688, 7103 3621 689, 7103 3621 690, 7102 3621 691, 7100 3621 693, 7098 3621 693, 7098 3621 691, 7097 3621 691, 7097 3621 691, 7097 3621 693, 7100 3621 695, 7115 3621 696, 7134 3624 698, 7160 3631 699, 7184 3641 698, 7209 3653 699, 7235 3670 698, 7259 3688 698, 7284 3708 698, 7311 3730 698, 7339 3756 697, 7365 3784 699, 7392 3813 701, 7417 3842 700, 7440 3870 703, 7459 3896 701, 7480 3918 700, 7495 3935 700, 7506 3948 700, 7514 3955 700, 7520 3959 700, 7522 3962 700, 7525 3964 700, 7528 3967 701, 7528 3967 702, 7528 3967 705, 7528 3967 705, 7530 3970 706, 7530 3970 706, 7532 3971 706, 7532 3971 706, 7534 3972 704, 7534 3972 704, 7535 3974 703, 7535 3974 702, 7535 3975 702, 7537 3975 702, 7537 3975 701, 7537 3977 701, 7538 3977 700, 7538 3977 698, 7538 3977 694, 7540 3979 683, 7540 3979 654, 7540 3979 580, 7540 3980 425, 7540 3982 151</trace>
  <trace timeOffset="109695.27" brushRef="#br0" contextRef="#ctx0"> 10193 10633 530, 10193 10633 536, 10193 10633 536, 10193 10633 536, 10193 10633 539, 10193 10633 545, 10193 10633 554, 10193 10633 564, 10193 10633 576, 10193 10633 587, 10193 10633 598, 10204 10704 606, 10213 10742 613, 10223 10778 619, 10233 10817 624, 10242 10853 631, 10250 10888 639, 10258 10918 649, 10265 10947 664, 10268 10967 679, 10271 10979 697, 10271 10985 716, 10271 10985 733, 10271 10985 745, 10271 10985 754, 10271 10986 761, 10274 10989 766, 10274 10989 772, 10274 10992 777, 10274 10992 781, 10274 10992 784, 10271 10981 785, 10265 10960 786, 10255 10933 789, 10249 10903 789, 10245 10871 792, 10240 10836 792, 10239 10803 792, 10239 10771 793, 10239 10741 794, 10239 10714 795, 10245 10687 795, 10252 10665 794, 10260 10645 793, 10271 10626 792, 10280 10610 790, 10290 10599 789, 10300 10589 786, 10310 10582 784, 10319 10575 782, 10333 10568 779, 10342 10563 776, 10346 10562 773, 10357 10560 770, 10363 10560 769, 10369 10560 768, 10379 10560 768, 10385 10560 769, 10389 10560 769, 10395 10565 770, 10399 10572 772, 10404 10582 774, 10408 10597 775, 10408 10614 776, 10408 10635 777, 10408 10660 776, 10401 10686 776, 10391 10711 776, 10378 10735 775, 10363 10761 775, 10346 10783 775, 10330 10805 773, 10310 10826 773, 10290 10843 772, 10274 10856 772, 10256 10867 772, 10243 10874 772, 10236 10878 773, 10226 10880 774, 10222 10882 775, 10217 10883 776, 10213 10885 777, 10213 10885 777, 10213 10885 777, 10213 10885 776, 10213 10885 775, 10210 10885 774, 10210 10885 774, 10210 10885 773, 10210 10885 773, 10210 10885 773, 10210 10880 773, 10217 10876 772, 10225 10871 771, 10229 10868 771, 10240 10867 770, 10250 10867 770, 10266 10868 770, 10285 10878 770, 10301 10888 769, 10317 10900 770, 10331 10912 771, 10346 10926 771, 10360 10940 772, 10371 10948 772, 10380 10960 772, 10389 10965 772, 10395 10972 772, 10401 10979 772, 10405 10982 772, 10410 10985 771, 10410 10985 771, 10410 10985 770, 10410 10985 769, 10411 10986 767, 10414 10989 763, 10415 10989 753, 10417 10992 736, 10418 10992 704, 10420 10992 654, 10420 10993 574, 10421 10993 445, 10421 10993 218</trace>
  <trace timeOffset="110319.31" brushRef="#br0" contextRef="#ctx0"> 10545 10827 673, 10545 10827 689, 10545 10827 701, 10545 10827 716, 10545 10827 730, 10545 10827 743, 10545 10827 754, 10545 10827 759, 10545 10827 761, 10545 10827 762, 10545 10827 760, 10564 10767 759, 10576 10761 759, 10586 10759 756, 10599 10758 755, 10610 10756 754, 10628 10756 754, 10638 10756 754, 10651 10758 755, 10661 10761 755, 10668 10768 755, 10676 10774 755, 10680 10783 756, 10687 10798 756, 10688 10807 757, 10690 10826 757, 10690 10844 757, 10690 10867 757, 10682 10894 759, 10676 10921 759, 10668 10946 759, 10661 10967 759, 10653 10986 759, 10647 11001 759, 10641 11014 759, 10638 11025 759, 10634 11035 759, 10629 11044 759, 10625 11053 759, 10621 11062 759, 10619 11067 761, 10618 11072 763, 10616 11075 765, 10615 11079 767, 10612 11084 768, 10612 11088 769, 10612 11088 769, 10612 11088 769, 10612 11088 769, 10612 11090 769, 10612 11092 770, 10612 11093 770, 10612 11093 769, 10612 11094 770, 10612 11094 770, 10612 11096 770, 10612 11096 770, 10612 11097 771, 10612 11097 773, 10612 11097 774, 10612 11099 774, 10615 11099 775, 10621 11099 774, 10635 11099 774, 10654 11099 774, 10676 11099 774, 10705 11093 775, 10732 11088 775, 10764 11082 774, 10794 11076 775, 10823 11070 774, 10853 11064 774, 10881 11058 775, 10907 11052 775, 10930 11046 774, 10946 11043 773, 10956 11040 771, 10966 11038 771, 10970 11038 772, 10975 11037 773, 10981 11037 775, 10981 11037 777, 10981 11037 780, 10981 11037 784, 10982 11037 790, 10983 11037 795, 10985 11037 800, 10987 11037 804, 10988 11037 807, 10991 11035 810, 10992 11035 811, 10992 11035 810, 10993 11035 807, 10993 11035 805, 10994 11035 800, 10994 11035 789, 10996 11035 762, 10998 11035 674, 10998 11035 424, 10998 11035 120</trace>
  <trace timeOffset="113012.46" brushRef="#br0" contextRef="#ctx0"> 6990 4429 125, 6990 4429 156, 6990 4429 190, 6990 4429 220, 6990 4429 246, 6990 4429 268, 6990 4429 289, 6990 4429 312, 6990 4429 334, 6990 4429 352, 6990 4429 370, 6979 4380 384, 6977 4375 402, 6976 4371 417, 6974 4368 436, 6974 4368 453, 6973 4367 472, 6973 4367 488, 6973 4365 503, 6972 4364 515, 6972 4362 528, 6972 4360 538, 6970 4359 548, 6970 4359 558, 6970 4357 565, 6969 4357 572, 6969 4356 577, 6969 4356 579, 6967 4355 579, 6967 4355 576, 6967 4355 572, 6964 4356 567, 6958 4374 564, 6950 4403 562, 6941 4446 562, 6928 4497 565, 6915 4555 563, 6901 4618 565, 6885 4686 565, 6869 4752 563, 6852 4817 567, 6837 4877 564, 6824 4928 564, 6812 4969 564, 6807 4998 564, 6800 5017 564, 6797 5029 570, 6795 5034 571, 6795 5041 574, 6795 5041 577, 6794 5041 578, 6794 5041 582, 6794 5042 588, 6794 5044 594, 6794 5045 598, 6792 5045 603, 6792 5046 608, 6792 5046 610, 6792 5049 611, 6792 5049 612, 6792 5049 611, 6792 5049 610, 6792 5051 609, 6792 5051 607, 6791 5051 603, 6791 5052 599, 6791 5052 594, 6791 5052 587, 6791 5052 577, 6791 5052 557, 6791 5052 522, 6791 5052 456, 6791 5051 341, 6791 5039 108</trace>
  <trace timeOffset="114441.55" brushRef="#br0" contextRef="#ctx0"> 9598 10835 299, 9598 10835 321, 9598 10835 342, 9598 10835 363, 9598 10835 375, 9598 10835 386, 9598 10835 391, 9598 10835 394, 9598 10835 394, 9598 10835 394, 9587 10839 396, 9587 10839 399, 9587 10839 404, 9587 10839 407, 9587 10831 413, 9591 10815 417, 9598 10796 422, 9604 10771 425, 9608 10744 427, 9613 10714 429, 9617 10677 429, 9623 10639 430, 9630 10599 432, 9637 10559 436, 9643 10518 440, 9648 10476 449, 9655 10440 463, 9658 10405 486, 9660 10374 511, 9663 10346 533, 9665 10328 552, 9668 10310 564, 9668 10299 577, 9672 10287 588, 9675 10270 597, 9678 10256 606, 9683 10240 611, 9688 10226 613, 9694 10214 616, 9698 10206 619, 9706 10192 620, 9710 10184 623, 9714 10176 624, 9719 10169 624, 9723 10164 623, 9727 10157 623, 9730 10154 622, 9733 10151 622, 9736 10147 622, 9736 10147 622, 9736 10147 623, 9736 10147 623, 9737 10144 624, 9738 10144 627, 9740 10144 627, 9742 10142 629, 9743 10142 632, 9743 10140 635, 9746 10140 638, 9746 10139 642, 9747 10139 646, 9747 10137 650, 9749 10137 655, 9749 10135 658, 9749 10135 663, 9749 10135 668, 9749 10135 672, 9752 10132 676, 9752 10132 679, 9752 10132 682, 9752 10131 683, 9753 10131 685, 9753 10131 683, 9753 10131 679, 9753 10130 671, 9753 10130 655, 9755 10123 623, 9757 10115 553, 9760 10099 381, 9765 10077 117</trace>
  <trace timeOffset="122932.03" brushRef="#br0" contextRef="#ctx0"> 10008 10032 85, 10008 10032 118, 10008 10032 150, 10008 10032 179, 10008 10032 203, 10008 10032 232, 10008 10032 261, 10008 10032 295, 10008 10032 331, 10008 10032 367, 10008 10032 400, 9994 9994 431, 9994 9994 459, 9992 9990 484, 9989 9987 512, 9985 9983 536, 9982 9981 557, 9982 9981 578, 9979 9978 596, 9976 9975 615, 9973 9972 634, 9969 9968 651, 9969 9968 668, 9969 9968 684, 9969 9968 699, 9967 9968 714, 9966 9965 727, 9964 9965 738, 9963 9965 747, 9960 9965 753, 9960 9963 760, 9960 9963 763, 9960 9961 766, 9957 9961 768, 9957 9961 767, 9956 9960 768, 9956 9960 769, 9954 9960 769, 9954 9960 771, 9954 9960 772, 9954 9960 770, 9956 9960 770, 9969 9960 770, 9986 9963 770, 10009 9968 772, 10032 9978 772, 10055 9987 772, 10077 9997 771, 10099 10010 770, 10117 10022 769, 10135 10032 770, 10148 10042 770, 10158 10050 769, 10165 10057 769, 10172 10062 768, 10180 10069 768, 10182 10072 768, 10190 10077 768, 10193 10081 769, 10196 10082 770, 10200 10086 771, 10204 10086 771, 10208 10089 770, 10210 10089 770, 10216 10091 768, 10220 10093 768, 10225 10094 768, 10229 10096 768, 10234 10098 769, 10239 10099 769, 10243 10101 769, 10248 10101 768, 10252 10103 768, 10252 10103 768, 10252 10103 768, 10252 10103 769, 10253 10106 770, 10255 10106 770, 10256 10106 770, 10258 10106 770, 10259 10106 772, 10260 10108 773, 10263 10108 775, 10265 10108 776, 10266 10110 776, 10268 10110 777, 10269 10110 779, 10271 10110 781, 10271 10110 783, 10271 10111 784, 10274 10111 785, 10274 10111 785, 10275 10111 784, 10275 10111 783, 10277 10111 781, 10277 10111 780, 10277 10113 779, 10278 10113 778, 10278 10113 778, 10278 10113 778, 10279 10113 776, 10279 10113 776, 10279 10115 776, 10279 10115 776, 10279 10115 779, 10279 10123 779, 10278 10137 779, 10271 10157 779, 10260 10182 779, 10249 10210 778, 10237 10239 779, 10225 10268 778, 10210 10297 779, 10199 10326 779, 10187 10353 778, 10177 10376 778, 10165 10400 779, 10157 10419 779, 10150 10435 780, 10145 10447 781, 10142 10457 781, 10139 10461 782, 10136 10469 782, 10135 10474 783, 10134 10478 783, 10132 10483 783, 10132 10483 783, 10130 10483 783, 10130 10483 784, 10130 10485 784, 10129 10485 784, 10129 10486 789, 10129 10488 787, 10129 10488 786, 10129 10489 786, 10128 10489 780, 10128 10490 778, 10128 10490 778, 10128 10493 774, 10128 10493 772, 10128 10493 759, 10128 10493 731, 10128 10495 680, 10128 10495 585, 10128 10495 424, 10123 10493 169</trace>
  <trace timeOffset="128146.33" brushRef="#br0" contextRef="#ctx0"> 8205 9824 237, 8205 9824 272, 8205 9824 305, 8205 9824 341, 8205 9824 376, 8205 9824 411, 8205 9824 441, 8205 9824 470, 8205 9824 493, 8205 9824 514, 8205 9824 529, 8182 9748 537, 8182 9747 542, 8182 9745 541, 8180 9743 538, 8180 9743 533, 8179 9743 529, 8179 9740 524, 8177 9740 522, 8177 9740 520, 8177 9740 520, 8177 9747 524, 8177 9760 525, 8177 9776 525, 8177 9793 528, 8179 9815 529, 8182 9836 532, 8182 9858 533, 8186 9878 536, 8189 9898 538, 8190 9922 541, 8192 9943 545, 8196 9965 550, 8199 9988 555, 8202 10011 559, 8203 10034 564, 8205 10057 567, 8206 10082 570, 8209 10108 570, 8212 10135 571, 8215 10162 571, 8218 10192 570, 8222 10224 570, 8228 10258 571, 8233 10297 570, 8239 10334 572, 8245 10374 572, 8252 10415 572, 8262 10457 577, 8270 10500 580, 8277 10544 588, 8282 10587 595, 8291 10630 602, 8297 10669 612, 8302 10707 620, 8306 10744 628, 8310 10776 636, 8312 10805 642, 8316 10832 647, 8322 10855 651, 8326 10876 654, 8329 10897 658, 8333 10918 663, 8336 10940 667, 8339 10960 670, 8341 10985 672, 8344 11010 673, 8347 11037 675, 8348 11064 675, 8351 11090 676, 8352 11117 680, 8353 11142 680, 8355 11165 684, 8356 11189 684, 8358 11205 684, 8359 11222 684, 8359 11234 685, 8359 11240 685, 8361 11251 686, 8362 11257 687, 8362 11263 688, 8363 11273 690, 8365 11278 690, 8368 11289 691, 8373 11304 691, 8376 11318 693, 8382 11339 693, 8388 11359 693, 8393 11381 693, 8396 11404 694, 8399 11428 694, 8401 11454 695, 8403 11478 695, 8406 11494 696, 8407 11514 696, 8409 11523 696, 8409 11530 696, 8411 11540 697, 8413 11546 697, 8413 11550 698, 8414 11555 698, 8414 11555 699, 8414 11555 701, 8414 11555 703, 8414 11558 706, 8416 11558 711, 8416 11560 715, 8416 11560 720, 8416 11560 723, 8417 11560 726, 8417 11562 728, 8417 11562 730, 8419 11563 733, 8419 11563 735, 8420 11565 739, 8422 11565 742, 8423 11567 746, 8423 11567 749, 8426 11568 751, 8432 11569 753, 8438 11569 755, 8444 11571 757, 8455 11572 760, 8461 11572 761, 8473 11572 762, 8484 11575 764, 8495 11575 765, 8508 11575 767, 8520 11575 769, 8534 11575 769, 8547 11575 770, 8567 11575 770, 8579 11575 770, 8601 11572 770, 8618 11571 770, 8631 11569 771, 8650 11567 772, 8670 11565 772, 8689 11562 773, 8711 11558 774, 8734 11555 775, 8755 11550 776, 8777 11547 778, 8798 11543 779, 8818 11538 780, 8839 11533 781, 8854 11530 782, 8873 11529 782, 8889 11526 782, 8903 11526 783, 8921 11526 783, 8939 11523 784, 8949 11522 785, 8970 11522 785, 8985 11521 785, 9000 11519 785, 9020 11519 786, 9038 11518 786, 9050 11517 790, 9069 11514 792, 9086 11511 792, 9096 11510 790, 9114 11505 790, 9126 11504 790, 9137 11501 792, 9150 11497 794, 9160 11494 795, 9173 11492 795, 9182 11489 794, 9192 11485 794, 9196 11485 794, 9208 11483 796, 9214 11483 796, 9218 11480 797, 9230 11480 798, 9235 11480 798, 9240 11478 799, 9250 11477 799, 9256 11477 799, 9261 11475 799, 9273 11473 799, 9279 11472 799, 9292 11468 800, 9307 11463 800, 9324 11457 800, 9337 11453 801, 9354 11446 802, 9369 11440 803, 9383 11435 803, 9397 11428 804, 9409 11422 805, 9419 11419 804, 9426 11415 804, 9435 11410 804, 9440 11408 805, 9445 11407 805, 9448 11404 806, 9452 11403 806, 9457 11401 806, 9461 11400 806, 9461 11400 808, 9461 11398 809, 9466 11396 810, 9470 11396 811, 9475 11393 811, 9480 11392 811, 9480 11392 811, 9484 11390 812, 9489 11389 812, 9493 11388 813, 9497 11386 813, 9503 11383 813, 9507 11381 815, 9512 11380 815, 9516 11379 817, 9519 11376 818, 9522 11372 819, 9525 11369 821, 9529 11368 825, 9531 11364 826, 9535 11359 829, 9536 11354 833, 9541 11347 836, 9542 11342 839, 9543 11337 841, 9548 11328 842, 9548 11323 843, 9552 11314 843, 9555 11305 844, 9557 11301 844, 9560 11292 844, 9561 11286 844, 9564 11276 844, 9566 11267 844, 9568 11258 844, 9571 11249 844, 9572 11239 845, 9574 11229 846, 9574 11217 847, 9574 11197 849, 9574 11185 847, 9574 11165 848, 9574 11146 847, 9574 11127 848, 9571 11105 849, 9568 11084 849, 9564 11062 850, 9557 11043 848, 9555 11023 849, 9551 11003 849, 9548 10989 849, 9543 10972 849, 9541 10955 849, 9538 10943 849, 9532 10923 849, 9529 10905 850, 9525 10886 851, 9522 10868 851, 9519 10849 852, 9515 10831 851, 9512 10810 851, 9506 10785 852, 9499 10761 852, 9494 10736 852, 9489 10712 853, 9484 10687 851, 9480 10662 851, 9477 10636 851, 9471 10611 851, 9467 10589 851, 9463 10568 851, 9457 10547 852, 9454 10533 849, 9449 10517 850, 9446 10501 846, 9444 10489 846, 9437 10473 846, 9435 10456 846, 9432 10444 847, 9427 10428 846, 9425 10411 847, 9421 10393 847, 9415 10372 847, 9407 10351 847, 9402 10330 846, 9396 10309 846, 9390 10285 846, 9386 10260 846, 9380 10236 847, 9377 10211 847, 9374 10193 847, 9372 10176 848, 9370 10159 848, 9367 10147 848, 9364 10130 848, 9363 10118 847, 9361 10113 847, 9360 10101 847, 9360 10096 848, 9357 10086 848, 9357 10072 848, 9354 10062 848, 9352 10050 848, 9349 10040 847, 9346 10023 848, 9343 10012 848, 9337 9994 849, 9334 9978 850, 9329 9960 849, 9325 9936 849, 9321 9915 845, 9315 9894 844, 9312 9878 841, 9309 9861 841, 9305 9844 842, 9303 9832 842, 9301 9817 842, 9297 9806 842, 9296 9801 843, 9295 9791 843, 9295 9786 843, 9293 9776 843, 9292 9765 844, 9289 9755 843, 9288 9743 843, 9286 9738 843, 9285 9726 843, 9285 9719 843, 9283 9707 844, 9282 9694 844, 9280 9681 845, 9279 9668 844, 9276 9654 843, 9275 9642 843, 9273 9632 844, 9272 9622 845, 9270 9615 846, 9269 9605 846, 9269 9600 845, 9267 9593 844, 9267 9590 844, 9267 9590 844, 9266 9583 843, 9266 9578 844, 9264 9571 842, 9264 9566 842, 9263 9561 843, 9261 9557 842, 9260 9552 845, 9256 9547 845, 9255 9542 846, 9253 9537 847, 9250 9529 848, 9246 9519 848, 9244 9515 849, 9243 9512 849, 9240 9507 850, 9237 9504 850, 9234 9501 849, 9226 9495 850, 9224 9492 847, 9221 9489 847, 9218 9486 847, 9218 9486 846, 9216 9485 850, 9216 9485 849, 9209 9485 848, 9202 9485 848, 9189 9485 846, 9178 9485 847, 9166 9485 849, 9155 9485 849, 9143 9485 849, 9130 9486 850, 9116 9488 847, 9096 9488 846, 9079 9489 847, 9061 9489 846, 9042 9490 848, 9024 9492 848, 9007 9495 848, 8984 9500 848, 8970 9503 847, 8952 9506 846, 8938 9510 847, 8922 9515 846, 8905 9520 845, 8892 9527 845, 8877 9532 843, 8867 9536 843, 8851 9540 842, 8841 9544 841, 8828 9544 841, 8815 9544 842, 8802 9544 842, 8783 9544 843, 8763 9544 843, 8738 9542 842, 8722 9539 843, 8704 9539 842, 8692 9539 843, 8678 9537 843, 8664 9537 843, 8650 9537 843, 8637 9536 840, 8624 9536 840, 8610 9536 840, 8596 9536 839, 8578 9536 840, 8562 9536 839, 8544 9539 837, 8529 9544 836, 8514 9547 835, 8504 9551 834, 8488 9556 835, 8479 9559 834, 8468 9561 833, 8458 9564 832, 8448 9568 831, 8436 9571 831, 8430 9573 830, 8420 9574 831, 8416 9576 830, 8409 9578 830, 8399 9578 832, 8393 9581 831, 8382 9581 831, 8371 9585 830, 8361 9588 829, 8351 9590 828, 8339 9595 827, 8326 9603 826, 8316 9607 826, 8303 9615 826, 8291 9622 825, 8279 9632 825, 8268 9639 825, 8254 9649 825, 8242 9656 825, 8229 9664 825, 8212 9674 823, 8196 9683 823, 8180 9692 823, 8164 9703 823, 8148 9714 825, 8131 9724 825, 8118 9731 825, 8104 9740 825, 8096 9745 825, 8092 9747 826, 8088 9750 826, 8088 9750 826, 8086 9750 826, 8086 9750 825, 8085 9752 826, 8082 9752 825, 8082 9752 825, 8080 9753 826, 8079 9753 825, 8077 9753 823, 8075 9755 823, 8073 9755 823, 8071 9755 823, 8071 9757 822, 8070 9757 821, 8070 9757 821, 8069 9757 819, 8069 9757 818, 8067 9757 810, 8067 9757 790, 8067 9757 751, 8067 9757 681, 8067 9757 575, 8067 9760 389, 8079 9760 117</trace>
  <trace timeOffset="129215.39" brushRef="#br0" contextRef="#ctx0"> 9508 10418 36, 9508 10418 57, 9508 10418 81, 9508 10418 108, 9508 10418 141, 9508 10418 176, 9508 10418 215, 9508 10418 259, 9508 10418 306, 9508 10418 358, 9508 10418 411, 9475 10389 465, 9470 10386 515, 9467 10384 558, 9467 10384 594, 9466 10383 621, 9466 10383 643, 9464 10383 661, 9463 10383 674, 9461 10383 684, 9460 10383 689, 9457 10383 694, 9457 10381 699, 9455 10381 704, 9454 10381 710, 9452 10381 714, 9452 10381 718, 9451 10380 720, 9451 10380 723, 9451 10380 728, 9451 10380 733, 9451 10380 739, 9451 10380 745, 9451 10378 751, 9457 10378 757, 9469 10378 763, 9481 10376 768, 9493 10375 772, 9512 10372 776, 9527 10369 781, 9548 10365 784, 9568 10360 787, 9587 10355 792, 9607 10351 793, 9627 10345 795, 9648 10339 797, 9668 10331 798, 9692 10324 800, 9714 10318 802, 9736 10311 803, 9756 10306 804, 9771 10301 804, 9786 10294 804, 9801 10290 805, 9817 10285 805, 9831 10281 806, 9846 10275 805, 9859 10270 805, 9869 10265 806, 9885 10260 806, 9899 10253 809, 9914 10248 809, 9934 10240 810, 9951 10233 810, 9969 10224 809, 9979 10219 809, 9993 10213 810, 10002 10210 811, 10012 10206 811, 10023 10202 811, 10034 10201 810, 10044 10199 811, 10048 10197 810, 10060 10196 811, 10065 10196 812, 10076 10193 813, 10087 10192 814, 10097 10190 814, 10106 10187 815, 10110 10186 816, 10123 10184 817, 10129 10182 818, 10139 10179 818, 10152 10178 817, 10162 10175 817, 10175 10172 817, 10184 10171 817, 10194 10167 817, 10199 10166 816, 10204 10166 817, 10208 10164 817, 10213 10162 818, 10217 10161 818, 10222 10161 818, 10222 10161 818, 10222 10160 818, 10222 10160 819, 10223 10160 820, 10225 10160 820, 10226 10160 821, 10228 10160 820, 10229 10160 821, 10230 10160 822, 10233 10160 822, 10234 10159 823, 10236 10159 825, 10237 10159 825, 10239 10159 826, 10240 10159 826, 10242 10159 827, 10243 10159 827, 10245 10159 826, 10246 10159 821, 10246 10159 810, 10246 10159 789, 10246 10157 753, 10246 10157 693, 10245 10155 600, 10233 10151 459, 10222 10147 238</trace>
  <trace timeOffset="131151.5" brushRef="#br0" contextRef="#ctx0"> 9928 9953 421, 9928 9953 452, 9928 9953 492, 9928 9953 538, 9928 9953 580, 9928 9953 614, 9928 9953 638, 9928 9953 655, 9928 9953 670, 9928 9953 681, 9928 9953 693, 9914 9953 702, 9912 9953 714, 9911 9953 727, 9909 9953 737, 9908 9953 746, 9906 9953 754, 9906 9953 759, 9905 9951 764, 9905 9951 768, 9903 9951 771, 9903 9951 774, 9903 9951 777, 9903 9951 781, 9903 9951 785, 9903 9951 789, 9911 9953 792, 9922 9960 795, 9934 9965 798, 9947 9972 801, 9963 9980 804, 9977 9987 806, 9999 9996 807, 10016 10007 808, 10035 10014 809, 10052 10023 810, 10067 10032 810, 10080 10038 810, 10090 10045 811, 10103 10055 812, 10110 10061 814, 10125 10069 814, 10132 10074 814, 10142 10081 815, 10149 10086 815, 10158 10091 816, 10165 10098 817, 10174 10103 817, 10182 10110 817, 10190 10115 817, 10197 10122 817, 10206 10127 817, 10213 10132 817, 10216 10135 816, 10223 10139 817, 10228 10140 817, 10233 10142 818, 10237 10144 820, 10237 10144 820, 10242 10144 820, 10246 10147 820, 10250 10147 820, 10256 10147 820, 10256 10147 821, 10256 10147 821, 10256 10147 821, 10258 10147 821, 10259 10149 821, 10260 10149 821, 10263 10149 821, 10265 10149 822, 10266 10149 823, 10268 10151 823, 10269 10151 823, 10271 10151 822, 10271 10151 823, 10274 10151 823, 10275 10151 825, 10277 10152 825, 10278 10152 823, 10279 10152 822, 10279 10152 822, 10280 10152 823, 10280 10154 825, 10282 10154 826, 10282 10155 826, 10284 10162 828, 10284 10169 828, 10284 10182 829, 10285 10194 829, 10285 10207 828, 10285 10224 828, 10285 10243 828, 10285 10261 829, 10282 10280 830, 10279 10297 830, 10277 10318 830, 10271 10342 829, 10266 10366 829, 10259 10390 828, 10253 10413 830, 10248 10435 830, 10242 10456 830, 10237 10473 834, 10234 10488 833, 10230 10500 837, 10228 10510 836, 10225 10521 836, 10223 10525 836, 10223 10532 836, 10223 10532 836, 10222 10532 836, 10222 10532 837, 10222 10533 837, 10222 10535 838, 10222 10536 838, 10222 10537 838, 10222 10539 840, 10222 10540 839, 10222 10542 840, 10222 10544 840, 10222 10545 840, 10222 10547 841, 10222 10548 840, 10222 10550 841, 10222 10551 841, 10222 10553 841, 10222 10554 842, 10222 10555 842, 10222 10557 843, 10222 10559 845, 10222 10560 846, 10222 10562 847, 10222 10563 848, 10222 10565 848, 10222 10567 849, 10222 10568 849, 10222 10569 850, 10222 10569 849, 10222 10569 849, 10222 10571 849, 10222 10571 849, 10222 10571 850, 10222 10571 850, 10222 10569 850, 10223 10559 850, 10228 10544 849, 10233 10524 846, 10237 10505 847, 10242 10486 844, 10246 10468 845, 10250 10449 845, 10256 10430 846, 10263 10415 846, 10269 10396 846, 10274 10383 846, 10278 10369 845, 10282 10354 845, 10285 10343 845, 10290 10326 845, 10295 10318 847, 10298 10309 847, 10301 10299 847, 10305 10290 848, 10308 10281 846, 10310 10277 846, 10310 10268 846, 10313 10265 846, 10314 10260 846, 10316 10256 848, 10316 10249 846, 10317 10244 847, 10319 10240 847, 10320 10236 846, 10320 10236 848, 10320 10229 848, 10323 10224 848, 10323 10221 849, 10324 10216 850, 10324 10216 850, 10324 10214 851, 10324 10214 851, 10324 10213 851, 10325 10211 851, 10325 10210 852, 10325 10204 851, 10325 10197 851, 10324 10189 851, 10319 10179 850, 10313 10172 850, 10301 10161 853, 10290 10151 853, 10278 10139 852, 10263 10125 852, 10248 10113 849, 10230 10099 848, 10213 10086 848, 10194 10072 847, 10175 10057 846, 10154 10044 846, 10134 10032 843, 10113 10020 843, 10093 10010 842, 10074 9999 841, 10060 9993 842, 10045 9987 842, 10037 9982 842, 10028 9980 843, 10019 9975 843, 10014 9973 844, 10011 9972 844, 10011 9972 844, 10009 9970 844, 10009 9970 844, 10008 9970 843, 10006 9968 844, 10005 9968 845, 10003 9968 845, 10002 9968 845, 10000 9965 845, 9999 9965 846, 9997 9965 847, 9996 9965 847, 9994 9963 847, 9994 9963 846, 9993 9961 845, 9993 9961 845, 9992 9960 845, 9992 9960 844, 9992 9960 844, 9992 9960 842, 9992 9960 842, 9992 9960 843, 9992 9960 843, 10002 9960 844, 10015 9965 845, 10028 9968 846, 10042 9975 845, 10057 9981 846, 10071 9985 845, 10090 9993 845, 10103 9997 845, 10119 10003 845, 10132 10008 845, 10142 10011 845, 10157 10017 845, 10171 10022 845, 10178 10026 845, 10190 10032 845, 10204 10040 845, 10210 10045 846, 10223 10054 846, 10230 10057 846, 10239 10062 846, 10246 10067 846, 10255 10069 846, 10263 10074 849, 10271 10079 849, 10279 10082 849, 10282 10084 850, 10290 10089 848, 10295 10089 847, 10300 10091 847, 10304 10094 848, 10308 10094 848, 10313 10096 849, 10317 10098 849, 10323 10099 850, 10323 10099 850, 10323 10099 851, 10323 10099 851, 10324 10101 851, 10325 10101 850, 10327 10101 850, 10328 10101 851, 10330 10101 852, 10331 10101 851, 10333 10103 851, 10334 10103 851, 10336 10103 852, 10337 10103 855, 10339 10106 855, 10340 10106 854, 10342 10106 854, 10343 10106 853, 10345 10106 854, 10346 10106 856, 10348 10106 856, 10349 10106 858, 10350 10106 858, 10350 10106 856, 10353 10106 858, 10353 10106 858, 10353 10106 858, 10354 10106 858, 10354 10108 858, 10354 10108 858, 10354 10108 858, 10356 10110 858, 10356 10110 858, 10356 10115 858, 10356 10128 858, 10353 10144 856, 10348 10164 856, 10343 10186 856, 10339 10208 855, 10333 10233 854, 10328 10256 853, 10320 10282 854, 10314 10309 853, 10307 10334 855, 10301 10358 855, 10295 10384 856, 10288 10408 856, 10284 10430 854, 10279 10454 858, 10277 10471 856, 10274 10488 859, 10271 10503 859, 10269 10515 858, 10268 10525 858, 10266 10536 858, 10266 10540 858, 10265 10545 858, 10265 10551 858, 10265 10551 858, 10263 10551 858, 10263 10551 859, 10263 10553 859, 10260 10554 859, 10260 10555 858, 10260 10557 858, 10260 10559 859, 10260 10560 859, 10259 10562 861, 10259 10562 862, 10259 10563 862, 10259 10563 861, 10259 10565 862, 10258 10565 862, 10258 10567 863, 10258 10567 862, 10256 10568 859, 10256 10568 855, 10256 10568 848, 10255 10569 837, 10255 10569 821, 10253 10569 798, 10252 10571 760, 10250 10571 706, 10245 10572 631, 10237 10574 525, 10226 10577 387, 10210 10579 193</trace>
  <trace timeOffset="207119.84" brushRef="#br0" contextRef="#ctx0"> 18546 11583 321, 18546 11583 359, 18546 11583 391, 18546 11583 429, 18546 11583 465, 18546 11583 502, 18546 11583 535, 18546 11583 559, 18546 11583 574, 18546 11583 583, 18546 11583 589, 18535 11536 592, 18535 11536 594, 18535 11536 596, 18535 11536 599, 18535 11536 603, 18536 11543 610, 18544 11558 617, 18558 11578 624, 18572 11603 631, 18590 11629 638, 18607 11656 646, 18627 11683 652, 18649 11712 661, 18668 11739 667, 18689 11764 673, 18710 11786 677, 18727 11804 684, 18744 11821 697, 18759 11833 706, 18770 11843 723, 18781 11850 735, 18789 11855 747, 18799 11855 759, 18814 11855 769, 18828 11855 779, 18847 11847 784, 18866 11835 794, 18884 11817 796, 18902 11796 803, 18922 11771 808, 18944 11742 811, 18966 11710 816, 18990 11672 818, 19018 11632 821, 19048 11586 823, 19083 11538 825, 19119 11487 827, 19159 11437 830, 19201 11388 830, 19245 11339 834, 19291 11290 837, 19334 11244 835, 19378 11204 839, 19416 11168 838, 19451 11139 840, 19479 11114 844, 19502 11097 846, 19516 11085 849, 19525 11079 851, 19529 11078 852, 19529 11078 852, 19529 11076 851, 19529 11076 851, 19531 11076 851, 19532 11075 852, 19534 11075 855, 19535 11073 855, 19537 11073 855, 19538 11072 854, 19538 11072 853, 19540 11070 853, 19540 11070 856, 19541 11070 856, 19541 11069 858, 19541 11069 858, 19543 11069 855, 19543 11067 854, 19543 11067 855, 19544 11067 854, 19544 11067 855, 19544 11065 856, 19544 11065 856, 19545 11065 858, 19545 11065 858, 19545 11065 858, 19545 11065 858, 19545 11065 858, 19545 11065 858, 19545 11064 858, 19545 11064 858, 19545 11064 858, 19546 11064 856, 19546 11064 855, 19546 11064 855, 19546 11064 855, 19546 11064 858, 19546 11064 858, 19546 11062 858, 19546 11062 858, 19546 11062 858, 19546 11062 858, 19546 11062 859, 19546 11062 859, 19548 11062 859, 19548 11062 859, 19548 11061 858, 19548 11061 858, 19548 11061 859, 19548 11061 859, 19548 11061 859, 19548 11061 859, 19548 11060 858, 19548 11060 858, 19548 11060 858, 19548 11060 858, 19548 11060 858, 19548 11060 859, 19548 11060 859, 19548 11060 859, 19548 11060 860, 19548 11060 860, 19548 11060 859, 19548 11060 859, 19548 11060 859, 19548 11060 858, 19548 11060 860, 19548 11060 859, 19548 11060 860, 19548 11060 860, 19548 11060 859, 19548 11060 859, 19548 11060 858, 19548 11060 858, 19548 11060 859, 19551 11060 859, 19551 11060 859, 19551 11060 859, 19551 11060 859, 19551 11060 859, 19551 11060 859, 19551 11060 859, 19551 11060 858, 19551 11060 859, 19551 11060 859, 19551 11060 860, 19551 11060 859, 19551 11060 859, 19551 11060 859, 19551 11060 858, 19551 11060 860, 19551 11060 860, 19551 11060 859, 19551 11060 859, 19551 11060 859, 19551 11060 859, 19552 11060 862, 19552 11060 862, 19552 11060 862, 19552 11060 862, 19552 11058 860, 19552 11058 861, 19552 11058 861, 19552 11058 861, 19552 11058 861, 19552 11058 861, 19552 11058 860, 19552 11058 860, 19552 11058 860, 19552 11058 859, 19552 11058 860, 19552 11058 861, 19552 11058 862, 19552 11058 863, 19552 11057 862, 19552 11057 862, 19552 11057 861, 19552 11057 860, 19552 11057 861, 19552 11055 861, 19552 11055 862, 19552 11055 862, 19552 11053 862, 19552 11053 861, 19552 11053 861, 19552 11052 861, 19552 11052 861, 19552 11050 861, 19552 11050 861, 19552 11050 861, 19552 11050 860, 19552 11050 860, 19552 11050 859, 19552 11047 858, 19552 11047 858, 19552 11047 858, 19552 11047 855, 19552 11047 855, 19552 11046 855, 19552 11046 855, 19552 11046 855, 19552 11046 855, 19552 11046 855, 19552 11044 854, 19552 11044 853, 19552 11044 851, 19552 11044 846, 19552 11044 838, 19552 11044 820, 19552 11044 787, 19552 11044 710, 19548 11044 523, 19532 11047 222</trace>
  <trace timeOffset="219452.55" brushRef="#br0" contextRef="#ctx0"> 16158 13977 434, 16158 13977 451, 16158 13977 475, 16158 13977 504, 16158 13977 537, 16158 13977 562, 16158 13977 581, 16158 13977 592, 16158 13977 595, 16158 13977 595, 16158 13977 595, 16145 13963 599, 16148 13971 604, 16158 13984 613, 16171 14004 621, 16184 14023 632, 16200 14043 643, 16216 14061 657, 16230 14076 672, 16243 14087 688, 16253 14096 706, 16261 14100 724, 16265 14102 741, 16276 14103 757, 16288 14103 771, 16308 14097 784, 16333 14085 797, 16356 14067 806, 16384 14043 813, 16412 14014 817, 16444 13980 821, 16479 13943 825, 16514 13903 825, 16551 13862 826, 16585 13825 823, 16621 13788 822, 16652 13756 821, 16680 13732 820, 16698 13716 819, 16713 13704 817, 16720 13700 814, 16723 13697 812, 16729 13695 807, 16729 13695 804, 16729 13694 801, 16729 13694 797, 16730 13694 794, 16730 13694 785, 16730 13694 772, 16732 13694 747, 16732 13694 699, 16732 13697 608, 16725 13704 425, 16715 13715 135</trace>
  <trace timeOffset="220152.6" brushRef="#br0" contextRef="#ctx0"> 10055 15920 531, 10055 15920 552, 10055 15920 565, 10055 15920 574, 10055 15920 578, 10055 15920 581, 10055 15920 585, 10055 15920 589, 10055 15920 592, 10090 16024 597, 10106 16053 607, 10125 16078 624, 10143 16100 646, 10162 16116 673, 10180 16131 697, 10199 16140 718, 10214 16145 737, 10229 16148 752, 10245 16148 764, 10258 16145 775, 10278 16136 783, 10294 16119 792, 10310 16099 798, 10327 16075 801, 10343 16048 806, 10361 16020 811, 10379 15989 815, 10398 15961 819, 10417 15934 825, 10431 15912 825, 10441 15896 828, 10451 15884 828, 10456 15877 828, 10459 15872 832, 10461 15869 830, 10461 15869 829, 10461 15868 829, 10461 15868 825, 10463 15866 823, 10465 15865 825, 10466 15863 822, 10466 15863 822, 10466 15862 818, 10467 15862 810, 10467 15861 795, 10467 15861 765, 10467 15859 703, 10467 15859 580, 10467 15852 302, 10467 15847 13</trace>
  <trace timeOffset="237251.56" brushRef="#br0" contextRef="#ctx0"> 2643 8918 544, 2643 8918 559, 2643 8918 582, 2643 8918 615, 2643 8918 650, 2643 8918 681, 2643 8918 705, 2643 8918 723, 2614 8809 735, 2614 8751 746, 2615 8678 755, 2624 8594 762, 2639 8499 769, 2659 8393 773, 2681 8280 777, 2711 8163 782, 2741 8042 784, 2776 7917 784, 2811 7790 785, 2850 7667 785, 2891 7541 782, 2935 7420 784, 2982 7299 785, 3030 7178 784, 3084 7057 786, 3137 6936 785, 3195 6817 785, 3253 6700 784, 3312 6587 784, 3373 6479 783, 3430 6375 784, 3484 6280 787, 3536 6193 789, 3584 6114 792, 3629 6046 793, 3672 5984 796, 3714 5929 800, 3752 5879 800, 3787 5833 803, 3820 5793 804, 3852 5753 805, 3881 5719 809, 3907 5687 811, 3930 5658 814, 3951 5632 816, 3970 5608 817, 3986 5588 817, 3999 5570 819, 4009 5557 819, 4018 5545 819, 4024 5538 820, 4026 5533 818, 4029 5530 817, 4029 5530 815, 4029 5528 807, 4029 5528 792, 4026 5528 771, 4010 5532 739, 3983 5547 700, 3948 5569 657, 3911 5594 612, 3873 5623 571, 3834 5651 543, 3794 5680 526, 3753 5707 520, 3714 5733 525, 3678 5753 532, 3645 5768 543, 3615 5781 558, 3591 5791 574, 3576 5797 594, 3564 5802 614, 3562 5803 636, 3562 5803 655, 3561 5803 673, 3561 5803 683, 3559 5805 690, 3558 5805 694, 3555 5805 697, 3555 5806 700, 3555 5806 706, 3555 5806 712, 3555 5806 718, 3564 5802 726, 3581 5793 728, 3603 5782 732, 3626 5771 733, 3650 5764 734, 3672 5758 735, 3695 5755 735, 3719 5755 737, 3742 5756 740, 3764 5767 743, 3785 5782 746, 3805 5802 749, 3821 5828 754, 3835 5857 754, 3845 5893 759, 3853 5929 759, 3855 5967 757, 3859 6004 757, 3859 6036 755, 3859 6058 753, 3859 6079 747, 3859 6091 731, 3859 6096 688, 3859 6107 602, 3860 6111 439, 3862 6116 161</trace>
  <trace timeOffset="238399.64" brushRef="#br0" contextRef="#ctx0"> 2745 8857 368, 2745 8857 388, 2745 8857 415, 2745 8857 451, 2745 8857 491, 2745 8857 530, 2745 8857 562, 2745 8857 588, 2745 8857 610, 2745 8857 631, 2777 8857 651, 2802 8867 672, 2828 8881 691, 2858 8899 705, 2891 8918 719, 2928 8940 728, 2970 8964 736, 3016 8990 743, 3068 9015 750, 3122 9043 753, 3182 9070 759, 3246 9099 761, 3314 9131 762, 3383 9164 767, 3453 9199 767, 3523 9235 770, 3593 9272 771, 3662 9310 772, 3732 9348 776, 3804 9387 780, 3878 9428 786, 3956 9472 793, 4036 9518 799, 4121 9564 802, 4207 9610 807, 4295 9656 809, 4387 9699 812, 4483 9740 814, 4582 9776 817, 4684 9809 821, 4788 9840 822, 4894 9867 825, 5000 9890 825, 5112 9914 826, 5223 9936 827, 5335 9956 828, 5446 9978 830, 5552 9997 830, 5656 10019 832, 5753 10038 831, 5850 10057 832, 5939 10076 832, 6024 10094 832, 6101 10111 831, 6175 10130 830, 6241 10147 831, 6301 10162 831, 6353 10178 832, 6398 10190 832, 6434 10201 832, 6464 10210 830, 6484 10216 830, 6500 10222 831, 6510 10224 831, 6515 10226 833, 6519 10229 833, 6519 10229 834, 6519 10229 834, 6519 10229 835, 6521 10231 835, 6522 10231 838, 6523 10233 839, 6525 10233 839, 6525 10234 840, 6529 10234 838, 6530 10236 837, 6530 10236 835, 6530 10236 830, 6530 10236 817, 6530 10241 787, 6522 10249 737, 6506 10256 645, 6486 10268 523, 6461 10273 358, 6435 10280 156</trace>
  <trace timeOffset="238731.66" brushRef="#br0" contextRef="#ctx0"> 6090 9932 665, 6090 9932 670, 6090 9932 666, 6090 9932 663, 6090 9932 661, 6090 9932 665, 6090 9932 675, 6090 9932 686, 6090 9932 698, 6090 9932 710, 6190 9963 719, 6227 9978 727, 6265 9993 737, 6308 10008 745, 6353 10025 754, 6395 10040 760, 6439 10055 763, 6478 10072 768, 6515 10086 772, 6546 10101 776, 6574 10115 781, 6596 10131 785, 6616 10144 787, 6633 10159 793, 6645 10172 800, 6653 10182 807, 6659 10196 817, 6662 10207 823, 6662 10221 829, 6662 10239 833, 6662 10258 836, 6662 10281 837, 6656 10301 840, 6652 10321 841, 6643 10338 841, 6639 10349 841, 6633 10363 838, 6626 10375 837, 6621 10386 835, 6613 10400 832, 6604 10413 828, 6595 10425 816, 6583 10440 797, 6575 10451 761, 6566 10464 688, 6562 10469 542, 6559 10474 245</trace>
  <trace timeOffset="243024.9" brushRef="#br0" contextRef="#ctx0"> 9050 4175 269, 9050 4175 323, 9050 4175 373, 9050 4175 415, 9050 4175 452, 9050 4175 487, 9050 4175 519, 9050 4175 546, 9050 4175 570, 9050 4175 592, 9042 4203 615, 9042 4204 636, 9042 4204 654, 9042 4204 668, 9042 4191 678, 9042 4168 689, 9045 4134 701, 9053 4100 717, 9059 4060 732, 9065 4022 744, 9072 3982 753, 9081 3945 761, 9089 3909 768, 9096 3877 770, 9105 3848 776, 9113 3827 776, 9118 3808 778, 9121 3798 780, 9123 3793 780, 9126 3788 779, 9126 3788 778, 9126 3788 776, 9129 3788 775, 9135 3796 775, 9141 3814 777, 9149 3842 782, 9155 3875 783, 9158 3912 789, 9160 3950 787, 9163 3990 790, 9166 4028 796, 9170 4066 802, 9175 4103 812, 9179 4134 818, 9184 4166 822, 9188 4192 823, 9192 4216 825, 9196 4241 827, 9202 4263 829, 9207 4284 831, 9209 4300 833, 9214 4317 834, 9218 4332 836, 9221 4342 837, 9226 4357 838, 9230 4367 838, 9232 4374 838, 9235 4383 837, 9237 4386 838, 9237 4391 837, 9237 4391 836, 9237 4391 836, 9237 4391 833, 9240 4392 832, 9240 4394 832, 9240 4395 831, 9241 4397 832, 9241 4399 831, 9241 4400 829, 9241 4405 828, 9237 4412 826, 9226 4421 825, 9214 4434 823, 9198 4442 820, 9188 4450 816, 9176 4458 811, 9162 4466 804, 9149 4475 800, 9130 4485 798, 9115 4495 800, 9100 4504 800, 9085 4514 804, 9069 4521 801, 9059 4529 802, 9045 4535 801, 9032 4539 802, 9015 4544 805, 9001 4550 808, 8988 4555 812, 8980 4558 816, 8975 4559 820, 8971 4561 825, 8971 4561 827, 8970 4561 830, 8970 4561 832, 8968 4561 833, 8967 4562 834, 8967 4562 833, 8965 4562 832, 8965 4564 832, 8970 4564 833, 8985 4564 834, 9013 4559 837, 9049 4552 838, 9084 4542 840, 9118 4535 837, 9153 4526 838, 9186 4518 835, 9220 4512 838, 9253 4507 838, 9285 4502 838, 9315 4499 838, 9343 4496 833, 9364 4492 833, 9376 4492 834, 9387 4492 834, 9393 4492 836, 9399 4492 836, 9405 4492 836, 9405 4492 837, 9405 4492 838, 9405 4492 841, 9406 4492 842, 9407 4492 845, 9409 4492 848, 9412 4492 851, 9413 4492 853, 9415 4492 854, 9416 4492 852, 9417 4492 853, 9419 4492 853, 9421 4492 855, 9422 4492 860, 9423 4492 861, 9425 4492 863, 9426 4492 864, 9427 4492 864, 9429 4492 865, 9431 4492 867, 9432 4492 867, 9434 4492 866, 9435 4492 863, 9437 4492 858, 9437 4492 835, 9437 4492 773, 9437 4495 609, 9435 4505 293</trace>
  <trace timeOffset="249861.3" brushRef="#br0" contextRef="#ctx0"> 16352 10228 255, 16352 10228 302, 16352 10228 341, 16352 10228 374, 16352 10228 402, 16352 10228 423, 16353 10144 449, 16354 10135 476, 16356 10128 505, 16358 10118 537, 16359 10111 568, 16360 10101 597, 16362 10089 624, 16362 10076 648, 16362 10065 670, 16362 10054 688, 16360 10037 704, 16356 10028 719, 16350 10012 731, 16346 10005 741, 16338 9996 750, 16333 9987 756, 16324 9980 764, 16318 9972 771, 16311 9965 777, 16304 9960 785, 16298 9956 790, 16289 9951 793, 16284 9951 795, 16281 9949 797, 16269 9948 799, 16264 9948 802, 16253 9948 802, 16238 9948 803, 16226 9956 802, 16209 9965 799, 16197 9981 798, 16187 9997 798, 16175 10017 797, 16167 10040 798, 16159 10067 796, 16153 10096 795, 16146 10128 794, 16143 10162 794, 16142 10197 793, 16142 10233 795, 16142 10268 794, 16142 10302 794, 16145 10336 793, 16152 10368 793, 16159 10396 792, 16167 10425 790, 16175 10452 794, 16184 10480 793, 16194 10505 797, 16206 10528 801, 16217 10548 801, 16227 10567 801, 16238 10582 801, 16249 10597 800, 16259 10609 800, 16266 10618 802, 16278 10626 802, 16287 10636 802, 16294 10640 803, 16304 10650 801, 16313 10655 802, 16321 10657 803, 16330 10662 803, 16340 10664 805, 16350 10667 805, 16354 10667 805, 16367 10668 806, 16373 10668 806, 16384 10668 807, 16395 10668 809, 16405 10668 809, 16414 10668 810, 16427 10667 810, 16440 10662 810, 16447 10660 810, 16461 10653 811, 16475 10645 812, 16487 10638 812, 16499 10628 813, 16509 10619 813, 16519 10610 814, 16527 10602 815, 16535 10590 817, 16540 10582 818, 16544 10572 820, 16552 10559 822, 16557 10550 825, 16561 10535 827, 16565 10525 825, 16567 10512 825, 16570 10495 821, 16572 10483 821, 16574 10466 822, 16577 10447 823, 16578 10435 825, 16581 10415 823, 16583 10398 825, 16585 10378 825, 16589 10354 825, 16590 10331 826, 16593 10310 826, 16595 10294 827, 16597 10277 827, 16599 10265 828, 16599 10251 830, 16600 10231 833, 16600 10217 835, 16600 10197 836, 16600 10187 838, 16600 10175 839, 16600 10157 842, 16599 10147 844, 16595 10128 847, 16590 10113 849, 16585 10103 851, 16580 10089 852, 16573 10074 852, 16570 10065 853, 16563 10050 854, 16560 10042 854, 16555 10031 855, 16551 10020 856, 16547 10011 858, 16541 10002 859, 16537 9993 860, 16532 9983 861, 16529 9980 862, 16525 9972 863, 16522 9968 865, 16519 9965 867, 16514 9963 868, 16511 9960 869, 16508 9956 868, 16505 9953 869, 16502 9951 869, 16502 9951 870, 16501 9951 870, 16501 9951 870, 16499 9951 870, 16498 9951 869, 16495 9951 869, 16495 9951 868, 16493 9951 867, 16487 9951 866, 16479 9951 865, 16470 9951 865, 16460 9951 865, 16455 9953 864, 16447 9956 864, 16443 9958 861, 16434 9963 860, 16427 9965 858, 16421 9968 856, 16418 9970 853, 16414 9973 845, 16411 9976 829, 16404 9982 800, 16398 9988 750, 16391 9996 652, 16384 10008 487, 16379 10017 190</trace>
  <trace timeOffset="260876.92" brushRef="#br0" contextRef="#ctx0"> 17109 9436 359, 17109 9436 373, 17109 9436 386, 17109 9436 405, 17109 9436 429, 17109 9436 455, 17109 9436 480, 17109 9436 502, 17109 9436 517, 17109 9436 528, 17109 9436 532, 17109 9411 535, 17109 9411 535, 17107 9409 532, 17107 9409 530, 17106 9409 528, 17105 9409 528, 17103 9426 531, 17102 9451 539, 17097 9490 548, 17093 9537 563, 17085 9593 577, 17074 9656 594, 17060 9724 608, 17044 9794 617, 17026 9867 627, 17009 9939 633, 16991 10012 638, 16973 10086 645, 16954 10161 654, 16936 10234 666, 16921 10304 676, 16904 10372 690, 16891 10439 702, 16876 10503 713, 16865 10565 723, 16853 10626 730, 16843 10687 736, 16835 10747 743, 16826 10805 750, 16816 10859 756, 16806 10911 760, 16800 10957 764, 16792 11001 766, 16785 11040 771, 16780 11075 773, 16774 11107 774, 16769 11134 779, 16766 11151 779, 16765 11168 783, 16764 11180 784, 16762 11185 784, 16762 11190 782, 16762 11190 783, 16761 11190 784, 16761 11190 785, 16761 11192 792, 16761 11193 792, 16759 11194 792, 16759 11194 790, 16759 11194 782, 16758 11194 763, 16755 11180 720, 16751 11155 619, 16745 11123 440, 16739 11085 147</trace>
  <trace timeOffset="261782.97" brushRef="#br0" contextRef="#ctx0"> 17237 10342 545, 17237 10342 554, 17237 10342 564, 17237 10342 582, 17237 10342 604, 17215 10420 627, 17212 10425 648, 17212 10430 665, 17212 10430 677, 17212 10430 688, 17212 10430 696, 17212 10430 703, 17212 10430 710, 17220 10425 713, 17231 10407 717, 17242 10381 719, 17255 10348 722, 17265 10309 726, 17275 10268 730, 17281 10226 733, 17286 10186 738, 17290 10144 741, 17291 10108 747, 17291 10074 753, 17293 10050 762, 17293 10037 771, 17293 10025 781, 17293 10020 789, 17293 10014 795, 17293 10010 798, 17293 10010 799, 17293 10008 797, 17293 10008 793, 17293 10008 792, 17293 10008 792, 17297 10017 792, 17303 10034 793, 17313 10055 793, 17322 10081 795, 17331 10108 796, 17342 10137 796, 17354 10167 798, 17364 10197 798, 17377 10231 801, 17387 10265 802, 17397 10302 805, 17406 10340 809, 17413 10380 814, 17417 10419 823, 17420 10459 828, 17420 10497 836, 17420 10535 840, 17420 10571 843, 17420 10604 847, 17418 10635 850, 17417 10657 853, 17416 10676 853, 17414 10687 854, 17413 10692 854, 17413 10699 854, 17413 10699 853, 17413 10699 853, 17413 10699 851, 17413 10700 850, 17411 10700 849, 17411 10701 848, 17411 10701 848, 17410 10701 845, 17410 10703 842, 17408 10703 838, 17407 10703 834, 17403 10703 830, 17398 10703 827, 17393 10701 823, 17384 10697 820, 17380 10696 818, 17369 10692 815, 17358 10689 814, 17348 10687 813, 17340 10685 812, 17336 10684 813, 17325 10682 814, 17318 10682 817, 17313 10680 818, 17300 10680 818, 17294 10680 818, 17288 10680 818, 17277 10680 819, 17271 10680 823, 17267 10680 825, 17263 10680 827, 17263 10680 830, 17261 10680 829, 17261 10680 831, 17260 10680 832, 17258 10682 833, 17257 10682 835, 17255 10684 836, 17255 10684 835, 17255 10685 835, 17255 10685 835, 17255 10685 836, 17255 10686 839, 17260 10687 839, 17271 10687 840, 17284 10689 840, 17296 10692 841, 17314 10692 841, 17325 10692 841, 17343 10694 841, 17355 10694 841, 17368 10694 841, 17380 10694 841, 17385 10694 841, 17398 10694 841, 17404 10694 840, 17410 10694 842, 17422 10694 841, 17429 10694 844, 17434 10694 844, 17440 10696 845, 17440 10696 845, 17440 10696 842, 17440 10696 843, 17442 10696 843, 17443 10697 843, 17445 10697 845, 17446 10697 844, 17448 10697 842, 17448 10697 841, 17451 10697 838, 17452 10697 835, 17453 10697 828, 17455 10697 813, 17462 10697 787, 17468 10697 751, 17478 10696 693, 17489 10694 607, 17497 10687 489, 17504 10684 333, 17507 10679 108</trace>
  <trace timeOffset="262403.0" brushRef="#br0" contextRef="#ctx0"> 16274 11368 358, 16274 11368 394, 16274 11368 439, 16274 11368 491, 16274 11368 539, 16274 11368 580, 16274 11368 611, 16274 11368 635, 16274 11368 653, 16274 11368 671, 16274 11368 685, 16253 11368 699, 16253 11364 714, 16264 11360 726, 16282 11355 738, 16308 11350 749, 16338 11343 759, 16376 11337 769, 16421 11330 777, 16475 11321 781, 16537 11308 786, 16605 11296 792, 16681 11284 794, 16761 11271 801, 16842 11255 805, 16926 11242 812, 17007 11229 817, 17087 11217 822, 17166 11205 827, 17241 11194 828, 17314 11185 831, 17382 11176 832, 17448 11171 833, 17514 11163 830, 17579 11156 830, 17643 11147 825, 17706 11139 825, 17768 11129 825, 17828 11119 825, 17887 11107 827, 17940 11097 827, 17990 11087 827, 18037 11078 827, 18078 11069 827, 18113 11060 827, 18136 11055 828, 18156 11050 828, 18167 11047 829, 18173 11046 828, 18179 11046 828, 18179 11046 829, 18179 11046 831, 18179 11046 833, 18181 11046 834, 18181 11046 836, 18185 11046 837, 18186 11046 839, 18188 11046 841, 18189 11046 842, 18190 11046 843, 18190 11046 843, 18192 11046 842, 18192 11046 841, 18192 11046 839, 18192 11046 837, 18192 11046 831, 18195 11046 819, 18195 11046 798, 18195 11046 759, 18195 11046 686, 18195 11044 548, 18195 11038 255</trace>
  <trace timeOffset="269252.4" brushRef="#br0" contextRef="#ctx0"> 17325 10776 168, 17325 10776 225, 17325 10776 272, 17325 10776 310, 17325 10776 342, 17325 10776 371, 17325 10776 403, 17325 10776 440, 17325 10776 479, 17325 10776 517, 17311 10776 552, 17310 10776 583, 17308 10776 612, 17307 10776 639, 17306 10776 663, 17303 10776 683, 17302 10776 702, 17300 10776 719, 17299 10774 733, 17297 10774 743, 17297 10773 751, 17296 10773 756, 17296 10773 760, 17294 10773 764, 17294 10773 768, 17294 10773 771, 17294 10773 774, 17294 10773 776, 17294 10773 780, 17297 10771 784, 17308 10769 789, 17325 10767 795, 17348 10761 801, 17369 10758 805, 17391 10753 808, 17413 10746 808, 17434 10739 810, 17455 10733 812, 17477 10727 813, 17497 10721 816, 17514 10715 817, 17529 10712 817, 17545 10707 819, 17562 10704 820, 17573 10703 822, 17592 10701 825, 17604 10701 825, 17615 10700 825, 17627 10700 826, 17633 10700 825, 17644 10700 826, 17649 10700 827, 17654 10700 827, 17659 10700 827, 17665 10700 827, 17670 10700 826, 17676 10700 827, 17682 10700 827, 17682 10700 827, 17682 10700 829, 17682 10700 829, 17683 10700 830, 17685 10700 831, 17686 10700 831, 17688 10700 830, 17689 10700 830, 17689 10700 829, 17692 10700 828, 17693 10700 826, 17693 10700 819, 17693 10700 802, 17695 10700 761, 17695 10700 681, 17695 10700 512, 17695 10700 214</trace>
  <trace timeOffset="274819.72" brushRef="#br0" contextRef="#ctx0"> 15904 16865 346, 15904 16865 391, 15904 16865 438, 15904 16865 482, 15904 16865 523, 15904 16865 555, 15904 16865 580, 15904 16865 602, 15904 16865 620, 15904 16813 632, 15908 16811 641, 15915 16808 651, 15928 16804 661, 15943 16804 676, 15967 16804 690, 15995 16804 703, 16025 16806 717, 16063 16808 729, 16107 16811 740, 16158 16813 751, 16216 16813 760, 16278 16813 766, 16347 16813 771, 16420 16808 772, 16498 16803 774, 16580 16798 777, 16663 16794 780, 16748 16791 782, 16835 16791 783, 16923 16789 785, 17009 16789 787, 17097 16789 790, 17186 16791 792, 17277 16796 794, 17368 16799 796, 17463 16804 799, 17562 16806 801, 17665 16808 807, 17773 16808 811, 17887 16808 815, 18004 16804 818, 18124 16799 820, 18243 16794 822, 18362 16789 826, 18481 16782 827, 18600 16779 830, 18715 16774 831, 18830 16774 833, 18940 16772 835, 19049 16772 837, 19155 16772 839, 19259 16772 841, 19360 16774 841, 19456 16774 841, 19555 16779 842, 19651 16779 844, 19746 16779 846, 19842 16779 847, 19938 16779 847, 20037 16777 848, 20134 16772 848, 20229 16766 847, 20326 16762 847, 20420 16754 845, 20514 16748 846, 20608 16740 847, 20699 16734 847, 20787 16728 848, 20871 16725 848, 20952 16722 848, 21027 16720 847, 21101 16720 846, 21170 16720 846, 21238 16720 846, 21305 16720 847, 21370 16720 847, 21435 16719 847, 21501 16716 847, 21568 16715 847, 21637 16710 848, 21709 16705 848, 21783 16699 849, 21860 16693 850, 21936 16687 849, 22015 16681 848, 22088 16675 848, 22162 16670 848, 22231 16665 847, 22297 16661 847, 22357 16661 845, 22412 16658 844, 22462 16658 844, 22505 16658 844, 22542 16658 845, 22576 16658 846, 22605 16661 845, 22632 16661 845, 22651 16663 845, 22667 16663 846, 22679 16665 847, 22693 16665 848, 22713 16665 849, 22729 16665 851, 22746 16661 852, 22761 16658 853, 22776 16654 853, 22787 16653 854, 22802 16649 856, 22813 16646 858, 22817 16644 858, 22827 16644 858, 22833 16641 858, 22837 16641 858, 22842 16641 859, 22842 16641 858, 22842 16639 856, 22842 16639 855, 22843 16639 853, 22845 16639 854, 22846 16639 853, 22847 16639 853, 22849 16639 850, 22849 16639 846, 22852 16639 840, 22853 16639 829, 22855 16641 806, 22856 16641 755, 22858 16641 623, 22856 16641 324, 22837 16641 11</trace>
  <trace timeOffset="276295.8" brushRef="#br0" contextRef="#ctx0"> 7097 17998 449, 7097 17998 462, 7097 17998 483, 7097 17998 501, 7097 17998 517, 7097 17998 530, 7097 17998 539, 7097 17998 550, 7097 17998 562, 7097 17998 583, 7080 18006 609, 7080 18008 637, 7083 18010 660, 7093 18013 678, 7107 18018 691, 7116 18023 700, 7132 18025 706, 7148 18027 714, 7168 18027 726, 7191 18027 735, 7217 18027 744, 7245 18027 754, 7275 18027 760, 7309 18023 766, 7349 18016 775, 7389 18008 785, 7433 18001 797, 7480 17994 806, 7530 17986 816, 7580 17977 820, 7634 17969 825, 7687 17963 829, 7740 17960 830, 7797 17960 830, 7856 17959 831, 7917 17959 831, 7981 17957 829, 8047 17954 832, 8115 17954 832, 8182 17951 834, 8254 17948 833, 8326 17944 830, 8399 17937 830, 8472 17931 830, 8546 17929 832, 8618 17929 831, 8692 17929 831, 8763 17930 830, 8834 17934 832, 8909 17941 835, 8981 17944 835, 9055 17945 837, 9130 17945 837, 9208 17945 837, 9286 17945 837, 9367 17945 835, 9448 17947 835, 9527 17948 837, 9608 17951 832, 9689 17953 833, 9768 17954 835, 9846 17957 834, 9922 17960 845, 9999 17963 852, 10073 17968 855, 10148 17972 864, 10220 17976 870, 10294 17976 871, 10366 17976 879, 10439 17976 882, 10514 17976 884, 10589 17976 888, 10665 17971 888, 10742 17965 892, 10820 17956 898, 10897 17947 898, 10975 17939 901, 11051 17930 902, 11127 17921 897, 11203 17912 898, 11275 17904 900, 11346 17899 904, 11417 17895 912, 11484 17892 916, 11550 17890 916, 11615 17886 913, 11680 17880 913, 11744 17877 917, 11810 17870 918, 11874 17865 924, 11939 17858 922, 12006 17849 921, 12072 17841 921, 12137 17831 919, 12205 17822 917, 12269 17812 914, 12331 17799 915, 12392 17790 914, 12451 17783 916, 12510 17780 916, 12565 17780 915, 12623 17780 917, 12679 17780 918, 12737 17780 920, 12794 17780 921, 12851 17780 922, 12909 17780 922, 12970 17778 922, 13031 17775 924, 13092 17769 926, 13156 17762 929, 13220 17752 929, 13287 17747 926, 13352 17740 925, 13421 17736 925, 13487 17732 929, 13553 17727 932, 13618 17720 931, 13681 17716 932, 13744 17711 929, 13806 17708 927, 13866 17708 928, 13926 17708 929, 13985 17708 930, 14045 17708 931, 14105 17706 930, 14169 17706 930, 14231 17704 932, 14293 17701 935, 14356 17699 936, 14421 17696 937, 14486 17691 937, 14550 17689 936, 14615 17684 939, 14680 17679 940, 14744 17677 942, 14808 17674 947, 14868 17674 947, 14928 17674 949, 14985 17674 947, 15039 17674 946, 15090 17674 945, 15139 17672 943, 15188 17670 943, 15233 17670 942, 15276 17670 946, 15318 17670 947, 15357 17670 948, 15397 17670 949, 15434 17669 947, 15468 17669 947, 15501 17669 948, 15531 17669 951, 15561 17669 953, 15587 17669 953, 15611 17667 950, 15633 17665 949, 15650 17662 950, 15669 17662 950, 15679 17662 953, 15691 17660 955, 15704 17658 957, 15708 17657 957, 15714 17657 955, 15714 17657 952, 15714 17657 952, 15714 17657 955, 15716 17657 958, 15717 17657 961, 15718 17657 963, 15720 17657 966, 15721 17657 971, 15723 17657 976, 15724 17657 979, 15727 17657 980, 15728 17657 981, 15730 17657 979, 15731 17657 977, 15732 17657 971, 15734 17657 960, 15736 17657 934, 15739 17655 872, 15744 17638 558, 15750 17601 216</trace>
  <trace timeOffset="280476.03" brushRef="#br0" contextRef="#ctx0"> 5128 15807 129, 5128 15807 179, 5128 15807 225, 5128 15807 267, 5128 15807 307, 5128 15807 340, 5128 15807 368, 5073 15729 394, 5066 15720 417, 5063 15716 440, 5062 15712 462, 5062 15712 479, 5060 15712 492, 5060 15712 497, 5060 15709 493, 5059 15709 487, 5059 15709 480, 5059 15707 475, 5059 15707 473, 5059 15707 472, 5059 15712 475, 5062 15720 476, 5068 15734 478, 5073 15744 481, 5077 15753 483, 5083 15768 487, 5086 15775 492, 5092 15790 498, 5097 15802 504, 5100 15810 512, 5108 15822 516, 5114 15833 526, 5118 15841 530, 5125 15851 539, 5130 15859 544, 5140 15863 551, 5147 15868 558, 5157 15868 568, 5174 15868 578, 5193 15865 586, 5218 15851 595, 5245 15831 600, 5274 15807 608, 5306 15780 614, 5339 15748 619, 5373 15712 624, 5406 15677 629, 5437 15640 635, 5464 15604 639, 5488 15567 644, 5508 15536 649, 5525 15507 655, 5539 15481 660, 5550 15461 667, 5559 15441 672, 5565 15426 677, 5571 15412 684, 5572 15405 689, 5575 15400 693, 5578 15391 698, 5579 15387 700, 5581 15383 701, 5582 15378 702, 5584 15373 703, 5585 15369 703, 5591 15359 702, 5594 15351 702, 5598 15344 702, 5602 15338 702, 5608 15332 702, 5614 15326 701, 5621 15320 700, 5627 15314 698, 5630 15311 697, 5632 15308 696, 5632 15308 694, 5632 15307 693, 5632 15307 689, 5634 15307 682, 5636 15305 666, 5637 15305 627, 5637 15305 559, 5639 15305 465, 5639 15305 328, 5630 15312 152</trace>
  <trace timeOffset="280981.06" brushRef="#br0" contextRef="#ctx0"> 5380 15510 182, 5380 15510 209, 5380 15510 232, 5380 15510 246, 5380 15510 252, 5380 15510 253, 5380 15510 253, 5380 15510 253, 5380 15510 254, 5380 15510 258, 5380 15510 261, 5364 15538 267, 5364 15554 274, 5370 15574 282, 5380 15591 293, 5390 15611 303, 5400 15627 314, 5411 15643 324, 5423 15658 334, 5433 15674 341, 5442 15684 346, 5449 15695 352, 5455 15702 356, 5461 15709 364, 5468 15717 372, 5474 15724 382, 5479 15729 394, 5482 15733 406, 5490 15736 419, 5497 15737 433, 5507 15738 450, 5522 15738 465, 5537 15738 481, 5557 15734 495, 5576 15724 510, 5595 15709 523, 5612 15689 533, 5634 15666 542, 5653 15640 552, 5676 15612 557, 5698 15582 563, 5718 15550 568, 5737 15520 572, 5753 15493 576, 5770 15468 581, 5783 15444 587, 5793 15426 592, 5802 15412 595, 5806 15404 600, 5810 15395 602, 5813 15393 603, 5815 15388 603, 5818 15386 602, 5818 15386 601, 5819 15380 599, 5822 15378 598, 5823 15375 597, 5827 15371 596, 5827 15371 594, 5827 15370 592, 5832 15369 592, 5835 15366 591, 5839 15363 590, 5847 15358 588, 5851 15357 583, 5853 15354 574, 5862 15351 545, 5867 15347 467, 5873 15341 226</trace>
  <trace timeOffset="303100.34" brushRef="#br0" contextRef="#ctx0"> 4663 13349 167, 4663 13349 208, 4663 13349 258, 4663 13349 307, 4663 13349 357, 4663 13349 396, 4663 13349 424, 4663 13349 448, 4663 13349 468, 4663 13349 482, 4663 13349 493, 4648 13283 498, 4651 13283 500, 4661 13283 501, 4674 13287 503, 4693 13297 507, 4709 13312 510, 4725 13331 513, 4739 13349 516, 4754 13366 520, 4768 13383 526, 4781 13396 532, 4791 13405 539, 4804 13413 547, 4813 13418 558, 4823 13421 569, 4836 13423 583, 4848 13423 598, 4865 13423 615, 4881 13416 629, 4903 13404 643, 4923 13389 654, 4943 13371 661, 4966 13348 667, 4990 13322 671, 5017 13293 672, 5046 13261 670, 5074 13227 670, 5103 13196 667, 5128 13167 666, 5153 13142 667, 5176 13118 668, 5196 13101 668, 5211 13089 667, 5225 13077 667, 5234 13072 665, 5238 13068 663, 5241 13067 660, 5245 13064 656, 5250 13062 651, 5254 13060 646, 5258 13059 639, 5258 13059 627, 5258 13058 611, 5258 13058 581, 5258 13058 535, 5258 13058 469, 5260 13058 379, 5261 13058 258, 5261 13058 86</trace>
  <trace timeOffset="303451.34" brushRef="#br0" contextRef="#ctx0"> 4983 13096 221, 4983 13096 241, 4983 13096 262, 4983 13096 285, 4983 13096 305, 4983 13096 319, 4983 13096 327, 4983 13096 331, 4983 13096 336, 4983 13096 348, 4985 13096 364, 4994 13108 382, 5004 13123 400, 5014 13140 413, 5024 13157 425, 5033 13172 437, 5043 13189 446, 5053 13204 458, 5060 13214 466, 5069 13222 475, 5077 13227 487, 5080 13229 503, 5090 13229 523, 5105 13229 543, 5125 13219 563, 5153 13200 575, 5182 13176 586, 5212 13146 590, 5245 13109 594, 5280 13072 598, 5316 13032 599, 5351 12993 601, 5385 12954 599, 5416 12922 599, 5442 12893 597, 5461 12869 592, 5478 12856 586, 5485 12848 576, 5488 12846 561, 5488 12846 529, 5488 12846 458, 5488 12844 308, 5490 12844 69</trace>
  <trace timeOffset="303896.38" brushRef="#br0" contextRef="#ctx0"> 4684 12177 301, 4684 12177 328, 4684 12177 349, 4684 12177 364, 4684 12177 373, 4684 12177 380, 4684 12177 386, 4684 12177 390, 4684 12177 394, 4649 12264 396, 4649 12286 396, 4654 12305 400, 4660 12317 407, 4666 12329 414, 4671 12336 421, 4679 12341 430, 4687 12348 438, 4696 12351 447, 4705 12355 458, 4716 12355 470, 4732 12355 487, 4751 12355 503, 4774 12351 517, 4796 12339 528, 4819 12322 532, 4846 12299 535, 4875 12273 536, 4906 12242 536, 4939 12208 535, 4975 12172 536, 5015 12135 532, 5056 12097 529, 5094 12061 524, 5130 12027 516, 5164 11997 504, 5190 11971 484, 5211 11955 448, 5220 11944 379, 5226 11941 281, 5226 11941 149</trace>
  <trace timeOffset="304159.4" brushRef="#br0" contextRef="#ctx0"> 5005 12014 132, 5005 12014 136, 5005 12014 138, 5005 12014 151, 5005 12014 176, 5005 12014 209, 5005 12014 241, 5005 12014 265, 5005 12014 280, 5000 12094 293, 5007 12117 303, 5015 12137 315, 5023 12154 321, 5027 12165 324, 5036 12176 330, 5047 12185 337, 5056 12189 345, 5069 12196 355, 5083 12196 366, 5097 12196 378, 5118 12191 390, 5140 12179 400, 5163 12164 406, 5188 12144 410, 5215 12125 411, 5244 12102 411, 5273 12080 410, 5303 12059 406, 5334 12039 399, 5365 12019 387, 5397 12002 346, 5428 11987 203, 5458 11975 6</trace>
  <trace timeOffset="306892.56" brushRef="#br0" contextRef="#ctx0"> 18350 13563 154, 18350 13563 188, 18350 13563 225, 18350 13563 264, 18350 13563 302, 18350 13563 341, 18350 13563 376, 18350 13563 411, 18350 13563 446, 18319 13551 480, 18318 13550 515, 18316 13550 546, 18315 13548 574, 18312 13548 597, 18312 13548 615, 18312 13546 629, 18310 13546 638, 18310 13546 643, 18310 13545 648, 18310 13545 652, 18312 13545 658, 18327 13545 667, 18350 13545 675, 18382 13545 683, 18421 13545 690, 18462 13545 696, 18510 13546 701, 18563 13548 705, 18621 13551 711, 18682 13552 714, 18747 13554 718, 18814 13555 723, 18884 13558 728, 18955 13560 733, 19028 13562 739, 19105 13562 744, 19185 13562 748, 19272 13562 752, 19365 13560 755, 19464 13557 757, 19566 13554 759, 19671 13551 759, 19781 13548 761, 19891 13545 761, 20001 13543 762, 20112 13542 763, 20220 13542 764, 20325 13542 765, 20426 13542 766, 20525 13542 766, 20618 13545 766, 20706 13548 767, 20789 13552 767, 20867 13557 768, 20939 13562 769, 21006 13568 770, 21070 13573 772, 21127 13582 776, 21183 13587 779, 21238 13592 782, 21289 13597 786, 21338 13600 790, 21384 13604 792, 21428 13607 796, 21468 13609 797, 21501 13609 799, 21525 13609 800, 21544 13609 800, 21559 13609 801, 21565 13609 801, 21571 13609 802, 21571 13609 801, 21571 13609 797, 21571 13609 789, 21571 13609 770, 21569 13609 736, 21552 13609 676, 21525 13609 577, 21486 13609 420, 21439 13609 147</trace>
  <trace timeOffset="308123.62" brushRef="#br0" contextRef="#ctx0"> 6410 14468 239, 6410 14468 278, 6410 14468 319, 6410 14468 357, 6410 14468 392, 6410 14468 423, 6410 14468 453, 6410 14468 483, 6410 14468 515, 6410 14468 543, 6410 14468 571, 6387 14449 596, 6385 14448 620, 6384 14446 642, 6383 14445 660, 6381 14443 675, 6381 14441 686, 6380 14440 694, 6380 14439 700, 6380 14437 703, 6380 14433 706, 6383 14425 709, 6393 14418 710, 6405 14408 712, 6424 14401 714, 6441 14394 716, 6458 14389 720, 6478 14383 724, 6499 14379 728, 6519 14376 733, 6541 14374 738, 6562 14372 742, 6584 14371 746, 6609 14367 749, 6635 14366 751, 6662 14366 753, 6691 14366 757, 6723 14366 759, 6755 14366 759, 6787 14366 760, 6823 14366 759, 6857 14367 760, 6893 14369 762, 6928 14369 766, 6964 14369 773, 7002 14369 780, 7041 14369 787, 7081 14369 794, 7122 14366 798, 7161 14362 800, 7201 14357 802, 7239 14354 803, 7278 14350 804, 7316 14350 806, 7353 14347 807, 7391 14347 807, 7426 14347 807, 7462 14350 806, 7495 14354 806, 7527 14359 806, 7559 14366 808, 7588 14371 807, 7616 14376 807, 7647 14382 807, 7677 14384 806, 7709 14387 807, 7740 14389 810, 7774 14389 811, 7804 14389 813, 7834 14389 814, 7865 14387 814, 7894 14384 816, 7919 14379 818, 7945 14376 820, 7969 14374 823, 7992 14371 825, 8008 14369 826, 8027 14367 827, 8044 14367 828, 8059 14367 829, 8079 14367 830, 8098 14367 830, 8111 14367 831, 8128 14367 830, 8141 14367 830, 8154 14367 830, 8166 14367 829, 8179 14367 829, 8190 14367 830, 8196 14367 830, 8208 14367 833, 8212 14367 833, 8219 14367 833, 8225 14367 834, 8231 14366 833, 8236 14366 834, 8241 14366 835, 8247 14366 836, 8247 14366 838, 8247 14366 839, 8247 14366 841, 8248 14366 844, 8250 14366 846, 8251 14366 849, 8252 14366 851, 8254 14364 852, 8256 14364 851, 8257 14364 849, 8259 14364 847, 8261 14364 840, 8262 14364 818, 8268 14362 743, 8279 14357 479, 8293 14338 158</trace>
  <trace timeOffset="315344.03" brushRef="#br0" contextRef="#ctx0"> 20015 2605 156, 20015 2605 202, 20015 2605 252, 20015 2605 299, 20015 2605 343, 20015 2605 390, 20015 2605 434, 20015 2605 480, 20015 2605 524, 20015 2605 562, 20017 2611 596, 20017 2613 627, 20017 2613 650, 20017 2613 671, 20017 2613 689, 20017 2614 705, 20018 2614 719, 20018 2616 730, 20019 2616 736, 20024 2620 740, 20028 2623 742, 20038 2629 744, 20047 2635 746, 20056 2638 746, 20065 2643 747, 20076 2646 747, 20085 2651 746, 20095 2652 746, 20105 2655 746, 20109 2655 746, 20121 2655 747, 20128 2655 746, 20134 2655 748, 20145 2655 749, 20151 2655 751, 20158 2655 755, 20164 2655 757, 20164 2655 760, 20168 2655 763, 20174 2655 767, 20179 2655 770, 20185 2656 776, 20185 2656 779, 20185 2656 782, 20185 2656 785, 20186 2656 786, 20187 2658 790, 20190 2658 792, 20190 2658 793, 20193 2658 795, 20194 2658 796, 20196 2658 798, 20202 2658 798, 20206 2658 799, 20212 2658 800, 20216 2656 800, 20216 2656 801, 20220 2653 802, 20223 2652 802, 20226 2648 803, 20231 2648 804, 20233 2645 802, 20236 2641 804, 20239 2638 805, 20245 2631 807, 20250 2623 812, 20257 2616 814, 20264 2603 814, 20271 2590 815, 20280 2578 814, 20288 2559 815, 20294 2547 815, 20299 2534 809, 20304 2525 811, 20310 2515 805, 20314 2506 807, 20316 2501 808, 20320 2493 811, 20323 2489 813, 20325 2484 816, 20328 2481 820, 20328 2481 825, 20328 2476 829, 20329 2471 834, 20330 2467 838, 20332 2456 842, 20332 2452 845, 20332 2439 848, 20332 2429 849, 20332 2417 849, 20332 2405 850, 20332 2392 850, 20332 2380 852, 20332 2373 853, 20332 2367 854, 20332 2367 854, 20332 2365 855, 20332 2360 855, 20330 2355 856, 20330 2348 858, 20330 2344 859, 20330 2344 862, 20330 2343 863, 20329 2343 864, 20329 2341 864, 20329 2339 864, 20329 2339 864, 20329 2338 863, 20329 2338 863, 20329 2336 863, 20329 2336 862, 20329 2334 862, 20329 2334 862, 20329 2334 861, 20329 2331 863, 20329 2331 862, 20329 2329 863, 20329 2327 863, 20328 2326 863, 20328 2324 863, 20328 2322 864, 20328 2321 864, 20328 2319 864, 20326 2317 864, 20326 2317 864, 20326 2314 865, 20326 2314 866, 20326 2312 865, 20325 2310 866, 20325 2309 867, 20325 2309 867, 20325 2307 867, 20325 2307 866, 20323 2306 865, 20323 2306 863, 20323 2306 863, 20323 2306 861, 20323 2306 861, 20323 2306 861, 20323 2306 859, 20323 2306 858, 20323 2306 855, 20323 2306 853, 20323 2306 852, 20323 2306 850, 20323 2306 843, 20323 2306 829, 20323 2306 804, 20323 2306 760, 20323 2306 679, 20323 2306 520, 20323 2307 214</trace>
  <trace timeOffset="318043.2" brushRef="#br0" contextRef="#ctx0"> 17466 1680 254, 17466 1680 313, 17466 1680 372, 17466 1680 429, 17466 1680 473, 17466 1680 511, 17466 1680 540, 17466 1680 565, 17466 1680 590, 17466 1680 614, 17429 1678 635, 17427 1678 654, 17426 1678 671, 17423 1678 685, 17422 1678 696, 17420 1678 708, 17418 1678 715, 17417 1678 722, 17416 1678 727, 17416 1678 731, 17414 1678 735, 17414 1678 741, 17414 1678 748, 17414 1678 755, 17416 1678 761, 17429 1678 767, 17448 1678 773, 17474 1676 779, 17499 1673 785, 17525 1666 790, 17554 1659 795, 17583 1654 797, 17617 1649 800, 17649 1644 802, 17686 1639 804, 17722 1637 807, 17760 1634 808, 17799 1630 807, 17836 1627 807, 17876 1625 807, 17916 1623 808, 17955 1622 809, 17994 1620 810, 18033 1618 809, 18069 1617 807, 18101 1615 807, 18134 1615 805, 18162 1615 806, 18188 1615 806, 18211 1615 805, 18234 1615 805, 18257 1615 806, 18280 1615 806, 18301 1617 807, 18327 1620 808, 18351 1623 808, 18376 1625 809, 18400 1627 810, 18416 1630 809, 18433 1630 811, 18445 1630 811, 18455 1630 812, 18468 1630 813, 18473 1630 812, 18482 1632 813, 18490 1634 813, 18493 1634 814, 18500 1635 814, 18500 1635 815, 18500 1635 816, 18500 1635 816, 18501 1635 816, 18503 1637 817, 18504 1637 817, 18506 1637 817, 18507 1637 816, 18509 1637 815, 18510 1637 814, 18512 1637 815, 18512 1637 814, 18515 1637 815, 18516 1637 816, 18519 1637 814, 18519 1637 812, 18519 1637 806, 18519 1635 797, 18509 1627 785, 18493 1618 774, 18473 1606 763, 18451 1598 755, 18430 1586 749, 18410 1578 746, 18390 1570 744, 18372 1561 742, 18358 1553 740, 18345 1548 740, 18335 1543 741, 18327 1537 742, 18318 1532 746, 18309 1528 749, 18301 1521 754, 18296 1519 759, 18292 1517 764, 18292 1517 769, 18292 1516 773, 18292 1516 780, 18290 1514 786, 18289 1513 794, 18287 1513 801, 18286 1511 806, 18285 1511 811, 18282 1509 817, 18282 1509 822, 18282 1509 826, 18282 1509 832, 18280 1509 836, 18280 1506 840, 18279 1506 842, 18279 1506 844, 18277 1505 845, 18277 1505 847, 18277 1505 849, 18277 1505 851, 18277 1505 851, 18277 1505 849, 18277 1505 851, 18277 1505 852, 18279 1505 853, 18286 1509 856, 18298 1521 856, 18315 1534 858, 18331 1548 859, 18351 1561 859, 18371 1576 860, 18392 1590 858, 18419 1603 858, 18445 1615 858, 18473 1627 858, 18500 1635 858, 18527 1644 858, 18555 1649 856, 18578 1652 855, 18595 1656 856, 18606 1656 856, 18617 1659 858, 18623 1659 858, 18627 1659 858, 18633 1659 858, 18633 1659 860, 18633 1659 861, 18633 1659 864, 18635 1659 865, 18636 1659 865, 18638 1659 866, 18640 1659 866, 18640 1659 866, 18640 1659 868, 18640 1659 866, 18640 1654 866, 18638 1644 866, 18629 1632 865, 18618 1620 864, 18606 1605 863, 18593 1591 863, 18578 1578 862, 18563 1567 862, 18553 1559 861, 18539 1553 859, 18523 1549 858, 18512 1548 855, 18500 1544 853, 18487 1544 853, 18481 1544 853, 18475 1544 853, 18463 1544 853, 18459 1544 853, 18454 1544 852, 18450 1544 852, 18445 1544 851, 18442 1548 849, 18439 1551 851, 18433 1556 849, 18430 1559 849, 18428 1563 849, 18421 1570 847, 18419 1575 848, 18416 1579 848, 18412 1588 847, 18412 1593 847, 18410 1598 847, 18407 1608 847, 18406 1613 848, 18404 1617 849, 18403 1623 849, 18403 1623 849, 18402 1623 849, 18402 1623 848, 18402 1625 849, 18402 1627 849, 18400 1627 849, 18400 1630 850, 18400 1630 850, 18400 1632 850, 18400 1634 850, 18400 1635 851, 18400 1637 852, 18400 1639 852, 18400 1639 853, 18399 1642 852, 18399 1644 854, 18399 1644 856, 18399 1646 858, 18399 1647 859, 18396 1649 859, 18396 1651 859, 18396 1652 860, 18395 1654 859, 18395 1656 859, 18392 1661 859, 18390 1666 859, 18386 1676 859, 18380 1688 858, 18374 1696 858, 18367 1708 858, 18357 1719 856, 18350 1725 856, 18339 1735 855, 18330 1745 854, 18322 1752 854, 18316 1758 854, 18309 1763 854, 18304 1765 855, 18299 1767 855, 18296 1770 856, 18296 1770 858, 18295 1770 859, 18295 1770 860, 18292 1772 859, 18292 1772 858, 18290 1773 858, 18289 1773 855, 18287 1773 854, 18287 1775 853, 18286 1775 851, 18286 1775 848, 18286 1777 846, 18286 1777 843, 18286 1777 839, 18286 1777 835, 18286 1777 828, 18286 1777 817, 18290 1777 802, 18295 1773 776, 18301 1769 745, 18305 1767 694, 18309 1764 620, 18312 1763 507, 18315 1763 352, 18321 1765 116</trace>
  <trace timeOffset="318805.25" brushRef="#br0" contextRef="#ctx0"> 16353 2859 423, 16353 2859 467, 16353 2859 512, 16353 2859 552, 16353 2859 585, 16353 2859 608, 16307 2781 625, 16297 2775 640, 16287 2770 650, 16276 2767 660, 16262 2766 674, 16244 2766 687, 16226 2769 703, 16206 2781 720, 16190 2799 732, 16175 2825 742, 16164 2859 749, 16156 2898 757, 16152 2942 766, 16148 2986 777, 16148 3030 785, 16148 3072 796, 16152 3112 808, 16161 3148 813, 16171 3181 821, 16184 3210 823, 16200 3234 825, 16218 3256 825, 16238 3275 825, 16259 3288 826, 16281 3300 825, 16301 3309 826, 16323 3317 823, 16346 3323 820, 16369 3327 817, 16391 3332 813, 16412 3335 809, 16430 3338 804, 16447 3339 794, 16465 3341 777, 16485 3341 759, 16505 3341 730, 16527 3338 695, 16543 3327 645, 16558 3312 567, 16574 3294 453, 16587 3270 264, 16600 3242 16</trace>
  <trace timeOffset="319199.25" brushRef="#br0" contextRef="#ctx0"> 16543 2832 555, 16543 2832 589, 16543 2832 632, 16543 2832 679, 16543 2832 719, 16543 2832 745, 16543 2832 762, 16540 2914 774, 16548 2944 782, 16555 2975 790, 16564 3009 796, 16574 3043 801, 16587 3081 806, 16597 3121 811, 16610 3160 819, 16621 3198 823, 16631 3234 829, 16641 3266 832, 16648 3286 835, 16652 3305 837, 16657 3313 838, 16658 3318 840, 16660 3323 840, 16660 3323 842, 16660 3323 843, 16660 3323 845, 16660 3323 847, 16661 3323 848, 16661 3323 849, 16661 3310 848, 16661 3292 848, 16661 3267 848, 16661 3239 844, 16661 3210 843, 16663 3180 839, 16665 3154 837, 16669 3136 836, 16671 3125 836, 16672 3121 835, 16672 3121 836, 16675 3118 836, 16678 3116 835, 16685 3116 837, 16698 3116 838, 16712 3124 840, 16730 3142 843, 16745 3163 847, 16761 3185 846, 16774 3207 850, 16785 3227 848, 16798 3246 846, 16806 3258 842, 16814 3270 834, 16823 3277 819, 16830 3283 793, 16839 3289 751, 16850 3291 691, 16866 3291 610, 16881 3288 504, 16901 3278 366, 16920 3263 182</trace>
  <trace timeOffset="319588.28" brushRef="#br0" contextRef="#ctx0"> 17120 3013 298, 17120 3013 367, 17120 3013 439, 17120 3013 498, 17120 3013 551, 17120 3013 594, 17120 3013 627, 17043 2948 656, 17025 2948 682, 17009 2952 704, 16989 2966 724, 16975 2986 739, 16959 3012 753, 16947 3042 763, 16936 3076 774, 16926 3109 786, 16920 3144 787, 16915 3175 795, 16914 3202 795, 16914 3222 795, 16914 3241 797, 16915 3251 794, 16920 3259 792, 16926 3268 783, 16929 3271 776, 16936 3275 768, 16941 3277 762, 16950 3277 759, 16959 3277 757, 16968 3275 759, 16979 3263 759, 16989 3248 760, 17003 3229 763, 17015 3205 760, 17025 3183 763, 17035 3162 761, 17043 3145 765, 17046 3136 768, 17050 3127 771, 17051 3123 776, 17053 3118 779, 17054 3116 785, 17054 3116 793, 17057 3116 799, 17063 3121 805, 17070 3136 814, 17079 3156 813, 17087 3177 818, 17097 3198 817, 17106 3217 816, 17117 3234 815, 17129 3250 811, 17140 3260 801, 17155 3270 783, 17170 3273 750, 17188 3273 693, 17211 3273 604, 17228 3263 472, 17245 3246 280, 17257 3224 24</trace>
  <trace timeOffset="319828.28" brushRef="#br0" contextRef="#ctx0"> 17261 2746 577, 17261 2746 627, 17261 2746 670, 17261 2746 702, 17261 2746 727, 17261 2746 748, 17261 2746 766, 17261 2746 784, 17261 2746 798, 17265 2827 808, 17270 2871 813, 17277 2913 818, 17281 2956 820, 17286 2996 823, 17290 3034 825, 17293 3069 826, 17297 3101 827, 17300 3133 827, 17306 3162 832, 17310 3188 832, 17313 3205 835, 17316 3221 834, 17317 3231 830, 17317 3237 825, 17318 3241 811, 17318 3241 785, 17322 3242 746, 17326 3244 693, 17335 3244 606, 17348 3234 471, 17358 3212 225</trace>
  <trace timeOffset="320046.3" brushRef="#br0" contextRef="#ctx0"> 17422 2663 579, 17422 2663 613, 17422 2663 654, 17422 2663 697, 17431 2755 734, 17434 2778 761, 17439 2802 776, 17445 2827 786, 17451 2856 792, 17459 2888 797, 17466 2922 802, 17474 2959 809, 17482 2994 814, 17491 3033 819, 17499 3069 819, 17507 3104 819, 17513 3138 820, 17519 3168 816, 17524 3195 815, 17528 3214 798, 17531 3231 761, 17533 3242 683, 17534 3246 517, 17536 3251 218</trace>
  <trace timeOffset="320420.3" brushRef="#br0" contextRef="#ctx0"> 17648 3133 653, 17648 3133 650, 17648 3133 643, 17648 3133 643, 17648 3133 643, 17648 3133 645, 17648 3133 646, 17648 3133 645, 17648 3133 647, 17648 3133 647, 17648 3133 647, 17689 3135 647, 17703 3128 647, 17715 3121 647, 17728 3110 648, 17739 3096 648, 17747 3079 647, 17751 3059 644, 17756 3034 642, 17760 3009 641, 17760 2981 639, 17760 2954 638, 17760 2934 637, 17760 2917 637, 17760 2905 641, 17760 2898 643, 17760 2893 648, 17760 2893 653, 17756 2893 658, 17748 2897 665, 17735 2913 676, 17718 2937 689, 17702 2969 704, 17686 3006 722, 17674 3043 731, 17665 3079 740, 17659 3110 749, 17657 3139 751, 17657 3162 757, 17662 3181 753, 17674 3197 748, 17689 3209 739, 17708 3217 726, 17721 3224 709, 17739 3227 683, 17757 3227 647, 17777 3227 595, 17800 3227 525, 17818 3219 429, 17836 3213 305, 17854 3205 147</trace>
  <trace timeOffset="320764.34" brushRef="#br0" contextRef="#ctx0"> 17974 3034 459, 17974 3034 516, 17974 3034 579, 17974 3116 632, 17974 3136 671, 17974 3154 695, 17974 3171 712, 17975 3181 724, 17978 3193 732, 17979 3198 737, 17981 3200 742, 17981 3205 747, 17984 3209 753, 17987 3213 761, 17987 3213 771, 17987 3213 782, 17987 3213 793, 17987 3213 801, 17988 3214 808, 17988 3214 811, 17988 3214 812, 17990 3210 814, 17994 3195 809, 18000 3173 810, 18010 3145 805, 18022 3118 803, 18034 3094 802, 18047 3072 801, 18056 3059 799, 18062 3050 799, 18066 3047 798, 18066 3047 799, 18071 3047 800, 18079 3052 803, 18091 3067 805, 18107 3089 807, 18117 3116 813, 18125 3142 812, 18133 3170 814, 18139 3193 809, 18144 3213 800, 18150 3229 784, 18160 3239 755, 18167 3246 708, 18176 3246 627, 18190 3246 517, 18204 3239 352, 18221 3226 136</trace>
  <trace timeOffset="321195.38" brushRef="#br0" contextRef="#ctx0"> 18312 3034 506, 18312 3034 537, 18312 3034 573, 18312 3034 607, 18312 3034 636, 18312 3034 656, 18312 3034 674, 18312 3034 686, 18312 3034 697, 18312 3034 710, 18241 3141 714, 18240 3173 722, 18240 3207 722, 18240 3239 722, 18240 3268 723, 18243 3294 719, 18248 3312 715, 18251 3323 709, 18254 3330 698, 18257 3333 688, 18260 3337 677, 18263 3339 668, 18266 3339 660, 18271 3337 656, 18282 3325 651, 18290 3310 649, 18296 3297 646, 18301 3283 645, 18308 3267 645, 18310 3256 644, 18316 3241 647, 18319 3231 650, 18321 3227 652, 18324 3224 657, 18324 3224 663, 18325 3224 673, 18330 3234 686, 18334 3256 702, 18341 3289 720, 18345 3330 734, 18348 3377 747, 18350 3430 757, 18350 3482 766, 18350 3537 770, 18350 3589 775, 18350 3641 775, 18342 3688 775, 18331 3732 778, 18318 3774 775, 18301 3808 779, 18282 3838 779, 18260 3863 782, 18236 3881 787, 18208 3892 793, 18181 3897 799, 18153 3897 804, 18128 3897 807, 18104 3885 807, 18081 3867 808, 18062 3846 800, 18047 3820 792, 18039 3793 769, 18034 3764 737, 18034 3734 686, 18043 3706 596, 18059 3679 462, 18084 3653 226</trace>
  <trace timeOffset="321475.38" brushRef="#br0" contextRef="#ctx0"> 18421 3400 623, 18421 3400 629, 18421 3400 637, 18421 3400 646, 18421 3400 653, 18421 3400 656, 18515 3355 656, 18533 3339 656, 18552 3324 653, 18568 3307 651, 18585 3289 649, 18600 3273 647, 18613 3255 647, 18620 3242 649, 18623 3234 654, 18626 3224 660, 18626 3217 672, 18626 3212 691, 18626 3207 714, 18626 3207 736, 18626 3207 753, 18617 3207 762, 18603 3214 769, 18585 3231 775, 18570 3255 783, 18556 3283 792, 18544 3313 795, 18536 3342 796, 18532 3370 792, 18532 3394 780, 18532 3413 759, 18541 3423 714, 18561 3427 620, 18588 3427 402, 18630 3418 106</trace>
  <trace timeOffset="322024.4" brushRef="#br0" contextRef="#ctx0"> 20333 1494 411, 20333 1494 466, 20333 1494 523, 20333 1494 571, 20333 1494 610, 20333 1494 640, 20333 1494 660, 20333 1494 676, 20333 1494 686, 20333 1494 691, 20299 1473 693, 20299 1472 695, 20313 1467 697, 20335 1460 702, 20372 1451 706, 20417 1439 709, 20470 1427 712, 20528 1416 715, 20589 1402 715, 20653 1387 716, 20716 1373 716, 20780 1359 715, 20841 1347 715, 20900 1335 713, 20956 1327 711, 21010 1322 706, 21056 1318 699, 21097 1315 691, 21131 1310 682, 21153 1308 671, 21167 1305 661, 21173 1305 650, 21173 1305 623, 21173 1298 575, 21170 1288 482, 21155 1274 340, 21127 1259 122</trace>
  <trace timeOffset="322337.44" brushRef="#br0" contextRef="#ctx0"> 20607 1175 513, 20607 1175 525, 20607 1175 541, 20607 1175 562, 20607 1175 587, 20607 1175 607, 20607 1175 621, 20607 1175 636, 20706 1198 648, 20736 1203 661, 20767 1205 671, 20797 1206 677, 20826 1206 678, 20851 1206 679, 20872 1206 677, 20891 1206 676, 20902 1208 676, 20909 1208 676, 20920 1208 675, 20924 1209 675, 20929 1209 675, 20935 1210 674, 20938 1213 677, 20941 1217 679, 20945 1224 680, 20950 1237 683, 20953 1252 684, 20956 1274 686, 20956 1298 686, 20958 1325 684, 20958 1352 681, 20958 1382 677, 20958 1412 666, 20958 1446 647, 20958 1480 607, 20952 1517 539, 20945 1556 427, 20936 1598 251, 20927 1644 7</trace>
  <trace timeOffset="323475.5" brushRef="#br0" contextRef="#ctx0"> 20845 2104 488, 20845 2104 505, 20845 2104 533, 20845 2104 571, 20845 2104 607, 20845 2104 637, 20845 2104 654, 20845 2104 666, 20845 2104 673, 20845 2104 677, 20816 2179 683, 20816 2191 688, 20816 2209 693, 20816 2218 700, 20819 2228 706, 20821 2245 717, 20826 2265 730, 20830 2292 744, 20832 2322 760, 20835 2363 778, 20835 2407 794, 20835 2459 812, 20835 2518 832, 20829 2579 843, 20821 2640 858, 20813 2699 862, 20806 2752 862, 20800 2798 862, 20793 2835 861, 20790 2859 861, 20787 2871 860, 20787 2878 859, 20787 2878 856, 20786 2878 853, 20786 2878 845, 20783 2876 837, 20779 2863 831, 20772 2839 825, 20765 2810 825, 20758 2781 822, 20753 2750 822, 20748 2721 823, 20744 2689 823, 20741 2655 825, 20739 2617 826, 20739 2578 825, 20739 2532 818, 20742 2484 815, 20748 2437 808, 20758 2392 808, 20770 2346 808, 20781 2307 807, 20796 2274 808, 20807 2245 806, 20821 2225 805, 20830 2210 803, 20841 2201 802, 20854 2194 803, 20865 2191 803, 20880 2188 801, 20897 2188 799, 20912 2191 799, 20932 2203 796, 20949 2218 796, 20962 2236 794, 20972 2257 792, 20981 2280 786, 20987 2306 784, 20991 2331 779, 20992 2348 776, 20992 2367 772, 20992 2384 770, 20992 2399 769, 20985 2417 769, 20974 2431 770, 20961 2442 769, 20945 2453 766, 20929 2462 763, 20910 2471 761, 20891 2479 760, 20872 2486 759, 20858 2491 759, 20845 2496 766, 20836 2501 766, 20830 2510 774, 20824 2517 774, 20824 2530 775, 20824 2549 778, 20830 2571 781, 20844 2599 789, 20859 2623 793, 20877 2646 799, 20897 2663 804, 20917 2680 807, 20938 2694 810, 20958 2705 814, 20978 2714 817, 20992 2719 821, 21010 2723 823, 21020 2726 825, 21032 2726 825, 21043 2726 823, 21055 2726 822, 21066 2726 822, 21078 2725 822, 21092 2718 822, 21107 2709 820, 21123 2696 816, 21138 2680 813, 21153 2663 809, 21167 2645 804, 21181 2620 796, 21193 2593 787, 21203 2563 776, 21212 2530 761, 21221 2496 751, 21227 2464 740, 21230 2442 735, 21231 2423 734, 21231 2411 733, 21231 2402 731, 21230 2392 733, 21221 2389 735, 21207 2389 738, 21192 2394 743, 21172 2409 750, 21155 2429 759, 21140 2455 768, 21126 2484 783, 21113 2517 790, 21103 2549 804, 21095 2579 810, 21089 2601 812, 21087 2620 816, 21085 2632 816, 21085 2638 816, 21085 2648 816, 21085 2655 813, 21085 2663 811, 21087 2675 809, 21092 2680 805, 21099 2685 802, 21108 2687 799, 21121 2687 794, 21138 2687 792, 21160 2682 789, 21181 2673 789, 21203 2660 789, 21227 2645 789, 21251 2626 787, 21273 2603 789, 21298 2579 786, 21322 2552 779, 21344 2525 778, 21366 2498 771, 21386 2476 772, 21399 2461 771, 21410 2450 771, 21418 2444 772, 21421 2441 773, 21423 2439 776, 21423 2439 777, 21423 2439 778, 21423 2439 781, 21429 2439 784, 21435 2439 787, 21444 2441 792, 21451 2446 794, 21458 2452 796, 21468 2458 797, 21474 2466 798, 21480 2474 798, 21483 2484 805, 21486 2501 807, 21486 2517 814, 21486 2539 817, 21478 2559 818, 21467 2579 819, 21452 2598 819, 21439 2616 817, 21424 2632 814, 21414 2645 809, 21407 2653 797, 21400 2660 772, 21397 2663 720, 21396 2667 607, 21396 2667 408, 21396 2667 113</trace>
  <trace timeOffset="323735.53" brushRef="#br0" contextRef="#ctx0"> 21551 2233 550, 21551 2233 588, 21551 2233 639, 21551 2233 694, 21551 2233 745, 21551 2233 782, 21551 2233 806, 21551 2233 822, 21588 2341 832, 21594 2380 840, 21600 2420 844, 21603 2467 850, 21606 2520 861, 21609 2581 867, 21610 2646 879, 21611 2714 885, 21615 2785 888, 21617 2856 893, 21618 2927 896, 21620 2994 899, 21621 3059 904, 21623 3118 903, 21624 3170 907, 21624 3213 907, 21625 3248 904, 21627 3271 901, 21629 3285 893, 21630 3291 875, 21632 3294 845, 21635 3297 805, 21640 3297 738, 21652 3295 632, 21660 3277 453, 21672 3251 174</trace>
  <trace timeOffset="323977.53" brushRef="#br0" contextRef="#ctx0"> 21658 2469 590, 21658 2469 614, 21658 2469 652, 21658 2469 694, 21658 2469 730, 21743 2395 757, 21757 2392 777, 21776 2389 789, 21794 2389 796, 21815 2389 801, 21834 2397 800, 21847 2409 798, 21860 2423 796, 21866 2441 790, 21869 2464 789, 21869 2488 796, 21866 2515 796, 21855 2544 802, 21843 2571 802, 21828 2598 798, 21811 2619 794, 21795 2638 783, 21783 2652 770, 21778 2660 750, 21775 2663 722, 21775 2663 682, 21775 2663 623, 21775 2663 547, 21775 2663 449, 21775 2663 314, 21782 2663 143</trace>
  <trace timeOffset="325047.6" brushRef="#br0" contextRef="#ctx0"> 22086 2462 574, 22086 2462 620, 22086 2462 663, 22086 2462 699, 22086 2462 728, 22086 2462 747, 22086 2462 759, 22086 2462 769, 22086 2462 780, 22019 2556 784, 22017 2581 790, 22017 2602 789, 22017 2619 784, 22022 2632 778, 22026 2640 771, 22032 2646 764, 22040 2653 757, 22043 2655 753, 22047 2658 751, 22047 2658 749, 22052 2658 750, 22060 2656 750, 22066 2652 750, 22077 2643 750, 22083 2635 750, 22084 2631 750, 22087 2621 752, 22087 2616 752, 22087 2603 753, 22087 2591 752, 22087 2579 744, 22087 2569 742, 22087 2563 742, 22086 2559 741, 22086 2559 748, 22086 2556 744, 22086 2556 731, 22086 2555 710, 22086 2554 681, 22086 2547 648, 22086 2535 619, 22091 2520 594, 22104 2501 569, 22116 2484 557, 22129 2467 545, 22142 2450 545, 22151 2438 547, 22159 2426 554, 22165 2419 561, 22167 2414 573, 22171 2411 591, 22171 2411 613, 22171 2409 635, 22171 2409 660, 22172 2409 681, 22175 2409 699, 22177 2423 716, 22182 2444 728, 22187 2473 746, 22190 2505 759, 22194 2537 772, 22197 2567 784, 22203 2596 792, 22207 2621 798, 22213 2638 802, 22217 2652 803, 22223 2660 801, 22224 2665 801, 22227 2670 802, 22227 2670 804, 22227 2670 810, 22227 2670 813, 22229 2670 815, 22233 2670 819, 22237 2670 820, 22243 2665 822, 22249 2660 825, 22253 2648 826, 22256 2640 827, 22257 2629 828, 22259 2619 830, 22260 2605 829, 22265 2587 828, 22271 2566 825, 22279 2539 814, 22292 2515 810, 22307 2494 801, 22323 2476 800, 22334 2466 800, 22348 2456 799, 22357 2452 799, 22362 2450 799, 22371 2447 799, 22377 2447 800, 22382 2447 800, 22388 2447 800, 22392 2447 800, 22396 2447 800, 22405 2449 801, 22414 2458 802, 22418 2466 813, 22424 2477 814, 22428 2493 823, 22431 2503 826, 22433 2520 826, 22435 2530 829, 22435 2537 829, 22437 2547 830, 22437 2554 830, 22437 2559 830, 22438 2564 832, 22438 2564 831, 22438 2564 831, 22438 2564 831, 22438 2566 830, 22440 2567 831, 22440 2567 835, 22440 2567 836, 22441 2567 838, 22443 2567 837, 22444 2564 838, 22447 2555 837, 22448 2546 838, 22450 2542 838, 22451 2537 829, 22453 2532 829, 22454 2527 822, 22456 2523 823, 22457 2518 822, 22457 2518 822, 22457 2517 821, 22457 2517 820, 22458 2515 819, 22458 2513 819, 22460 2513 818, 22460 2513 819, 22462 2510 827, 22463 2510 826, 22466 2510 827, 22467 2510 826, 22468 2508 819, 22470 2508 819, 22470 2506 819, 22471 2505 820, 22473 2505 820, 22474 2503 820, 22476 2501 819, 22477 2501 818, 22482 2496 817, 22486 2491 817, 22493 2484 815, 22505 2474 813, 22512 2467 812, 22522 2456 810, 22534 2446 811, 22538 2439 810, 22550 2427 811, 22558 2415 810, 22564 2407 810, 22568 2400 810, 22571 2397 810, 22571 2397 811, 22571 2395 811, 22571 2395 811, 22573 2394 809, 22574 2394 809, 22576 2392 808, 22577 2392 808, 22583 2392 809, 22593 2392 808, 22602 2394 809, 22615 2402 809, 22626 2409 808, 22632 2415 808, 22641 2424 807, 22648 2431 806, 22654 2438 807, 22658 2447 807, 22662 2456 807, 22667 2466 808, 22668 2469 808, 22668 2481 809, 22668 2494 817, 22668 2505 819, 22668 2523 828, 22665 2539 829, 22659 2554 829, 22651 2571 828, 22644 2584 826, 22636 2596 822, 22631 2603 813, 22623 2609 795, 22617 2616 759, 22613 2619 687, 22610 2621 551, 22610 2621 321, 22610 2621 31</trace>
  <trace timeOffset="325387.62" brushRef="#br0" contextRef="#ctx0"> 22827 2501 542, 22827 2501 570, 22827 2501 595, 22827 2501 616, 22827 2501 629, 22827 2501 627, 22827 2501 627, 22827 2501 619, 22827 2501 618, 22910 2426 617, 22918 2415 618, 22924 2402 620, 22928 2392 623, 22930 2382 629, 22930 2370 639, 22930 2360 650, 22930 2351 665, 22930 2346 680, 22930 2341 695, 22925 2341 710, 22914 2341 724, 22899 2344 737, 22879 2356 752, 22863 2375 765, 22847 2397 780, 22834 2420 790, 22819 2442 798, 22811 2464 802, 22805 2479 804, 22800 2489 814, 22800 2501 818, 22800 2506 825, 22800 2517 827, 22800 2530 826, 22800 2534 823, 22804 2542 819, 22807 2544 813, 22810 2547 805, 22817 2549 795, 22830 2549 780, 22845 2549 756, 22865 2544 720, 22884 2537 660, 22900 2526 552, 22919 2518 366, 22940 2508 86</trace>
  <trace timeOffset="325544.62" brushRef="#br0" contextRef="#ctx0"> 23248 2427 599, 23248 2427 620, 23248 2427 641, 23248 2427 656, 23248 2427 653, 23248 2427 619, 23248 2427 509, 23248 2427 225</trace>
  <trace timeOffset="328067.75" brushRef="#br0" contextRef="#ctx0"> 19169 3912 422, 19169 3912 469, 19169 3912 519, 19169 3912 564, 19169 3912 601, 19169 3912 625, 19169 3912 642, 19169 3912 651, 19169 3912 661, 19174 3828 671, 19169 3820 682, 19165 3816 693, 19159 3812 701, 19154 3810 710, 19143 3810 716, 19129 3810 718, 19115 3820 719, 19097 3837 724, 19080 3863 724, 19067 3896 729, 19052 3935 731, 19044 3979 733, 19035 4024 737, 19031 4071 740, 19031 4114 745, 19031 4158 747, 19038 4195 751, 19049 4228 753, 19065 4255 755, 19083 4277 756, 19101 4296 756, 19122 4308 757, 19143 4318 759, 19165 4325 759, 19191 4330 760, 19214 4335 760, 19239 4337 760, 19265 4339 761, 19291 4341 761, 19316 4345 761, 19341 4348 763, 19362 4353 762, 19383 4357 762, 19396 4360 763, 19412 4365 762, 19423 4368 762, 19434 4370 763, 19443 4373 763, 19446 4374 762, 19451 4375 760, 19451 4375 757, 19451 4375 750, 19451 4375 735, 19453 4375 701, 19454 4375 638, 19456 4375 524, 19456 4375 317, 19456 4375 47</trace>
  <trace timeOffset="328500.78" brushRef="#br0" contextRef="#ctx0"> 19749 4100 402, 19749 4100 449, 19749 4100 501, 19749 4100 547, 19749 4100 583, 19749 4100 608, 19749 4100 625, 19749 4100 636, 19749 4100 643, 19749 4100 646, 19749 4100 648, 19780 4027 651, 19777 4017 654, 19771 4006 660, 19765 3999 667, 19757 3993 676, 19749 3987 686, 19745 3987 694, 19735 3987 700, 19722 3987 706, 19706 3992 711, 19686 4006 717, 19670 4024 726, 19657 4045 732, 19647 4068 741, 19642 4093 748, 19637 4117 752, 19637 4139 754, 19637 4159 756, 19642 4175 756, 19651 4191 759, 19661 4203 759, 19677 4213 757, 19691 4223 757, 19710 4230 757, 19727 4235 756, 19747 4242 759, 19768 4248 759, 19787 4255 759, 19806 4258 757, 19826 4263 754, 19843 4267 753, 19857 4271 750, 19874 4274 747, 19886 4277 737, 19901 4277 716, 19917 4279 676, 19927 4279 592, 19937 4279 439, 19942 4271 160</trace>
  <trace timeOffset="329159.8" brushRef="#br0" contextRef="#ctx0"> 20205 4027 610, 20205 4027 622, 20205 4027 645, 20205 4027 676, 20205 4027 706, 20205 4027 734, 20205 4027 749, 20205 4027 759, 20186 4125 765, 20186 4150 767, 20186 4173 769, 20187 4189 769, 20193 4204 769, 20196 4213 769, 20197 4218 769, 20199 4223 767, 20199 4223 769, 20199 4223 772, 20199 4223 776, 20199 4223 781, 20199 4224 785, 20199 4224 789, 20197 4215 792, 20190 4201 795, 20179 4181 799, 20173 4159 804, 20165 4134 808, 20161 4109 811, 20158 4079 812, 20158 4052 812, 20158 4028 814, 20161 4006 814, 20169 3987 815, 20176 3975 814, 20186 3967 813, 20199 3960 812, 20208 3957 811, 20225 3955 810, 20239 3955 809, 20257 3955 807, 20276 3960 805, 20293 3971 804, 20310 3981 803, 20323 3992 802, 20332 3999 801, 20342 4009 798, 20348 4014 797, 20350 4017 796, 20355 4022 795, 20355 4022 796, 20355 4028 796, 20355 4039 797, 20346 4052 798, 20332 4071 799, 20313 4084 799, 20290 4098 800, 20268 4110 800, 20244 4122 800, 20220 4134 799, 20203 4139 799, 20187 4146 799, 20179 4150 800, 20174 4151 801, 20169 4153 800, 20169 4153 801, 20168 4153 802, 20168 4153 802, 20167 4154 801, 20165 4154 801, 20164 4154 799, 20164 4156 799, 20162 4156 799, 20162 4156 799, 20162 4158 801, 20162 4158 803, 20162 4158 803, 20165 4158 805, 20179 4159 806, 20196 4163 809, 20219 4168 814, 20238 4175 816, 20258 4183 818, 20277 4193 818, 20299 4207 819, 20320 4223 821, 20342 4238 823, 20364 4253 825, 20384 4267 825, 20402 4279 823, 20416 4288 822, 20426 4293 822, 20434 4299 821, 20437 4300 820, 20442 4303 818, 20442 4303 816, 20442 4303 813, 20442 4303 810, 20443 4303 804, 20445 4304 794, 20446 4304 774, 20447 4304 735, 20447 4306 664, 20447 4306 545, 20449 4306 330, 20449 4306 53</trace>
  <trace timeOffset="329682.84" brushRef="#br0" contextRef="#ctx0"> 20547 4062 561, 20547 4062 610, 20547 4062 658, 20547 4062 697, 20547 4062 726, 20554 4163 747, 20556 4189 759, 20559 4213 765, 20561 4235 768, 20565 4250 770, 20567 4264 771, 20570 4274 771, 20572 4279 771, 20573 4284 772, 20573 4284 774, 20573 4284 779, 20573 4284 787, 20573 4284 798, 20575 4284 810, 20575 4284 819, 20575 4286 825, 20575 4286 830, 20575 4286 833, 20572 4277 836, 20565 4262 842, 20557 4242 844, 20550 4220 847, 20546 4193 848, 20546 4163 850, 20546 4134 852, 20546 4100 855, 20549 4068 858, 20556 4041 859, 20561 4016 861, 20569 3995 864, 20573 3980 865, 20579 3967 867, 20586 3959 867, 20591 3950 868, 20598 3943 868, 20605 3935 869, 20614 3930 869, 20616 3926 868, 20621 3925 866, 20625 3924 862, 20631 3924 861, 20641 3924 859, 20653 3924 859, 20661 3924 858, 20671 3924 858, 20680 3928 855, 20687 3934 854, 20693 3942 853, 20699 3950 853, 20701 3960 854, 20701 3977 854, 20701 3995 854, 20701 4019 854, 20693 4041 852, 20683 4062 852, 20670 4081 852, 20660 4100 850, 20648 4117 849, 20637 4134 847, 20628 4146 845, 20621 4156 843, 20615 4163 840, 20610 4166 837, 20610 4169 832, 20610 4169 828, 20610 4169 822, 20610 4169 816, 20610 4171 808, 20610 4171 796, 20610 4173 779, 20608 4173 755, 20608 4174 715, 20607 4174 644, 20607 4175 522, 20607 4175 294, 20607 4177 18</trace>
  <trace timeOffset="330099.88" brushRef="#br0" contextRef="#ctx0"> 20719 3727 586, 20719 3727 634, 20719 3727 675, 20719 3727 710, 20719 3727 736, 20719 3727 753, 20719 3727 763, 20719 3727 770, 20719 3727 776, 20719 3727 781, 20719 3727 787, 20810 3666 792, 20836 3671 795, 20864 3682 799, 20892 3696 802, 20920 3713 807, 20949 3730 810, 20975 3754 813, 21001 3778 813, 21026 3805 812, 21046 3834 816, 21062 3866 814, 21075 3899 816, 21081 3934 816, 21083 3972 813, 21083 4012 815, 21082 4056 815, 21073 4100 817, 21059 4150 820, 21046 4198 823, 21029 4247 825, 21013 4292 830, 20998 4337 832, 20985 4374 836, 20974 4409 839, 20967 4441 841, 20959 4468 846, 20955 4487 846, 20952 4499 849, 20952 4505 847, 20952 4505 847, 20952 4505 846, 20952 4505 847, 20952 4505 848, 20952 4505 849, 20952 4507 850, 20952 4507 850, 20950 4509 846, 20950 4509 835, 20950 4511 812, 20949 4511 762, 20949 4507 681, 20947 4492 544, 20947 4473 317, 20947 4446 37</trace>
  <trace timeOffset="330263.88" brushRef="#br0" contextRef="#ctx0"> 21211 4313 673, 21211 4313 680, 21211 4313 687, 21211 4313 691, 21211 4313 687, 21211 4313 667, 21211 4313 609, 21211 4313 469, 21211 4313 187</trace>
  <trace timeOffset="333003.03" brushRef="#br0" contextRef="#ctx0"> 19729 4686 235, 19729 4686 269, 19729 4686 308, 19729 4686 352, 19729 4686 396, 19729 4686 437, 19729 4686 475, 19729 4686 511, 19729 4686 543, 19729 4686 574, 19691 4688 602, 19690 4691 629, 19687 4691 654, 19687 4691 675, 19686 4691 693, 19684 4691 708, 19683 4691 719, 19681 4691 727, 19680 4691 732, 19678 4691 736, 19677 4693 737, 19675 4693 739, 19675 4693 740, 19674 4693 743, 19674 4694 748, 19674 4698 753, 19680 4700 760, 19694 4706 767, 19714 4713 773, 19737 4717 780, 19762 4720 787, 19794 4723 795, 19830 4723 803, 19871 4723 810, 19917 4723 814, 19966 4723 817, 20019 4723 819, 20074 4721 820, 20131 4720 821, 20183 4717 822, 20238 4716 822, 20290 4714 822, 20342 4713 823, 20394 4710 825, 20446 4708 825, 20498 4703 826, 20549 4700 826, 20601 4696 826, 20651 4691 826, 20701 4686 826, 20750 4679 826, 20797 4674 826, 20839 4667 826, 20877 4662 826, 20912 4659 827, 20944 4655 828, 20972 4650 828, 20998 4647 827, 21017 4645 826, 21032 4642 826, 21046 4642 826, 21052 4642 827, 21062 4640 827, 21069 4640 827, 21073 4640 827, 21079 4640 828, 21079 4640 828, 21079 4640 830, 21079 4640 831, 21081 4640 832, 21082 4640 833, 21083 4640 834, 21085 4640 835, 21087 4640 835, 21088 4640 835, 21089 4640 835, 21091 4640 835, 21092 4640 836, 21094 4640 837, 21095 4640 836, 21097 4640 836, 21099 4640 836, 21101 4640 835, 21101 4640 835, 21102 4640 835, 21102 4640 833, 21103 4640 829, 21103 4640 817, 21103 4640 792, 21103 4640 742, 21103 4640 628, 21101 4640 328, 21085 4638 22</trace>
  <trace timeOffset="341787.56" brushRef="#br0" contextRef="#ctx0"> 21261 5196 176, 21261 5196 216, 21261 5196 253, 21261 5196 289, 21261 5196 320, 21261 5196 344, 21261 5196 365, 21261 5196 383, 21261 5196 399, 21261 5196 416, 21261 5196 434, 21243 5192 455, 21243 5191 479, 21243 5191 506, 21241 5189 535, 21241 5189 561, 21240 5187 583, 21240 5187 603, 21240 5187 620, 21240 5186 638, 21240 5186 654, 21240 5186 671, 21240 5184 686, 21240 5184 700, 21253 5179 711, 21267 5175 717, 21287 5170 726, 21306 5165 729, 21328 5158 736, 21351 5154 742, 21377 5150 748, 21404 5146 752, 21431 5145 759, 21461 5141 761, 21490 5141 763, 21519 5138 766, 21549 5136 770, 21581 5134 775, 21615 5133 781, 21650 5131 785, 21688 5129 789, 21727 5128 793, 21769 5126 793, 21814 5125 796, 21861 5121 799, 21912 5119 800, 21970 5114 803, 22032 5110 805, 22099 5104 805, 22169 5099 806, 22240 5095 806, 22311 5091 807, 22385 5086 806, 22456 5081 807, 22526 5078 808, 22594 5075 808, 22658 5072 808, 22719 5071 808, 22774 5069 806, 22823 5069 806, 22869 5069 806, 22913 5069 806, 22954 5069 807, 22996 5069 807, 23040 5069 806, 23086 5069 807, 23136 5069 808, 23187 5066 809, 23241 5060 814, 23300 5054 815, 23361 5046 815, 23421 5039 815, 23484 5032 814, 23544 5025 814, 23604 5020 814, 23661 5013 814, 23719 5007 814, 23774 5003 815, 23826 4998 815, 23877 4995 815, 23927 4991 815, 23974 4991 815, 24020 4991 815, 24064 4988 814, 24109 4988 815, 24153 4988 815, 24199 4988 815, 24244 4986 816, 24292 4984 815, 24340 4983 815, 24389 4979 816, 24439 4976 816, 24490 4975 818, 24542 4971 818, 24594 4967 818, 24646 4961 819, 24700 4957 819, 24753 4951 820, 24806 4945 820, 24856 4937 821, 24906 4931 821, 24955 4924 822, 25000 4916 825, 25046 4908 826, 25088 4899 827, 25128 4892 828, 25169 4882 828, 25205 4875 827, 25239 4870 825, 25272 4865 825, 25301 4860 825, 25320 4858 825, 25339 4857 825, 25360 4857 825, 25372 4857 826, 25385 4857 825, 25390 4857 825, 25390 4857 825, 25390 4857 822, 25390 4857 822, 25392 4857 822, 25393 4857 820, 25395 4857 818, 25396 4857 813, 25398 4857 805, 25399 4857 795, 25401 4857 775, 25401 4857 742, 25401 4863 685, 25389 4870 581, 25366 4882 407, 25333 4896 125</trace>
  <trace timeOffset="342964.62" brushRef="#br0" contextRef="#ctx0"> 23189 4250 215, 23189 4250 254, 23189 4250 295, 23189 4250 334, 23189 4250 370, 23189 4250 400, 23189 4250 427, 23189 4250 451, 23189 4250 476, 23189 4250 501, 23187 4196 528, 23187 4195 551, 23187 4195 570, 23187 4195 586, 23187 4193 596, 23187 4193 603, 23187 4193 612, 23190 4200 621, 23199 4216 632, 23207 4241 641, 23216 4270 651, 23226 4303 658, 23235 4339 668, 23245 4379 676, 23256 4421 685, 23267 4467 698, 23277 4512 706, 23288 4561 717, 23298 4609 722, 23309 4661 727, 23320 4714 734, 23330 4770 740, 23341 4829 747, 23352 4893 750, 23361 4959 754, 23369 5025 759, 23378 5093 759, 23387 5163 763, 23394 5235 762, 23401 5308 761, 23410 5385 764, 23417 5464 763, 23422 5545 765, 23429 5626 766, 23437 5709 766, 23442 5790 770, 23447 5871 771, 23452 5954 774, 23458 6034 775, 23462 6116 774, 23467 6196 775, 23472 6275 774, 23476 6353 777, 23481 6428 780, 23485 6504 781, 23489 6578 785, 23494 6652 785, 23499 6725 785, 23505 6798 789, 23510 6867 789, 23515 6936 792, 23521 7005 794, 23528 7074 794, 23534 7141 797, 23541 7209 797, 23550 7277 798, 23560 7347 799, 23569 7415 799, 23578 7485 801, 23586 7552 801, 23596 7618 803, 23605 7683 806, 23612 7747 806, 23622 7812 808, 23630 7875 808, 23637 7938 808, 23642 8000 810, 23650 8064 810, 23655 8126 812, 23661 8189 810, 23666 8251 812, 23669 8311 813, 23673 8373 816, 23676 8432 822, 23678 8492 825, 23681 8550 830, 23683 8606 833, 23683 8661 834, 23687 8715 837, 23690 8767 838, 23693 8818 842, 23698 8869 842, 23702 8918 845, 23705 8968 847, 23710 9019 847, 23712 9070 850, 23715 9122 850, 23718 9174 851, 23721 9225 851, 23723 9276 850, 23726 9325 850, 23728 9373 849, 23731 9421 850, 23733 9467 850, 23737 9509 851, 23741 9549 851, 23743 9588 852, 23745 9622 852, 23748 9657 854, 23751 9689 854, 23753 9723 858, 23757 9757 862, 23760 9793 862, 23761 9829 866, 23763 9868 866, 23766 9910 867, 23767 9951 870, 23767 9996 870, 23769 10040 872, 23769 10084 872, 23769 10127 872, 23769 10167 872, 23769 10204 873, 23769 10236 872, 23771 10268 874, 23773 10299 873, 23774 10326 874, 23775 10353 874, 23775 10376 875, 23777 10393 873, 23778 10411 873, 23778 10430 876, 23780 10449 875, 23781 10476 879, 23783 10493 879, 23783 10510 879, 23783 10527 878, 23783 10540 878, 23786 10559 879, 23786 10571 879, 23786 10582 880, 23787 10594 880, 23787 10601 880, 23787 10611 879, 23787 10618 879, 23787 10624 879, 23789 10630 879, 23789 10630 878, 23789 10630 877, 23789 10630 877, 23789 10631 877, 23790 10633 877, 23790 10635 877, 23790 10636 876, 23790 10638 876, 23790 10639 874, 23790 10640 873, 23790 10640 870, 23790 10640 866, 23790 10640 858, 23783 10633 840, 23771 10614 806, 23751 10582 728, 23726 10539 548, 23699 10485 237</trace>
  <trace timeOffset="344119.7" brushRef="#br0" contextRef="#ctx0"> 21059 4983 234, 21059 4983 280, 21059 4983 320, 21059 4983 357, 21059 4983 394, 21059 4983 432, 21059 4983 469, 21059 4983 501, 21059 4983 525, 21059 4983 541, 21059 4983 552, 21041 4917 558, 21041 4917 561, 21041 4917 567, 21040 4917 571, 21040 4931 578, 21040 4952 587, 21040 4981 594, 21040 5013 603, 21040 5049 612, 21040 5087 623, 21040 5129 638, 21040 5177 650, 21040 5230 668, 21040 5289 683, 21040 5356 695, 21040 5427 708, 21040 5504 716, 21040 5585 724, 21040 5666 728, 21040 5749 732, 21041 5829 738, 21043 5910 740, 21046 5990 744, 21049 6070 748, 21053 6153 749, 21059 6234 752, 21064 6315 752, 21069 6394 753, 21073 6470 757, 21079 6546 760, 21083 6621 764, 21089 6696 768, 21095 6777 769, 21101 6855 772, 21107 6936 774, 21111 7016 774, 21117 7096 778, 21121 7175 779, 21126 7253 782, 21131 7331 785, 21136 7409 785, 21141 7486 787, 21147 7564 787, 21153 7640 792, 21160 7715 794, 21166 7790 794, 21172 7864 796, 21178 7937 794, 21183 8008 793, 21190 8081 794, 21198 8153 794, 21205 8226 795, 21212 8300 795, 21222 8373 795, 21231 8443 798, 21240 8514 798, 21249 8582 800, 21257 8649 801, 21266 8715 800, 21273 8782 801, 21281 8848 802, 21289 8915 803, 21295 8981 802, 21302 9046 803, 21308 9113 805, 21313 9181 805, 21319 9249 809, 21324 9316 809, 21328 9382 809, 21331 9448 810, 21335 9510 809, 21340 9569 810, 21344 9629 809, 21351 9685 810, 21357 9740 812, 21364 9796 811, 21373 9851 815, 21381 9910 814, 21392 9968 813, 21403 10025 814, 21414 10082 813, 21424 10140 814, 21436 10196 813, 21446 10249 813, 21454 10299 813, 21465 10343 813, 21471 10384 812, 21474 10420 812, 21478 10452 815, 21480 10481 814, 21481 10503 818, 21481 10521 816, 21481 10533 814, 21481 10537 814, 21481 10544 805, 21481 10544 777, 21481 10544 701, 21481 10544 565, 21474 10536 264</trace>
  <trace timeOffset="345487.75" brushRef="#br0" contextRef="#ctx0"> 24610 4489 305, 24610 4489 321, 24610 4489 343, 24610 4489 373, 24610 4489 404, 24610 4489 436, 24610 4489 463, 24610 4489 488, 24610 4489 511, 24610 4489 529, 24604 4478 546, 24604 4475 562, 24603 4475 576, 24603 4475 587, 24603 4475 597, 24603 4473 604, 24603 4473 610, 24603 4471 615, 24603 4470 616, 24603 4468 615, 24603 4467 614, 24603 4461 612, 24603 4454 612, 24603 4449 612, 24603 4437 612, 24603 4432 613, 24604 4426 613, 24605 4421 614, 24605 4421 616, 24605 4420 617, 24605 4420 618, 24605 4417 618, 24606 4417 618, 24606 4414 619, 24606 4414 618, 24606 4412 618, 24606 4410 618, 24606 4409 617, 24608 4407 617, 24608 4406 617, 24608 4405 618, 24608 4405 618, 24608 4403 619, 24608 4403 621, 24610 4402 622, 24610 4402 623, 24610 4400 625, 24610 4400 627, 24610 4399 631, 24610 4399 636, 24611 4397 643, 24611 4397 652, 24611 4395 663, 24611 4395 674, 24611 4394 681, 24613 4394 685, 24613 4394 687, 24616 4394 688, 24624 4399 691, 24634 4414 697, 24649 4437 709, 24666 4470 715, 24685 4507 724, 24704 4550 728, 24725 4596 731, 24746 4647 735, 24765 4703 737, 24783 4763 739, 24799 4826 741, 24815 4896 746, 24827 4969 750, 24840 5045 756, 24847 5126 763, 24851 5211 768, 24854 5300 775, 24854 5392 780, 24854 5486 783, 24854 5582 789, 24854 5675 796, 24854 5766 799, 24851 5854 805, 24850 5943 807, 24850 6031 808, 24850 6121 812, 24850 6210 814, 24850 6300 818, 24851 6387 823, 24854 6475 825, 24856 6561 828, 24859 6649 829, 24863 6735 828, 24866 6820 831, 24870 6902 832, 24874 6982 834, 24879 7062 838, 24885 7142 838, 24890 7219 840, 24897 7295 842, 24903 7371 842, 24908 7445 844, 24915 7518 844, 24921 7589 844, 24928 7657 843, 24937 7724 843, 24945 7790 846, 24955 7858 846, 24964 7925 849, 24973 7994 850, 24982 8064 849, 24991 8133 849, 25000 8204 849, 25008 8272 851, 25017 8337 852, 25025 8401 852, 25032 8462 856, 25038 8523 858, 25046 8582 860, 25052 8638 860, 25057 8690 859, 25062 8743 859, 25065 8791 858, 25070 8840 861, 25073 8886 861, 25077 8932 862, 25079 8978 861, 25082 9024 862, 25085 9072 864, 25088 9120 864, 25090 9171 865, 25090 9220 864, 25091 9274 863, 25091 9325 863, 25091 9377 862, 25091 9428 863, 25091 9478 863, 25091 9527 865, 25091 9574 865, 25090 9617 866, 25088 9656 866, 25087 9692 868, 25085 9726 870, 25084 9760 872, 25084 9793 876, 25082 9824 874, 25082 9855 874, 25082 9885 873, 25081 9917 872, 25081 9948 873, 25081 9978 872, 25081 10008 872, 25081 10037 871, 25081 10062 871, 25081 10082 871, 25079 10101 870, 25079 10115 869, 25078 10128 869, 25078 10140 867, 25077 10147 866, 25077 10152 862, 25073 10155 850, 25070 10159 826, 25067 10161 781, 25055 10161 693, 25038 10159 528, 25012 10139 225</trace>
  <trace timeOffset="347124.84" brushRef="#br0" contextRef="#ctx0"> 20456 5368 112, 20456 5368 126, 20456 5368 141, 20456 5368 157, 20456 5368 179, 20456 5368 203, 20456 5368 229, 20456 5368 257, 20456 5368 285, 20456 5368 320, 20456 5368 360, 20465 5341 405, 20465 5334 449, 20463 5325 493, 20459 5317 531, 20456 5312 564, 20455 5308 594, 20452 5305 614, 20449 5303 628, 20446 5300 639, 20443 5297 645, 20443 5297 649, 20437 5297 650, 20426 5297 650, 20413 5300 649, 20394 5315 647, 20378 5334 648, 20359 5361 648, 20343 5391 651, 20325 5425 655, 20307 5467 660, 20290 5509 666, 20277 5554 673, 20265 5599 679, 20255 5643 686, 20247 5685 691, 20239 5726 695, 20235 5767 703, 20231 5810 708, 20229 5854 718, 20228 5903 724, 20228 5950 730, 20228 6002 737, 20228 6055 743, 20232 6113 750, 20236 6171 756, 20244 6232 762, 20252 6289 765, 20259 6345 769, 20268 6395 770, 20276 6442 774, 20285 6485 780, 20293 6524 782, 20297 6561 786, 20299 6600 787, 20302 6638 790, 20302 6679 794, 20299 6723 797, 20290 6771 799, 20280 6825 800, 20264 6880 802, 20247 6941 802, 20229 7002 806, 20209 7061 808, 20190 7117 808, 20174 7168 811, 20158 7210 809, 20144 7245 810, 20134 7272 811, 20125 7289 812, 20121 7299 815, 20116 7307 820, 20114 7311 827, 20111 7313 835, 20109 7316 840, 20109 7316 845, 20103 7316 848, 20099 7316 850, 20092 7316 852, 20082 7316 853, 20076 7316 854, 20063 7316 855, 20053 7313 854, 20044 7311 853, 20034 7306 853, 20030 7304 853, 20027 7303 853, 20027 7303 854, 20025 7302 854, 20025 7302 852, 20024 7299 850, 20022 7299 847, 20022 7299 845, 20021 7296 842, 20021 7296 838, 20021 7296 835, 20022 7296 832, 20037 7296 830, 20056 7304 830, 20082 7316 829, 20108 7335 829, 20135 7356 827, 20161 7383 826, 20186 7417 825, 20209 7453 826, 20232 7495 826, 20252 7541 827, 20271 7589 827, 20288 7640 827, 20304 7696 827, 20322 7752 826, 20340 7812 829, 20356 7873 829, 20375 7937 830, 20390 8000 831, 20404 8066 830, 20414 8131 831, 20422 8197 831, 20429 8263 833, 20434 8329 832, 20437 8397 832, 20440 8462 835, 20443 8528 834, 20445 8591 838, 20446 8653 839, 20447 8714 837, 20450 8771 839, 20453 8828 837, 20456 8882 838, 20459 8935 838, 20463 8987 839, 20466 9039 839, 20468 9094 839, 20470 9152 842, 20473 9210 842, 20475 9271 845, 20478 9333 846, 20479 9394 846, 20480 9456 847, 20484 9517 847, 20487 9574 848, 20490 9630 848, 20495 9685 850, 20499 9738 852, 20505 9789 853, 20514 9840 856, 20524 9890 855, 20534 9936 856, 20546 9982 858, 20560 10026 856, 20573 10069 858, 20589 10115 858, 20605 10157 858, 20621 10201 858, 20640 10246 859, 20657 10292 858, 20676 10338 860, 20693 10384 863, 20712 10430 862, 20730 10474 866, 20748 10513 863, 20767 10548 862, 20783 10580 863, 20800 10609 862, 20816 10638 862, 20832 10664 863, 20850 10686 863, 20867 10709 864, 20884 10729 864, 20902 10746 864, 20922 10761 864, 20939 10773 863, 20959 10783 864, 20979 10790 863, 20994 10796 864, 21011 10796 864, 21029 10796 864, 21041 10796 863, 21059 10793 863, 21070 10790 863, 21078 10786 863, 21087 10780 860, 21091 10771 855, 21095 10758 847, 21097 10739 832, 21099 10715 809, 21099 10687 772, 21091 10650 703, 21079 10606 575, 21061 10551 297, 21040 10489 3</trace>
  <trace timeOffset="348027.9" brushRef="#br0" contextRef="#ctx0"> 18815 5940 342, 18815 5940 414, 18815 5940 486, 18815 5940 551, 18815 5940 598, 18815 5940 632, 18815 5940 655, 18815 5940 675, 18846 5845 693, 18854 5818 704, 18861 5790 716, 18870 5763 721, 18880 5736 726, 18890 5714 729, 18901 5695 731, 18912 5675 732, 18924 5661 732, 18934 5650 733, 18945 5643 731, 18954 5639 728, 18966 5639 726, 18985 5639 722, 19003 5646 721, 19028 5663 720, 19049 5683 720, 19067 5707 719, 19081 5736 718, 19092 5768 721, 19100 5805 720, 19105 5845 723, 19105 5886 723, 19105 5928 722, 19104 5969 722, 19094 6011 721, 19083 6055 724, 19069 6099 726, 19055 6143 728, 19041 6184 732, 19026 6220 734, 19015 6253 737, 19007 6274 741, 19002 6286 744, 19000 6292 749, 19000 6292 754, 19000 6292 757, 19000 6292 761, 19000 6293 764, 19000 6296 768, 19003 6300 773, 19013 6301 778, 19026 6301 782, 19042 6300 786, 19060 6291 792, 19078 6281 795, 19094 6271 798, 19112 6261 801, 19123 6253 803, 19138 6246 803, 19145 6241 805, 19155 6236 805, 19165 6232 806, 19175 6229 807, 19185 6225 807, 19191 6224 806, 19195 6222 807, 19200 6220 807, 19204 6220 807, 19209 6217 807, 19213 6217 806, 19213 6217 804, 19213 6216 802, 19213 6216 798, 19214 6216 792, 19215 6216 780, 19218 6216 762, 19220 6216 729, 19221 6216 671, 19221 6216 575, 19223 6216 410, 19223 6216 130</trace>
  <trace timeOffset="348336.94" brushRef="#br0" contextRef="#ctx0"> 19075 5449 501, 19075 5449 538, 19075 5449 577, 19075 5449 613, 19075 5449 637, 19075 5449 649, 19075 5449 654, 19075 5449 660, 19075 5449 669, 19075 5449 682, 19081 5484 696, 19092 5513 709, 19103 5542 716, 19112 5574 721, 19120 5603 726, 19127 5632 728, 19133 5658 729, 19135 5678 729, 19140 5695 727, 19142 5704 726, 19143 5709 722, 19145 5716 716, 19145 5716 699, 19145 5716 665, 19145 5716 591, 19145 5717 469, 19145 5717 272, 19149 5717 7</trace>
  <trace timeOffset="348759.94" brushRef="#br0" contextRef="#ctx0"> 19282 5402 525, 19282 5402 565, 19282 5402 608, 19282 5402 640, 19282 5402 663, 19282 5402 677, 19282 5402 685, 19282 5402 689, 19282 5402 690, 19282 5402 689, 19282 5402 687, 19262 5380 686, 19259 5390 685, 19256 5406 686, 19255 5429 686, 19255 5452 687, 19255 5476 688, 19255 5501 689, 19258 5528 688, 19263 5552 689, 19269 5577 689, 19275 5602 690, 19282 5624 691, 19289 5646 691, 19294 5663 691, 19300 5675 690, 19304 5683 690, 19311 5692 690, 19316 5699 689, 19324 5704 688, 19331 5709 688, 19334 5711 688, 19346 5712 689, 19356 5712 690, 19372 5712 693, 19386 5707 694, 19399 5700 697, 19409 5692 699, 19416 5685 703, 19425 5673 706, 19431 5666 710, 19432 5661 714, 19435 5656 720, 19435 5650 726, 19435 5644 733, 19435 5638 741, 19435 5628 747, 19435 5623 751, 19434 5618 753, 19425 5612 755, 19421 5611 755, 19411 5608 754, 19394 5608 753, 19379 5608 751, 19356 5614 747, 19340 5624 743, 19321 5638 736, 19304 5653 716, 19286 5668 651, 19271 5685 498, 19255 5699 207</trace>
  <trace timeOffset="351008.06" brushRef="#br0" contextRef="#ctx0"> 23789 5150 215, 23789 5150 235, 23789 5150 253, 23789 5150 267, 23789 5150 279, 23789 5150 286, 23789 5150 292, 23789 5150 297, 23789 5150 301, 23789 5150 309, 23789 5150 320, 23783 5141 330, 23786 5138 341, 23792 5138 352, 23804 5138 365, 23823 5136 379, 23845 5134 392, 23877 5131 410, 23910 5128 427, 23946 5124 442, 23989 5118 459, 24034 5113 470, 24082 5107 478, 24131 5103 483, 24182 5098 486, 24231 5093 486, 24280 5091 488, 24329 5087 489, 24378 5084 490, 24425 5081 490, 24469 5078 489, 24511 5075 488, 24552 5071 486, 24588 5066 484, 24623 5061 480, 24652 5057 473, 24671 5054 462, 24683 5052 439, 24689 5052 386, 24689 5052 322, 24689 5052 232, 24683 5060 93</trace>
  <trace timeOffset="354159.25" brushRef="#br0" contextRef="#ctx0"> 23751 5155 365, 23751 5155 373, 23751 5155 387, 23751 5155 406, 23751 5155 429, 23751 5155 447, 23751 5155 459, 23751 5155 467, 23751 5155 469, 23751 5155 468, 23733 5150 467, 23733 5150 465, 23732 5150 466, 23732 5150 469, 23732 5150 477, 23732 5150 486, 23732 5150 498, 23732 5165 506, 23732 5179 516, 23732 5199 526, 23732 5218 539, 23732 5239 553, 23732 5266 567, 23732 5295 578, 23735 5322 586, 23741 5353 594, 23745 5385 600, 23751 5420 607, 23755 5454 614, 23761 5492 621, 23767 5530 624, 23773 5570 631, 23777 5609 634, 23781 5650 639, 23786 5692 643, 23790 5736 648, 23793 5778 655, 23796 5822 660, 23799 5864 671, 23801 5908 677, 23803 5954 684, 23806 5999 693, 23807 6046 699, 23810 6095 708, 23813 6143 713, 23815 6195 719, 23816 6246 723, 23818 6298 726, 23819 6350 729, 23821 6403 732, 23822 6454 737, 23822 6506 738, 23823 6558 742, 23823 6611 743, 23823 6664 742, 23823 6715 743, 23823 6767 743, 23823 6820 744, 23823 6872 744, 23823 6924 746, 23823 6975 747, 23823 7024 750, 23825 7071 755, 23826 7115 757, 23828 7161 762, 23829 7203 763, 23829 7243 765, 23832 7285 768, 23832 7324 769, 23832 7363 771, 23832 7404 771, 23832 7444 772, 23832 7485 772, 23832 7524 774, 23828 7564 774, 23826 7603 774, 23823 7643 774, 23821 7681 773, 23819 7717 773, 23819 7755 775, 23819 7793 778, 23819 7832 778, 23819 7873 781, 23819 7914 780, 23819 7954 780, 23819 7996 781, 23819 8037 780, 23821 8078 780, 23821 8121 779, 23821 8163 780, 23821 8206 779, 23821 8246 780, 23821 8288 780, 23819 8325 780, 23816 8361 779, 23813 8397 780, 23810 8432 784, 23809 8465 785, 23809 8499 790, 23809 8531 789, 23809 8564 787, 23809 8595 787, 23809 8627 787, 23809 8661 787, 23809 8700 786, 23810 8739 787, 23812 8779 786, 23813 8821 786, 23813 8864 786, 23815 8908 787, 23815 8952 786, 23815 8994 786, 23815 9036 786, 23815 9077 787, 23815 9114 790, 23815 9151 789, 23815 9186 792, 23815 9220 792, 23815 9252 792, 23815 9281 792, 23816 9308 792, 23819 9336 792, 23822 9363 792, 23825 9392 792, 23828 9423 789, 23833 9456 790, 23836 9490 789, 23839 9529 790, 23842 9569 792, 23845 9610 792, 23845 9651 792, 23845 9694 792, 23845 9735 792, 23845 9772 790, 23845 9809 792, 23845 9843 790, 23844 9873 790, 23844 9894 792, 23844 9915 792, 23844 9934 792, 23844 9948 790, 23844 9968 789, 23844 9987 789, 23844 10005 790, 23845 10028 792, 23848 10049 792, 23851 10069 792, 23855 10089 792, 23858 10110 792, 23862 10130 792, 23864 10149 792, 23868 10171 793, 23869 10192 793, 23871 10207 793, 23872 10224 793, 23872 10236 793, 23874 10249 793, 23874 10261 793, 23877 10272 794, 23878 10282 794, 23880 10294 795, 23881 10302 795, 23883 10311 795, 23883 10322 796, 23886 10326 796, 23889 10336 796, 23890 10340 797, 23893 10345 797, 23897 10353 797, 23900 10357 798, 23901 10361 798, 23906 10369 799, 23909 10374 800, 23910 10376 801, 23915 10384 802, 23917 10389 803, 23923 10396 804, 23927 10403 804, 23932 10411 804, 23936 10418 804, 23940 10423 805, 23944 10430 805, 23949 10435 805, 23956 10442 805, 23962 10447 803, 23968 10452 803, 23974 10457 806, 23984 10461 807, 23991 10468 811, 24001 10474 809, 24014 10480 809, 24024 10486 808, 24039 10490 808, 24056 10495 807, 24075 10497 807, 24100 10500 807, 24124 10500 806, 24147 10500 808, 24172 10500 808, 24194 10500 809, 24217 10500 808, 24234 10500 806, 24253 10500 806, 24273 10500 807, 24293 10500 808, 24319 10500 808, 24335 10500 809, 24354 10500 808, 24370 10500 808, 24383 10500 808, 24400 10501 808, 24413 10503 807, 24425 10503 807, 24438 10505 806, 24451 10505 806, 24462 10505 807, 24476 10505 806, 24494 10505 805, 24506 10505 804, 24525 10505 806, 24536 10503 806, 24549 10501 808, 24568 10498 808, 24580 10497 809, 24597 10493 809, 24613 10493 810, 24626 10489 810, 24643 10486 810, 24659 10485 810, 24675 10481 810, 24691 10478 810, 24706 10476 809, 24723 10471 809, 24737 10468 810, 24753 10464 807, 24767 10459 807, 24782 10454 804, 24792 10451 803, 24806 10447 803, 24815 10444 803, 24825 10440 803, 24835 10437 804, 24840 10435 804, 24850 10432 804, 24854 10430 803, 24859 10430 805, 24870 10425 805, 24874 10423 807, 24883 10419 808, 24892 10415 809, 24896 10413 809, 24905 10408 810, 24908 10407 810, 24916 10401 810, 24926 10396 810, 24934 10390 810, 24942 10386 810, 24947 10378 811, 24957 10372 812, 24964 10366 813, 24971 10358 815, 24977 10353 817, 24986 10345 819, 24991 10338 821, 24998 10326 825, 25008 10314 828, 25020 10297 831, 25031 10285 834, 25041 10268 836, 25051 10258 837, 25058 10248 839, 25062 10240 838, 25068 10231 839, 25073 10224 840, 25078 10214 838, 25084 10206 839, 25087 10197 840, 25091 10189 840, 25094 10181 843, 25098 10172 844, 25102 10162 846, 25104 10154 848, 25107 10144 850, 25109 10127 852, 25111 10115 854, 25113 10098 858, 25113 10079 860, 25114 10065 861, 25114 10044 863, 25116 10022 863, 25116 10000 862, 25116 9972 862, 25117 9946 863, 25119 9922 864, 25122 9898 868, 25123 9876 868, 25123 9851 865, 25125 9828 867, 25125 9803 863, 25125 9776 864, 25125 9748 866, 25125 9719 866, 25125 9689 867, 25125 9659 866, 25123 9626 866, 25120 9590 866, 25119 9556 867, 25116 9519 867, 25114 9483 868, 25113 9448 867, 25113 9414 867, 25113 9378 867, 25113 9345 868, 25113 9311 868, 25111 9281 870, 25111 9249 871, 25109 9218 869, 25108 9186 872, 25107 9155 871, 25104 9125 874, 25103 9093 876, 25102 9063 876, 25100 9032 878, 25098 8999 879, 25098 8965 880, 25097 8930 879, 25097 8891 879, 25097 8850 878, 25097 8808 879, 25097 8765 878, 25097 8724 879, 25097 8685 878, 25097 8646 879, 25097 8606 878, 25098 8568 878, 25100 8528 879, 25100 8490 877, 25100 8451 879, 25100 8412 877, 25100 8374 877, 25100 8337 878, 25098 8301 877, 25097 8264 878, 25096 8228 879, 25094 8192 881, 25093 8156 880, 25093 8121 881, 25093 8082 879, 25093 8047 879, 25093 8007 879, 25093 7967 880, 25093 7928 880, 25093 7887 876, 25094 7846 877, 25096 7803 874, 25096 7763 875, 25097 7723 876, 25097 7683 875, 25097 7645 875, 25097 7603 875, 25096 7562 875, 25093 7521 874, 25088 7478 875, 25084 7436 874, 25081 7393 875, 25077 7353 874, 25073 7311 874, 25070 7270 875, 25067 7230 873, 25064 7187 874, 25061 7145 873, 25058 7103 874, 25058 7059 875, 25055 7017 875, 25054 6975 875, 25051 6934 873, 25046 6895 873, 25042 6855 871, 25038 6817 870, 25032 6779 870, 25028 6742 872, 25022 6706 871, 25017 6670 872, 25012 6634 871, 25008 6597 870, 25005 6558 870, 25002 6520 867, 25000 6480 867, 24998 6445 863, 24998 6409 862, 24998 6377 861, 24998 6348 862, 24998 6328 862, 24998 6310 862, 24998 6291 863, 24998 6278 862, 24998 6259 862, 24998 6246 862, 24998 6232 863, 24997 6220 863, 24997 6203 866, 24996 6184 865, 24996 6171 865, 24996 6151 864, 24996 6131 864, 24996 6111 864, 24996 6087 863, 24996 6063 863, 24996 6038 863, 24996 6016 863, 24996 5997 866, 24997 5979 866, 24997 5967 867, 24998 5954 866, 25000 5940 866, 25000 5928 865, 25002 5917 866, 25002 5912 866, 25002 5900 866, 25002 5893 868, 25002 5878 864, 25002 5857 866, 25002 5845 862, 25002 5825 862, 25003 5805 862, 25005 5784 862, 25008 5756 861, 25012 5728 861, 25018 5700 862, 25025 5673 863, 25031 5646 864, 25035 5621 865, 25038 5597 866, 25042 5574 866, 25042 5557 867, 25042 5538 867, 25042 5520 867, 25042 5506 867, 25042 5487 867, 25041 5476 866, 25038 5462 867, 25036 5442 867, 25033 5424 867, 25031 5406 867, 25028 5388 865, 25028 5378 865, 25026 5363 865, 25025 5342 865, 25025 5329 866, 25025 5307 864, 25025 5288 864, 25025 5274 864, 25025 5254 864, 25025 5242 865, 25023 5228 862, 25023 5211 864, 25022 5199 861, 25020 5179 862, 25020 5170 862, 25017 5158 862, 25016 5148 862, 25012 5138 862, 25008 5128 863, 25005 5119 862, 25002 5109 863, 24997 5098 862, 24991 5084 862, 24983 5071 861, 24973 5054 861, 24962 5039 859, 24950 5025 858, 24937 5012 858, 24921 5000 858, 24906 4988 856, 24889 4979 858, 24873 4971 858, 24854 4962 858, 24837 4955 858, 24815 4947 858, 24794 4940 855, 24772 4934 855, 24747 4928 854, 24720 4920 854, 24691 4914 856, 24662 4907 856, 24629 4899 856, 24595 4892 856, 24556 4885 854, 24516 4880 854, 24475 4875 854, 24428 4872 853, 24381 4870 853, 24331 4867 852, 24280 4867 850, 24232 4867 850, 24185 4867 851, 24143 4870 851, 24103 4873 853, 24066 4878 853, 24036 4882 854, 24014 4885 853, 23994 4890 853, 23974 4893 853, 23964 4895 851, 23946 4898 851, 23932 4900 850, 23920 4904 849, 23906 4908 850, 23893 4913 850, 23878 4919 849, 23860 4925 848, 23844 4932 847, 23825 4939 847, 23807 4946 848, 23787 4955 848, 23767 4964 847, 23747 4974 846, 23726 4983 845, 23708 4991 844, 23692 5000 846, 23678 5007 846, 23666 5013 846, 23658 5017 845, 23651 5022 842, 23642 5029 842, 23640 5029 842, 23637 5032 843, 23637 5032 844, 23637 5032 845, 23637 5032 846, 23637 5032 845, 23635 5032 845, 23633 5034 845, 23632 5036 844, 23631 5037 844, 23628 5042 843, 23625 5046 842, 23621 5057 840, 23617 5066 839, 23615 5078 838, 23615 5099 837, 23615 5121 837, 23615 5153 841, 23619 5186 842, 23623 5221 845, 23630 5259 843, 23635 5298 841, 23641 5339 841, 23650 5383 841, 23655 5427 843, 23661 5472 842, 23667 5520 842, 23673 5566 841, 23678 5609 839, 23683 5650 838, 23687 5692 839, 23692 5731 839, 23698 5770 841, 23703 5810 844, 23710 5850 843, 23716 5893 846, 23722 5937 845, 23729 5982 844, 23735 6031 844, 23743 6082 843, 23750 6139 844, 23757 6196 842, 23763 6256 842, 23769 6316 840, 23774 6375 838, 23780 6437 839, 23783 6497 835, 23789 6559 828, 23790 6621 809, 23793 6688 773, 23793 6757 718, 23793 6826 623, 23793 6900 480, 23787 6975 209</trace>
  <trace timeOffset="376849.56" brushRef="#br0" contextRef="#ctx0"> 21328 8366 85, 21328 8366 117, 21328 8366 145, 21328 8366 166, 21328 8366 183, 21328 8366 194, 21328 8366 206, 21328 8366 216, 21328 8366 231, 21328 8366 251, 21328 8366 277, 21318 8368 307, 21318 8368 341, 21316 8368 374, 21316 8368 410, 21316 8368 443, 21314 8368 477, 21314 8368 510, 21314 8368 539, 21313 8368 562, 21313 8368 583, 21313 8369 601, 21313 8369 617, 21313 8369 632, 21312 8369 644, 21312 8369 654, 21312 8369 664, 21312 8369 671, 21312 8369 677, 21312 8369 684, 21312 8369 687, 21312 8369 691, 21312 8369 694, 21309 8369 695, 21309 8369 699, 21309 8369 702, 21309 8369 704, 21309 8369 706, 21309 8369 708, 21309 8369 706, 21309 8369 710, 21309 8369 712, 21309 8369 713, 21309 8369 716, 21309 8369 717, 21309 8369 719, 21309 8369 721, 21314 8369 724, 21319 8366 726, 21329 8364 729, 21338 8358 731, 21348 8356 732, 21357 8352 734, 21367 8349 735, 21383 8345 736, 21393 8342 737, 21410 8337 739, 21426 8335 740, 21444 8329 741, 21468 8323 742, 21489 8320 742, 21510 8315 742, 21532 8308 743, 21555 8303 743, 21577 8300 743, 21601 8295 744, 21627 8290 743, 21653 8283 743, 21682 8280 744, 21711 8274 743, 21740 8268 743, 21769 8261 744, 21798 8256 744, 21824 8249 744, 21853 8242 744, 21880 8236 744, 21908 8228 744, 21936 8221 744, 21966 8214 744, 21994 8208 745, 22026 8202 745, 22058 8197 745, 22091 8190 745, 22125 8185 745, 22159 8177 744, 22195 8170 744, 22229 8165 744, 22263 8158 744, 22297 8153 745, 22334 8146 747, 22371 8140 746, 22408 8133 747, 22443 8126 747, 22477 8121 745, 22511 8114 746, 22544 8108 747, 22574 8102 747, 22605 8096 747, 22635 8090 747, 22664 8084 746, 22693 8078 746, 22722 8074 747, 22749 8069 747, 22776 8064 748, 22800 8061 748, 22824 8057 748, 22843 8054 748, 22862 8052 749, 22879 8049 749, 22892 8049 749, 22910 8047 749, 22919 8047 748, 22933 8045 748, 22943 8043 748, 22949 8043 749, 22962 8042 748, 22967 8042 748, 22973 8040 748, 22986 8040 748, 22993 8040 750, 23005 8039 751, 23019 8039 752, 23033 8039 753, 23047 8039 754, 23060 8037 754, 23080 8037 757, 23092 8035 757, 23110 8035 759, 23128 8032 759, 23139 8032 757, 23157 8029 759, 23170 8028 759, 23181 8028 759, 23194 8028 759, 23206 8028 760, 23218 8028 759, 23229 8028 759, 23241 8028 759, 23251 8028 759, 23264 8028 759, 23273 8028 759, 23283 8028 759, 23288 8028 759, 23298 8029 759, 23304 8032 760, 23309 8032 759, 23320 8035 759, 23326 8035 759, 23330 8035 760, 23336 8037 762, 23336 8037 763, 23336 8037 765, 23341 8037 766, 23349 8037 768, 23355 8037 770, 23361 8037 773, 23365 8037 776, 23369 8039 779, 23374 8039 781, 23381 8040 782, 23381 8040 784, 23381 8040 786, 23381 8040 789, 23382 8040 792, 23384 8042 794, 23385 8042 795, 23387 8042 797, 23388 8042 799, 23390 8042 802, 23391 8042 804, 23392 8042 806, 23394 8043 808, 23395 8043 809, 23397 8043 812, 23398 8043 814, 23398 8043 816, 23400 8043 817, 23400 8043 819, 23401 8043 822, 23401 8043 825, 23403 8043 825, 23403 8043 826, 23404 8043 827, 23404 8043 828, 23404 8043 828, 23407 8043 830, 23407 8035 831, 23408 8029 831, 23408 8018 832, 23408 8006 831, 23408 7993 831, 23408 7982 832, 23408 7970 834, 23408 7957 837, 23408 7945 839, 23408 7934 841, 23407 7928 842, 23404 7917 844, 23404 7911 845, 23404 7905 847, 23404 7893 848, 23404 7887 849, 23404 7875 848, 23404 7863 849, 23404 7849 851, 23404 7832 848, 23404 7820 851, 23407 7802 847, 23408 7790 846, 23408 7778 847, 23410 7768 847, 23410 7756 847, 23411 7744 847, 23411 7733 849, 23411 7721 850, 23411 7711 851, 23411 7699 853, 23411 7689 853, 23411 7677 854, 23411 7665 855, 23411 7653 855, 23411 7643 856, 23410 7631 856, 23410 7618 856, 23408 7607 856, 23407 7594 856, 23404 7574 855, 23403 7562 856, 23400 7541 856, 23398 7522 858, 23395 7503 858, 23392 7478 858, 23390 7453 856, 23387 7428 856, 23384 7404 856, 23381 7380 858, 23378 7354 859, 23374 7331 861, 23371 7306 862, 23369 7282 865, 23367 7265 866, 23365 7246 868, 23362 7228 868, 23361 7210 869, 23358 7192 873, 23356 7174 871, 23352 7156 874, 23352 7144 872, 23350 7124 872, 23347 7106 873, 23346 7086 873, 23341 7061 874, 23341 7035 874, 23339 7011 874, 23338 6984 874, 23336 6957 874, 23336 6928 873, 23335 6899 874, 23335 6870 875, 23333 6843 876, 23333 6815 876, 23333 6788 876, 23333 6762 872, 23333 6742 872, 23333 6721 873, 23333 6700 874, 23333 6686 875, 23333 6664 876, 23333 6644 876, 23333 6632 876, 23333 6612 876, 23333 6592 876, 23333 6580 876, 23333 6559 877, 23333 6539 878, 23333 6518 874, 23331 6491 875, 23330 6467 871, 23327 6441 869, 23326 6416 870, 23324 6391 870, 23322 6365 871, 23322 6341 873, 23322 6315 873, 23320 6291 872, 23319 6266 872, 23319 6242 871, 23317 6225 871, 23317 6207 872, 23316 6195 872, 23316 6181 872, 23313 6161 871, 23311 6149 870, 23311 6129 871, 23310 6118 871, 23310 6104 872, 23309 6082 872, 23307 6070 872, 23307 6048 871, 23306 6026 871, 23304 6004 871, 23303 5985 873, 23303 5966 873, 23301 5946 873, 23300 5932 873, 23298 5912 872, 23297 5891 872, 23296 5871 868, 23294 5852 870, 23294 5833 867, 23293 5823 867, 23291 5810 866, 23291 5797 866, 23290 5785 866, 23288 5771 867, 23287 5760 870, 23287 5748 869, 23285 5736 869, 23285 5724 869, 23283 5709 868, 23281 5692 868, 23280 5678 866, 23277 5661 866, 23275 5644 866, 23273 5634 866, 23270 5616 868, 23268 5604 867, 23265 5594 868, 23261 5585 868, 23261 5581 869, 23259 5576 869, 23256 5571 870, 23255 5567 869, 23251 5562 869, 23251 5559 869, 23250 5554 868, 23248 5550 869, 23247 5545 869, 23241 5538 869, 23241 5533 869, 23239 5528 869, 23236 5520 867, 23235 5516 868, 23233 5511 868, 23229 5501 868, 23227 5496 870, 23222 5487 869, 23219 5479 869, 23213 5470 869, 23209 5460 870, 23204 5452 870, 23199 5442 870, 23196 5438 869, 23190 5430 868, 23187 5427 867, 23184 5424 866, 23177 5418 865, 23174 5415 865, 23170 5412 864, 23160 5406 864, 23157 5404 863, 23148 5400 865, 23139 5397 866, 23128 5395 865, 23119 5391 865, 23108 5387 862, 23090 5382 861, 23074 5378 861, 23051 5373 861, 23036 5368 861, 23019 5366 860, 23002 5363 858, 22985 5361 858, 22960 5359 858, 22939 5359 858, 22916 5359 858, 22895 5359 858, 22872 5359 856, 22847 5359 856, 22824 5363 856, 22800 5363 856, 22776 5366 856, 22752 5366 858, 22728 5366 858, 22704 5368 858, 22682 5370 858, 22658 5371 858, 22633 5371 858, 22608 5373 858, 22582 5373 856, 22557 5373 858, 22529 5373 858, 22502 5373 858, 22476 5373 858, 22450 5373 858, 22422 5373 856, 22396 5373 856, 22367 5375 855, 22340 5378 855, 22314 5380 855, 22286 5383 855, 22259 5385 856, 22233 5387 856, 22207 5388 856, 22181 5391 856, 22154 5395 856, 22126 5397 856, 22096 5400 855, 22068 5404 855, 22040 5409 855, 22015 5412 856, 21992 5417 858, 21968 5420 858, 21946 5423 858, 21926 5425 858, 21905 5429 855, 21890 5432 854, 21873 5435 854, 21854 5436 852, 21836 5439 852, 21814 5444 852, 21792 5447 854, 21773 5452 854, 21752 5456 854, 21730 5460 854, 21708 5465 851, 21685 5470 850, 21662 5474 850, 21637 5479 850, 21613 5484 851, 21591 5489 851, 21565 5496 852, 21542 5501 852, 21517 5508 853, 21494 5513 853, 21471 5520 852, 21448 5525 852, 21431 5528 851, 21414 5532 851, 21403 5533 851, 21390 5537 852, 21378 5538 851, 21367 5542 851, 21357 5542 850, 21351 5545 850, 21342 5547 851, 21337 5549 851, 21332 5550 851, 21328 5552 850, 21328 5552 849, 21322 5554 849, 21318 5554 850, 21313 5557 849, 21303 5559 849, 21299 5561 848, 21290 5566 846, 21281 5570 846, 21273 5574 846, 21266 5579 847, 21258 5582 848, 21253 5586 847, 21247 5588 847, 21240 5593 847, 21235 5596 847, 21227 5600 848, 21218 5604 849, 21215 5606 849, 21212 5609 849, 21212 5609 848, 21208 5611 847, 21205 5614 847, 21202 5616 846, 21199 5618 846, 21199 5618 846, 21198 5618 846, 21198 5618 847, 21196 5618 846, 21196 5618 845, 21193 5623 844, 21190 5635 843, 21186 5646 843, 21183 5663 842, 21182 5685 843, 21181 5707 843, 21181 5738 843, 21181 5768 842, 21181 5800 841, 21181 5835 844, 21181 5871 842, 21183 5907 845, 21186 5943 845, 21192 5979 842, 21196 6016 843, 21202 6053 842, 21208 6089 843, 21213 6127 844, 21218 6164 845, 21224 6203 844, 21231 6241 845, 21235 6278 843, 21240 6316 844, 21243 6353 843, 21249 6389 844, 21253 6423 844, 21257 6454 844, 21260 6486 848, 21263 6517 846, 21267 6546 849, 21270 6575 849, 21275 6604 849, 21279 6632 850, 21284 6659 850, 21287 6686 849, 21292 6713 849, 21295 6740 849, 21299 6766 848, 21303 6791 850, 21309 6815 850, 21314 6840 851, 21319 6864 850, 21324 6888 851, 21328 6912 851, 21332 6936 852, 21335 6960 852, 21340 6984 852, 21344 7009 850, 21351 7032 850, 21357 7059 850, 21363 7084 851, 21369 7108 855, 21374 7134 854, 21380 7161 858, 21384 7184 855, 21390 7209 855, 21394 7230 856, 21399 7250 856, 21404 7272 858, 21409 7292 858, 21413 7311 858, 21418 7331 858, 21422 7353 858, 21426 7374 858, 21431 7395 858, 21436 7417 856, 21439 7441 858, 21444 7464 858, 21448 7488 858, 21451 7512 858, 21454 7536 859, 21457 7561 859, 21460 7585 861, 21461 7608 861, 21464 7633 862, 21465 7657 862, 21465 7674 863, 21467 7691 862, 21467 7709 863, 21468 7721 862, 21469 7741 863, 21469 7753 862, 21469 7766 862, 21471 7786 865, 21471 7804 863, 21471 7824 866, 21472 7843 865, 21472 7863 866, 21472 7881 867, 21474 7900 867, 21474 7918 870, 21474 7931 869, 21474 7945 870, 21474 7962 870, 21477 7974 867, 21478 7993 867, 21478 8011 868, 21480 8025 866, 21481 8045 869, 21483 8057 868, 21483 8069 867, 21484 8081 868, 21486 8092 868, 21487 8104 868, 21489 8114 870, 21490 8126 870, 21490 8136 870, 21492 8148 869, 21494 8158 869, 21495 8170 869, 21495 8182 871, 21497 8194 871, 21497 8199 871, 21498 8206 870, 21498 8206 869, 21498 8206 869, 21498 8206 869, 21498 8207 871, 21500 8208 870, 21500 8211 870, 21500 8211 871, 21501 8214 871, 21501 8214 871, 21501 8216 872, 21503 8218 871, 21503 8219 871, 21504 8221 871, 21504 8222 870, 21506 8228 870, 21509 8233 869, 21510 8238 868, 21512 8242 868, 21514 8245 867, 21517 8248 867, 21524 8253 869, 21536 8260 869, 21548 8266 871, 21564 8274 871, 21580 8280 872, 21598 8283 872, 21611 8288 872, 21627 8290 872, 21644 8293 872, 21663 8295 871, 21685 8298 871, 21703 8300 872, 21721 8303 872, 21740 8303 872, 21757 8307 873, 21782 8310 873, 21803 8313 872, 21823 8315 872, 21843 8320 872, 21864 8323 872, 21885 8328 873, 21908 8332 873, 21931 8335 873, 21954 8337 873, 21976 8337 873, 21993 8339 873, 22013 8339 873, 22032 8339 873, 22052 8339 873, 22071 8339 873, 22088 8339 873, 22101 8339 873, 22113 8339 874, 22126 8339 873, 22139 8339 873, 22151 8339 873, 22163 8339 873, 22175 8339 874, 22187 8339 874, 22200 8339 874, 22211 8339 873, 22230 8337 874, 22240 8335 873, 22259 8332 875, 22275 8329 875, 22288 8328 875, 22305 8325 875, 22323 8322 875, 22333 8320 875, 22351 8318 875, 22363 8315 876, 22377 8315 876, 22388 8315 875, 22402 8313 874, 22415 8313 873, 22427 8310 872, 22441 8308 872, 22453 8307 873, 22466 8306 873, 22477 8303 873, 22496 8303 873, 22514 8300 873, 22537 8296 873, 22559 8293 873, 22580 8289 873, 22603 8283 873, 22626 8278 873, 22649 8274 873, 22671 8268 873, 22694 8261 873, 22716 8256 872, 22736 8249 871, 22753 8246 871, 22770 8243 872, 22785 8239 872, 22797 8236 872, 22814 8231 872, 22830 8226 872, 22839 8224 872, 22853 8219 873, 22865 8216 872, 22875 8214 872, 22892 8208 872, 22902 8207 871, 22918 8202 872, 22936 8199 872, 22951 8192 871, 22967 8187 871, 22983 8182 872, 22998 8178 873, 23014 8173 874, 23033 8170 874, 23047 8165 874, 23060 8161 873, 23070 8158 872, 23081 8156 873, 23092 8153 872, 23103 8149 873, 23113 8146 873, 23125 8143 872, 23141 8139 872, 23151 8136 872, 23167 8131 872, 23176 8128 874, 23186 8124 874, 23197 8122 874, 23207 8119 875, 23219 8116 873, 23229 8113 873, 23239 8110 874, 23244 8108 872, 23255 8104 872, 23259 8104 872, 23264 8102 871, 23274 8101 872, 23278 8099 872, 23283 8097 871, 23290 8096 872, 23290 8096 872, 23294 8095 872, 23300 8095 873, 23304 8093 874, 23316 8092 874, 23320 8090 874, 23330 8087 873, 23341 8086 872, 23352 8082 873, 23368 8078 873, 23379 8075 873, 23395 8070 872, 23411 8066 872, 23421 8063 872, 23437 8058 873, 23450 8054 875, 23461 8051 875, 23475 8045 875, 23484 8042 876, 23488 8040 875, 23495 8035 875, 23501 8035 877, 23505 8032 876, 23510 8032 877, 23512 8028 877, 23517 8027 876, 23520 8023 876, 23526 8018 877, 23530 8013 878, 23534 8003 879, 23538 7993 879, 23541 7982 879, 23544 7965 879, 23546 7949 879, 23547 7932 879, 23547 7913 879, 23547 7890 879, 23547 7865 877, 23542 7832 878, 23536 7800 876, 23528 7766 877, 23517 7731 876, 23505 7693 875, 23492 7653 875, 23479 7611 873, 23465 7565 875, 23450 7518 872, 23437 7470 872, 23424 7417 869, 23412 7365 868, 23400 7308 865, 23390 7249 858, 23381 7190 858, 23371 7128 851, 23367 7067 849, 23362 7007 848, 23359 6949 843, 23358 6895 836, 23355 6841 822, 23352 6790 796, 23350 6740 737, 23344 6694 597, 23336 6650 294</trace>
  <trace timeOffset="389207.25" brushRef="#br0" contextRef="#ctx0"> 21765 6457 374, 21765 6457 398, 21765 6457 427, 21765 6457 455, 21765 6457 480, 21765 6457 502, 21765 6457 513, 21765 6457 518, 21765 6457 519, 21765 6457 519, 21750 6442 519, 21749 6442 522, 21747 6442 525, 21744 6442 532, 21740 6452 544, 21733 6467 558, 21727 6488 569, 21723 6509 580, 21720 6526 587, 21718 6544 594, 21717 6556 598, 21717 6570 602, 21717 6588 606, 21717 6600 608, 21718 6617 610, 21723 6631 609, 21729 6644 610, 21738 6661 610, 21747 6674 610, 21757 6688 610, 21770 6702 611, 21782 6713 611, 21794 6725 611, 21808 6740 611, 21821 6750 610, 21835 6761 610, 21844 6770 609, 21854 6778 608, 21864 6788 608, 21869 6796 609, 21876 6806 611, 21880 6814 615, 21882 6818 620, 21882 6829 628, 21882 6840 642, 21882 6850 657, 21880 6867 675, 21874 6879 690, 21870 6887 704, 21861 6899 715, 21850 6907 724, 21844 6916 729, 21832 6924 732, 21824 6931 732, 21817 6936 733, 21808 6941 732, 21799 6946 731, 21791 6950 727, 21785 6953 719, 21776 6953 702, 21765 6953 668, 21752 6953 597, 21735 6949 482, 21723 6936 275, 21712 6917 11</trace>
  <trace timeOffset="389441.28" brushRef="#br0" contextRef="#ctx0"> 21676 6607 406, 21676 6607 423, 21676 6607 449, 21676 6607 480, 21676 6607 511, 21676 6607 533, 21676 6607 547, 21676 6607 555, 21676 6607 556, 21754 6542 554, 21775 6529 548, 21794 6517 537, 21814 6503 519, 21832 6488 497, 21850 6474 463, 21866 6460 420, 21882 6450 360, 21895 6441 288, 21905 6435 208, 21912 6430 128, 21915 6428 59, 21925 6425 0</trace>
  <trace timeOffset="390235.3" brushRef="#br0" contextRef="#ctx0"> 21956 6411 39, 21956 6411 105, 21956 6411 179, 21956 6411 254, 21956 6411 319, 21956 6411 375, 21956 6411 419, 21956 6411 453, 21956 6411 480, 21956 6411 502, 21956 6411 525, 21970 6408 548, 21971 6416 573, 21971 6432 597, 21973 6454 618, 21974 6480 632, 21976 6506 641, 21983 6534 643, 21989 6559 645, 21994 6582 644, 22002 6604 645, 22010 6624 646, 22017 6643 646, 22025 6658 645, 22029 6670 645, 22035 6682 646, 22043 6694 646, 22049 6702 646, 22056 6711 645, 22061 6716 644, 22064 6720 644, 22071 6724 643, 22075 6728 643, 22077 6728 643, 22083 6732 644, 22087 6732 647, 22091 6732 649, 22101 6732 652, 22110 6732 655, 22117 6732 657, 22125 6728 660, 22132 6721 663, 22137 6715 665, 22142 6708 668, 22146 6700 671, 22147 6689 672, 22149 6673 674, 22149 6656 674, 22147 6636 674, 22142 6617 673, 22133 6599 673, 22123 6582 671, 22113 6565 670, 22101 6549 671, 22093 6539 670, 22083 6529 669, 22075 6521 669, 22065 6515 669, 22058 6509 666, 22054 6506 668, 22051 6503 666, 22051 6503 666, 22051 6502 670, 22051 6502 670, 22051 6502 672, 22049 6500 673, 22047 6500 668, 22046 6500 667, 22046 6499 665, 22045 6499 660, 22045 6497 657, 22045 6495 655, 22045 6491 650, 22049 6485 649, 22060 6475 648, 22075 6465 645, 22090 6457 644, 22101 6450 643, 22114 6445 642, 22128 6438 643, 22139 6435 643, 22154 6428 643, 22163 6425 643, 22174 6421 643, 22184 6418 643, 22187 6416 644, 22200 6416 643, 22205 6416 643, 22210 6413 642, 22216 6413 641, 22220 6411 640, 22227 6411 640, 22231 6411 640, 22240 6411 640, 22245 6411 640, 22253 6411 640, 22260 6416 641, 22265 6425 643, 22271 6430 644, 22274 6441 646, 22279 6457 650, 22285 6472 653, 22288 6494 657, 22292 6509 658, 22297 6526 660, 22301 6541 660, 22305 6558 660, 22311 6575 660, 22320 6590 660, 22328 6604 661, 22336 6614 661, 22346 6624 661, 22353 6627 663, 22360 6632 661, 22369 6636 661, 22374 6638 660, 22383 6641 661, 22388 6641 663, 22394 6641 664, 22399 6643 667, 22406 6643 669, 22412 6643 670, 22421 6643 672, 22431 6641 674, 22440 6636 677, 22448 6634 680, 22454 6627 683, 22466 6617 685, 22470 6611 687, 22478 6597 688, 22483 6585 690, 22488 6574 695, 22490 6558 698, 22493 6541 704, 22493 6522 704, 22493 6499 705, 22493 6477 704, 22488 6459 706, 22485 6445 709, 22477 6432 713, 22467 6421 714, 22460 6413 715, 22448 6404 715, 22441 6399 713, 22437 6399 711, 22424 6396 709, 22412 6396 704, 22395 6399 699, 22374 6406 691, 22354 6416 675, 22333 6425 628, 22311 6437 512, 22288 6447 237</trace>
  <trace timeOffset="393759.53" brushRef="#br0" contextRef="#ctx0"> 21418 5816 123, 21418 5816 161, 21418 5816 196, 21418 5816 229, 21418 5816 264, 21418 5816 295, 21418 5816 323, 21418 5816 346, 21418 5816 365, 21418 5816 381, 21418 5816 396, 21399 5825 407, 21397 5825 420, 21396 5825 431, 21394 5828 439, 21393 5828 446, 21387 5829 449, 21383 5832 450, 21378 5833 452, 21369 5837 453, 21364 5838 456, 21360 5840 456, 21351 5845 457, 21347 5845 456, 21342 5847 455, 21337 5849 451, 21337 5849 446, 21335 5849 438, 21335 5849 425, 21333 5850 407, 21332 5850 382, 21331 5852 344, 21329 5852 299, 21328 5854 246, 21324 5857 188, 21318 5866 133, 21312 5874 79, 21303 5886 17</trace>
  <trace timeOffset="394487.56" brushRef="#br0" contextRef="#ctx0"> 21261 5993 430, 21261 5993 471, 21261 5993 511, 21261 5993 548, 21261 5993 583, 21261 5993 612, 21261 5993 632, 21261 5993 646, 21261 5993 652, 21261 5993 657, 21257 6001 661, 21257 6001 664, 21257 6001 667, 21257 6002 668, 21257 6002 670, 21257 6002 674, 21258 6002 678, 21263 6004 683, 21276 6004 687, 21289 6004 691, 21301 6004 696, 21313 6004 700, 21326 6004 705, 21340 6004 711, 21354 6004 714, 21374 6004 718, 21389 6004 721, 21412 6004 724, 21435 6004 727, 21457 6004 730, 21489 6004 734, 21520 6002 738, 21555 5999 741, 21591 5996 744, 21630 5993 748, 21672 5990 749, 21718 5985 752, 21765 5982 753, 21814 5978 753, 21864 5972 754, 21915 5967 755, 21966 5960 756, 22019 5954 759, 22066 5947 759, 22114 5940 759, 22155 5934 760, 22194 5928 761, 22229 5922 762, 22257 5917 763, 22285 5915 763, 22307 5912 763, 22333 5910 764, 22356 5908 764, 22378 5907 766, 22402 5903 767, 22428 5903 768, 22454 5900 770, 22483 5895 773, 22512 5891 775, 22544 5886 776, 22578 5881 777, 22613 5874 778, 22651 5867 778, 22685 5859 780, 22722 5852 777, 22755 5842 778, 22787 5835 775, 22816 5829 774, 22842 5823 775, 22866 5817 775, 22882 5814 776, 22900 5813 777, 22918 5810 778, 22930 5810 778, 22953 5806 778, 22972 5806 778, 22992 5805 778, 23018 5803 779, 23040 5803 780, 23063 5802 780, 23080 5800 780, 23098 5799 778, 23116 5797 778, 23128 5797 778, 23148 5796 778, 23160 5795 779, 23176 5795 779, 23189 5793 779, 23201 5793 780, 23213 5793 780, 23219 5793 780, 23230 5793 780, 23236 5793 780, 23241 5793 780, 23251 5793 780, 23259 5793 780, 23264 5793 780, 23270 5793 779, 23275 5793 779, 23281 5793 779, 23288 5793 779, 23298 5793 781, 23303 5793 782, 23307 5793 782, 23313 5793 783, 23313 5793 783, 23313 5793 784, 23313 5793 786, 23316 5793 789, 23322 5795 792, 23327 5796 792, 23331 5796 793, 23338 5797 795, 23338 5797 797, 23338 5797 800, 23338 5797 801, 23344 5799 802, 23350 5799 801, 23356 5799 801, 23362 5800 800, 23367 5800 798, 23371 5802 794, 23376 5802 783, 23382 5803 754, 23382 5803 677, 23384 5806 530, 23387 5811 233</trace>
  <trace timeOffset="395415.62" brushRef="#br0" contextRef="#ctx0"> 23989 5886 349, 23989 5886 388, 23989 5886 433, 23989 5886 478, 23989 5886 519, 23989 5886 555, 23989 5886 578, 23989 5886 597, 23989 5886 611, 23989 5886 621, 23989 5886 632, 23930 5861 638, 23930 5861 645, 23929 5861 653, 23927 5861 661, 23926 5859 673, 23924 5859 685, 23923 5859 697, 23920 5859 711, 23920 5859 724, 23919 5857 735, 23919 5857 745, 23917 5857 753, 23917 5857 759, 23916 5857 763, 23916 5857 765, 23916 5857 770, 23916 5857 774, 23916 5857 780, 23917 5857 786, 23930 5857 793, 23946 5857 799, 23971 5857 804, 23994 5857 811, 24021 5857 815, 24050 5854 818, 24081 5854 821, 24112 5849 825, 24147 5845 826, 24182 5840 830, 24218 5835 829, 24257 5829 830, 24295 5823 829, 24335 5817 830, 24378 5811 831, 24419 5803 832, 24461 5797 833, 24503 5791 833, 24542 5784 834, 24581 5778 834, 24619 5771 834, 24656 5766 833, 24689 5760 832, 24723 5755 832, 24754 5753 832, 24785 5749 833, 24814 5746 833, 24840 5744 833, 24857 5743 834, 24876 5743 833, 24887 5743 833, 24902 5743 836, 24914 5743 836, 24926 5743 836, 24938 5743 835, 24945 5743 832, 24958 5743 832, 24964 5743 832, 24976 5743 834, 24987 5743 833, 24991 5743 834, 24997 5743 835, 25002 5743 834, 25008 5743 835, 25013 5743 836, 25020 5743 836, 25020 5743 837, 25020 5743 837, 25020 5743 836, 25022 5743 837, 25023 5743 837, 25025 5743 835, 25026 5743 835, 25028 5743 836, 25028 5743 836, 25031 5743 840, 25032 5743 840, 25033 5743 840, 25033 5743 841, 25035 5743 840, 25035 5744 841, 25036 5744 843, 25036 5744 845, 25038 5744 846, 25038 5744 848, 25038 5744 850, 25038 5744 853, 25038 5746 855, 25041 5746 859, 25041 5746 862, 25041 5746 866, 25042 5746 869, 25042 5746 872, 25042 5746 876, 25042 5746 878, 25042 5746 882, 25044 5746 883, 25044 5746 884, 25044 5746 885, 25044 5746 884, 25046 5746 883, 25046 5746 880, 25046 5746 864, 25046 5746 812, 25046 5741 513, 25041 5733 173</trace>
  <trace timeOffset="396955.72" brushRef="#br0" contextRef="#ctx0"> 21247 6702 279, 21247 6702 306, 21247 6702 340, 21247 6702 381, 21247 6702 425, 21247 6702 467, 21247 6702 505, 21247 6702 537, 21247 6702 563, 21247 6702 588, 21228 6702 608, 21227 6702 624, 21224 6702 639, 21224 6702 650, 21222 6702 660, 21221 6702 671, 21218 6702 679, 21218 6702 686, 21217 6702 694, 21217 6702 702, 21217 6702 715, 21217 6702 728, 21218 6702 740, 21231 6700 752, 21251 6699 763, 21278 6696 771, 21308 6693 779, 21342 6689 786, 21380 6685 792, 21421 6679 797, 21464 6674 800, 21507 6668 801, 21551 6664 802, 21595 6658 803, 21639 6653 803, 21685 6649 805, 21729 6644 805, 21773 6639 805, 21817 6635 805, 21863 6632 804, 21909 6627 804, 21956 6624 804, 22006 6619 805, 22056 6612 806, 22107 6607 806, 22157 6600 808, 22207 6595 809, 22257 6587 809, 22305 6580 809, 22354 6574 808, 22399 6568 808, 22444 6561 808, 22485 6558 809, 22522 6553 809, 22559 6549 809, 22593 6544 808, 22625 6541 810, 22655 6539 810, 22684 6537 811, 22713 6537 812, 22742 6537 810, 22770 6537 810, 22802 6537 812, 22836 6536 813, 22870 6534 815, 22910 6529 817, 22954 6524 819, 22999 6517 817, 23051 6507 820, 23105 6497 819, 23157 6486 821, 23211 6474 822, 23267 6464 823, 23319 6453 825, 23367 6445 825, 23414 6435 826, 23456 6428 827, 23494 6421 827, 23530 6416 828, 23560 6411 828, 23585 6408 828, 23605 6406 828, 23623 6403 827, 23640 6401 828, 23653 6399 827, 23672 6399 827, 23686 6396 827, 23699 6395 828, 23713 6394 829, 23725 6392 830, 23738 6392 830, 23751 6389 831, 23761 6387 832, 23766 6386 833, 23773 6386 834, 23773 6386 834, 23773 6384 834, 23773 6384 835, 23774 6384 836, 23775 6384 837, 23777 6384 839, 23778 6384 840, 23780 6384 842, 23781 6384 843, 23783 6382 844, 23783 6382 845, 23786 6382 845, 23787 6382 845, 23789 6382 845, 23790 6382 844, 23792 6382 842, 23793 6382 840, 23795 6382 837, 23795 6382 828, 23796 6382 803, 23796 6382 732, 23796 6382 559, 23796 6382 247</trace>
  <trace timeOffset="397855.75" brushRef="#br0" contextRef="#ctx0"> 23939 6595 340, 23939 6595 429, 23939 6595 513, 23939 6595 583, 23939 6595 642, 23939 6595 684, 23939 6595 719, 23939 6595 746, 23939 6595 767, 23939 6595 785, 23939 6595 801, 23930 6571 815, 23929 6570 827, 23927 6570 839, 23926 6568 850, 23924 6568 861, 23923 6566 871, 23920 6566 882, 23919 6566 893, 23917 6566 900, 23917 6566 907, 23916 6565 913, 23916 6565 920, 23915 6565 928, 23915 6565 938, 23913 6565 944, 23913 6565 950, 23912 6565 953, 23912 6565 955, 23912 6565 958, 23912 6565 960, 23915 6565 963, 23930 6563 965, 23954 6563 966, 23988 6563 967, 24023 6561 967, 24060 6561 967, 24100 6559 968, 24143 6558 967, 24183 6556 967, 24224 6554 967, 24267 6553 966, 24309 6553 966, 24352 6551 966, 24394 6551 966, 24440 6549 966, 24486 6549 965, 24533 6549 965, 24581 6546 965, 24630 6546 965, 24679 6542 964, 24727 6541 963, 24777 6536 963, 24822 6534 962, 24866 6529 958, 24905 6527 958, 24941 6524 958, 24974 6521 958, 25005 6520 958, 25025 6517 959, 25044 6515 957, 25055 6514 957, 25061 6512 957, 25067 6512 957, 25067 6512 960, 25067 6512 961, 25067 6512 962, 25068 6512 963, 25070 6512 961, 25071 6512 961, 25073 6512 965, 25074 6512 964, 25077 6510 964, 25078 6510 964, 25078 6510 964, 25079 6510 963, 25079 6510 963, 25081 6510 964, 25081 6510 961, 25082 6509 961, 25082 6509 961, 25084 6509 960, 25084 6509 958, 25085 6509 955, 25085 6509 954, 25085 6507 953, 25087 6507 953, 25087 6507 952, 25087 6506 951, 25088 6506 950, 25088 6506 948, 25088 6506 946, 25090 6506 944, 25090 6506 941, 25090 6506 939, 25090 6506 937, 25091 6506 933, 25091 6506 928, 25091 6506 920, 25091 6504 910, 25093 6504 895, 25093 6504 876, 25093 6504 850, 25093 6504 806, 25081 6504 729, 25062 6504 581, 25033 6510 274</trace>
  <trace timeOffset="403508.1" brushRef="#br0" contextRef="#ctx0"> 21514 9532 253, 21514 9532 303, 21514 9532 355, 21514 9532 403, 21514 9532 445, 21514 9532 481, 21514 9532 512, 21514 9532 538, 21514 9532 559, 21514 9532 579, 21503 9536 598, 21501 9537 617, 21501 9537 636, 21500 9537 653, 21500 9537 670, 21500 9537 687, 21500 9537 700, 21510 9532 712, 21527 9524 721, 21551 9512 730, 21577 9501 738, 21609 9488 747, 21644 9475 755, 21685 9460 761, 21733 9443 767, 21785 9428 770, 21846 9407 777, 21909 9387 783, 21976 9368 792, 22049 9351 798, 22120 9334 805, 22190 9321 810, 22256 9307 814, 22318 9296 817, 22374 9288 820, 22427 9278 823, 22474 9271 825, 22518 9264 826, 22559 9259 826, 22599 9252 826, 22636 9247 826, 22673 9242 825, 22711 9235 826, 22749 9230 826, 22788 9223 826, 22827 9218 826, 22868 9215 827, 22905 9211 826, 22944 9206 827, 22983 9203 828, 23020 9201 828, 23057 9198 829, 23093 9193 829, 23128 9190 832, 23164 9186 832, 23199 9182 831, 23235 9178 831, 23271 9172 832, 23307 9166 832, 23344 9157 838, 23381 9149 839, 23416 9140 842, 23449 9132 846, 23479 9125 849, 23508 9120 853, 23528 9117 858, 23546 9116 859, 23560 9114 861, 23572 9113 861, 23585 9113 861, 23598 9113 861, 23609 9113 862, 23621 9113 862, 23632 9113 862, 23637 9113 861, 23642 9113 861, 23647 9113 861, 23653 9113 861, 23658 9113 863, 23663 9113 863, 23663 9113 864, 23663 9113 866, 23663 9113 866, 23666 9113 867, 23667 9113 868, 23669 9113 867, 23670 9113 867, 23672 9113 866, 23673 9113 862, 23673 9113 856, 23675 9114 844, 23675 9117 825, 23667 9124 798, 23653 9132 759, 23632 9143 709, 23609 9154 637, 23585 9164 537, 23563 9174 403, 23542 9182 213</trace>
  <trace timeOffset="404335.12" brushRef="#br0" contextRef="#ctx0"> 21603 10135 376, 21603 10135 410, 21603 10135 452, 21603 10135 502, 21603 10135 546, 21603 10135 586, 21603 10135 617, 21603 10135 639, 21603 10135 657, 21603 10135 675, 21603 10135 690, 21587 10139 709, 21585 10139 726, 21585 10139 742, 21583 10139 757, 21583 10139 769, 21581 10139 778, 21581 10139 789, 21581 10139 798, 21581 10140 808, 21581 10140 819, 21583 10140 827, 21597 10140 836, 21617 10140 843, 21640 10140 850, 21665 10137 858, 21692 10132 862, 21721 10127 867, 21752 10122 872, 21785 10115 876, 21818 10108 881, 21854 10101 885, 21895 10091 888, 21938 10079 893, 21986 10067 896, 22036 10055 899, 22091 10042 904, 22146 10029 906, 22203 10017 907, 22257 10005 909, 22311 9993 907, 22367 9981 909, 22422 9970 910, 22478 9960 913, 22537 9949 916, 22596 9939 918, 22655 9927 917, 22716 9919 918, 22776 9907 919, 22839 9897 921, 22900 9886 925, 22962 9876 927, 23020 9865 929, 23080 9856 931, 23136 9847 933, 23190 9838 931, 23241 9831 935, 23294 9821 932, 23344 9814 934, 23394 9806 933, 23442 9801 932, 23491 9794 933, 23537 9789 933, 23582 9782 934, 23627 9777 935, 23670 9772 936, 23715 9769 937, 23757 9764 937, 23797 9757 937, 23838 9750 938, 23874 9743 937, 23910 9735 937, 23944 9726 937, 23974 9721 936, 24004 9714 936, 24029 9707 936, 24045 9703 935, 24060 9699 936, 24069 9697 935, 24075 9696 936, 24079 9694 937, 24079 9694 936, 24079 9692 936, 24079 9692 935, 24081 9692 934, 24082 9692 935, 24083 9692 936, 24085 9692 935, 24086 9692 933, 24086 9692 928, 24086 9691 919, 24086 9691 905, 24083 9691 886, 24068 9689 858, 24042 9688 821, 24009 9686 762, 23974 9683 660, 23936 9677 492, 23898 9671 193</trace>
  <trace timeOffset="405224.2" brushRef="#br0" contextRef="#ctx0"> 22613 9493 390, 22613 9493 455, 22613 9493 514, 22613 9493 561, 22613 9493 592, 22613 9493 614, 22613 9493 633, 22613 9493 650, 22613 9493 669, 22613 9493 687, 22619 9411 702, 22615 9401 718, 22608 9394 731, 22602 9385 742, 22597 9382 752, 22589 9378 759, 22585 9377 764, 22580 9375 768, 22571 9375 768, 22567 9375 768, 22559 9377 767, 22548 9389 766, 22541 9404 765, 22532 9426 764, 22524 9450 763, 22518 9474 763, 22512 9500 763, 22508 9525 764, 22505 9551 764, 22502 9576 765, 22500 9595 766, 22500 9614 768, 22500 9627 769, 22500 9639 771, 22500 9651 771, 22500 9662 773, 22503 9677 774, 22508 9686 776, 22515 9699 778, 22526 9709 780, 22538 9718 782, 22553 9726 784, 22570 9735 785, 22588 9740 787, 22602 9743 790, 22617 9745 792, 22633 9747 793, 22644 9748 795, 22662 9748 797, 22679 9748 800, 22691 9748 806, 22708 9748 812, 22719 9748 819, 22728 9743 826, 22739 9740 834, 22748 9736 840, 22756 9733 846, 22761 9731 851, 22769 9726 853, 22772 9724 856, 22775 9721 858, 22779 9719 859, 22779 9719 859, 22779 9718 860, 22779 9718 858, 22781 9716 858, 22782 9716 856, 22784 9715 854, 22785 9715 850, 22787 9714 843, 22788 9711 831, 22789 9711 812, 22791 9711 783, 22791 9711 739, 22793 9709 663, 22793 9707 545, 22794 9707 345, 22796 9706 67</trace>
  <trace timeOffset="405757.22" brushRef="#br0" contextRef="#ctx0"> 22824 9573 551, 22824 9573 599, 22824 9573 646, 22824 9573 688, 22824 9573 720, 22824 9573 742, 22824 9573 756, 22824 9573 766, 22824 9573 773, 22824 9573 781, 22824 9573 792, 22833 9498 799, 22847 9485 806, 22863 9471 810, 22882 9457 812, 22902 9445 813, 22922 9433 814, 22942 9423 814, 22957 9416 815, 22970 9411 814, 22979 9406 812, 22985 9404 810, 22990 9402 808, 22990 9402 807, 22990 9401 805, 22990 9401 802, 22992 9401 797, 22993 9399 790, 22995 9399 778, 22996 9399 763, 22998 9399 740, 22999 9399 708, 23000 9399 655, 23002 9399 579, 23004 9399 477, 23004 9399 343, 23005 9397 177, 23005 9397 0</trace>
  <trace timeOffset="405988.22" brushRef="#br0" contextRef="#ctx0"> 22936 9357 203, 22936 9357 265, 22936 9357 328, 22936 9357 389, 22936 9357 442, 22936 9357 486, 22936 9357 519, 22936 9357 543, 22936 9357 561, 22936 9357 576, 22936 9357 592, 22930 9351 610, 22930 9365 627, 22930 9385 643, 22933 9411 655, 22936 9435 667, 22939 9458 676, 22942 9483 687, 22943 9500 696, 22944 9518 706, 22944 9530 715, 22944 9536 720, 22946 9542 723, 22946 9542 724, 22946 9542 723, 22946 9542 721, 22946 9544 715, 22947 9544 699, 22947 9547 666, 22947 9547 602, 22947 9547 505, 22947 9547 372, 22947 9544 193</trace>
  <trace timeOffset="406228.25" brushRef="#br0" contextRef="#ctx0"> 23044 9286 306, 23044 9286 349, 23044 9286 389, 23044 9286 422, 23044 9286 449, 23044 9286 469, 22959 9360 486, 22947 9382 503, 22940 9404 520, 22933 9424 536, 22928 9440 550, 22925 9456 561, 22924 9467 569, 22922 9472 573, 22919 9483 575, 22919 9489 574, 22919 9495 571, 22919 9501 563, 22919 9501 551, 22918 9501 528, 22918 9501 489, 22917 9507 432, 22916 9512 355, 22914 9518 260, 22913 9522 155, 22913 9522 54</trace>
  <trace timeOffset="406455.25" brushRef="#br0" contextRef="#ctx0"> 22869 9482 61, 22869 9482 169, 22869 9482 261, 22869 9482 340, 22869 9482 404, 22869 9482 459, 22869 9482 506, 22869 9482 544, 22869 9482 573, 22869 9482 594, 22869 9482 604, 22842 9428 611, 22842 9428 616, 22842 9428 620, 22842 9428 627, 22847 9428 635, 22862 9431 642, 22876 9438 651, 22894 9447 658, 22910 9456 665, 22928 9465 672, 22944 9474 676, 22962 9483 679, 22973 9490 682, 22988 9495 684, 23000 9500 685, 23010 9501 686, 23020 9504 686, 23030 9507 686, 23034 9509 685, 23038 9510 683, 23044 9512 680, 23044 9512 675, 23044 9512 665, 23044 9512 642, 23045 9512 589, 23047 9512 495, 23048 9512 294, 23048 9512 33</trace>
  <trace timeOffset="407704.3" brushRef="#br0" contextRef="#ctx0"> 23991 9206 391, 23991 9206 456, 23991 9206 514, 23991 9206 564, 23991 9206 609, 23991 9206 644, 23991 9206 672, 23991 9206 689, 23991 9206 704, 23991 9206 716, 23951 9171 730, 23949 9166 743, 23948 9163 755, 23948 9157 764, 23948 9152 773, 23948 9140 781, 23953 9125 789, 23964 9111 794, 23978 9093 798, 23994 9077 801, 24015 9061 803, 24034 9048 806, 24058 9034 807, 24081 9022 808, 24105 9010 808, 24130 9000 809, 24157 8992 809, 24185 8987 811, 24214 8982 811, 24243 8979 812, 24274 8976 814, 24305 8975 814, 24340 8975 815, 24373 8975 816, 24409 8975 816, 24443 8975 816, 24478 8975 816, 24513 8975 816, 24549 8973 818, 24585 8972 818, 24623 8968 820, 24659 8965 821, 24695 8961 822, 24730 8955 823, 24765 8950 825, 24797 8944 825, 24827 8938 825, 24854 8933 825, 24873 8930 825, 24883 8928 825, 24896 8928 825, 24902 8928 826, 24908 8928 826, 24915 8928 826, 24915 8928 825, 24915 8926 825, 24915 8926 825, 24915 8926 825, 24915 8926 825, 24916 8926 825, 24917 8926 825, 24919 8926 821, 24921 8926 819, 24922 8926 816, 24925 8926 810, 24926 8926 798, 24928 8926 774, 24928 8926 728, 24928 8928 637, 24925 8935 462, 24908 8946 169</trace>
  <trace timeOffset="408288.34" brushRef="#br0" contextRef="#ctx0"> 24079 9716 440, 24079 9716 487, 24079 9716 542, 24079 9716 594, 24079 9716 632, 24079 9716 653, 24079 9716 666, 24079 9716 676, 24079 9716 688, 24079 9716 701, 24059 9723 719, 24059 9723 736, 24059 9723 753, 24059 9723 772, 24059 9723 787, 24072 9723 801, 24092 9723 813, 24120 9721 821, 24150 9716 829, 24182 9711 836, 24217 9706 841, 24251 9699 845, 24285 9692 847, 24323 9685 849, 24358 9679 851, 24391 9672 852, 24425 9667 854, 24456 9659 854, 24486 9651 856, 24514 9644 858, 24542 9636 860, 24569 9629 862, 24595 9622 865, 24621 9614 866, 24645 9607 867, 24671 9597 868, 24695 9590 868, 24720 9581 868, 24743 9576 868, 24766 9569 868, 24787 9564 869, 24805 9561 869, 24821 9556 870, 24837 9552 872, 24847 9549 872, 24866 9547 873, 24876 9544 874, 24880 9542 875, 24890 9540 878, 24897 9540 881, 24902 9540 884, 24908 9540 886, 24908 9540 888, 24908 9539 889, 24908 9539 889, 24908 9539 891, 24911 9539 891, 24912 9539 889, 24914 9537 886, 24915 9537 879, 24916 9537 865, 24916 9537 840, 24916 9537 799, 24915 9537 735, 24903 9535 631, 24885 9530 481, 24860 9522 237</trace>
  <trace timeOffset="409036.4" brushRef="#br0" contextRef="#ctx0"> 24449 9330 450, 24449 9330 495, 24449 9330 548, 24449 9330 598, 24449 9330 636, 24449 9330 655, 24449 9330 664, 24449 9330 666, 24449 9330 667, 24449 9330 669, 24449 9330 673, 24439 9377 677, 24449 9402 684, 24460 9428 689, 24469 9450 695, 24476 9467 701, 24484 9480 708, 24488 9490 716, 24490 9495 726, 24493 9500 737, 24493 9500 754, 24493 9500 775, 24493 9500 797, 24493 9500 820, 24494 9501 840, 24494 9501 855, 24494 9501 867, 24491 9493 875, 24484 9480 881, 24476 9462 885, 24471 9445 889, 24464 9426 891, 24460 9406 892, 24456 9390 893, 24455 9372 893, 24455 9353 892, 24455 9333 891, 24456 9308 891, 24464 9289 888, 24474 9272 888, 24486 9259 887, 24500 9247 885, 24514 9237 882, 24526 9232 878, 24542 9228 874, 24560 9228 871, 24578 9228 867, 24601 9228 862, 24616 9232 858, 24630 9239 851, 24637 9244 847, 24645 9251 844, 24652 9257 842, 24654 9261 841, 24656 9271 842, 24656 9281 841, 24656 9295 843, 24652 9313 843, 24643 9328 844, 24634 9343 844, 24623 9358 844, 24611 9372 842, 24600 9385 841, 24591 9394 841, 24580 9406 840, 24574 9414 840, 24568 9419 840, 24562 9428 840, 24558 9431 840, 24555 9433 842, 24555 9433 843, 24554 9433 845, 24554 9433 848, 24552 9435 851, 24551 9435 854, 24549 9435 858, 24548 9436 860, 24546 9436 862, 24545 9436 863, 24543 9436 863, 24542 9438 863, 24542 9438 861, 24540 9438 859, 24540 9438 856, 24540 9440 853, 24543 9447 852, 24554 9456 852, 24569 9465 852, 24585 9475 851, 24603 9485 850, 24619 9493 849, 24636 9503 848, 24646 9510 848, 24659 9518 848, 24665 9522 848, 24667 9525 847, 24672 9529 847, 24672 9529 846, 24672 9529 844, 24672 9529 843, 24674 9530 837, 24675 9530 825, 24676 9532 806, 24678 9532 771, 24678 9532 718, 24678 9532 624, 24679 9532 482, 24679 9529 257, 24678 9515 0</trace>
  <trace timeOffset="409759.44" brushRef="#br0" contextRef="#ctx0"> 24637 9235 561, 24637 9235 614, 24637 9235 658, 24637 9235 693, 24637 9235 715, 24637 9235 728, 24637 9235 734, 24637 9235 737, 24637 9235 739, 24637 9235 741, 24636 9218 743, 24645 9215 744, 24660 9210 746, 24676 9206 748, 24694 9201 748, 24717 9194 749, 24730 9191 746, 24746 9189 744, 24754 9186 741, 24759 9186 737, 24765 9186 731, 24765 9186 724, 24765 9184 712, 24765 9184 697, 24766 9184 675, 24767 9184 644, 24767 9184 598, 24769 9182 539, 24769 9182 472, 24769 9182 402, 24769 9181 331, 24769 9174 262, 24767 9171 194, 24765 9160 130, 24762 9151 81, 24757 9142 50, 24754 9132 45, 24750 9124 62, 24746 9114 101, 24739 9105 150, 24734 9097 200, 24731 9093 247, 24727 9090 281, 24727 9090 310, 24727 9089 335, 24727 9089 351, 24725 9089 363, 24724 9089 367, 24724 9089 370, 24724 9090 373, 24724 9104 384, 24724 9124 396, 24727 9151 406, 24734 9176 414, 24739 9203 417, 24744 9227 419, 24747 9244 422, 24747 9261 423, 24750 9272 427, 24750 9278 431, 24750 9284 441, 24750 9284 457, 24750 9284 477, 24750 9284 495, 24750 9286 507, 24750 9288 513, 24750 9288 513, 24750 9288 512, 24747 9288 511, 24743 9278 511, 24737 9268 513, 24733 9249 516, 24731 9239 520, 24731 9225 522, 24731 9213 522, 24731 9206 518, 24731 9203 512, 24731 9203 506, 24731 9201 501, 24733 9201 495, 24743 9201 493, 24754 9203 491, 24769 9215 490, 24780 9228 489, 24787 9239 488, 24792 9251 489, 24796 9261 491, 24797 9264 495, 24799 9269 507, 24799 9269 523, 24799 9269 544, 24799 9269 567, 24799 9269 587, 24799 9271 606, 24799 9271 623, 24799 9271 642, 24792 9261 666, 24782 9251 686, 24773 9239 706, 24763 9227 723, 24756 9215 735, 24750 9210 745, 24747 9206 748, 24746 9203 749, 24746 9203 745, 24744 9201 740, 24744 9201 734, 24744 9201 729, 24744 9201 726, 24754 9206 720, 24769 9218 715, 24791 9235 709, 24814 9249 696, 24835 9261 671, 24851 9271 602, 24870 9278 449, 24880 9283 168</trace>
  <trace timeOffset="412723.6" brushRef="#br0" contextRef="#ctx0"> 22674 5459 193, 22674 5459 231, 22674 5459 271, 22674 5459 307, 22674 5459 338, 22674 5459 368, 22674 5459 398, 22674 5459 432, 22674 5459 471, 22674 5459 515, 22674 5459 557, 22674 5459 596, 22667 5457 627, 22661 5456 654, 22648 5452 673, 22629 5447 689, 22612 5442 704, 22591 5435 717, 22571 5425 728, 22551 5415 738, 22534 5404 745, 22512 5392 750, 22490 5382 755, 22470 5371 759, 22445 5361 762, 22421 5351 764, 22395 5341 765, 22366 5334 767, 22336 5325 768, 22302 5320 767, 22266 5317 768, 22226 5315 767, 22181 5315 767, 22136 5317 767, 22088 5322 766, 22045 5329 767, 22003 5334 767, 21966 5339 766, 21935 5342 767, 21908 5346 769, 21889 5349 771, 21869 5349 775, 21850 5349 777, 21831 5349 779, 21803 5349 782, 21779 5346 785, 21753 5341 790, 21725 5339 794, 21698 5337 797, 21669 5336 801, 21640 5336 802, 21611 5336 803, 21583 5336 803, 21555 5344 803, 21524 5353 804, 21494 5363 804, 21464 5378 803, 21433 5392 803, 21403 5409 802, 21374 5427 802, 21348 5447 803, 21324 5467 803, 21301 5489 802, 21281 5511 802, 21261 5532 800, 21243 5554 800, 21224 5574 800, 21208 5596 800, 21190 5618 800, 21172 5641 801, 21155 5666 801, 21136 5690 802, 21117 5717 802, 21097 5744 804, 21078 5775 805, 21058 5808 805, 21041 5845 808, 21024 5886 809, 21011 5929 812, 21000 5975 813, 20991 6024 813, 20984 6072 813, 20975 6122 812, 20969 6174 812, 20965 6225 812, 20962 6278 812, 20959 6328 811, 20956 6377 813, 20955 6425 812, 20953 6468 812, 20952 6512 816, 20950 6554 816, 20949 6599 820, 20949 6639 825, 20949 6682 826, 20949 6723 829, 20949 6764 830, 20949 6803 828, 20949 6843 829, 20952 6879 831, 20956 6916 831, 20962 6949 835, 20969 6982 836, 20978 7016 836, 20987 7046 837, 20995 7078 840, 21006 7108 844, 21018 7139 847, 21030 7171 852, 21043 7206 852, 21058 7240 854, 21072 7277 856, 21085 7313 858, 21099 7351 859, 21111 7389 860, 21124 7429 862, 21138 7470 863, 21150 7510 866, 21163 7549 867, 21175 7583 869, 21185 7615 872, 21195 7645 875, 21203 7674 878, 21212 7699 882, 21221 7721 883, 21228 7741 886, 21235 7758 887, 21243 7775 886, 21251 7790 887, 21260 7807 887, 21269 7827 891, 21281 7848 891, 21293 7870 894, 21305 7896 894, 21319 7922 894, 21332 7949 894, 21348 7977 895, 21363 8006 897, 21378 8032 897, 21394 8058 899, 21412 8082 899, 21426 8104 900, 21442 8124 900, 21454 8143 900, 21468 8158 900, 21480 8173 900, 21492 8189 900, 21504 8202 901, 21517 8216 901, 21530 8228 902, 21542 8240 902, 21555 8253 903, 21571 8264 903, 21587 8278 905, 21603 8291 905, 21620 8306 905, 21635 8318 905, 21653 8328 904, 21669 8340 905, 21688 8352 905, 21708 8365 905, 21727 8376 905, 21747 8388 905, 21765 8398 905, 21785 8407 905, 21802 8415 906, 21820 8421 906, 21836 8427 907, 21850 8430 907, 21866 8435 908, 21882 8438 908, 21899 8439 909, 21915 8442 910, 21932 8443 911, 21951 8445 910, 21971 8447 912, 21996 8450 912, 22023 8451 914, 22051 8453 915, 22077 8453 915, 22106 8453 916, 22136 8453 916, 22166 8453 917, 22197 8453 918, 22230 8451 919, 22262 8447 919, 22292 8442 921, 22323 8435 921, 22350 8428 922, 22376 8422 924, 22394 8420 922, 22412 8416 924, 22430 8413 924, 22443 8410 925, 22460 8407 926, 22476 8406 926, 22488 8403 928, 22506 8400 929, 22522 8397 929, 22538 8393 930, 22562 8386 931, 22583 8378 931, 22606 8373 932, 22629 8364 933, 22655 8354 934, 22681 8344 934, 22708 8332 935, 22736 8320 936, 22764 8307 937, 22791 8295 938, 22819 8281 939, 22846 8268 938, 22870 8256 938, 22894 8242 938, 22914 8229 939, 22933 8218 940, 22949 8206 941, 22962 8197 939, 22972 8187 940, 22979 8182 940, 22988 8175 941, 22995 8168 942, 23002 8161 942, 23014 8153 942, 23022 8143 943, 23034 8132 944, 23047 8121 945, 23057 8108 947, 23067 8095 947, 23080 8079 948, 23092 8064 949, 23106 8047 948, 23121 8029 949, 23136 8011 947, 23153 7993 947, 23170 7977 946, 23186 7961 946, 23203 7945 947, 23219 7934 948, 23235 7922 949, 23250 7910 949, 23267 7897 948, 23280 7885 947, 23293 7878 949, 23303 7868 949, 23311 7858 950, 23320 7849 948, 23329 7836 948, 23336 7824 945, 23341 7810 947, 23352 7793 947, 23359 7775 948, 23368 7758 949, 23378 7739 947, 23388 7718 948, 23398 7697 947, 23410 7677 948, 23420 7654 951, 23429 7633 951, 23440 7611 951, 23447 7592 951, 23456 7572 950, 23461 7559 951, 23467 7544 950, 23470 7527 951, 23472 7517 952, 23476 7499 952, 23479 7481 954, 23481 7464 955, 23482 7439 955, 23484 7417 957, 23485 7392 957, 23487 7366 958, 23489 7339 959, 23492 7311 960, 23498 7285 960, 23502 7256 960, 23507 7227 957, 23512 7199 954, 23518 7172 957, 23522 7146 954, 23528 7124 957, 23531 7107 959, 23536 7090 958, 23537 7078 960, 23538 7064 961, 23541 7046 964, 23542 7034 966, 23542 7013 967, 23542 6992 968, 23542 6970 967, 23542 6940 968, 23542 6909 969, 23541 6878 969, 23538 6845 971, 23536 6810 971, 23533 6774 970, 23530 6738 969, 23526 6703 969, 23522 6671 969, 23520 6641 972, 23517 6620 971, 23515 6600 972, 23514 6588 974, 23511 6575 970, 23510 6561 972, 23507 6549 972, 23504 6532 973, 23501 6521 974, 23494 6504 975, 23489 6488 974, 23484 6472 974, 23478 6452 974, 23470 6432 974, 23464 6411 974, 23458 6387 973, 23452 6363 975, 23444 6336 974, 23439 6309 974, 23432 6280 973, 23424 6251 973, 23418 6220 972, 23411 6193 973, 23403 6166 974, 23395 6142 975, 23390 6119 975, 23382 6099 977, 23374 6079 977, 23367 6060 978, 23359 6041 978, 23352 6024 979, 23347 6011 979, 23341 5996 979, 23335 5979 979, 23327 5963 978, 23319 5939 977, 23309 5915 974, 23300 5891 974, 23291 5864 970, 23283 5840 970, 23274 5816 971, 23267 5791 972, 23259 5768 973, 23251 5748 974, 23241 5728 974, 23236 5714 974, 23230 5700 974, 23222 5687 974, 23216 5678 974, 23207 5663 975, 23199 5650 974, 23190 5638 975, 23179 5621 975, 23170 5606 975, 23158 5591 976, 23150 5574 976, 23139 5557 975, 23128 5542 974, 23119 5523 975, 23109 5504 975, 23099 5487 977, 23089 5471 977, 23080 5456 978, 23069 5441 977, 23059 5427 977, 23050 5417 978, 23040 5406 978, 23030 5397 978, 23022 5390 978, 23010 5378 978, 22998 5370 978, 22990 5363 978, 22976 5354 978, 22969 5349 978, 22962 5344 978, 22949 5334 978, 22942 5329 978, 22930 5320 978, 22918 5312 978, 22910 5305 978, 22899 5297 978, 22892 5292 978, 22881 5286 978, 22868 5277 976, 22856 5273 977, 22842 5263 977, 22827 5256 978, 22817 5251 979, 22802 5243 979, 22787 5236 979, 22774 5231 980, 22758 5225 979, 22745 5219 979, 22729 5213 977, 22722 5208 973, 22706 5199 974, 22691 5192 970, 22678 5184 971, 22658 5175 971, 22645 5170 972, 22631 5162 972, 22615 5155 973, 22599 5150 972, 22585 5143 973, 22570 5138 972, 22553 5133 971, 22537 5129 971, 22518 5125 970, 22502 5124 969, 22482 5121 968, 22468 5121 967, 22447 5121 968, 22427 5119 968, 22415 5118 970, 22395 5118 970, 22383 5116 970, 22369 5116 970, 22356 5116 970, 22340 5114 969, 22320 5114 969, 22305 5114 969, 22283 5114 969, 22263 5114 969, 22242 5114 968, 22216 5114 968, 22192 5114 968, 22169 5114 968, 22146 5114 969, 22123 5114 968, 22099 5114 968, 22077 5114 968, 22054 5116 968, 22035 5118 969, 22019 5119 971, 22000 5121 971, 21990 5121 970, 21971 5125 970, 21961 5126 968, 21951 5128 967, 21940 5129 967, 21931 5131 966, 21921 5134 966, 21911 5138 965, 21896 5143 963, 21889 5148 962, 21874 5155 960, 21863 5165 959, 21850 5175 959, 21834 5189 961, 21818 5204 960, 21802 5219 962, 21783 5238 958, 21759 5259 951, 21730 5283 932, 21697 5310 898, 21659 5342 843, 21617 5375 709, 21572 5404 396, 21525 5425 64</trace>
  <trace timeOffset="418759.94" brushRef="#br0" contextRef="#ctx0"> 24474 5250 489, 24474 5250 495, 24474 5250 498, 24474 5250 497, 24474 5250 500, 24474 5250 511, 24474 5250 528, 24474 5250 548, 24474 5250 570, 24393 5184 589, 24389 5179 609, 24381 5175 622, 24375 5172 641, 24368 5167 653, 24363 5162 669, 24360 5158 681, 24354 5153 691, 24351 5150 701, 24344 5141 708, 24335 5129 714, 24329 5121 720, 24319 5111 724, 24308 5104 727, 24295 5096 729, 24282 5089 731, 24267 5083 733, 24250 5078 734, 24238 5077 737, 24220 5074 738, 24201 5071 740, 24188 5071 742, 24169 5069 743, 24157 5069 745, 24145 5069 749, 24135 5069 752, 24129 5069 756, 24124 5069 761, 24124 5069 765, 24118 5069 771, 24112 5069 777, 24107 5069 782, 24092 5069 787, 24086 5069 792, 24075 5069 792, 24058 5069 793, 24044 5074 794, 24024 5079 794, 24007 5087 796, 23991 5096 796, 23974 5107 796, 23961 5118 796, 23944 5128 795, 23932 5141 796, 23920 5150 799, 23910 5158 799, 23901 5170 803, 23894 5177 802, 23886 5189 803, 23878 5199 802, 23871 5211 803, 23860 5224 804, 23851 5239 805, 23841 5254 806, 23828 5273 807, 23816 5293 809, 23804 5317 809, 23789 5344 809, 23774 5375 809, 23755 5406 810, 23738 5438 810, 23722 5470 811, 23706 5499 811, 23695 5525 812, 23686 5549 813, 23678 5570 814, 23673 5585 815, 23670 5602 816, 23667 5618 818, 23663 5636 819, 23661 5653 820, 23660 5671 823, 23657 5692 823, 23655 5711 825, 23653 5736 826, 23651 5761 827, 23647 5787 829, 23642 5813 831, 23640 5842 836, 23635 5871 838, 23631 5903 844, 23627 5934 845, 23622 5966 846, 23619 5997 847, 23615 6029 849, 23612 6063 850, 23609 6095 850, 23608 6128 852, 23607 6161 851, 23607 6198 853, 23605 6234 853, 23605 6271 855, 23604 6309 856, 23604 6348 858, 23604 6386 859, 23602 6425 862, 23599 6465 867, 23598 6506 868, 23595 6546 873, 23593 6587 873, 23590 6624 873, 23589 6661 875, 23585 6694 876, 23582 6725 877, 23582 6754 877, 23582 6784 878, 23582 6811 878, 23582 6838 879, 23582 6865 880, 23585 6895 881, 23589 6924 882, 23592 6953 883, 23595 6982 884, 23599 7010 885, 23602 7039 886, 23607 7066 887, 23609 7095 887, 23614 7122 887, 23619 7149 891, 23623 7177 891, 23628 7206 894, 23631 7234 894, 23635 7262 894, 23638 7291 895, 23642 7318 895, 23647 7345 898, 23653 7371 898, 23658 7398 899, 23663 7422 900, 23670 7446 900, 23676 7471 901, 23683 7497 902, 23689 7522 903, 23695 7549 904, 23702 7574 904, 23712 7602 903, 23721 7628 904, 23729 7653 905, 23737 7677 904, 23747 7697 906, 23753 7717 905, 23761 7735 906, 23767 7747 907, 23774 7758 908, 23781 7773 909, 23790 7785 910, 23801 7802 911, 23812 7817 911, 23821 7832 915, 23832 7848 914, 23842 7861 919, 23852 7875 919, 23862 7888 919, 23869 7897 920, 23877 7907 921, 23886 7917 922, 23893 7925 924, 23901 7937 924, 23907 7945 922, 23913 7950 924, 23924 7961 924, 23930 7967 925, 23940 7977 926, 23951 7986 927, 23959 7991 927, 23972 7999 927, 23984 8008 927, 23992 8013 928, 24007 8020 928, 24020 8028 929, 24030 8032 929, 24044 8040 930, 24058 8047 931, 24066 8051 931, 24081 8057 931, 24094 8063 931, 24103 8066 931, 24117 8072 931, 24130 8078 931, 24138 8082 932, 24152 8089 932, 24160 8093 932, 24172 8095 932, 24182 8097 933, 24192 8101 933, 24203 8102 935, 24214 8104 935, 24224 8104 936, 24237 8104 936, 24247 8104 936, 24258 8107 937, 24270 8107 938, 24274 8107 939, 24285 8108 939, 24292 8110 940, 24297 8110 940, 24309 8111 940, 24315 8111 940, 24326 8111 940, 24338 8111 941, 24349 8111 942, 24360 8111 943, 24370 8111 944, 24386 8111 944, 24394 8108 945, 24410 8104 945, 24419 8102 946, 24429 8099 946, 24440 8097 947, 24449 8095 947, 24460 8092 946, 24471 8089 945, 24480 8086 944, 24490 8084 943, 24500 8081 944, 24510 8078 945, 24525 8075 945, 24536 8072 946, 24551 8066 947, 24566 8060 947, 24580 8052 947, 24597 8043 947, 24613 8035 947, 24626 8028 948, 24636 8020 949, 24648 8013 948, 24660 8003 949, 24675 7990 950, 24689 7978 951, 24702 7964 951, 24717 7950 950, 24733 7937 950, 24747 7923 950, 24763 7910 950, 24780 7896 951, 24794 7881 951, 24809 7868 950, 24822 7853 951, 24835 7841 947, 24845 7832 948, 24854 7821 944, 24866 7812 944, 24871 7804 944, 24882 7795 945, 24890 7785 945, 24897 7778 946, 24906 7768 946, 24915 7756 946, 24922 7744 947, 24934 7729 947, 24942 7713 948, 24950 7697 948, 24960 7681 948, 24967 7662 948, 24976 7645 948, 24983 7624 947, 24991 7603 948, 24998 7582 948, 25006 7559 949, 25013 7538 951, 25022 7515 952, 25028 7495 954, 25033 7473 957, 25038 7452 957, 25046 7428 957, 25051 7406 955, 25055 7385 955, 25058 7363 955, 25062 7347 955, 25065 7328 957, 25067 7308 958, 25068 7289 958, 25071 7265 958, 25074 7241 958, 25077 7219 959, 25078 7196 959, 25079 7174 957, 25079 7152 957, 25081 7128 954, 25082 7106 954, 25084 7082 955, 25085 7059 955, 25087 7035 957, 25087 7013 957, 25088 6990 957, 25088 6967 955, 25088 6945 955, 25088 6920 955, 25088 6897 957, 25088 6873 957, 25088 6850 957, 25087 6828 958, 25085 6806 958, 25082 6784 958, 25079 6761 959, 25077 6738 959, 25071 6715 960, 25068 6691 960, 25064 6667 960, 25058 6641 960, 25055 6616 959, 25051 6590 957, 25048 6561 953, 25044 6536 953, 25041 6512 949, 25038 6494 951, 25038 6472 952, 25038 6452 951, 25036 6437 953, 25036 6413 952, 25035 6392 952, 25035 6379 953, 25033 6357 952, 25032 6338 951, 25031 6320 951, 25028 6293 951, 25026 6271 951, 25025 6246 951, 25023 6222 953, 25023 6195 953, 25023 6168 954, 25023 6142 953, 25023 6116 954, 25023 6096 952, 25023 6077 955, 25023 6058 955, 25023 6045 955, 25023 6024 955, 25023 6009 952, 25023 5996 953, 25023 5982 954, 25023 5969 954, 25023 5955 955, 25023 5942 954, 25023 5923 954, 25023 5912 954, 25023 5891 951, 25023 5871 954, 25022 5850 953, 25020 5825 954, 25020 5800 954, 25018 5775 952, 25018 5750 952, 25018 5724 952, 25017 5699 951, 25016 5673 952, 25013 5646 953, 25010 5620 954, 25008 5596 957, 25006 5574 959, 25003 5550 960, 25000 5535 960, 24997 5518 961, 24996 5506 961, 24993 5494 963, 24990 5476 963, 24987 5464 964, 24980 5447 964, 24976 5430 963, 24973 5414 963, 24967 5392 963, 24964 5370 963, 24961 5349 964, 24958 5324 964, 24955 5300 963, 24951 5275 963, 24947 5250 964, 24945 5225 965, 24941 5201 963, 24938 5184 964, 24935 5167 961, 24932 5150 962, 24928 5141 962, 24922 5126 961, 24919 5118 961, 24914 5110 961, 24905 5098 961, 24896 5087 960, 24886 5078 960, 24876 5067 960, 24866 5059 960, 24857 5051 961, 24847 5042 962, 24841 5036 962, 24835 5029 962, 24827 5024 962, 24821 5017 962, 24815 5010 962, 24808 5003 962, 24801 4996 962, 24794 4988 962, 24786 4981 962, 24777 4975 962, 24769 4967 962, 24762 4961 961, 24753 4955 961, 24746 4949 960, 24736 4945 961, 24727 4940 961, 24717 4937 960, 24706 4932 959, 24694 4925 958, 24685 4922 958, 24669 4916 958, 24654 4910 959, 24640 4904 959, 24621 4898 959, 24608 4892 959, 24594 4885 960, 24578 4878 959, 24563 4872 960, 24548 4865 959, 24533 4857 958, 24516 4853 958, 24506 4848 958, 24491 4843 958, 24483 4841 958, 24478 4838 957, 24467 4836 957, 24461 4834 957, 24449 4833 957, 24438 4831 955, 24426 4831 954, 24415 4829 954, 24402 4828 953, 24390 4828 954, 24375 4826 954, 24356 4825 954, 24344 4825 953, 24325 4824 953, 24305 4824 952, 24295 4821 951, 24274 4821 950, 24264 4821 950, 24251 4821 950, 24235 4821 950, 24224 4821 949, 24208 4825 949, 24199 4828 948, 24188 4831 947, 24175 4836 946, 24165 4838 945, 24150 4845 944, 24143 4848 944, 24131 4853 945, 24123 4857 945, 24112 4862 945, 24098 4867 944, 24085 4873 943, 24071 4878 943, 24058 4884 943, 24044 4892 944, 24034 4896 943, 24020 4904 943, 24007 4913 943, 23997 4922 942, 23981 4935 941, 23968 4951 940, 23954 4966 939, 23940 4986 938, 23927 5005 937, 23912 5027 935, 23898 5049 934, 23883 5072 934, 23869 5095 933, 23855 5118 935, 23844 5138 935, 23832 5157 936, 23821 5175 939, 23812 5191 938, 23806 5203 942, 23797 5216 940, 23795 5224 940, 23790 5233 940, 23783 5248 940, 23781 5257 940, 23775 5274 939, 23771 5289 939, 23766 5307 937, 23760 5332 937, 23755 5358 937, 23752 5387 937, 23748 5418 936, 23745 5453 936, 23741 5491 935, 23735 5530 935, 23731 5569 934, 23725 5606 935, 23719 5639 934, 23713 5670 934, 23708 5695 934, 23703 5721 933, 23702 5738 933, 23699 5755 933, 23699 5767 932, 23698 5781 932, 23696 5795 932, 23696 5808 934, 23695 5822 934, 23695 5835 934, 23695 5854 939, 23695 5867 938, 23695 5886 942, 23695 5905 942, 23695 5923 943, 23695 5940 943, 23695 5958 943, 23696 5978 942, 23698 5997 940, 23701 6024 940, 23703 6050 940, 23706 6074 941, 23710 6099 941, 23712 6124 941, 23715 6151 939, 23716 6178 939, 23718 6207 938, 23719 6236 939, 23721 6263 940, 23722 6289 940, 23723 6313 940, 23725 6330 940, 23726 6348 941, 23726 6365 941, 23728 6382 942, 23729 6399 943, 23731 6418 942, 23732 6437 942, 23733 6454 941, 23737 6479 941, 23738 6502 945, 23742 6524 946, 23745 6546 950, 23747 6570 951, 23750 6595 952, 23751 6617 953, 23752 6639 952, 23753 6662 953, 23755 6685 950, 23757 6702 951, 23758 6718 950, 23758 6737 949, 23760 6747 950, 23761 6766 951, 23763 6777 950, 23763 6788 951, 23766 6806 951, 23769 6825 951, 23771 6843 951, 23774 6861 951, 23775 6879 951, 23778 6897 950, 23780 6920 951, 23783 6943 951, 23783 6958 952, 23786 6977 952, 23787 6993 953, 23789 7005 954, 23790 7024 955, 23790 7035 957, 23790 7049 957, 23792 7069 957, 23792 7082 953, 23792 7103 953, 23792 7115 954, 23792 7128 953, 23793 7142 957, 23793 7154 957, 23793 7168 957, 23793 7181 957, 23793 7199 958, 23795 7211 958, 23796 7230 959, 23796 7248 959, 23797 7258 959, 23799 7277 959, 23799 7295 959, 23801 7306 959, 23803 7325 959, 23803 7342 960, 23804 7356 960, 23804 7375 961, 23806 7393 961, 23806 7407 961, 23806 7428 959, 23806 7441 959, 23806 7456 959, 23806 7470 960, 23806 7485 963, 23806 7499 963, 23806 7512 963, 23806 7525 963, 23806 7538 961, 23806 7550 962, 23806 7562 962, 23807 7579 962, 23810 7596 962, 23812 7614 962, 23815 7628 960, 23818 7645 961, 23819 7657 961, 23822 7671 961, 23825 7682 962, 23828 7691 962, 23832 7702 962, 23834 7711 963, 23839 7720 963, 23841 7724 963, 23844 7733 965, 23845 7738 965, 23848 7746 965, 23852 7755 966, 23855 7764 965, 23858 7771 965, 23864 7781 964, 23867 7788 964, 23871 7797 964, 23877 7811 963, 23881 7819 968, 23889 7832 968, 23894 7841 973, 23900 7849 973, 23904 7858 973, 23910 7864 973, 23915 7872 974, 23920 7878 973, 23926 7885 974, 23932 7891 974, 23938 7897 973, 23944 7902 974, 23953 7908 975, 23962 7914 973, 23971 7918 974, 23978 7925 973, 23991 7934 973, 23998 7940 974, 24009 7949 974, 24017 7954 975, 24026 7960 974, 24037 7967 974, 24047 7972 974, 24059 7979 975, 24066 7983 975, 24075 7986 976, 24085 7991 976, 24094 7994 975, 24103 7999 975, 24112 8003 975, 24127 8006 976, 24137 8008 976, 24153 8013 976, 24169 8015 975, 24185 8020 974, 24205 8023 974, 24220 8027 974, 24235 8029 975, 24250 8032 976, 24261 8035 975, 24277 8039 974, 24289 8042 975, 24293 8042 975, 24303 8043 975, 24309 8043 976, 24314 8043 976, 24320 8045 975, 24325 8045 976, 24329 8047 976, 24334 8047 976, 24340 8047 977, 24340 8047 977, 24345 8047 976, 24352 8047 977, 24358 8047 978, 24370 8049 979, 24375 8049 979, 24386 8049 979, 24399 8049 979, 24412 8049 978, 24426 8049 979, 24442 8047 979, 24461 8040 979, 24480 8035 980, 24496 8029 980, 24509 8025 980, 24522 8020 980, 24533 8018 980, 24543 8015 980, 24554 8011 980, 24563 8010 978, 24574 8007 978, 24578 8006 977, 24585 8003 977, 24591 8000 978, 24594 7999 979, 24601 7994 980, 24605 7993 981, 24608 7991 982, 24616 7986 982, 24621 7983 982, 24627 7977 981, 24634 7970 982, 24642 7962 982, 24652 7952 982, 24659 7940 982, 24667 7928 983, 24675 7915 983, 24683 7903 983, 24689 7896 983, 24697 7883 985, 24706 7875 985, 24714 7868 981, 24724 7858 982, 24730 7850 976, 24736 7843 976, 24746 7831 978, 24751 7824 978, 24760 7811 978, 24769 7800 978, 24776 7793 975, 24785 7781 975, 24791 7775 975, 24796 7765 975, 24806 7753 977, 24811 7746 976, 24819 7733 977, 24825 7726 977, 24831 7718 977, 24838 7713 977, 24844 7704 977, 24850 7699 977, 24856 7691 977, 24864 7679 977, 24870 7671 977, 24877 7657 977, 24883 7645 976, 24887 7635 975, 24896 7620 976, 24902 7604 976, 24908 7587 980, 24914 7568 981, 24919 7553 981, 24925 7538 981, 24928 7522 980, 24932 7514 979, 24937 7503 980, 24938 7495 979, 24942 7490 979, 24944 7486 978, 24947 7483 977, 24947 7478 977, 24951 7475 977, 24954 7473 978, 24957 7470 978, 24958 7465 978, 24961 7461 978, 24962 7458 978, 24967 7452 979, 24970 7446 980, 24973 7436 981, 24979 7422 981, 24982 7412 981, 24987 7395 981, 24991 7380 981, 24994 7363 980, 24998 7347 979, 25003 7331 979, 25006 7315 980, 25008 7304 980, 25010 7289 982, 25012 7278 982, 25016 7270 982, 25017 7260 982, 25018 7256 982, 25020 7245 983, 25022 7240 985, 25022 7236 985, 25023 7224 985, 25023 7218 984, 25023 7204 980, 25025 7183 980, 25025 7163 978, 25025 7137 979, 25026 7112 979, 25026 7086 978, 25026 7057 978, 25026 7028 978, 25026 6999 978, 25026 6970 978, 25026 6938 978, 25026 6909 978, 25026 6882 979, 25026 6864 978, 25026 6845 979, 25026 6823 979, 25026 6810 979, 25026 6788 979, 25026 6770 979, 25026 6757 979, 25026 6738 980, 25026 6718 980, 25025 6699 980, 25022 6679 980, 25020 6658 980, 25017 6638 980, 25013 6617 981, 25010 6590 981, 25008 6565 976, 25005 6537 974, 25002 6512 970, 24997 6485 970, 24994 6459 970, 24991 6435 973, 24987 6411 973, 24983 6391 972, 24980 6374 972, 24977 6355 970, 24974 6336 970, 24971 6316 971, 24968 6289 972, 24965 6263 972, 24962 6236 972, 24961 6208 971, 24958 6180 971, 24957 6153 971, 24955 6125 972, 24951 6099 972, 24947 6074 973, 24947 6050 970, 24944 6026 970, 24941 6004 970, 24937 5982 970, 24934 5960 972, 24928 5939 972, 24925 5917 972, 24919 5896 968, 24915 5876 969, 24912 5861 966, 24908 5842 967, 24905 5825 968, 24902 5808 967, 24898 5784 967, 24896 5760 967, 24894 5736 967, 24894 5711 967, 24894 5685 968, 24894 5659 966, 24894 5632 967, 24894 5604 967, 24894 5576 967, 24894 5549 967, 24894 5521 967, 24892 5503 967, 24890 5484 967, 24889 5465 967, 24887 5453 969, 24885 5435 969, 24883 5424 969, 24882 5412 968, 24879 5400 968, 24877 5390 968, 24874 5378 968, 24873 5366 968, 24868 5349 968, 24867 5337 968, 24864 5320 968, 24860 5304 968, 24860 5293 968, 24859 5274 967, 24857 5256 967, 24857 5243 967, 24857 5224 965, 24857 5211 966, 24857 5199 964, 24857 5184 965, 24856 5170 963, 24856 5158 962, 24853 5146 962, 24851 5136 961, 24847 5125 963, 24844 5114 963, 24840 5106 964, 24834 5092 964, 24827 5083 964, 24821 5069 963, 24815 5057 964, 24808 5045 964, 24799 5032 965, 24792 5020 965, 24785 5007 963, 24777 4993 963, 24769 4979 964, 24762 4966 963, 24757 4957 964, 24751 4946 963, 24743 4932 962, 24737 4924 961, 24727 4910 962, 24721 4898 962, 24715 4890 964, 24705 4878 964, 24701 4870 963, 24694 4862 963, 24687 4853 963, 24679 4846 962, 24674 4838 961, 24665 4831 960, 24657 4825 960, 24648 4819 960, 24639 4812 961, 24630 4809 960, 24621 4802 959, 24611 4797 958, 24603 4792 958, 24594 4790 958, 24584 4785 958, 24574 4782 958, 24565 4780 957, 24552 4775 957, 24536 4772 955, 24525 4770 954, 24509 4767 954, 24496 4766 952, 24483 4766 951, 24462 4766 950, 24451 4766 947, 24431 4766 947, 24419 4766 946, 24405 4767 944, 24394 4770 945, 24383 4773 945, 24370 4775 945, 24360 4780 944, 24349 4782 944, 24338 4785 943, 24323 4790 943, 24314 4795 942, 24300 4800 942, 24285 4807 942, 24273 4814 940, 24254 4821 940, 24240 4831 936, 24224 4841 936, 24211 4850 935, 24198 4860 935, 24188 4867 939, 24178 4873 938, 24170 4880 937, 24162 4884 937, 24154 4889 934, 24147 4893 933, 24137 4902 931, 24124 4913 924, 24111 4927 906, 24092 4940 881, 24072 4954 833, 24050 4969 746, 24023 4986 528, 23992 5004 206</trace>
  <trace timeOffset="420522.06" brushRef="#br0" contextRef="#ctx0"> 21409 5776 195, 21409 5776 233, 21409 5776 269, 21409 5776 302, 21409 5776 337, 21409 5776 375, 21409 5776 414, 21409 5776 450, 21409 5776 484, 21409 5776 513, 21374 5683 540, 21374 5656 567, 21374 5629 592, 21377 5599 613, 21381 5569 629, 21389 5538 647, 21397 5506 660, 21407 5477 673, 21419 5450 682, 21431 5423 690, 21444 5398 695, 21461 5375 701, 21478 5353 705, 21497 5334 709, 21513 5313 711, 21532 5297 712, 21548 5281 713, 21565 5268 713, 21585 5256 714, 21603 5245 715, 21621 5238 714, 21640 5230 714, 21660 5224 715, 21685 5218 714, 21711 5213 715, 21738 5209 715, 21769 5204 716, 21801 5199 714, 21831 5194 716, 21863 5189 714, 21895 5184 717, 21926 5179 720, 21958 5177 723, 21989 5175 726, 22017 5175 727, 22046 5175 729, 22072 5175 731, 22096 5179 737, 22120 5186 736, 22142 5196 741, 22162 5206 739, 22181 5218 738, 22200 5231 738, 22217 5245 737, 22236 5260 737, 22256 5275 737, 22274 5289 738, 22294 5304 738, 22311 5317 738, 22331 5329 739, 22353 5342 739, 22374 5354 739, 22395 5366 740, 22418 5375 739, 22443 5387 740, 22466 5397 741, 22486 5406 742, 22508 5415 743, 22528 5421 744, 22545 5429 744, 22564 5435 745, 22578 5441 746, 22591 5447 747, 22603 5453 748, 22617 5459 749, 22629 5467 749, 22645 5477 750, 22661 5489 751, 22676 5503 751, 22694 5516 751, 22713 5532 752, 22732 5549 754, 22753 5564 755, 22775 5581 757, 22797 5594 759, 22819 5609 759, 22842 5621 759, 22863 5634 759, 22884 5646 760, 22904 5656 762, 22924 5666 763, 22942 5675 764, 22960 5683 763, 22976 5692 763, 22992 5702 764, 23007 5709 764, 23020 5719 765, 23030 5724 766, 23044 5733 767, 23056 5741 769, 23069 5748 772, 23086 5758 775, 23099 5768 778, 23113 5779 781, 23127 5790 784, 23139 5802 786, 23153 5816 789, 23165 5832 795, 23179 5849 795, 23192 5869 799, 23206 5888 799, 23219 5908 800, 23231 5929 801, 23245 5949 801, 23256 5970 802, 23268 5992 802, 23278 6012 802, 23290 6034 802, 23300 6055 802, 23310 6077 802, 23320 6099 803, 23330 6119 803, 23338 6141 804, 23347 6160 805, 23355 6180 807, 23364 6200 809, 23371 6222 811, 23378 6246 812, 23385 6270 814, 23390 6295 814, 23395 6321 817, 23400 6350 819, 23404 6379 822, 23408 6411 825, 23411 6445 827, 23412 6477 832, 23414 6509 833, 23416 6539 838, 23417 6561 839, 23418 6582 840, 23418 6604 841, 23420 6621 842, 23421 6641 845, 23422 6659 847, 23424 6679 849, 23426 6699 849, 23427 6724 850, 23429 6750 850, 23430 6778 851, 23432 6808 853, 23432 6840 854, 23432 6875 853, 23432 6909 854, 23432 6945 853, 23432 6982 854, 23427 7014 856, 23422 7046 858, 23417 7074 858, 23412 7103 858, 23407 7129 858, 23401 7154 858, 23397 7181 862, 23391 7209 861, 23385 7238 864, 23378 7270 865, 23369 7306 865, 23361 7342 867, 23352 7382 867, 23344 7424 868, 23335 7468 867, 23324 7512 867, 23316 7557 867, 23304 7599 868, 23294 7638 869, 23283 7671 871, 23273 7700 872, 23264 7726 874, 23251 7747 874, 23244 7766 876, 23235 7786 877, 23226 7804 877, 23215 7827 881, 23206 7846 881, 23194 7868 885, 23181 7890 887, 23167 7911 886, 23151 7934 885, 23135 7954 885, 23118 7978 885, 23099 8000 885, 23081 8023 886, 23060 8043 885, 23040 8063 885, 23022 8079 885, 23004 8095 887, 22986 8108 888, 22967 8121 892, 22947 8131 892, 22930 8140 893, 22910 8149 892, 22888 8157 891, 22866 8165 891, 22842 8175 892, 22814 8185 892, 22785 8194 891, 22753 8204 888, 22722 8216 885, 22688 8228 882, 22658 8242 877, 22629 8257 866, 22603 8271 841, 22580 8283 797, 22565 8291 711, 22554 8298 535, 22551 8301 228</trace>
  <trace timeOffset="422398.16" brushRef="#br0" contextRef="#ctx0"> 20378 11202 505, 20378 11202 506, 20378 11202 514, 20378 11202 523, 20378 11202 537, 20378 11202 553, 20378 11202 570, 20378 11202 589, 20378 11202 611, 20378 11202 635, 20378 11202 660, 20342 11210 684, 20342 11211 704, 20340 11211 723, 20340 11211 739, 20340 11209 752, 20340 11197 766, 20340 11178 778, 20346 11151 787, 20355 11125 799, 20367 11093 806, 20382 11058 815, 20401 11018 825, 20422 10976 835, 20446 10932 844, 20472 10885 851, 20499 10839 860, 20527 10793 866, 20556 10749 873, 20586 10703 878, 20616 10657 882, 20648 10611 885, 20680 10567 884, 20713 10522 886, 20747 10480 885, 20781 10435 888, 20818 10393 892, 20851 10353 894, 20890 10311 897, 20924 10272 898, 20961 10234 900, 20998 10196 902, 21036 10161 905, 21076 10128 907, 21117 10099 909, 21158 10072 909, 21199 10047 910, 21240 10025 910, 21281 10005 910, 21322 9985 909, 21361 9968 910, 21399 9956 910, 21436 9941 911, 21469 9931 912, 21501 9919 912, 21530 9910 912, 21555 9902 912, 21580 9894 912, 21601 9886 913, 21623 9878 914, 21642 9870 916, 21662 9864 917, 21682 9858 918, 21703 9853 918, 21723 9847 916, 21744 9841 916, 21763 9836 914, 21782 9831 915, 21802 9824 915, 21815 9820 917, 21831 9815 918, 21847 9811 919, 21864 9808 919, 21885 9803 919, 21902 9801 919, 21919 9797 920, 21935 9794 920, 21952 9789 920, 21970 9786 921, 21986 9784 920, 22000 9779 921, 22012 9777 921, 22026 9774 922, 22036 9772 924, 22042 9772 924, 22052 9769 926, 22058 9769 928, 22062 9769 930, 22068 9769 932, 22074 9769 932, 22080 9769 932, 22086 9769 933, 22091 9769 932, 22091 9769 933, 22091 9769 933, 22091 9769 933, 22093 9769 935, 22094 9769 935, 22096 9769 936, 22096 9769 940, 22099 9769 942, 22101 9769 944, 22103 9769 945, 22103 9767 943, 22103 9762 941, 22093 9753 937, 22077 9743 933, 22052 9726 927, 22026 9715 921, 21999 9703 915, 21971 9692 911, 21945 9683 908, 21922 9674 906, 21899 9667 905, 21883 9661 904, 21866 9656 902, 21855 9653 903, 21844 9650 903, 21834 9647 904, 21828 9645 905, 21823 9645 906, 21823 9645 907, 21817 9644 908, 21812 9642 910, 21808 9641 913, 21803 9641 915, 21803 9641 917, 21802 9639 919, 21802 9639 920, 21801 9639 922, 21801 9639 924, 21799 9639 926, 21799 9639 927, 21799 9639 927, 21799 9639 928, 21799 9639 928, 21801 9639 930, 21814 9639 932, 21832 9641 933, 21855 9645 934, 21876 9651 934, 21900 9656 935, 21921 9662 935, 21941 9665 936, 21956 9668 936, 21971 9671 933, 21989 9672 932, 21999 9674 932, 22015 9677 934, 22025 9679 938, 22034 9682 938, 22045 9683 939, 22049 9685 938, 22056 9688 938, 22061 9689 939, 22065 9691 939, 22074 9696 940, 22077 9699 941, 22080 9699 941, 22084 9703 943, 22084 9703 944, 22084 9703 944, 22084 9703 946, 22087 9707 946, 22090 9711 947, 22091 9715 949, 22094 9724 949, 22094 9731 949, 22094 9743 949, 22094 9760 946, 22094 9781 947, 22088 9808 946, 22083 9836 949, 22075 9868 950, 22065 9902 952, 22055 9939 950, 22045 9976 950, 22035 10014 950, 22026 10052 950, 22017 10086 954, 22012 10122 953, 22005 10154 953, 21999 10182 952, 21993 10208 950, 21990 10226 950, 21986 10241 951, 21986 10251 951, 21984 10256 952, 21984 10263 952, 21984 10263 954, 21983 10263 954, 21983 10263 954, 21983 10265 955, 21981 10265 955, 21981 10268 955, 21981 10268 957, 21981 10270 957, 21980 10272 957, 21980 10273 957, 21980 10275 954, 21980 10275 954, 21980 10277 953, 21980 10277 951, 21980 10278 946, 21980 10278 933, 21980 10280 908, 21976 10280 860, 21976 10281 753, 21971 10281 440, 21964 10281 103</trace>
  <trace timeOffset="520845.78" brushRef="#br0" contextRef="#ctx0"> 14175 12555 294, 14175 12555 338, 14175 12555 378, 14175 12555 408, 14175 12555 436, 14175 12555 462, 14175 12555 484, 14175 12555 510, 14175 12555 531, 14175 12555 551, 14175 12555 570, 14175 12555 583, 14175 12555 594, 14175 12555 602, 14175 12555 607, 14175 12555 612, 14175 12555 618, 14175 12555 622, 14175 12555 627, 14175 12555 634, 14175 12555 639, 14175 12555 647, 14175 12555 655, 14178 12555 663, 14180 12555 669, 14186 12555 675, 14192 12555 682, 14202 12557 690, 14212 12559 699, 14222 12560 706, 14237 12564 716, 14252 12566 724, 14272 12571 732, 14292 12576 740, 14312 12583 746, 14335 12589 752, 14362 12593 759, 14392 12600 763, 14427 12603 768, 14465 12605 773, 14506 12608 777, 14552 12608 781, 14601 12608 785, 14654 12608 792, 14711 12608 797, 14768 12608 801, 14831 12608 805, 14894 12605 810, 14959 12603 813, 15026 12601 816, 15097 12600 819, 15166 12600 820, 15237 12600 821, 15310 12600 821, 15385 12600 822, 15459 12605 822, 15531 12609 823, 15605 12613 825, 15678 12617 825, 15751 12621 825, 15828 12622 826, 15905 12625 826, 15986 12625 826, 16068 12625 828, 16152 12625 829, 16236 12625 831, 16321 12621 832, 16408 12615 831, 16495 12609 832, 16583 12603 834, 16672 12596 836, 16762 12588 839, 16850 12580 840, 16936 12572 841, 17023 12564 843, 17109 12557 843, 17194 12547 845, 17280 12540 843, 17364 12533 843, 17448 12527 844, 17529 12522 844, 17609 12519 845, 17686 12515 848, 17764 12512 848, 17839 12508 850, 17916 12504 851, 17993 12500 851, 18071 12495 850, 18149 12490 851, 18230 12486 853, 18310 12483 854, 18390 12480 856, 18470 12475 858, 18549 12472 860, 18623 12469 861, 18697 12466 862, 18769 12463 863, 18834 12461 861, 18896 12460 861, 18954 12460 862, 19007 12460 863, 19057 12460 864, 19104 12460 865, 19145 12460 863, 19183 12460 863, 19215 12463 863, 19249 12466 863, 19275 12469 868, 19301 12472 868, 19318 12475 868, 19334 12475 868, 19346 12477 865, 19359 12477 865, 19372 12478 869, 19378 12478 870, 19383 12480 870, 19383 12480 871, 19383 12480 869, 19389 12480 869, 19394 12480 869, 19401 12480 869, 19406 12480 869, 19406 12480 869, 19406 12480 872, 19406 12480 873, 19408 12480 874, 19409 12480 874, 19411 12480 873, 19412 12480 875, 19414 12480 875, 19415 12480 876, 19416 12480 876, 19416 12480 876, 19418 12480 876, 19418 12480 876, 19420 12480 876, 19420 12480 876, 19421 12480 876, 19421 12480 877, 19421 12480 877, 19423 12480 877, 19423 12480 877, 19423 12480 877, 19424 12480 879, 19424 12480 879, 19424 12480 879, 19424 12480 879, 19425 12480 877, 19425 12480 876, 19425 12480 876, 19425 12480 875, 19425 12480 872, 19425 12480 866, 19425 12478 856, 19425 12475 840, 19421 12471 814, 19414 12465 772, 19402 12455 690, 19391 12450 532, 19373 12441 235</trace>
  <trace timeOffset="522643.9" brushRef="#br0" contextRef="#ctx0"> 12828 13481 302, 12828 13481 348, 12828 13481 386, 12828 13481 419, 12828 13481 447, 12828 13481 471, 12828 13481 492, 12828 13481 513, 12828 13481 529, 12828 13481 542, 12828 13481 555, 12818 13476 567, 12818 13476 578, 12817 13476 592, 12817 13476 606, 12817 13476 619, 12817 13476 633, 12817 13476 646, 12817 13474 660, 12817 13474 671, 12817 13474 680, 12822 13472 687, 12828 13472 693, 12843 13472 697, 12854 13472 702, 12866 13472 709, 12886 13471 715, 12906 13471 721, 12930 13469 728, 12957 13467 735, 12986 13466 742, 13016 13464 750, 13048 13462 755, 13083 13459 760, 13119 13457 764, 13155 13455 766, 13192 13455 769, 13232 13454 773, 13272 13454 774, 13317 13454 776, 13362 13452 777, 13407 13452 777, 13453 13452 778, 13498 13450 779, 13544 13450 781, 13589 13450 781, 13636 13450 783, 13684 13450 784, 13732 13447 785, 13778 13447 787, 13827 13447 789, 13875 13447 792, 13927 13445 793, 13979 13443 795, 14031 13440 796, 14083 13435 799, 14135 13433 800, 14186 13428 801, 14234 13425 802, 14280 13421 803, 14323 13421 803, 14365 13421 805, 14404 13421 805, 14440 13421 806, 14475 13421 805, 14507 13421 804, 14539 13421 805, 14567 13421 804, 14594 13421 805, 14620 13421 805, 14643 13421 805, 14666 13421 805, 14686 13421 806, 14708 13421 806, 14734 13418 807, 14758 13416 808, 14782 13413 809, 14805 13408 810, 14828 13405 810, 14846 13402 811, 14865 13399 811, 14886 13398 811, 14905 13398 811, 14925 13398 811, 14943 13398 811, 14961 13398 812, 14979 13398 812, 14999 13398 811, 15017 13398 811, 15037 13398 811, 15051 13398 811, 15072 13399 813, 15092 13399 812, 15109 13399 812, 15130 13401 811, 15150 13401 811, 15171 13401 811, 15190 13401 811, 15218 13401 812, 15244 13401 812, 15267 13401 812, 15292 13401 812, 15316 13401 812, 15340 13401 812, 15365 13401 813, 15387 13401 813, 15412 13401 813, 15435 13401 814, 15458 13401 813, 15479 13401 813, 15500 13401 813, 15517 13401 812, 15533 13401 812, 15553 13401 812, 15571 13401 813, 15591 13402 813, 15610 13402 813, 15626 13402 813, 15639 13402 813, 15658 13402 813, 15671 13402 814, 15684 13402 814, 15698 13402 814, 15710 13402 814, 15723 13402 813, 15736 13402 813, 15747 13402 813, 15753 13402 814, 15760 13402 815, 15765 13402 815, 15770 13402 814, 15775 13402 813, 15781 13402 813, 15781 13402 814, 15781 13402 815, 15781 13402 815, 15782 13402 815, 15784 13402 815, 15785 13402 815, 15788 13402 816, 15789 13402 816, 15790 13402 815, 15792 13402 815, 15798 13402 815, 15804 13402 816, 15810 13402 816, 15815 13402 816, 15815 13402 815, 15815 13402 815, 15815 13402 815, 15818 13402 815, 15819 13402 815, 15821 13402 815, 15822 13402 814, 15824 13402 813, 15825 13402 812, 15827 13402 809, 15828 13402 804, 15830 13402 792, 15831 13402 767, 15834 13404 719, 15837 13408 603, 15838 13413 330, 15838 13421 26</trace>
  <trace timeOffset="524405.0" brushRef="#br0" contextRef="#ctx0"> 15244 15070 462, 15244 15070 484, 15244 15070 516, 15244 15070 548, 15244 15070 575, 15244 15070 592, 15244 15070 600, 15244 15070 602, 15244 15070 603, 15244 15070 603, 15244 15070 604, 15228 15070 607, 15237 15070 610, 15253 15071 613, 15273 15075 619, 15296 15076 627, 15324 15078 636, 15354 15078 646, 15390 15078 656, 15431 15078 670, 15477 15078 682, 15528 15075 694, 15581 15071 706, 15639 15066 716, 15701 15063 724, 15767 15058 732, 15837 15051 739, 15913 15042 745, 15992 15034 751, 16073 15025 757, 16158 15015 761, 16243 15005 764, 16329 14993 767, 16417 14983 770, 16505 14974 771, 16593 14963 773, 16681 14953 775, 16768 14944 777, 16852 14933 780, 16930 14924 783, 17005 14916 786, 17073 14908 787, 17137 14901 789, 17196 14896 790, 17248 14892 790, 17293 14890 790, 17331 14887 792, 17358 14884 792, 17374 14884 790, 17381 14884 790, 17381 14884 789, 17381 14884 789, 17381 14884 786, 17381 14884 774, 17366 14884 742, 17336 14884 666, 17288 14884 528, 17226 14884 247</trace>
  <trace timeOffset="525432.06" brushRef="#br0" contextRef="#ctx0"> 6220 16024 408, 6220 16024 411, 6220 16024 417, 6220 16024 429, 6220 16024 436, 6220 16024 445, 6220 16024 455, 6220 16024 468, 6220 16024 486, 6220 16024 505, 6240 16016 524, 6252 16015 539, 6269 16015 553, 6287 16015 564, 6311 16015 574, 6334 16015 583, 6357 16015 589, 6381 16015 594, 6405 16016 596, 6429 16016 598, 6455 16016 601, 6484 16016 604, 6513 16016 611, 6546 16016 618, 6584 16016 627, 6626 16016 638, 6674 16015 651, 6724 16012 665, 6777 16011 679, 6832 16009 693, 6889 16009 701, 6946 16009 709, 7003 16009 716, 7063 16009 722, 7120 16011 727, 7180 16013 732, 7239 16016 736, 7303 16020 740, 7368 16021 747, 7436 16021 753, 7508 16021 760, 7580 16021 766, 7658 16015 770, 7738 16008 775, 7820 15998 778, 7907 15988 783, 7994 15976 789, 8082 15966 792, 8171 15954 795, 8259 15942 796, 8345 15932 798, 8430 15920 801, 8514 15911 801, 8598 15899 803, 8678 15891 804, 8757 15886 804, 8834 15881 805, 8909 15879 806, 8981 15879 807, 9053 15877 807, 9121 15877 808, 9186 15877 809, 9250 15877 810, 9312 15877 810, 9373 15877 811, 9432 15879 812, 9489 15881 814, 9543 15884 815, 9597 15888 818, 9648 15891 820, 9700 15896 822, 9749 15901 825, 9795 15908 825, 9841 15913 827, 9886 15918 828, 9931 15925 831, 9974 15930 834, 10016 15934 835, 10060 15940 838, 10099 15944 838, 10136 15949 839, 10174 15952 841, 10208 15954 842, 10240 15957 845, 10271 15959 847, 10300 15959 848, 10325 15961 849, 10350 15961 851, 10375 15961 852, 10394 15961 854, 10410 15961 854, 10421 15961 854, 10434 15961 855, 10447 15961 858, 10451 15959 858, 10457 15959 860, 10461 15957 860, 10466 15956 861, 10470 15954 861, 10476 15954 863, 10476 15954 864, 10476 15954 865, 10476 15954 866, 10477 15954 865, 10479 15954 866, 10479 15954 864, 10480 15954 864, 10480 15954 860, 10480 15954 850, 10482 15954 826, 10482 15954 774, 10482 15954 644, 10483 15954 340, 10483 15952 24</trace>
</ink>
</file>

<file path=ppt/ink/ink20.xml><?xml version="1.0" encoding="utf-8"?>
<ink xmlns="http://www.w3.org/2003/InkML">
  <definitions>
    <brush xml:id="br0">
      <brushProperty name="color" value="#C0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16071 9269 213, 16071 9269 273, 16071 9269 327, 16071 9269 374, 16071 9269 412, 16071 9269 448, 16071 9269 478, 16071 9269 505, 16071 9269 531, 16071 9269 552, 16138 9184 576, 16142 9155 595, 16145 9124 615, 16145 9089 632, 16145 9049 647, 16145 9004 660, 16143 8953 671, 16138 8898 682, 16130 8840 690, 16123 8779 698, 16115 8722 703, 16109 8666 709, 16103 8620 713, 16101 8580 716, 16100 8555 721, 16099 8533 722, 16097 8521 726, 16097 8515 727, 16097 8511 728, 16097 8511 728, 16097 8508 727, 16097 8508 724, 16097 8507 723, 16097 8507 726, 16097 8506 724, 16097 8506 724, 16097 8504 724, 16097 8502 722, 16097 8502 723, 16097 8501 724, 16096 8501 726, 16096 8499 728, 16096 8499 730, 16096 8499 733, 16096 8499 735, 16096 8497 737, 16096 8497 738, 16096 8495 741, 16094 8495 740, 16094 8495 739, 16094 8495 737, 16093 8495 733, 16087 8508 728, 16081 8533 728, 16073 8567 726, 16061 8606 724, 16045 8649 724, 16027 8695 723, 16010 8739 723, 15993 8781 722, 15979 8816 723, 15967 8840 722, 15961 8855 723, 15960 8860 726, 15960 8860 726, 15958 8860 728, 15958 8860 730, 15958 8860 732, 15957 8860 735, 15957 8860 736, 15957 8843 736, 15957 8820 737, 15957 8790 738, 15957 8758 739, 15960 8727 741, 15962 8695 743, 15966 8661 743, 15971 8629 744, 15977 8597 746, 15981 8568 747, 15986 8543 749, 15989 8524 747, 15990 8514 748, 15993 8504 745, 15995 8499 745, 15996 8495 745, 15999 8490 745, 15999 8490 746, 15999 8489 745, 15999 8489 744, 16003 8489 744, 16010 8487 742, 16022 8487 743, 16038 8487 745, 16047 8487 745, 16062 8492 748, 16075 8499 748, 16089 8508 748, 16107 8521 746, 16124 8533 745, 16139 8547 742, 16154 8562 742, 16170 8576 742, 16184 8591 743, 16197 8604 745, 16209 8618 745, 16220 8627 746, 16229 8636 744, 16236 8642 744, 16246 8647 744, 16253 8653 745, 16258 8654 746, 16262 8657 747, 16262 8657 749, 16266 8657 751, 16273 8657 754, 16278 8657 757, 16287 8657 760, 16291 8657 761, 16294 8656 763, 16298 8654 763, 16298 8654 763, 16298 8654 762, 16298 8654 762, 16300 8654 760, 16301 8654 759, 16301 8654 757, 16304 8654 755, 16304 8654 753, 16304 8654 752, 16304 8654 750, 16304 8654 745, 16304 8654 735, 16304 8654 700, 16304 8657 614, 16304 8666 413, 16297 8676 112</trace>
  <trace timeOffset="28083.605" brushRef="#br0" contextRef="#ctx0"> 3645 10773 274, 3645 10773 285, 3645 10773 297, 3645 10773 315, 3664 10679 334, 3672 10665 349, 3684 10657 357, 3690 10653 359, 3700 10653 359, 3717 10653 363, 3733 10665 365, 3755 10686 370, 3775 10715 375, 3794 10749 380, 3813 10788 383, 3830 10827 387, 3843 10868 391, 3853 10905 397, 3863 10935 411, 3869 10955 429, 3873 10968 449, 3875 10975 475, 3875 10977 501, 3875 10982 528, 3878 10986 555, 3879 10992 581, 3879 10992 608, 3879 10992 632, 3879 10992 652, 3879 10992 669, 3881 10992 681, 3881 10992 690, 3881 10989 696, 3881 10975 700, 3881 10952 701, 3881 10921 703, 3882 10890 705, 3885 10858 708, 3892 10826 709, 3899 10796 710, 3909 10767 708, 3921 10742 706, 3933 10722 704, 3945 10706 701, 3956 10696 697, 3972 10689 693, 3989 10689 688, 4006 10689 684, 4031 10697 681, 4055 10712 678, 4080 10733 676, 4101 10761 673, 4122 10789 672, 4142 10819 671, 4158 10849 671, 4172 10874 672, 4181 10893 674, 4189 10908 675, 4194 10917 676, 4197 10925 677, 4204 10933 677, 4209 10940 677, 4213 10948 676, 4215 10952 672, 4218 10955 664, 4218 10955 644, 4221 10960 592, 4224 10965 484, 4227 10969 212</trace>
  <trace timeOffset="35559.035" brushRef="#br0" contextRef="#ctx0"> 4596 10415 144, 4596 10415 192, 4596 10415 237, 4596 10415 278, 4596 10415 309, 4596 10415 340, 4596 10415 365, 4596 10415 387, 4596 10415 402, 4596 10415 404, 4573 10357 403, 4573 10360 399, 4578 10380 399, 4593 10415 405, 4612 10468 411, 4632 10530 415, 4654 10597 420, 4674 10669 421, 4694 10739 420, 4712 10803 420, 4725 10858 420, 4738 10901 425, 4746 10936 434, 4752 10960 447, 4755 10972 463, 4757 10977 488, 4757 10977 522, 4757 10977 565, 4757 10977 614, 4757 10979 661, 4758 10979 698, 4758 10979 724, 4758 10979 734, 4755 10968 738, 4748 10952 740, 4738 10928 740, 4728 10901 739, 4719 10874 738, 4715 10848 735, 4712 10822 732, 4712 10798 727, 4712 10776 719, 4722 10761 710, 4734 10751 696, 4752 10746 682, 4772 10744 667, 4794 10744 647, 4819 10751 631, 4843 10765 613, 4868 10781 598, 4889 10802 589, 4908 10822 583, 4923 10842 582, 4930 10855 585, 4937 10868 587, 4939 10879 592, 4939 10890 598, 4939 10905 606, 4933 10920 615, 4923 10938 622, 4909 10952 629, 4898 10965 636, 4887 10972 640, 4877 10982 644, 4869 10986 648, 4865 10989 651, 4855 10994 652, 4852 10997 651, 4848 10999 647, 4845 11001 641, 4845 11001 629, 4843 11001 613, 4843 11001 571, 4843 11003 483, 4843 11003 330, 4843 11006 67</trace>
  <trace timeOffset="35762.047" brushRef="#br0" contextRef="#ctx0"> 5053 10812 277, 5053 10812 323, 5053 10812 364, 5053 10812 396, 5053 10812 419, 5053 10812 434, 5053 10812 445, 5053 10812 450, 5053 10812 450, 5053 10812 447, 5053 10812 437, 5080 10876 411, 5083 10879 345, 5088 10880 216, 5090 10883 1</trace>
  <trace timeOffset="35904.055" brushRef="#br0" contextRef="#ctx0"> 5090 10579 399, 5090 10579 389, 5090 10579 376, 5090 10579 363, 5090 10579 344, 5090 10579 307, 5090 10579 227, 5090 10579 75</trace>
  <trace timeOffset="36540.09" brushRef="#br0" contextRef="#ctx0"> 5201 10485 239, 5201 10485 245, 5201 10485 261, 5201 10485 280, 5201 10485 303, 5201 10485 324, 5241 10592 345, 5248 10626 370, 5257 10660 391, 5264 10696 411, 5271 10729 422, 5279 10759 429, 5286 10786 429, 5290 10805 429, 5293 10822 429, 5296 10834 429, 5296 10839 429, 5297 10844 429, 5297 10848 423, 5297 10851 413, 5297 10856 387, 5291 10863 346, 5287 10864 294, 5276 10865 240, 5265 10868 199, 5255 10868 175, 5244 10868 167, 5235 10868 169, 5226 10865 180, 5220 10864 192, 5218 10863 201, 5218 10863 208, 5216 10863 213, 5216 10863 216, 5216 10859 222, 5220 10853 229, 5235 10843 237, 5255 10831 244, 5277 10817 251, 5305 10802 255, 5331 10783 261, 5361 10761 266, 5394 10739 272, 5423 10714 279, 5449 10689 291, 5472 10667 307, 5488 10643 333, 5501 10628 365, 5508 10614 407, 5512 10604 452, 5514 10597 497, 5516 10594 535, 5516 10594 564, 5516 10592 589, 5516 10587 607, 5516 10582 618, 5516 10579 623, 5516 10574 621, 5516 10574 617, 5512 10574 611, 5510 10574 604, 5505 10582 599, 5501 10590 595, 5500 10601 591, 5500 10618 588, 5500 10635 583, 5507 10653 577, 5517 10668 571, 5531 10682 565, 5546 10694 562, 5562 10703 561, 5582 10714 561, 5604 10722 561, 5628 10735 561, 5651 10747 562, 5672 10759 564, 5695 10773 567, 5713 10788 569, 5727 10803 568, 5737 10822 569, 5742 10839 572, 5743 10861 577, 5743 10882 583, 5739 10901 592, 5730 10921 599, 5716 10938 607, 5701 10953 614, 5685 10965 620, 5672 10972 627, 5659 10979 632, 5650 10982 637, 5642 10984 641, 5639 10985 644, 5632 10985 647, 5627 10985 649, 5621 10985 651, 5616 10985 651, 5616 10985 649, 5614 10985 645, 5614 10985 638, 5612 10985 627, 5612 10985 614, 5611 10985 595, 5611 10979 569, 5611 10972 525, 5611 10968 456, 5611 10964 334, 5611 10964 111</trace>
  <trace timeOffset="37420.14" brushRef="#br0" contextRef="#ctx0"> 6412 10856 355, 6412 10856 351, 6412 10856 350, 6412 10856 352, 6412 10856 356, 6412 10856 360, 6384 10962 366, 6381 11001 371, 6379 11040 376, 6373 11078 381, 6369 11111 388, 6365 11135 392, 6363 11151 400, 6363 11156 405, 6363 11156 410, 6361 11156 413, 6361 11156 414, 6361 11158 415, 6360 11160 413, 6360 11160 400, 6360 11160 372, 6360 11160 322, 6358 11147 238, 6357 11134 107</trace>
  <trace timeOffset="37855.164" brushRef="#br0" contextRef="#ctx0"> 6756 10753 333, 6756 10753 374, 6756 10753 419, 6756 10753 457, 6756 10753 491, 6756 10753 524, 6756 10753 551, 6756 10753 579, 6756 10753 606, 6756 10753 628, 6768 10835 647, 6768 10835 666, 6768 10835 683, 6768 10835 703, 6768 10835 722, 6768 10836 737, 6768 10836 749, 6768 10836 756, 6768 10836 759, 6768 10824 759, 6768 10805 756, 6768 10781 752, 6768 10756 747, 6777 10732 742, 6791 10709 738, 6807 10689 734, 6827 10674 730, 6849 10662 724, 6864 10655 717, 6882 10653 708, 6902 10653 696, 6920 10660 685, 6943 10674 673, 6963 10696 660, 6979 10719 651, 6992 10749 644, 7002 10778 643, 7007 10812 643, 7011 10843 647, 7012 10865 654, 7012 10879 663, 7012 10891 672, 7012 10896 678, 7012 10900 682, 7012 10905 682, 7012 10905 679, 7012 10905 669, 7012 10905 643, 7009 10905 589, 7003 10893 493, 7000 10873 346, 6998 10848 130</trace>
  <trace timeOffset="38044.176" brushRef="#br0" contextRef="#ctx0"> 7120 10676 638, 7120 10676 673, 7120 10676 694, 7120 10676 706, 7120 10676 712, 7120 10676 713, 7120 10676 713, 7120 10676 711, 7213 10655 706, 7248 10647 702, 7288 10636 696, 7329 10624 688, 7371 10614 676, 7412 10601 654, 7449 10592 623, 7480 10586 582, 7503 10582 520, 7515 10580 441, 7521 10580 333, 7524 10580 192, 7527 10580 26</trace>
  <trace timeOffset="38281.19" brushRef="#br0" contextRef="#ctx0"> 7274 10621 303, 7274 10621 372, 7274 10621 436, 7274 10621 483, 7274 10621 516, 7274 10621 535, 7274 10621 545, 7274 10621 554, 7274 10621 564, 7274 10621 579, 7274 10621 599, 7308 10626 622, 7319 10648 644, 7329 10674 664, 7334 10701 675, 7339 10730 682, 7343 10759 685, 7346 10789 687, 7349 10817 687, 7352 10844 688, 7353 10863 686, 7353 10874 684, 7355 10880 678, 7355 10880 661, 7355 10880 625, 7357 10883 546, 7362 10886 387, 7369 10886 113</trace>
  <trace timeOffset="38496.203" brushRef="#br0" contextRef="#ctx0"> 7663 10536 436, 7663 10536 495, 7663 10536 563, 7663 10536 618, 7663 10536 653, 7680 10618 680, 7683 10648 696, 7684 10679 711, 7687 10709 719, 7690 10738 726, 7693 10756 728, 7694 10768 728, 7696 10778 726, 7697 10783 720, 7697 10788 702, 7699 10793 655, 7699 10793 548, 7699 10793 330, 7699 10793 43</trace>
  <trace timeOffset="38759.22" brushRef="#br0" contextRef="#ctx0"> 7696 10342 548, 7696 10342 559, 7696 10342 576, 7696 10342 595, 7696 10342 613, 7778 10354 627, 7803 10371 637, 7825 10390 642, 7846 10413 647, 7866 10437 651, 7884 10464 653, 7900 10495 657, 7913 10530 658, 7921 10568 661, 7928 10609 664, 7930 10653 664, 7930 10697 664, 7925 10739 663, 7913 10780 660, 7900 10817 660, 7881 10851 660, 7862 10880 660, 7843 10908 656, 7821 10930 642, 7800 10952 609, 7781 10968 544, 7761 10984 448, 7740 10996 303, 7728 11003 66</trace>
  <trace timeOffset="39059.234" brushRef="#br0" contextRef="#ctx0"> 6709 10418 512, 6709 10418 554, 6709 10418 594, 6709 10418 628, 6709 10418 653, 6709 10418 671, 6709 10418 682, 6709 10418 693, 6609 10486 708, 6584 10535 718, 6565 10594 731, 6546 10664 737, 6536 10739 738, 6532 10818 740, 6532 10897 740, 6538 10969 741, 6554 11037 740, 6576 11094 741, 6604 11142 745, 6636 11180 744, 6672 11212 747, 6713 11236 744, 6753 11252 740, 6794 11261 731, 6834 11264 706, 6875 11264 652, 6912 11263 525, 6951 11254 240</trace>
  <trace timeOffset="40523.316" brushRef="#br0" contextRef="#ctx0"> 8299 10873 503, 8299 10873 558, 8299 10873 612, 8299 10873 654, 8299 10873 685, 8299 10873 706, 8325 10783 719, 8335 10753 728, 8347 10719 732, 8359 10685 734, 8371 10648 736, 8381 10611 738, 8390 10575 739, 8397 10544 736, 8403 10517 736, 8407 10498 731, 8411 10488 729, 8413 10483 726, 8413 10483 723, 8417 10483 720, 8426 10493 718, 8439 10510 721, 8456 10537 719, 8471 10569 721, 8482 10604 718, 8491 10639 714, 8498 10674 713, 8504 10704 711, 8507 10726 711, 8508 10739 711, 8508 10749 713, 8508 10756 712, 8508 10761 713, 8508 10771 713, 8507 10774 713, 8504 10776 714, 8500 10781 712, 8500 10781 706, 8493 10781 693, 8488 10781 666, 8481 10771 621, 8473 10754 552, 8472 10733 465, 8472 10704 368, 8474 10674 277, 8487 10640 203, 8502 10606 150, 8519 10568 124, 8537 10532 114, 8556 10498 123, 8576 10468 144, 8594 10440 176, 8611 10420 220, 8621 10407 268, 8630 10400 317, 8638 10398 365, 8647 10398 415, 8660 10410 470, 8674 10430 528, 8685 10457 585, 8693 10490 632, 8698 10528 670, 8698 10568 698, 8698 10609 718, 8698 10648 731, 8698 10687 737, 8693 10724 738, 8687 10758 736, 8685 10781 733, 8681 10803 729, 8679 10815 724, 8678 10819 713, 8678 10826 685, 8678 10826 632, 8676 10826 553, 8673 10826 459, 8669 10815 371, 8663 10798 307, 8654 10776 272, 8647 10756 258, 8641 10741 259, 8637 10727 275, 8633 10718 305, 8631 10714 348, 8630 10711 396, 8630 10711 440, 8628 10709 475, 8628 10709 498, 8628 10709 514, 8628 10707 531, 8630 10706 551, 8640 10703 572, 8659 10699 592, 8681 10692 610, 8704 10682 625, 8731 10672 638, 8757 10655 646, 8784 10638 654, 8812 10617 663, 8839 10594 672, 8864 10569 683, 8889 10545 689, 8909 10521 698, 8921 10505 704, 8929 10495 714, 8933 10490 724, 8933 10490 734, 8933 10489 740, 8933 10489 744, 8933 10489 746, 8933 10493 747, 8933 10513 753, 8929 10544 755, 8918 10585 762, 8907 10624 765, 8896 10664 766, 8884 10700 768, 8877 10733 767, 8871 10761 767, 8867 10781 766, 8864 10793 764, 8864 10798 762, 8864 10798 760, 8864 10798 759, 8864 10798 759, 8864 10800 759, 8864 10800 757, 8864 10802 756, 8870 10802 756, 8877 10797 755, 8883 10789 755, 8892 10776 755, 8899 10769 755, 8900 10765 755, 8904 10758 754, 8905 10754 753, 8907 10749 753, 8910 10747 751, 8912 10744 750, 8915 10741 749, 8918 10738 746, 8923 10732 745, 8925 10729 744, 8930 10726 744, 8935 10718 745, 8939 10715 746, 8942 10711 746, 8945 10703 748, 8948 10699 748, 8949 10694 748, 8952 10692 749, 8952 10692 747, 8952 10689 746, 8952 10689 743, 8954 10689 741, 8954 10689 739, 8958 10689 738, 8962 10697 737, 8967 10711 736, 8974 10726 734, 8983 10741 733, 8994 10753 733, 9007 10761 733, 9020 10767 734, 9036 10768 733, 9056 10768 731, 9075 10761 726, 9103 10749 717, 9126 10733 704, 9146 10715 688, 9166 10696 671, 9184 10674 655, 9198 10653 641, 9211 10633 632, 9218 10619 625, 9224 10604 624, 9226 10594 629, 9230 10589 638, 9231 10585 650, 9231 10579 664, 9231 10572 675, 9231 10567 686, 9231 10562 694, 9231 10562 700, 9231 10560 703, 9226 10560 706, 9216 10560 708, 9204 10568 711, 9188 10580 712, 9175 10592 713, 9165 10602 714, 9158 10614 713, 9153 10623 713, 9149 10631 712, 9146 10640 711, 9144 10645 709, 9141 10655 708, 9141 10660 706, 9141 10667 706, 9141 10677 706, 9141 10682 705, 9141 10686 704, 9141 10692 703, 9141 10696 703, 9141 10699 703, 9143 10701 703, 9146 10706 704, 9146 10706 704, 9149 10707 704, 9153 10709 704, 9162 10715 703, 9176 10724 701, 9189 10741 700, 9209 10768 701, 9230 10807 705, 9252 10858 716, 9275 10918 731, 9296 10986 747, 9314 11061 764, 9327 11139 781, 9334 11217 792, 9337 11292 802, 9337 11360 806, 9337 11421 807, 9329 11471 811, 9318 11509 813, 9306 11539 818, 9293 11560 821, 9276 11575 825, 9264 11585 827, 9246 11587 828, 9230 11587 828, 9209 11586 828, 9185 11575 829, 9165 11558 828, 9146 11536 828, 9130 11510 822, 9118 11480 813, 9111 11446 795, 9107 11411 769, 9107 11376 730, 9111 11339 674, 9124 11305 589, 9141 11273 465, 9160 11244 271, 9181 11217 14</trace>
  <trace timeOffset="41007.344" brushRef="#br0" contextRef="#ctx0"> 9357 11010 456, 9357 11010 522, 9357 11010 583, 9357 11010 632, 9357 11010 664, 9357 11010 682, 9357 11010 693, 9412 10926 702, 9426 10894 708, 9444 10858 713, 9460 10817 714, 9477 10773 716, 9494 10726 718, 9512 10676 720, 9526 10628 721, 9538 10582 719, 9548 10545 721, 9555 10519 722, 9557 10505 727, 9560 10500 732, 9560 10500 737, 9560 10500 739, 9557 10505 741, 9548 10524 746, 9538 10553 746, 9529 10590 749, 9522 10636 748, 9517 10685 746, 9515 10736 746, 9513 10785 743, 9513 10831 741, 9515 10867 737, 9520 10893 734, 9527 10910 731, 9532 10918 730, 9542 10918 728, 9554 10918 726, 9571 10906 724, 9590 10888 722, 9607 10864 722, 9622 10836 721, 9637 10805 722, 9651 10773 721, 9662 10738 722, 9672 10704 724, 9680 10672 728, 9688 10643 731, 9691 10621 736, 9695 10602 739, 9697 10592 742, 9698 10587 745, 9700 10582 746, 9700 10582 746, 9700 10582 745, 9703 10582 745, 9707 10594 744, 9713 10611 744, 9721 10635 744, 9730 10660 744, 9738 10680 743, 9749 10701 743, 9762 10719 742, 9772 10736 741, 9782 10749 741, 9789 10759 741, 9794 10767 740, 9795 10769 741, 9797 10780 742, 9797 10790 743, 9789 10805 743, 9775 10827 742, 9759 10848 738, 9740 10865 732, 9719 10885 712, 9703 10905 660, 9692 10918 533, 9686 10928 241</trace>
  <trace timeOffset="41187.355" brushRef="#br0" contextRef="#ctx0"> 10065 10805 728, 10065 10805 772, 10065 10805 816, 10065 10805 854, 10065 10805 886, 10065 10805 908, 10065 10805 924, 10065 10805 931, 10065 10805 935, 10065 10805 935, 10048 10807 933, 10048 10807 928, 10047 10807 917, 10045 10810 896, 10038 10810 861, 10030 10810 801, 10016 10810 685, 9997 10810 468, 9979 10817 150</trace>
  <trace timeOffset="41583.38" brushRef="#br0" contextRef="#ctx0"> 8160 11601 713, 8160 11601 716, 8160 11601 719, 8160 11601 724, 8160 11601 732, 8160 11601 741, 8160 11601 750, 8160 11601 759, 8267 11575 765, 8323 11563 768, 8387 11551 771, 8456 11538 773, 8536 11526 774, 8618 11517 774, 8707 11505 774, 8798 11497 773, 8890 11487 772, 8985 11480 773, 9082 11471 774, 9178 11462 774, 9275 11451 774, 9369 11440 774, 9460 11428 774, 9548 11418 774, 9632 11408 775, 9710 11400 776, 9783 11393 776, 9851 11388 775, 9912 11383 776, 9969 11381 776, 10015 11380 777, 10058 11380 777, 10090 11380 778, 10116 11380 778, 10134 11380 778, 10146 11380 778, 10150 11380 776, 10157 11380 775, 10157 11380 770, 10157 11380 761, 10157 11380 737, 10158 11380 686, 10158 11380 588, 10158 11376 423, 10150 11369 135</trace>
  <trace timeOffset="41756.387" brushRef="#br0" contextRef="#ctx0"> 10508 11226 746, 10508 11226 756, 10508 11226 771, 10508 11226 789, 10508 11226 802, 10508 11226 811, 10508 11226 811, 10508 11226 806, 10508 11226 789, 10508 11226 744, 10508 11226 615, 10521 11223 312, 10521 11221 0</trace>
</ink>
</file>

<file path=ppt/ink/ink21.xml><?xml version="1.0" encoding="utf-8"?>
<ink xmlns="http://www.w3.org/2003/InkML">
  <definitions>
    <brush xml:id="br0">
      <brushProperty name="color" value="#C0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14467 1431 294, 14467 1431 331, 14467 1431 368, 14467 1431 403, 14467 1431 431, 14467 1431 453, 14467 1431 469, 14467 1431 482, 14467 1431 492, 14467 1431 504, 14456 1419 514, 14456 1419 523, 14456 1419 533, 14456 1419 542, 14456 1419 553, 14456 1419 563, 14457 1419 573, 14471 1419 582, 14491 1421 591, 14517 1424 599, 14547 1426 608, 14579 1426 617, 14614 1429 627, 14650 1431 634, 14687 1436 638, 14728 1444 641, 14767 1455 643, 14806 1465 645, 14848 1480 650, 14888 1489 655, 14932 1501 660, 14977 1509 667, 15026 1517 674, 15079 1523 683, 15136 1528 694, 15196 1528 705, 15262 1528 714, 15328 1524 722, 15399 1517 727, 15468 1509 732, 15538 1502 736, 15610 1497 740, 15679 1496 745, 15749 1496 749, 15818 1496 752, 15885 1502 754, 15951 1511 755, 16016 1521 754, 16081 1532 755, 16146 1541 754, 16213 1549 754, 16279 1555 756, 16347 1561 756, 16420 1564 759, 16493 1566 760, 16569 1566 762, 16646 1566 763, 16725 1566 762, 16804 1563 763, 16883 1558 764, 16963 1555 765, 17046 1552 768, 17126 1549 769, 17207 1548 770, 17287 1548 771, 17366 1548 772, 17442 1549 772, 17517 1555 772, 17591 1564 772, 17663 1575 774, 17735 1584 775, 17808 1591 776, 17880 1598 778, 17956 1603 777, 18033 1606 779, 18110 1608 780, 18189 1608 781, 18269 1608 784, 18350 1608 785, 18432 1608 787, 18512 1608 790, 18595 1608 790, 18674 1608 792, 18750 1608 793, 18824 1613 792, 18894 1620 792, 18961 1630 792, 19026 1644 792, 19089 1659 792, 19149 1673 792, 19210 1688 794, 19272 1701 796, 19334 1711 798, 19401 1719 799, 19466 1725 800, 19534 1728 802, 19603 1731 803, 19678 1733 803, 19754 1733 805, 19834 1733 808, 19918 1733 809, 20002 1731 811, 20088 1728 812, 20169 1728 813, 20250 1728 813, 20326 1728 813, 20401 1731 813, 20472 1735 812, 20543 1742 813, 20615 1748 812, 20686 1752 813, 20758 1758 812, 20832 1762 813, 20904 1764 815, 20979 1767 813, 21055 1767 815, 21133 1767 814, 21212 1767 812, 21295 1765 812, 21377 1762 811, 21458 1755 812, 21540 1751 814, 21623 1746 815, 21701 1743 816, 21779 1740 816, 21853 1737 816, 21926 1735 816, 21996 1735 815, 22064 1735 814, 22129 1735 813, 22194 1735 813, 22254 1735 812, 22315 1735 812, 22374 1737 812, 22433 1740 812, 22492 1740 813, 22551 1740 813, 22613 1740 815, 22676 1740 816, 22740 1738 817, 22805 1735 819, 22868 1731 819, 22930 1728 820, 22989 1725 821, 23047 1722 819, 23100 1720 819, 23150 1720 819, 23196 1719 818, 23235 1719 818, 23270 1719 818, 23298 1719 817, 23320 1719 818, 23338 1719 818, 23350 1719 817, 23362 1717 817, 23374 1717 813, 23382 1713 799, 23391 1703 766, 23398 1692 682, 23401 1676 526, 23401 1661 214</trace>
  <trace timeOffset="1372.0785" brushRef="#br0" contextRef="#ctx0"> 9646 3413 594, 9646 3413 595, 9646 3413 594, 9646 3413 594, 9646 3413 594, 9646 3413 594, 9646 3413 592, 9646 3413 591, 9646 3413 590, 9646 3413 589, 9638 3406 591, 9645 3401 594, 9658 3396 596, 9678 3391 601, 9698 3388 607, 9723 3387 612, 9749 3384 617, 9778 3384 622, 9809 3384 627, 9846 3384 635, 9885 3389 639, 9928 3392 645, 9976 3396 650, 10028 3398 653, 10084 3398 660, 10143 3398 666, 10208 3398 673, 10277 3396 680, 10348 3392 687, 10425 3387 693, 10505 3381 699, 10586 3376 705, 10668 3371 711, 10751 3367 715, 10832 3367 719, 10916 3364 722, 10998 3364 726, 11082 3364 728, 11164 3364 730, 11250 3364 730, 11335 3364 731, 11421 3364 733, 11505 3364 735, 11591 3364 738, 11676 3364 739, 11763 3362 740, 11849 3360 741, 11937 3357 742, 12026 3355 745, 12114 3352 749, 12201 3352 752, 12288 3352 755, 12374 3352 757, 12463 3352 759, 12551 3352 761, 12642 3352 765, 12733 3352 768, 12825 3350 770, 12921 3347 772, 13016 3341 771, 13116 3335 773, 13214 3329 775, 13314 3320 776, 13415 3310 779, 13515 3302 779, 13613 3292 779, 13710 3283 779, 13806 3277 781, 13900 3271 781, 13991 3267 782, 14079 3263 783, 14166 3263 782, 14248 3263 782, 14328 3263 783, 14409 3263 783, 14489 3266 784, 14571 3270 786, 14654 3271 786, 14743 3271 789, 14835 3271 792, 14928 3271 793, 15025 3268 794, 15123 3263 795, 15220 3255 792, 15319 3246 792, 15416 3237 792, 15510 3227 790, 15601 3217 792, 15691 3209 793, 15778 3200 793, 15861 3195 794, 15942 3191 795, 16019 3188 795, 16091 3185 794, 16161 3185 795, 16227 3185 795, 16291 3185 796, 16356 3185 797, 16420 3185 797, 16487 3185 797, 16554 3185 797, 16621 3183 798, 16690 3180 798, 16761 3177 795, 16830 3173 796, 16901 3166 793, 16973 3162 794, 17044 3156 795, 17112 3151 796, 17179 3146 797, 17241 3144 797, 17302 3141 797, 17358 3138 797, 17414 3135 797, 17466 3133 798, 17513 3133 799, 17559 3133 800, 17601 3133 803, 17643 3131 804, 17683 3131 805, 17722 3130 806, 17760 3128 806, 17800 3127 807, 17839 3125 808, 17880 3123 810, 17922 3119 813, 17964 3116 814, 18007 3110 816, 18050 3108 819, 18094 3104 820, 18133 3101 822, 18170 3101 825, 18204 3101 825, 18234 3101 828, 18263 3101 829, 18289 3103 831, 18312 3106 831, 18335 3109 831, 18351 3110 832, 18367 3113 832, 18377 3116 833, 18386 3118 833, 18396 3119 834, 18402 3121 833, 18412 3123 833, 18418 3123 834, 18424 3123 835, 18430 3124 835, 18430 3124 835, 18430 3124 835, 18430 3124 834, 18432 3124 833, 18433 3125 833, 18435 3125 832, 18436 3125 830, 18438 3125 827, 18439 3125 814, 18441 3125 785, 18442 3125 723, 18442 3124 581, 18442 3113 265</trace>
  <trace timeOffset="6177.3535" brushRef="#br0" contextRef="#ctx0"> 3514 3442 340, 3514 3442 388, 3514 3442 441, 3514 3442 492, 3514 3442 533, 3514 3442 561, 3514 3442 580, 3514 3442 596, 3514 3442 609, 3514 3442 618, 3514 3442 625, 3503 3400 627, 3502 3401 629, 3502 3420 631, 3502 3450 633, 3502 3496 635, 3502 3550 638, 3503 3609 638, 3507 3667 642, 3513 3723 646, 3521 3775 648, 3529 3820 652, 3538 3857 652, 3547 3887 652, 3558 3909 652, 3564 3924 653, 3570 3931 653, 3573 3934 656, 3578 3934 656, 3590 3934 656, 3603 3926 656, 3620 3913 655, 3633 3895 657, 3645 3872 656, 3652 3843 658, 3659 3813 658, 3664 3778 660, 3667 3742 661, 3670 3705 664, 3671 3671 666, 3672 3649 667, 3675 3628 669, 3678 3617 669, 3678 3612 670, 3679 3606 669, 3679 3606 669, 3682 3606 670, 3690 3616 670, 3700 3635 673, 3715 3664 674, 3730 3698 676, 3747 3730 675, 3764 3763 674, 3781 3791 675, 3798 3813 674, 3814 3830 677, 3825 3838 678, 3834 3845 677, 3838 3848 677, 3844 3848 677, 3853 3848 678, 3866 3845 678, 3881 3834 680, 3892 3820 679, 3898 3802 681, 3902 3781 684, 3905 3759 687, 3905 3734 691, 3905 3706 693, 3905 3676 696, 3905 3644 698, 3904 3612 700, 3901 3580 701, 3898 3556 702, 3896 3535 702, 3895 3523 701, 3895 3517 698, 3895 3512 693, 3895 3512 684, 3895 3511 672, 3895 3511 653, 3895 3511 611, 3898 3512 516, 3908 3526 271</trace>
  <trace timeOffset="7416.4243" brushRef="#br0" contextRef="#ctx0"> 4223 3735 478, 4223 3735 490, 4223 3735 503, 4223 3735 513, 4223 3735 519, 4223 3735 522, 4223 3735 517, 4249 3650 515, 4256 3621 512, 4261 3588 510, 4262 3558 510, 4262 3529 512, 4262 3509 517, 4259 3492 528, 4255 3482 543, 4252 3477 562, 4249 3473 583, 4242 3473 602, 4230 3474 618, 4212 3488 631, 4191 3508 642, 4172 3535 653, 4156 3567 664, 4145 3605 671, 4136 3644 677, 4132 3682 680, 4130 3717 684, 4130 3747 685, 4132 3774 685, 4142 3795 687, 4154 3812 683, 4171 3825 682, 4189 3834 677, 4209 3838 672, 4232 3842 667, 4256 3842 663, 4282 3840 660, 4309 3831 652, 4337 3820 649, 4365 3803 643, 4392 3785 639, 4418 3764 638, 4443 3742 636, 4466 3718 634, 4486 3695 632, 4505 3668 629, 4520 3641 629, 4534 3614 632, 4543 3585 634, 4550 3558 637, 4555 3538 639, 4557 3518 643, 4558 3506 649, 4558 3500 658, 4558 3494 670, 4558 3494 681, 4558 3492 693, 4558 3492 700, 4557 3492 706, 4547 3500 712, 4535 3517 717, 4520 3543 721, 4506 3575 727, 4495 3613 728, 4482 3650 730, 4472 3688 730, 4464 3725 730, 4456 3759 730, 4453 3781 730, 4450 3802 730, 4450 3814 729, 4450 3825 729, 4450 3837 726, 4450 3842 720, 4450 3846 713, 4450 3846 703, 4453 3846 693, 4464 3843 680, 4478 3832 672, 4495 3816 664, 4508 3795 660, 4521 3771 656, 4534 3745 652, 4544 3718 650, 4553 3695 647, 4563 3673 647, 4567 3656 647, 4573 3643 648, 4576 3634 650, 4577 3629 652, 4578 3624 655, 4578 3624 658, 4578 3624 663, 4578 3624 665, 4580 3624 668, 4586 3626 672, 4592 3638 676, 4598 3658 680, 4608 3682 685, 4619 3706 690, 4628 3727 696, 4641 3747 701, 4654 3763 705, 4663 3774 708, 4671 3783 708, 4679 3788 708, 4689 3791 706, 4703 3792 705, 4719 3792 704, 4738 3785 703, 4752 3774 702, 4765 3756 701, 4779 3737 704, 4789 3713 706, 4798 3687 708, 4806 3656 712, 4809 3621 713, 4813 3584 716, 4816 3543 718, 4817 3499 721, 4819 3455 722, 4819 3413 726, 4819 3376 728, 4819 3348 730, 4822 3325 732, 4822 3312 736, 4822 3306 738, 4823 3302 742, 4823 3302 744, 4825 3302 746, 4829 3317 749, 4833 3344 751, 4839 3381 754, 4843 3427 755, 4846 3476 757, 4848 3526 757, 4848 3575 757, 4848 3621 756, 4848 3661 756, 4848 3688 755, 4848 3710 755, 4846 3723 755, 4845 3730 756, 4845 3735 756, 4845 3735 757, 4845 3735 756, 4845 3735 757, 4845 3735 756, 4845 3734 756, 4848 3718 756, 4855 3695 754, 4866 3663 754, 4877 3629 752, 4889 3596 752, 4903 3560 750, 4917 3531 748, 4930 3505 744, 4946 3484 740, 4957 3471 734, 4963 3464 729, 4972 3462 724, 4978 3462 717, 4988 3462 709, 4997 3462 700, 5002 3462 694, 5008 3468 689, 5009 3479 688, 5014 3488 684, 5014 3499 682, 5014 3509 682, 5014 3514 682, 5014 3520 684, 5014 3521 687, 5009 3524 690, 5007 3527 693, 5004 3531 696, 5004 3531 700, 5002 3531 702, 5002 3531 704, 5000 3531 708, 5000 3531 709, 4998 3531 712, 4997 3531 715, 4995 3531 715, 4995 3537 716, 4995 3546 715, 4995 3566 714, 5000 3588 713, 5007 3612 712, 5017 3635 712, 5027 3656 713, 5037 3676 713, 5049 3695 714, 5060 3710 715, 5069 3720 718, 5079 3730 720, 5085 3735 726, 5088 3738 726, 5095 3742 728, 5098 3746 731, 5100 3749 731, 5106 3752 736, 5108 3755 740, 5110 3759 745, 5115 3766 751, 5120 3774 755, 5124 3781 760, 5127 3788 763, 5128 3792 765, 5134 3800 771, 5135 3805 772, 5137 3810 775, 5140 3814 774, 5140 3814 773, 5141 3817 770, 5144 3820 766, 5145 3823 762, 5148 3828 753, 5148 3828 739, 5148 3828 709, 5153 3828 653, 5156 3828 535, 5160 3827 298, 5166 3825 16</trace>
  <trace timeOffset="7953.455" brushRef="#br0" contextRef="#ctx0"> 4026 4675 587, 4026 4675 589, 4026 4675 594, 4026 4675 606, 4026 4675 622, 4026 4675 640, 4044 4775 658, 4055 4826 670, 4066 4881 679, 4078 4934 683, 4086 4986 687, 4092 5029 688, 4095 5067 690, 4095 5093 693, 4095 5113 700, 4095 5124 710, 4095 5128 720, 4095 5134 733, 4086 5134 745, 4077 5125 757, 4060 5109 768, 4039 5081 776, 4019 5049 784, 4004 5010 792, 3990 4966 794, 3980 4916 798, 3973 4860 799, 3969 4802 801, 3969 4743 802, 3969 4684 802, 3975 4628 802, 3990 4576 798, 4009 4532 795, 4031 4495 790, 4056 4466 785, 4086 4443 780, 4115 4430 772, 4144 4424 762, 4171 4424 746, 4197 4424 730, 4221 4437 715, 4241 4456 704, 4256 4480 697, 4265 4509 696, 4267 4541 693, 4267 4576 693, 4265 4608 697, 4255 4637 706, 4239 4662 724, 4223 4683 742, 4201 4700 760, 4180 4714 773, 4156 4725 779, 4135 4734 782, 4118 4740 782, 4103 4745 780, 4092 4748 776, 4086 4749 766, 4083 4750 744, 4083 4750 696, 4083 4752 617, 4089 4752 489, 4107 4752 254</trace>
  <trace timeOffset="8268.473" brushRef="#br0" contextRef="#ctx0"> 4282 4853 594, 4282 4853 629, 4277 4945 660, 4277 4988 682, 4285 5032 693, 4297 5067 701, 4315 5098 701, 4336 5121 702, 4361 5138 701, 4385 5145 699, 4408 5145 696, 4430 5143 693, 4450 5128 690, 4467 5107 687, 4483 5079 685, 4498 5049 683, 4508 5013 683, 4518 4975 683, 4527 4935 686, 4532 4895 689, 4535 4853 695, 4535 4811 700, 4535 4772 706, 4535 4731 713, 4532 4691 722, 4528 4652 731, 4523 4617 744, 4520 4591 756, 4518 4570 769, 4517 4558 778, 4517 4552 783, 4517 4547 787, 4517 4547 785, 4517 4546 783, 4517 4546 777, 4517 4546 767, 4517 4544 752, 4517 4544 727, 4521 4544 685, 4532 4546 621, 4543 4552 518, 4555 4562 357, 4563 4570 93</trace>
  <trace timeOffset="8608.492" brushRef="#br0" contextRef="#ctx0"> 4667 4531 380, 4667 4531 451, 4667 4531 520, 4667 4531 579, 4726 4617 627, 4738 4652 669, 4746 4691 703, 4755 4731 733, 4761 4775 751, 4768 4817 763, 4774 4860 770, 4777 4896 774, 4779 4922 776, 4779 4945 778, 4779 4957 778, 4779 4962 778, 4779 4969 777, 4779 4969 775, 4779 4969 772, 4779 4969 770, 4779 4969 768, 4771 4969 767, 4758 4964 766, 4743 4952 764, 4729 4935 765, 4717 4914 765, 4705 4887 766, 4693 4857 768, 4683 4825 770, 4673 4792 771, 4667 4755 772, 4663 4718 772, 4661 4679 773, 4661 4638 771, 4666 4596 772, 4678 4556 772, 4694 4517 769, 4715 4482 772, 4735 4450 769, 4759 4426 768, 4786 4407 767, 4812 4397 765, 4837 4392 764, 4863 4392 763, 4887 4392 762, 4911 4402 760, 4936 4414 755, 4957 4427 748, 4977 4443 738, 4994 4461 714, 5005 4473 660, 5012 4487 542, 5012 4499 260</trace>
  <trace timeOffset="8753.501" brushRef="#br0" contextRef="#ctx0"> 4757 4898 631, 4757 4898 631, 4757 4898 622, 4757 4898 600, 4757 4898 532, 4757 4898 396, 4757 4898 130</trace>
  <trace timeOffset="9088.52" brushRef="#br0" contextRef="#ctx0"> 5097 4740 526, 5097 4740 533, 5097 4740 548, 5099 4659 567, 5099 4630 586, 5099 4603 600, 5099 4577 613, 5099 4558 625, 5098 4539 637, 5097 4527 651, 5095 4521 667, 5094 4517 683, 5094 4517 698, 5094 4515 711, 5089 4515 717, 5083 4521 719, 5077 4535 721, 5069 4556 721, 5068 4581 723, 5068 4606 726, 5069 4633 726, 5077 4661 728, 5086 4688 728, 5097 4716 728, 5108 4740 727, 5117 4763 726, 5125 4783 726, 5135 4802 726, 5140 4816 728, 5145 4831 729, 5148 4848 731, 5150 4866 736, 5150 4889 740, 5150 4908 747, 5144 4930 754, 5134 4949 761, 5120 4967 769, 5109 4984 775, 5095 5000 780, 5086 5010 783, 5076 5017 783, 5069 5024 778, 5066 5025 763, 5063 5029 717, 5063 5029 600, 5062 5029 342, 5060 5029 34</trace>
  <trace timeOffset="9236.528" brushRef="#br0" contextRef="#ctx0"> 5430 4825 753, 5430 4825 760, 5430 4825 767, 5430 4825 770, 5430 4825 770, 5430 4825 761, 5430 4825 737, 5430 4825 673, 5430 4825 535, 5354 4872 233</trace>
  <trace timeOffset="9572.548" brushRef="#br0" contextRef="#ctx0"> 4277 5513 714, 4277 5513 715, 4277 5513 713, 4277 5513 712, 4277 5513 711, 4277 5513 710, 4277 5513 711, 4277 5513 712, 4366 5479 714, 4417 5471 719, 4476 5462 720, 4544 5452 719, 4619 5439 718, 4696 5425 715, 4778 5412 714, 4860 5400 716, 4943 5387 717, 5026 5373 717, 5106 5359 717, 5182 5346 713, 5254 5334 713, 5317 5320 713, 5371 5310 714, 5419 5300 715, 5456 5292 715, 5481 5288 715, 5494 5285 715, 5501 5285 714, 5501 5285 715, 5501 5285 715, 5501 5285 714, 5502 5285 710, 5502 5285 695, 5502 5285 665, 5502 5285 596, 5502 5285 488, 5502 5285 313, 5502 5285 47</trace>
  <trace timeOffset="9713.556" brushRef="#br0" contextRef="#ctx0"> 5679 5145 664, 5679 5145 680, 5679 5145 700, 5679 5145 720, 5679 5145 730, 5679 5145 724, 5679 5145 676, 5679 5145 538, 5679 5145 235</trace>
  <trace timeOffset="15468.885" brushRef="#br0" contextRef="#ctx0"> 5793 8251 475, 5793 8251 510, 5793 8251 541, 5793 8251 570, 5793 8251 595, 5793 8251 618, 5793 8251 637, 5793 8251 652, 5793 8251 667, 5793 8251 681, 5795 8226 693, 5795 8211 704, 5795 8189 716, 5795 8165 726, 5795 8133 736, 5798 8102 747, 5802 8070 757, 5806 8039 767, 5812 8010 775, 5818 7986 780, 5822 7970 782, 5831 7957 782, 5839 7949 781, 5847 7945 780, 5864 7940 778, 5886 7940 777, 5915 7945 776, 5953 7960 775, 5994 7981 775, 6034 8008 776, 6074 8040 777, 6114 8075 776, 6149 8111 776, 6179 8148 774, 6204 8186 773, 6221 8226 772, 6234 8264 774, 6240 8306 774, 6241 8349 775, 6241 8393 776, 6237 8443 775, 6227 8499 779, 6211 8560 779, 6191 8627 782, 6169 8702 786, 6143 8779 789, 6116 8855 794, 6088 8926 796, 6061 8988 798, 6038 9039 796, 6020 9077 797, 6006 9101 797, 6000 9113 798, 5997 9119 799, 5991 9119 798, 5982 9116 795, 5968 9102 792, 5950 9082 786, 5935 9053 782, 5922 9017 781, 5907 8978 779, 5896 8937 778, 5883 8894 777, 5876 8853 776, 5868 8815 774, 5864 8781 773, 5861 8749 771, 5861 8722 770, 5861 8697 769, 5864 8676 769, 5873 8657 768, 5883 8642 767, 5900 8630 765, 5918 8622 764, 5942 8620 763, 5970 8620 763, 6000 8621 763, 6033 8635 762, 6067 8653 763, 6100 8678 762, 6134 8707 764, 6165 8743 766, 6195 8781 768, 6223 8818 770, 6249 8853 773, 6273 8886 774, 6295 8913 778, 6318 8935 781, 6338 8952 783, 6360 8965 786, 6381 8976 789, 6395 8982 789, 6412 8985 789, 6427 8985 789, 6444 8985 790, 6461 8978 790, 6476 8965 790, 6490 8950 790, 6503 8930 790, 6512 8903 789, 6521 8876 787, 6525 8844 785, 6532 8811 783, 6533 8776 781, 6533 8743 777, 6533 8710 771, 6533 8678 761, 6525 8649 746, 6519 8621 719, 6509 8595 673, 6500 8572 597, 6486 8550 479, 6474 8531 288, 6460 8508 25</trace>
  <trace timeOffset="16131.923" brushRef="#br0" contextRef="#ctx0"> 6120 7520 345, 6120 7520 368, 6120 7520 405, 6120 7520 450, 6120 7520 497, 6120 7520 539, 6170 7607 572, 6188 7640 595, 6207 7670 616, 6225 7699 631, 6243 7724 643, 6260 7747 652, 6275 7768 665, 6290 7786 680, 6304 7804 693, 6314 7821 709, 6324 7832 717, 6330 7844 726, 6334 7853 733, 6335 7856 740, 6337 7861 748, 6337 7861 754, 6337 7865 759, 6337 7872 766, 6337 7876 772, 6338 7882 778, 6338 7882 783, 6338 7882 789, 6338 7882 794, 6338 7883 799, 6338 7883 806, 6338 7883 811, 6335 7878 819, 6328 7861 820, 6319 7839 825, 6309 7810 825, 6302 7781 825, 6295 7749 827, 6289 7715 828, 6282 7683 830, 6278 7652 829, 6273 7621 829, 6272 7599 828, 6270 7579 827, 6270 7567 826, 6270 7554 825, 6270 7542 822, 6270 7533 819, 6273 7524 817, 6281 7518 814, 6295 7515 811, 6312 7515 809, 6338 7517 806, 6365 7529 802, 6395 7545 800, 6424 7567 796, 6452 7591 794, 6480 7616 790, 6506 7640 785, 6530 7657 784, 6546 7671 784, 6562 7681 784, 6571 7686 785, 6575 7686 785, 6580 7689 786, 6580 7689 786, 6580 7689 789, 6580 7689 792, 6584 7689 793, 6593 7682 795, 6598 7667 795, 6606 7645 796, 6606 7615 795, 6606 7582 796, 6606 7545 796, 6606 7507 798, 6603 7465 797, 6596 7424 796, 6591 7383 795, 6583 7345 795, 6575 7313 795, 6570 7292 796, 6566 7278 795, 6565 7274 794, 6565 7274 792, 6564 7272 785, 6564 7272 776, 6562 7272 763, 6559 7272 743, 6555 7278 712, 6552 7299 652, 6549 7324 525, 6549 7356 242</trace>
  <trace timeOffset="37293.133" brushRef="#br0" contextRef="#ctx0"> 13097 3592 269, 13097 3592 286, 13097 3592 301, 13097 3592 316, 13097 3592 330, 13097 3592 342, 13097 3592 353, 13097 3592 365, 13097 3592 374, 13097 3592 382, 13097 3592 389, 13096 3592 396, 13096 3592 400, 13096 3595 407, 13097 3595 413, 13099 3596 422, 13100 3596 431, 13101 3596 441, 13103 3597 451, 13105 3597 458, 13109 3597 465, 13113 3588 469, 13119 3573 475, 13122 3551 481, 13122 3527 488, 13122 3502 493, 13122 3473 500, 13120 3446 504, 13113 3422 510, 13109 3403 515, 13105 3388 524, 13101 3377 535, 13100 3372 550, 13099 3367 562, 13099 3367 574, 13097 3367 580, 13097 3367 581, 13096 3367 582, 13094 3367 581, 13091 3367 580, 13087 3370 579, 13083 3381 580, 13079 3398 580, 13077 3417 581, 13077 3442 582, 13077 3462 585, 13077 3485 586, 13077 3508 589, 13081 3531 591, 13085 3555 594, 13090 3580 594, 13092 3604 595, 13096 3631 596, 13097 3658 598, 13100 3685 599, 13101 3713 601, 13103 3742 604, 13105 3768 607, 13105 3788 609, 13106 3808 611, 13106 3822 611, 13106 3834 609, 13106 3846 609, 13106 3852 607, 13106 3863 608, 13106 3867 608, 13106 3872 610, 13103 3880 611, 13100 3884 612, 13094 3889 614, 13087 3896 615, 13077 3900 617, 13068 3905 618, 13057 3906 619, 13045 3909 621, 13031 3909 623, 13019 3912 627, 13006 3912 629, 12994 3912 633, 12987 3912 634, 12983 3912 634, 12983 3912 631, 12981 3912 625, 12979 3912 614, 12974 3912 589, 12968 3906 547, 12962 3899 477, 12959 3895 378, 12956 3884 220, 12954 3878 0</trace>
  <trace timeOffset="37649.152" brushRef="#br0" contextRef="#ctx0"> 13025 3703 387, 13025 3703 437, 13025 3703 483, 13025 3703 528, 13025 3703 558, 13025 3703 576, 13025 3703 589, 13025 3703 597, 13025 3703 602, 13025 3703 608, 13009 3708 613, 13009 3708 618, 13009 3710 624, 13010 3713 629, 13019 3713 634, 13031 3717 639, 13041 3717 643, 13062 3717 646, 13080 3717 650, 13103 3716 651, 13122 3710 652, 13141 3705 653, 13155 3700 651, 13168 3695 652, 13178 3691 652, 13182 3690 651, 13188 3688 652, 13188 3688 652, 13188 3688 653, 13188 3687 654, 13190 3687 654, 13191 3687 655, 13192 3687 654, 13194 3687 653, 13196 3687 649, 13197 3687 641, 13199 3687 623, 13200 3687 580, 13201 3687 500, 13203 3687 363, 13203 3687 117</trace>
  <trace timeOffset="37928.168" brushRef="#br0" contextRef="#ctx0"> 13337 3703 344, 13337 3703 371, 13337 3703 403, 13337 3703 436, 13337 3703 462, 13350 3783 480, 13356 3805 495, 13362 3827 510, 13365 3843 524, 13369 3858 536, 13370 3869 548, 13372 3878 556, 13373 3889 567, 13373 3892 577, 13375 3899 592, 13375 3899 604, 13375 3899 614, 13375 3899 620, 13375 3900 623, 13375 3902 624, 13375 3904 625, 13375 3905 623, 13375 3906 614, 13375 3909 599, 13375 3909 572, 13375 3909 520, 13376 3909 429, 13382 3902 264, 13389 3889 9</trace>
  <trace timeOffset="38600.207" brushRef="#br0" contextRef="#ctx0"> 13125 5052 203, 13125 5052 222, 13125 5052 245, 13125 5052 267, 13125 5052 291, 13125 5052 316, 13125 5052 342, 13125 5052 370, 13125 5052 396, 13125 5052 423, 13125 5052 448, 13092 4991 470, 13088 4981 491, 13083 4971 513, 13081 4967 533, 13080 4964 555, 13080 4964 576, 13079 4962 594, 13079 4962 609, 13077 4962 620, 13076 4961 627, 13074 4961 629, 13071 4961 631, 13068 4975 629, 13065 4996 632, 13064 5025 633, 13064 5059 635, 13064 5093 636, 13064 5128 640, 13064 5162 639, 13067 5192 643, 13068 5219 646, 13070 5239 653, 13071 5254 664, 13071 5265 674, 13071 5270 683, 13073 5275 690, 13073 5275 698, 13073 5280 704, 13073 5286 709, 13073 5291 713, 13073 5297 716, 13073 5300 718, 13071 5303 721, 13068 5305 722, 13062 5312 722, 13059 5315 720, 13053 5320 717, 13045 5325 712, 13041 5327 703, 13039 5329 687, 13035 5329 655, 13031 5332 592, 13026 5334 498, 13015 5334 367, 13009 5334 193</trace>
  <trace timeOffset="38733.215" brushRef="#br0" contextRef="#ctx0"> 12957 5324 313, 12957 5324 351, 12957 5324 381, 12957 5324 404, 12957 5324 414, 12957 5324 415, 12957 5324 407, 13048 5239 387, 13062 5230 330, 13071 5225 208</trace>
  <trace timeOffset="39000.23" brushRef="#br0" contextRef="#ctx0"> 13171 5253 375, 13171 5253 423, 13171 5253 472, 13171 5253 514, 13171 5253 543, 13171 5253 562, 13171 5253 573, 13171 5253 580, 13171 5253 589, 13252 5327 595, 13256 5342 604, 13259 5353 616, 13262 5370 629, 13264 5382 646, 13264 5395 664, 13264 5407 680, 13264 5414 697, 13264 5420 714, 13264 5420 727, 13264 5420 740, 13264 5420 748, 13264 5421 754, 13264 5423 757, 13264 5424 757, 13264 5425 756, 13264 5427 752, 13264 5429 750, 13272 5429 747, 13287 5424 743, 13308 5412 738, 13337 5395 723, 13363 5373 689, 13389 5353 621, 13411 5336 486, 13428 5325 212</trace>
  <trace timeOffset="39896.28" brushRef="#br0" contextRef="#ctx0"> 12941 9510 479, 12941 9510 505, 12941 9510 532, 12941 9510 558, 12941 9510 580, 12941 9510 596, 12941 9510 603, 12941 9510 606, 12941 9510 603, 12941 9510 600, 12941 9510 598, 12989 9520 597, 12994 9520 598, 12999 9512 599, 13005 9504 602, 13005 9493 606, 13006 9483 609, 13006 9472 613, 13005 9463 616, 12999 9456 620, 12991 9448 627, 12989 9445 632, 12986 9443 638, 12981 9443 645, 12977 9447 651, 12971 9460 657, 12964 9482 665, 12960 9507 674, 12959 9537 683, 12957 9571 694, 12957 9605 703, 12957 9636 712, 12957 9669 717, 12957 9699 720, 12957 9728 720, 12960 9757 721, 12964 9782 724, 12967 9806 723, 12970 9831 727, 12973 9855 726, 12977 9878 728, 12981 9903 731, 12987 9927 733, 12994 9953 738, 12999 9980 742, 13005 10008 747, 13009 10037 751, 13011 10065 756, 13013 10094 761, 13013 10115 765, 13013 10132 767, 13013 10144 770, 13013 10151 770, 13013 10161 769, 13013 10166 768, 13011 10171 763, 13010 10175 752, 13003 10175 731, 12991 10172 688, 12979 10161 612, 12959 10140 489, 12941 10115 295, 12927 10086 24</trace>
  <trace timeOffset="40074.293" brushRef="#br0" contextRef="#ctx0"> 12883 9922 637, 12883 9922 654, 12883 9922 667, 12883 9922 678, 12883 9922 687, 12883 9922 693, 12883 9922 695, 12883 9922 694, 12883 9922 691, 12883 9922 687, 12921 9878 680, 12930 9871 671, 12941 9867 646, 12950 9861 601, 12957 9855 524, 12967 9850 415, 12970 9847 272, 12974 9844 95</trace>
  <trace timeOffset="40501.316" brushRef="#br0" contextRef="#ctx0"> 13110 9936 577, 13110 9936 583, 13110 9936 588, 13110 9936 594, 13110 9936 597, 13110 9936 600, 13110 9936 599, 13110 9936 596, 13110 9936 594, 13110 9936 589, 13190 9939 583, 13200 9951 582, 13212 9965 580, 13222 9982 581, 13226 10002 586, 13229 10017 589, 13229 10035 594, 13229 10055 602, 13229 10072 614, 13229 10091 633, 13224 10108 654, 13220 10123 676, 13217 10132 695, 13211 10147 711, 13208 10155 721, 13207 10160 728, 13204 10164 733, 13204 10164 735, 13204 10164 735, 13204 10164 735, 13204 10166 734, 13204 10172 733, 13204 10176 732, 13208 10184 733, 13214 10192 733, 13220 10196 734, 13226 10202 734, 13229 10206 736, 13239 10210 739, 13242 10211 744, 13248 10213 750, 13259 10214 756, 13265 10214 761, 13276 10214 763, 13288 10214 765, 13299 10214 766, 13310 10213 766, 13314 10211 765, 13324 10208 764, 13330 10208 762, 13333 10207 761, 13340 10207 756, 13342 10207 748, 13347 10207 731, 13352 10207 700, 13356 10207 652, 13356 10207 570, 13356 10207 458, 13356 10207 297, 13356 10207 49</trace>
  <trace timeOffset="40912.34" brushRef="#br0" contextRef="#ctx0"> 13259 9774 565, 13259 9774 578, 13259 9774 594, 13259 9774 615, 13259 9774 637, 13259 9774 653, 13259 9774 665, 13259 9774 674, 13259 9774 680, 13259 9774 686, 13311 9818 688, 13317 9832 693, 13320 9843 696, 13321 9847 706, 13324 9858 719, 13326 9862 732, 13328 9867 748, 13330 9873 763, 13330 9873 777, 13330 9873 792, 13330 9873 799, 13330 9875 804, 13330 9875 806, 13330 9876 805, 13330 9876 803, 13328 9875 803, 13324 9862 802, 13322 9843 796, 13321 9818 795, 13321 9794 786, 13321 9772 783, 13326 9750 781, 13331 9735 778, 13337 9721 776, 13342 9711 774, 13346 9707 772, 13352 9701 770, 13356 9699 770, 13366 9699 770, 13376 9699 771, 13387 9706 774, 13399 9718 777, 13410 9735 780, 13417 9752 781, 13423 9769 784, 13427 9784 792, 13430 9799 793, 13433 9809 796, 13433 9815 795, 13433 9821 793, 13433 9821 787, 13433 9826 781, 13436 9831 763, 13436 9835 713, 13437 9841 613, 13437 9841 404, 13437 9841 101</trace>
  <trace timeOffset="52593.008" brushRef="#br0" contextRef="#ctx0"> 4086 13876 216, 4086 13876 253, 4086 13876 299, 4086 13876 345, 4086 13876 384, 4086 13876 416, 4086 13876 443, 4086 13876 470, 4086 13876 500, 4086 13876 528, 4076 13868 559, 4074 13868 587, 4074 13866 613, 4073 13866 638, 4073 13866 660, 4071 13866 682, 4071 13866 702, 4070 13866 722, 4070 13866 736, 4070 13864 751, 4066 13864 761, 4066 13862 769, 4066 13862 777, 4066 13861 781, 4066 13861 786, 4066 13861 792, 4066 13861 792, 4066 13861 795, 4066 13861 796, 4066 13859 797, 4071 13859 798, 4077 13859 799, 4089 13859 799, 4101 13859 800, 4113 13859 801, 4130 13859 801, 4146 13862 802, 4167 13866 803, 4186 13869 804, 4200 13873 805, 4215 13877 806, 4232 13880 808, 4248 13884 809, 4265 13888 811, 4282 13891 812, 4297 13894 813, 4315 13898 814, 4332 13901 814, 4349 13906 815, 4365 13909 816, 4376 13911 816, 4395 13914 818, 4412 13916 820, 4429 13921 821, 4452 13926 823, 4472 13931 825, 4492 13938 825, 4514 13943 826, 4537 13950 828, 4560 13955 831, 4583 13962 832, 4608 13968 834, 4637 13975 836, 4666 13980 838, 4694 13987 840, 4725 13992 843, 4757 13997 846, 4788 14001 848, 4819 14004 850, 4849 14009 852, 4877 14013 854, 4904 14016 858, 4929 14018 858, 4955 14023 859, 4977 14026 860, 5000 14030 861, 5024 14033 863, 5046 14038 865, 5068 14043 867, 5088 14048 869, 5105 14053 871, 5120 14056 872, 5138 14061 874, 5156 14062 875, 5177 14065 876, 5193 14068 877, 5209 14070 877, 5226 14073 878, 5237 14075 879, 5255 14076 881, 5267 14076 883, 5279 14077 884, 5291 14077 886, 5301 14079 886, 5319 14082 887, 5329 14083 887, 5345 14087 888, 5359 14090 888, 5375 14094 888, 5394 14100 889, 5414 14107 891, 5431 14112 892, 5452 14117 894, 5474 14122 894, 5494 14127 895, 5516 14130 896, 5537 14134 897, 5552 14134 898, 5572 14134 898, 5592 14134 899, 5612 14134 898, 5642 14134 900, 5667 14134 902, 5693 14134 903, 5719 14134 904, 5745 14132 904, 5771 14132 903, 5796 14132 904, 5823 14132 906, 5851 14132 909, 5880 14132 910, 5910 14132 912, 5942 14134 913, 5973 14134 914, 6007 14137 915, 6041 14137 918, 6074 14137 920, 6110 14139 921, 6142 14139 922, 6175 14139 921, 6207 14139 921, 6237 14139 921, 6267 14139 920, 6298 14139 921, 6327 14139 921, 6357 14139 922, 6385 14139 924, 6415 14137 925, 6444 14137 927, 6473 14134 928, 6501 14134 928, 6530 14134 930, 6561 14134 932, 6591 14134 933, 6621 14134 935, 6652 14134 935, 6684 14134 936, 6714 14137 937, 6744 14139 938, 6773 14142 939, 6804 14147 940, 6830 14150 940, 6857 14154 939, 6882 14154 940, 6906 14154 940, 6928 14156 942, 6944 14158 944, 6963 14158 944, 6982 14159 945, 7002 14159 944, 7026 14159 945, 7045 14159 946, 7063 14161 947, 7083 14161 948, 7100 14161 950, 7120 14161 951, 7139 14161 953, 7158 14161 954, 7172 14161 954, 7193 14161 955, 7213 14161 957, 7233 14161 957, 7259 14161 958, 7275 14161 958, 7294 14161 958, 7314 14163 957, 7336 14163 957, 7363 14163 957, 7391 14163 957, 7417 14163 957, 7444 14163 958, 7472 14163 959, 7498 14161 959, 7525 14158 959, 7554 14154 959, 7583 14150 959, 7612 14147 959, 7640 14144 960, 7670 14141 960, 7700 14137 960, 7729 14137 960, 7759 14137 960, 7790 14137 960, 7820 14137 961, 7851 14137 962, 7881 14137 961, 7914 14137 962, 7948 14137 962, 7981 14137 962, 8021 14137 962, 8059 14137 961, 8098 14137 961, 8138 14137 962, 8177 14137 963, 8216 14137 963, 8256 14134 963, 8293 14134 962, 8333 14134 963, 8371 14132 964, 8411 14132 965, 8449 14132 965, 8488 14132 965, 8527 14132 965, 8567 14132 965, 8608 14132 966, 8650 14132 967, 8693 14134 969, 8737 14134 970, 8781 14134 970, 8824 14134 969, 8867 14134 970, 8907 14134 971, 8945 14134 972, 8985 14134 973, 9024 14134 972, 9062 14134 970, 9100 14134 970, 9136 14130 970, 9175 14125 970, 9212 14122 972, 9252 14115 973, 9292 14112 973, 9331 14110 973, 9370 14109 973, 9412 14109 973, 9451 14109 974, 9490 14109 974, 9529 14109 974, 9568 14109 975, 9608 14109 976, 9648 14110 977, 9688 14114 977, 9724 14117 977, 9762 14120 976, 9797 14122 977, 9833 14127 977, 9869 14130 977, 9903 14132 977, 9937 14132 976, 9971 14132 974, 10003 14132 975, 10037 14132 975, 10068 14132 977, 10099 14132 979, 10129 14132 980, 10158 14132 981, 10187 14130 982, 10216 14127 982, 10243 14125 982, 10271 14122 982, 10300 14122 982, 10328 14122 983, 10357 14122 984, 10386 14122 984, 10417 14122 984, 10445 14122 985, 10476 14122 984, 10506 14122 984, 10537 14122 984, 10564 14120 984, 10596 14120 985, 10624 14117 985, 10654 14115 985, 10682 14112 986, 10712 14110 986, 10742 14109 987, 10771 14109 988, 10799 14108 988, 10826 14107 990, 10850 14105 987, 10875 14103 986, 10898 14103 987, 10921 14103 988, 10943 14103 990, 10965 14103 991, 10985 14105 990, 11002 14107 991, 11018 14108 991, 11030 14108 992, 11041 14109 994, 11054 14109 995, 11060 14109 995, 11066 14110 994, 11066 14110 993, 11066 14110 993, 11066 14110 993, 11067 14110 993, 11069 14112 993, 11070 14112 993, 11072 14112 995, 11073 14112 994, 11075 14112 992, 11076 14112 990, 11078 14112 982, 11079 14112 968, 11079 14112 944, 11082 14112 903, 11087 14112 843, 11093 14112 708, 11105 14112 383, 11118 14105 45</trace>
  <trace timeOffset="55116.152" brushRef="#br0" contextRef="#ctx0"> 17545 13868 17, 17545 13868 66, 17545 13868 123, 17545 13868 180, 17545 13868 232, 17545 13868 282, 17545 13868 336, 17462 13888 391, 17452 13889 448, 17448 13891 504, 17443 13893 555, 17443 13893 597, 17437 13893 632, 17433 13894 658, 17429 13894 678, 17423 13896 693, 17423 13896 704, 17422 13896 715, 17422 13896 722, 17420 13896 729, 17420 13897 734, 17418 13897 739, 17418 13897 747, 17418 13897 754, 17418 13897 762, 17426 13897 769, 17437 13897 776, 17455 13897 783, 17475 13896 792, 17499 13896 798, 17524 13896 805, 17549 13896 811, 17573 13896 817, 17601 13897 822, 17628 13900 826, 17659 13901 831, 17692 13903 837, 17728 13904 844, 17770 13906 851, 17815 13908 859, 17864 13908 865, 17919 13908 869, 17976 13908 873, 18037 13908 875, 18101 13908 877, 18166 13909 878, 18231 13914 880, 18296 13918 880, 18361 13924 880, 18429 13931 879, 18497 13941 879, 18567 13948 879, 18638 13958 882, 18711 13963 884, 18783 13968 886, 18857 13971 887, 18928 13972 888, 18997 13972 891, 19068 13972 894, 19135 13972 897, 19203 13972 899, 19269 13972 902, 19333 13972 903, 19395 13972 907, 19456 13972 911, 19515 13975 914, 19571 13979 920, 19626 13984 924, 19681 13989 930, 19735 13996 935, 19785 14001 938, 19838 14009 940, 19892 14014 939, 19947 14021 942, 20004 14023 944, 20063 14025 946, 20124 14025 949, 20186 14025 950, 20249 14025 951, 20310 14018 951, 20374 14013 952, 20434 14006 953, 20496 14000 955, 20557 13996 955, 20618 13991 955, 20679 13991 955, 20739 13991 954, 20800 13991 955, 20862 13997 955, 20922 14004 957, 20982 14013 957, 21043 14021 957, 21105 14029 955, 21169 14033 954, 21233 14038 955, 21299 14040 955, 21367 14040 957, 21439 14038 957, 21510 14030 957, 21581 14021 957, 21655 14009 958, 21724 13997 958, 21795 13984 960, 21866 13972 959, 21934 13962 959, 22003 13955 960, 22071 13955 959, 22137 13955 960, 22204 13955 957, 22267 13958 957, 22333 13963 957, 22396 13971 959, 22460 13979 964, 22526 13987 965, 22591 13992 965, 22658 13996 965, 22723 13997 965, 22789 13997 965, 22855 13997 967, 22918 13992 968, 22983 13987 968, 23044 13980 968, 23105 13975 964, 23160 13968 965, 23219 13963 965, 23277 13958 966, 23331 13958 969, 23387 13955 970, 23440 13955 970, 23491 13955 971, 23542 13955 973, 23593 13958 974, 23642 13960 978, 23692 13963 979, 23741 13965 980, 23789 13967 981, 23836 13967 980, 23883 13967 981, 23929 13967 980, 23974 13967 980, 24020 13963 980, 24062 13960 980, 24101 13958 982, 24140 13955 982, 24173 13953 982, 24202 13951 981, 24223 13951 982, 24241 13951 982, 24251 13951 983, 24263 13951 983, 24273 13951 983, 24277 13951 982, 24283 13951 980, 24283 13951 980, 24283 13951 980, 24283 13951 980, 24285 13951 978, 24285 13951 975, 24289 13951 969, 24290 13951 961, 24290 13951 944, 24290 13946 913, 24274 13931 862, 24244 13906 741, 24194 13868 415, 24127 13829 72</trace>
  <trace timeOffset="56700.242" brushRef="#br0" contextRef="#ctx0"> 3918 14962 399, 3918 14962 459, 3918 14962 515, 3918 14962 567, 3918 14962 610, 3918 14962 644, 3918 14962 675, 3918 14962 699, 3918 14962 720, 3918 14962 739, 3918 14962 753, 3915 14954 767, 3915 14953 779, 3915 14953 792, 3919 14951 803, 3925 14951 814, 3937 14951 822, 3954 14951 829, 3969 14951 834, 3986 14951 835, 4004 14951 838, 4024 14951 841, 4046 14951 844, 4076 14951 847, 4103 14951 850, 4130 14951 852, 4156 14951 854, 4184 14951 858, 4212 14951 861, 4239 14951 864, 4266 14951 867, 4295 14956 869, 4326 14962 871, 4356 14968 874, 4386 14973 877, 4417 14979 880, 4447 14985 882, 4478 14988 886, 4508 14993 888, 4540 14998 892, 4573 15000 896, 4606 15001 900, 4643 15003 905, 4679 15005 909, 4716 15005 914, 4755 15005 919, 4794 15008 922, 4835 15012 927, 4874 15015 930, 4914 15020 932, 4955 15025 935, 4992 15030 937, 5030 15037 940, 5069 15046 943, 5106 15050 945, 5143 15054 947, 5176 15058 949, 5211 15061 951, 5241 15062 953, 5276 15062 954, 5308 15062 955, 5339 15062 957, 5371 15062 957, 5403 15059 958, 5433 15054 959, 5461 15050 958, 5490 15046 958, 5517 15041 959, 5542 15037 959, 5568 15033 963, 5594 15029 964, 5618 15025 964, 5642 15022 965, 5670 15020 966, 5696 15016 968, 5723 15015 971, 5750 15011 971, 5777 15008 972, 5803 15005 973, 5828 15001 974, 5853 15000 976, 5879 14998 979, 5903 14998 980, 5926 14998 982, 5950 14998 984, 5973 14998 985, 5997 14998 986, 6022 14998 986, 6046 14998 985, 6070 15000 984, 6094 15003 985, 6120 15005 987, 6147 15011 988, 6175 15013 990, 6202 15018 992, 6230 15022 993, 6259 15025 994, 6287 15029 995, 6319 15030 996, 6351 15032 999, 6384 15033 999, 6418 15034 1001, 6451 15037 1001, 6484 15040 1002, 6518 15042 1004, 6552 15046 1005, 6590 15049 1006, 6626 15051 1007, 6665 15057 1008, 6704 15061 1006, 6744 15066 1007, 6784 15070 1007, 6823 15073 1008, 6864 15075 1010, 6905 15075 1011, 6946 15075 1014, 6987 15075 1014, 7028 15075 1016, 7068 15071 1016, 7108 15069 1015, 7148 15066 1016, 7187 15062 1017, 7225 15059 1017, 7263 15057 1017, 7301 15054 1017, 7337 15051 1016, 7374 15051 1016, 7407 15051 1017, 7440 15051 1018, 7473 15051 1023, 7502 15051 1023, 7528 15054 1023, 7556 15058 1023, 7582 15061 1023, 7608 15063 1023, 7634 15069 1023, 7660 15073 1023, 7687 15078 1023, 7716 15083 1023, 7745 15087 1023, 7775 15090 1023, 7806 15095 1023, 7836 15095 1023, 7868 15098 1023, 7900 15098 1023, 7933 15098 1023, 7966 15098 1023, 8001 15098 1023, 8037 15098 1023, 8073 15098 1023, 8111 15098 1023, 8145 15098 1023, 8182 15098 1023, 8215 15098 1023, 8248 15098 1023, 8280 15097 1023, 8310 15095 1023, 8341 15095 1023, 8370 15095 1023, 8397 15093 1023, 8422 15091 1023, 8444 15088 1023, 8461 15087 1023, 8478 15086 1023, 8493 15083 1023, 8507 15080 1023, 8523 15078 1023, 8542 15075 1023, 8552 15073 1023, 8567 15069 1023, 8576 15066 1023, 8581 15066 1023, 8585 15063 1023, 8590 15062 1023, 8594 15061 1023, 8599 15059 1023, 8604 15058 1023, 8604 15058 1023, 8604 15057 1023, 8604 15057 1023, 8604 15057 1023, 8607 15057 1023, 8608 15057 1023, 8608 15057 1023, 8610 15057 1023, 8610 15054 1023, 8610 15054 1023, 8611 15054 1023, 8611 15054 1023, 8611 15054 1023, 8611 15054 1023, 8611 15054 1023, 8611 15054 1014, 8611 15054 999, 8611 15054 978, 8611 15054 942, 8611 15054 891, 8604 15062 771, 8593 15073 458, 8572 15080 114</trace>
  <trace timeOffset="61877.54" brushRef="#br0" contextRef="#ctx0"> 13541 11064 366, 13541 11064 408, 13541 11064 449, 13541 11064 488, 13541 11064 524, 13541 11064 555, 13541 11064 578, 13541 11064 597, 13541 11064 611, 13541 11064 625, 13541 11064 639, 13525 11057 654, 13525 11057 671, 13525 11055 688, 13525 11055 703, 13525 11053 718, 13525 11053 730, 13527 11050 739, 13531 11047 746, 13542 11044 752, 13551 11042 755, 13560 11038 760, 13569 11037 763, 13574 11035 768, 13586 11035 771, 13592 11035 774, 13604 11035 776, 13616 11035 778, 13628 11035 780, 13639 11035 783, 13651 11035 786, 13670 11035 789, 13681 11035 792, 13701 11035 792, 13719 11035 792, 13738 11035 793, 13758 11035 794, 13774 11035 795, 13797 11035 796, 13818 11035 797, 13845 11035 799, 13869 11035 801, 13894 11035 803, 13920 11035 806, 13945 11035 807, 13972 11035 808, 13999 11035 808, 14026 11038 808, 14053 11042 808, 14080 11044 809, 14109 11047 810, 14138 11052 812, 14166 11055 814, 14195 11058 815, 14222 11062 817, 14251 11064 818, 14278 11067 820, 14306 11069 822, 14333 11070 825, 14362 11072 828, 14388 11075 831, 14416 11076 834, 14446 11078 836, 14474 11079 837, 14503 11080 839, 14530 11084 841, 14557 11087 843, 14585 11090 845, 14612 11094 847, 14643 11097 847, 14673 11102 848, 14703 11105 849, 14737 11110 850, 14770 11114 853, 14803 11117 853, 14835 11119 854, 14868 11123 855, 14900 11125 855, 14932 11126 856, 14962 11127 858, 14994 11127 858, 15025 11129 858, 15056 11129 859, 15089 11129 861, 15120 11129 863, 15150 11129 864, 15180 11129 867, 15210 11129 868, 15239 11129 869, 15274 11127 873, 15308 11126 875, 15342 11125 877, 15379 11123 879, 15416 11122 880, 15455 11122 881, 15494 11122 881, 15531 11122 882, 15571 11122 882, 15610 11122 883, 15647 11122 884, 15685 11122 886, 15723 11122 888, 15760 11122 889, 15798 11122 891, 15834 11122 892, 15870 11122 894, 15908 11123 895, 15943 11123 897, 15981 11125 898, 16018 11126 899, 16055 11127 900, 16093 11131 902, 16130 11132 904, 16167 11135 907, 16203 11139 908, 16242 11139 908, 16278 11142 908, 16314 11143 908, 16350 11143 909, 16386 11143 909, 16425 11143 911, 16461 11143 911, 16498 11143 911, 16534 11143 911, 16569 11143 911, 16605 11143 912, 16642 11143 912, 16678 11143 914, 16716 11142 915, 16754 11142 915, 16791 11142 916, 16826 11142 917, 16862 11142 917, 16896 11142 918, 16931 11143 919, 16968 11143 920, 17003 11143 921, 17040 11143 924, 17074 11143 924, 17111 11143 922, 17145 11143 924, 17180 11143 924, 17216 11143 924, 17251 11143 927, 17284 11139 926, 17316 11136 927, 17348 11134 927, 17380 11131 925, 17411 11129 925, 17443 11126 927, 17474 11123 927, 17502 11119 927, 17529 11115 927, 17557 11112 925, 17583 11107 925, 17608 11105 926, 17624 11102 927, 17640 11099 928, 17653 11097 928, 17665 11096 930, 17677 11093 930, 17683 11092 930, 17689 11092 931, 17689 11092 933, 17689 11090 934, 17689 11090 935, 17689 11090 936, 17692 11090 936, 17693 11090 937, 17695 11090 936, 17696 11090 935, 17699 11088 934, 17700 11088 932, 17702 11088 931, 17703 11088 926, 17703 11088 918, 17705 11088 906, 17705 11088 887, 17705 11088 862, 17706 11088 829, 17706 11088 775, 17706 11088 673, 17706 11088 470, 17708 11082 154</trace>
  <trace timeOffset="79524.55" brushRef="#br0" contextRef="#ctx0"> 16045 3723 308, 16045 3723 334, 16045 3723 358, 16045 3723 384, 16045 3723 416, 16045 3723 448, 16050 3641 479, 16050 3634 507, 16051 3629 528, 16051 3629 544, 16051 3628 557, 16051 3628 564, 16051 3626 569, 16051 3626 573, 16055 3626 579, 16063 3637 589, 16073 3661 602, 16086 3699 616, 16097 3746 629, 16103 3802 642, 16107 3864 649, 16109 3931 656, 16109 3996 658, 16109 4062 660, 16109 4121 665, 16106 4174 665, 16106 4218 665, 16106 4253 663, 16106 4280 660, 16110 4296 655, 16115 4311 651, 16119 4318 644, 16123 4321 635, 16126 4325 622, 16126 4325 600, 16126 4325 561, 16126 4325 483, 16127 4325 349, 16127 4325 139</trace>
  <trace timeOffset="80400.6" brushRef="#br0" contextRef="#ctx0"> 15951 4109 338, 15951 4109 374, 15951 4109 404, 15951 4109 424, 15951 4109 436, 15951 4109 441, 15951 4109 442, 15951 4109 442, 16028 4028 441, 16053 4017 440, 16083 4006 437, 16113 3993 434, 16145 3981 430, 16175 3970 427, 16203 3957 424, 16229 3946 422, 16246 3938 419, 16256 3934 416, 16261 3933 414, 16265 3933 412, 16271 3933 413, 16279 3938 416, 16288 3948 427, 16292 3967 440, 16294 3989 456, 16297 4022 471, 16297 4056 488, 16297 4092 502, 16297 4127 513, 16297 4160 520, 16297 4189 526, 16297 4213 529, 16297 4233 533, 16301 4245 535, 16310 4255 535, 16317 4260 533, 16321 4262 535, 16334 4263 536, 16347 4263 537, 16364 4258 539, 16384 4248 539, 16399 4235 540, 16412 4220 542, 16424 4201 545, 16431 4183 548, 16435 4169 554, 16437 4151 557, 16437 4132 561, 16437 4112 567, 16437 4088 572, 16432 4064 578, 16425 4043 586, 16414 4025 592, 16405 4007 600, 16392 3992 608, 16384 3981 611, 16372 3974 611, 16362 3971 606, 16349 3970 597, 16333 3970 588, 16318 3971 580, 16301 3981 573, 16289 3996 565, 16282 4014 557, 16278 4028 545, 16278 4046 528, 16278 4062 504, 16282 4076 471, 16294 4092 436, 16304 4100 398, 16321 4103 357, 16343 4103 308, 16365 4098 254, 16395 4084 198, 16420 4066 148, 16443 4046 114, 16463 4024 97, 16479 4001 95, 16493 3979 107, 16503 3955 132, 16511 3935 173, 16514 3921 225, 16519 3912 289, 16521 3900 360, 16521 3896 429, 16521 3889 482, 16522 3885 523, 16522 3885 542, 16522 3884 547, 16525 3884 553, 16529 3895 559, 16537 3914 571, 16548 3945 583, 16558 3981 591, 16569 4024 596, 16580 4071 600, 16592 4125 610, 16605 4181 620, 16619 4238 633, 16634 4291 642, 16646 4339 649, 16657 4382 651, 16665 4417 656, 16672 4446 665, 16676 4466 670, 16678 4475 679, 16680 4482 685, 16680 4482 693, 16680 4482 701, 16680 4482 713, 16680 4483 722, 16680 4483 726, 16674 4480 732, 16663 4467 732, 16652 4443 733, 16642 4414 735, 16632 4377 735, 16625 4333 735, 16619 4284 733, 16615 4231 732, 16615 4180 730, 16615 4129 730, 16615 4083 728, 16619 4043 729, 16625 4012 727, 16631 3992 726, 16638 3975 724, 16642 3967 722, 16645 3963 719, 16652 3960 718, 16663 3960 716, 16678 3963 715, 16695 3974 715, 16713 3989 713, 16729 4007 710, 16742 4030 705, 16751 4052 700, 16759 4078 695, 16761 4107 691, 16761 4137 686, 16752 4166 684, 16739 4195 681, 16720 4221 680, 16700 4242 683, 16678 4260 686, 16657 4272 693, 16642 4279 697, 16631 4284 701, 16621 4284 704, 16615 4284 702, 16609 4284 697, 16603 4284 681, 16603 4284 645, 16602 4284 563, 16602 4284 397, 16613 4280 114</trace>
  <trace timeOffset="81273.65" brushRef="#br0" contextRef="#ctx0"> 16292 9087 322, 16292 9087 363, 16292 9087 405, 16292 9087 445, 16292 9087 476, 16292 9087 495, 16292 9087 510, 16292 9087 520, 16304 9166 528, 16320 9218 533, 16337 9276 537, 16354 9331 539, 16373 9387 543, 16389 9440 545, 16404 9486 551, 16414 9527 558, 16425 9561 572, 16430 9581 591, 16432 9593 614, 16434 9600 640, 16434 9600 665, 16434 9600 684, 16434 9600 702, 16434 9600 712, 16430 9600 720, 16417 9600 726, 16402 9593 727, 16386 9588 729, 16376 9578 730, 16369 9571 730, 16364 9561 729, 16359 9549 730, 16359 9537 728, 16359 9519 728, 16360 9503 727, 16372 9480 726, 16384 9460 724, 16401 9440 722, 16418 9421 721, 16437 9402 721, 16458 9385 719, 16478 9368 718, 16498 9357 716, 16511 9350 714, 16525 9346 711, 16538 9346 708, 16550 9350 706, 16561 9361 705, 16570 9380 706, 16574 9404 706, 16577 9435 708, 16577 9467 709, 16577 9498 710, 16570 9529 711, 16561 9556 714, 16552 9578 717, 16544 9593 721, 16535 9607 724, 16529 9612 728, 16525 9615 730, 16514 9615 731, 16511 9615 731, 16503 9614 728, 16495 9610 724, 16492 9600 717, 16487 9590 705, 16487 9581 687, 16487 9566 653, 16490 9559 599, 16499 9547 509, 16512 9539 360, 16527 9532 97</trace>
  <trace timeOffset="81600.664" brushRef="#br0" contextRef="#ctx0"> 16783 9389 310, 16783 9389 343, 16783 9389 388, 16783 9389 439, 16783 9389 486, 16783 9389 522, 16765 9483 551, 16765 9509 573, 16765 9535 594, 16765 9552 609, 16765 9569 619, 16765 9581 623, 16765 9585 625, 16765 9593 623, 16765 9598 620, 16766 9602 617, 16774 9607 613, 16778 9607 610, 16791 9607 608, 16806 9607 606, 16824 9597 603, 16845 9581 601, 16862 9561 598, 16875 9537 596, 16888 9515 595, 16896 9492 597, 16901 9474 599, 16904 9456 603, 16904 9438 608, 16904 9421 614, 16898 9399 621, 16892 9385 629, 16883 9375 637, 16875 9368 641, 16871 9365 643, 16860 9365 643, 16850 9365 640, 16836 9370 636, 16824 9382 627, 16817 9401 613, 16816 9423 585, 16816 9440 515, 16816 9457 379, 16820 9469 112</trace>
  <trace timeOffset="82097.695" brushRef="#br0" contextRef="#ctx0"> 17069 9206 390, 17069 9206 420, 17069 9206 455, 17066 9290 490, 17070 9325 518, 17076 9361 533, 17083 9397 540, 17092 9433 543, 17097 9467 544, 17103 9498 543, 17109 9527 543, 17112 9554 541, 17115 9573 540, 17115 9590 535, 17115 9602 525, 17115 9610 501, 17115 9622 452, 17112 9624 388, 17111 9629 313, 17103 9629 235, 17093 9629 169, 17079 9622 111, 17064 9617 63, 17054 9607 35, 17050 9600 23, 17047 9595 34, 17044 9586 57, 17043 9581 87, 17041 9576 120, 17041 9566 152, 17041 9561 184, 17041 9557 225, 17043 9547 268, 17046 9544 314, 17051 9535 356, 17060 9522 387, 17070 9510 408, 17082 9495 421, 17095 9478 425, 17106 9462 425, 17117 9443 422, 17131 9424 416, 17143 9404 411, 17155 9385 405, 17164 9368 402, 17171 9357 399, 17177 9350 400, 17179 9345 403, 17184 9338 410, 17186 9334 417, 17187 9330 431, 17190 9326 451, 17190 9326 477, 17190 9325 506, 17190 9325 529, 17190 9325 545, 17190 9324 555, 17190 9324 558, 17190 9324 559, 17193 9324 561, 17197 9336 561, 17203 9356 561, 17211 9380 561, 17218 9407 559, 17225 9435 559, 17232 9467 558, 17241 9498 557, 17248 9532 555, 17255 9564 554, 17260 9597 550, 17261 9626 541, 17263 9645 515, 17263 9664 453, 17263 9676 335, 17263 9682 120</trace>
  <trace timeOffset="82792.734" brushRef="#br0" contextRef="#ctx0"> 17231 9571 294, 17231 9571 295, 17231 9571 297, 17231 9571 297, 17231 9571 294, 17293 9482 291, 17302 9471 287, 17314 9462 284, 17322 9456 282, 17331 9453 282, 17342 9450 286, 17346 9448 291, 17352 9448 298, 17357 9448 308, 17362 9448 323, 17368 9448 349, 17377 9448 383, 17380 9448 424, 17384 9456 467, 17390 9469 503, 17393 9485 531, 17397 9506 551, 17399 9529 564, 17404 9552 575, 17408 9581 587, 17414 9612 598, 17423 9644 613, 17433 9679 625, 17443 9711 635, 17453 9740 638, 17463 9764 639, 17471 9779 641, 17475 9789 638, 17478 9793 640, 17478 9793 639, 17478 9793 637, 17484 9786 639, 17489 9772 639, 17492 9752 641, 17492 9726 645, 17492 9699 646, 17492 9671 648, 17489 9642 648, 17482 9614 649, 17478 9586 649, 17474 9559 651, 17469 9540 652, 17468 9529 654, 17468 9524 656, 17468 9524 657, 17468 9520 656, 17468 9518 655, 17475 9518 654, 17489 9518 651, 17504 9529 650, 17523 9544 648, 17540 9566 647, 17556 9590 645, 17571 9614 644, 17583 9636 642, 17595 9659 643, 17605 9679 643, 17614 9692 644, 17621 9704 645, 17625 9711 646, 17627 9715 648, 17629 9719 650, 17629 9719 654, 17629 9719 658, 17629 9719 664, 17629 9719 669, 17631 9719 676, 17631 9719 682, 17631 9716 690, 17631 9706 696, 17628 9696 698, 17625 9683 699, 17624 9671 697, 17622 9665 695, 17622 9661 693, 17622 9656 689, 17622 9653 686, 17622 9649 683, 17625 9645 680, 17629 9645 678, 17634 9645 677, 17644 9645 676, 17654 9649 675, 17659 9650 672, 17663 9653 668, 17663 9653 660, 17667 9653 652, 17677 9650 643, 17689 9637 636, 17702 9622 631, 17710 9603 629, 17715 9588 629, 17719 9571 631, 17722 9561 633, 17724 9554 634, 17725 9549 635, 17725 9549 636, 17727 9549 638, 17730 9557 641, 17735 9574 642, 17740 9602 643, 17747 9634 644, 17754 9668 644, 17762 9703 645, 17770 9735 644, 17780 9762 638, 17786 9781 583, 17790 9791 447, 17794 9791 168</trace>
  <trace timeOffset="82965.74" brushRef="#br0" contextRef="#ctx0"> 18041 9602 600, 18041 9602 621, 18041 9602 644, 18041 9602 667, 18041 9602 682, 18041 9602 682, 18041 9602 671, 18041 9602 638, 18041 9602 561, 18041 9602 384, 18017 9568 99</trace>
  <trace timeOffset="95885.484" brushRef="#br0" contextRef="#ctx0"> 15467 5170 132, 15467 5170 177, 15467 5170 232, 15467 5170 293, 15467 5170 357, 15467 5170 419, 15467 5170 477, 15467 5170 529, 15467 5170 573, 15467 5170 601, 15455 5165 625, 15455 5163 641, 15454 5163 657, 15454 5162 674, 15450 5162 690, 15450 5160 705, 15448 5160 720, 15448 5160 732, 15447 5158 744, 15447 5158 753, 15445 5158 761, 15445 5158 766, 15444 5158 771, 15444 5158 772, 15444 5157 772, 15444 5157 771, 15444 5157 768, 15444 5157 770, 15444 5157 769, 15448 5157 772, 15459 5160 771, 15474 5167 770, 15490 5174 768, 15507 5184 767, 15525 5194 765, 15541 5204 764, 15556 5216 763, 15571 5225 763, 15587 5236 764, 15597 5243 765, 15608 5251 765, 15620 5260 765, 15631 5268 766, 15645 5275 764, 15658 5281 765, 15671 5286 764, 15681 5289 765, 15690 5293 765, 15699 5297 765, 15704 5298 764, 15708 5300 764, 15717 5303 764, 15721 5304 765, 15727 5305 766, 15731 5307 767, 15731 5307 767, 15731 5307 767, 15731 5307 768, 15732 5308 768, 15734 5308 769, 15736 5308 770, 15737 5310 771, 15739 5310 772, 15740 5310 774, 15742 5312 773, 15742 5312 773, 15744 5312 773, 15746 5313 771, 15747 5313 771, 15749 5313 771, 15750 5313 771, 15751 5313 771, 15759 5315 771, 15762 5317 769, 15769 5317 769, 15772 5320 768, 15772 5320 768, 15772 5320 768, 15772 5320 768, 15775 5320 769, 15776 5320 771, 15778 5320 772, 15779 5320 774, 15781 5320 777, 15782 5322 780, 15784 5322 784, 15785 5322 787, 15785 5322 792, 15785 5324 793, 15788 5324 795, 15788 5324 796, 15788 5324 796, 15788 5325 796, 15788 5325 795, 15788 5327 795, 15788 5327 795, 15784 5329 794, 15778 5334 794, 15770 5337 794, 15762 5342 795, 15755 5346 795, 15747 5351 795, 15740 5356 795, 15730 5366 793, 15717 5375 794, 15701 5388 794, 15685 5404 795, 15669 5421 795, 15651 5441 795, 15633 5462 796, 15617 5482 796, 15599 5503 796, 15584 5523 797, 15568 5542 797, 15555 5559 798, 15545 5571 799, 15535 5582 801, 15530 5589 803, 15528 5593 804, 15525 5597 805, 15525 5597 806, 15523 5597 808, 15523 5597 810, 15521 5599 812, 15520 5600 814, 15520 5602 815, 15519 5602 816, 15519 5603 817, 15517 5603 818, 15517 5604 820, 15516 5604 821, 15516 5604 822, 15514 5606 823, 15514 5606 823, 15514 5606 823, 15514 5606 823, 15514 5608 823, 15514 5608 823, 15514 5608 822, 15512 5609 820, 15512 5609 816, 15512 5609 811, 15512 5609 802, 15512 5611 784, 15512 5611 756, 15510 5609 700, 15510 5596 585, 15509 5574 300, 15509 5545 0</trace>
  <trace timeOffset="117633.73" brushRef="#br0" contextRef="#ctx0"> 15798 7378 257, 15798 7378 287, 15798 7378 321, 15798 7378 357, 15798 7378 394, 15798 7378 431, 15798 7378 467, 15798 7378 501, 15798 7378 528, 15798 7378 548, 15798 7378 567, 15767 7372 581, 15762 7372 597, 15755 7372 611, 15742 7372 624, 15739 7372 638, 15734 7372 652, 15730 7372 668, 15730 7372 685, 15728 7372 700, 15728 7372 715, 15727 7372 726, 15724 7372 735, 15723 7372 742, 15721 7372 748, 15720 7372 753, 15718 7372 755, 15717 7372 755, 15716 7372 755, 15714 7372 753, 15712 7372 752, 15712 7372 750, 15712 7372 748, 15712 7372 746, 15714 7372 744, 15728 7372 744, 15747 7372 743, 15772 7374 742, 15798 7377 741, 15824 7378 740, 15850 7382 739, 15876 7383 738, 15904 7385 739, 15931 7386 739, 15958 7389 740, 15983 7390 739, 16007 7392 742, 16025 7393 742, 16043 7395 742, 16057 7395 743, 16070 7397 740, 16083 7397 741, 16089 7397 741, 16096 7398 741, 16096 7398 742, 16096 7398 743, 16096 7398 743, 16097 7398 745, 16099 7400 746, 16100 7400 747, 16101 7400 750, 16103 7400 751, 16103 7400 751, 16103 7400 751, 16103 7400 749, 16101 7393 747, 16089 7383 745, 16073 7371 743, 16055 7358 741, 16038 7347 739, 16019 7335 738, 16002 7321 738, 15986 7307 738, 15971 7294 739, 15960 7285 740, 15951 7275 741, 15945 7270 744, 15942 7265 746, 15939 7263 747, 15939 7263 749, 15937 7262 750, 15937 7262 751, 15935 7262 752, 15934 7260 751, 15932 7260 749, 15931 7258 747, 15931 7258 744, 15931 7258 742, 15931 7258 740, 15931 7258 740, 15939 7258 741, 15953 7265 740, 15971 7272 740, 15989 7279 740, 16009 7287 740, 16028 7295 740, 16048 7303 741, 16067 7308 741, 16080 7315 741, 16093 7321 740, 16101 7325 740, 16109 7331 741, 16118 7335 742, 16124 7340 742, 16132 7345 742, 16135 7348 741, 16139 7354 742, 16142 7357 742, 16145 7360 743, 16148 7368 744, 16149 7372 744, 16152 7383 744, 16152 7398 746, 16152 7413 747, 16146 7432 747, 16139 7452 747, 16129 7470 745, 16116 7490 746, 16101 7510 746, 16083 7530 747, 16067 7552 749, 16048 7571 750, 16032 7589 752, 16016 7604 753, 16006 7615 755, 15996 7624 755, 15990 7628 756, 15987 7632 756, 15983 7635 756, 15983 7635 755, 15983 7635 753, 15983 7635 752, 15983 7636 748, 15983 7636 745, 15983 7638 740, 15981 7638 731, 15981 7638 716, 15981 7640 680, 15981 7640 610, 15981 7640 486, 15981 7643 239</trace>
  <trace timeOffset="118615.78" brushRef="#br0" contextRef="#ctx0"> 16644 10042 343, 16644 10042 374, 16644 10042 411, 16644 10042 452, 16644 10042 500, 16644 10042 546, 16644 10042 588, 16644 10042 623, 16644 10042 653, 16644 10042 677, 16644 10042 698, 16625 10034 715, 16625 10032 728, 16625 10032 737, 16623 10031 744, 16623 10031 749, 16623 10029 754, 16623 10029 759, 16623 10026 764, 16634 10023 771, 16651 10019 775, 16676 10012 779, 16706 10010 782, 16742 10007 785, 16783 10003 789, 16829 10000 792, 16881 9997 795, 16936 9992 800, 16996 9985 804, 17060 9978 808, 17128 9968 810, 17197 9961 812, 17270 9951 813, 17343 9944 815, 17416 9939 816, 17485 9932 819, 17551 9927 820, 17614 9926 820, 17673 9926 821, 17727 9926 819, 17779 9926 820, 17828 9927 822, 17873 9931 825, 17916 9934 828, 17955 9936 831, 17993 9939 833, 18029 9943 835, 18062 9946 837, 18095 9949 840, 18121 9949 844, 18141 9949 846, 18160 9949 849, 18171 9949 851, 18185 9949 854, 18196 9949 856, 18201 9949 858, 18207 9949 862, 18207 9949 865, 18207 9949 869, 18207 9949 874, 18208 9949 877, 18210 9949 882, 18211 9949 885, 18213 9949 889, 18215 9949 892, 18216 9949 895, 18218 9949 898, 18219 9949 899, 18221 9948 900, 18222 9948 899, 18224 9948 899, 18224 9948 899, 18225 9948 899, 18225 9946 899, 18227 9946 899, 18227 9946 898, 18228 9944 898, 18228 9944 897, 18228 9944 895, 18230 9944 895, 18230 9944 893, 18230 9944 892, 18231 9944 891, 18231 9943 888, 18231 9943 884, 18231 9943 879, 18233 9943 873, 18233 9941 863, 18233 9941 849, 18233 9941 827, 18233 9936 792, 18224 9926 721, 18208 9910 592, 18185 9886 288</trace>
  <trace timeOffset="135460.75" brushRef="#br0" contextRef="#ctx0"> 17504 4600 59, 17504 4600 87, 17504 4600 124, 17504 4600 157, 17504 4600 187, 17504 4600 207, 17504 4600 225, 17504 4600 239, 17504 4600 252, 17504 4600 265, 17489 4538 279, 17489 4538 297, 17488 4536 321, 17488 4536 351, 17488 4535 389, 17488 4534 431, 17488 4527 470, 17488 4521 507, 17488 4517 533, 17488 4507 559, 17488 4502 577, 17488 4497 597, 17489 4492 615, 17489 4492 629, 17489 4492 641, 17489 4492 649, 17489 4492 652, 17491 4489 654, 17491 4489 655, 17491 4488 656, 17492 4488 658, 17492 4487 660, 17492 4487 661, 17494 4485 664, 17494 4485 666, 17494 4485 667, 17494 4483 669, 17494 4483 670, 17494 4482 672, 17495 4482 673, 17495 4480 673, 17495 4480 673, 17495 4480 673, 17497 4480 673, 17497 4480 673, 17498 4480 673, 17498 4480 672, 17499 4480 670, 17504 4480 673, 17510 4487 673, 17518 4499 676, 17528 4512 673, 17534 4524 673, 17542 4535 672, 17546 4544 673, 17553 4552 677, 17559 4561 678, 17565 4567 680, 17571 4574 682, 17573 4577 685, 17579 4582 689, 17583 4585 696, 17586 4586 705, 17595 4589 715, 17599 4591 727, 17612 4591 738, 17628 4589 750, 17647 4581 760, 17673 4564 769, 17699 4542 776, 17727 4517 776, 17760 4485 780, 17790 4451 778, 17825 4414 778, 17859 4375 779, 17893 4338 778, 17926 4301 778, 17955 4267 777, 17981 4238 777, 18004 4218 777, 18019 4203 775, 18026 4195 773, 18030 4192 770, 18030 4192 765, 18030 4192 759, 18030 4192 753, 18033 4192 743, 18033 4192 730, 18033 4192 716, 18034 4191 695, 18034 4191 670, 18034 4191 632, 18034 4189 568, 18036 4189 471, 18036 4186 330, 18036 4183 139</trace>
  <trace timeOffset="135840.77" brushRef="#br0" contextRef="#ctx0"> 17762 4178 171, 17762 4178 198, 17762 4178 233, 17762 4178 278, 17762 4178 326, 17762 4178 370, 17762 4178 412, 17762 4178 449, 17762 4178 481, 17762 4178 507, 17762 4178 524, 17757 4186 533, 17757 4191 540, 17760 4201 544, 17767 4218 547, 17777 4242 552, 17786 4267 554, 17797 4296 557, 17808 4325 561, 17818 4353 567, 17828 4377 575, 17838 4399 589, 17845 4412 604, 17855 4422 621, 17860 4429 638, 17870 4432 655, 17888 4434 672, 17906 4434 688, 17929 4434 704, 17953 4424 717, 17976 4410 726, 18000 4392 732, 18023 4371 736, 18043 4348 739, 18062 4328 743, 18078 4308 746, 18088 4292 750, 18098 4279 752, 18104 4271 754, 18107 4267 756, 18111 4257 757, 18113 4253 759, 18114 4248 759, 18116 4245 759, 18116 4245 756, 18116 4243 754, 18116 4243 747, 18117 4243 742, 18117 4242 733, 18120 4238 718, 18121 4231 691, 18128 4224 648, 18137 4212 586, 18143 4204 497, 18153 4193 376, 18160 4186 214</trace>
  <trace timeOffset="136685.81" brushRef="#br0" contextRef="#ctx0"> 18259 8922 465, 18259 8922 495, 18259 8922 524, 18259 8922 551, 18259 8922 570, 18259 8922 585, 18259 8922 594, 18259 8922 600, 18259 8922 604, 18259 8922 608, 18259 8922 608, 18318 9019 610, 18335 9056 613, 18352 9089 618, 18368 9119 625, 18380 9142 635, 18390 9157 647, 18402 9166 663, 18409 9172 682, 18418 9172 700, 18433 9172 714, 18447 9160 726, 18467 9140 732, 18484 9116 738, 18503 9087 745, 18522 9051 748, 18541 9012 751, 18562 8970 752, 18583 8928 754, 18603 8886 754, 18623 8852 754, 18643 8823 752, 18655 8805 749, 18662 8794 745, 18665 8791 733, 18665 8791 713, 18665 8790 679, 18665 8790 628, 18666 8790 546, 18666 8788 419, 18666 8788 147</trace>
  <trace timeOffset="136972.83" brushRef="#br0" contextRef="#ctx0"> 18506 8744 355, 18506 8744 391, 18506 8744 437, 18506 8744 483, 18506 8744 526, 18506 8744 557, 18506 8744 581, 18523 8832 598, 18530 8853 613, 18536 8876 624, 18544 8898 636, 18553 8915 646, 18562 8933 656, 18570 8950 669, 18578 8965 678, 18585 8978 686, 18593 8988 695, 18601 8999 701, 18607 9007 711, 18617 9015 720, 18623 9022 728, 18626 9024 737, 18633 9026 746, 18644 9026 752, 18658 9026 760, 18678 9015 765, 18697 8999 769, 18718 8975 772, 18743 8944 772, 18769 8908 769, 18798 8869 768, 18828 8828 766, 18858 8786 762, 18889 8749 756, 18915 8714 735, 18940 8683 689, 18963 8661 600, 18978 8646 437, 18990 8636 145</trace>
  <trace timeOffset="140113.02" brushRef="#br0" contextRef="#ctx0"> 18854 7370 278, 18854 7370 336, 18854 7370 399, 18854 7370 459, 18854 7370 515, 18854 7370 561, 18854 7370 596, 18854 7370 623, 18854 7370 644, 18844 7363 657, 18844 7363 666, 18843 7362 673, 18843 7362 679, 18843 7360 684, 18844 7358 688, 18858 7358 693, 18878 7358 694, 18904 7358 699, 18931 7358 704, 18960 7358 710, 18992 7362 714, 19024 7366 717, 19061 7371 718, 19100 7375 720, 19140 7378 722, 19181 7382 724, 19224 7383 727, 19268 7383 728, 19311 7385 731, 19353 7385 733, 19394 7385 736, 19432 7385 739, 19466 7386 741, 19495 7388 745, 19514 7388 748, 19532 7390 751, 19543 7392 755, 19554 7393 759, 19564 7397 761, 19567 7397 765, 19574 7398 767, 19574 7398 770, 19574 7398 771, 19574 7398 771, 19576 7398 771, 19576 7400 772, 19579 7400 771, 19581 7400 771, 19583 7400 770, 19584 7400 767, 19586 7400 763, 19586 7400 755, 19586 7400 739, 19583 7400 713, 19566 7404 668, 19540 7410 601, 19505 7417 511, 19467 7424 398, 19425 7429 261, 19385 7437 101</trace>
  <trace timeOffset="140720.05" brushRef="#br0" contextRef="#ctx0"> 18857 7592 363, 18857 7592 419, 18857 7592 475, 18857 7592 525, 18857 7592 565, 18857 7592 596, 18857 7592 619, 18857 7592 639, 18857 7592 654, 18857 7592 668, 18857 7592 679, 18850 7592 690, 18850 7591 701, 18857 7589 713, 18869 7586 724, 18887 7582 733, 18904 7579 741, 18931 7574 746, 18957 7570 750, 18984 7565 753, 19013 7559 756, 19045 7552 760, 19078 7545 761, 19112 7538 763, 19145 7532 764, 19181 7525 764, 19218 7521 764, 19253 7518 765, 19289 7515 764, 19324 7514 764, 19359 7514 764, 19391 7514 763, 19423 7514 763, 19451 7514 763, 19476 7514 764, 19496 7514 764, 19514 7514 765, 19526 7515 765, 19532 7515 766, 19544 7515 767, 19551 7515 770, 19557 7515 773, 19563 7515 776, 19563 7515 779, 19563 7515 783, 19563 7515 789, 19564 7515 794, 19566 7515 800, 19567 7515 804, 19567 7515 808, 19570 7515 811, 19571 7515 814, 19573 7515 816, 19574 7514 817, 19576 7512 817, 19576 7510 817, 19579 7510 816, 19581 7510 816, 19583 7510 816, 19583 7507 817, 19584 7507 817, 19584 7507 817, 19586 7507 817, 19586 7504 817, 19586 7504 818, 19587 7503 818, 19587 7503 818, 19587 7503 819, 19589 7502 819, 19589 7502 820, 19589 7502 820, 19590 7500 819, 19590 7500 819, 19590 7500 819, 19592 7499 819, 19592 7499 819, 19592 7497 819, 19592 7497 819, 19593 7495 819, 19593 7495 819, 19593 7495 818, 19593 7495 819, 19594 7495 818, 19594 7492 818, 19594 7492 818, 19594 7490 817, 19594 7490 817, 19594 7490 816, 19594 7490 816, 19594 7488 814, 19594 7488 813, 19594 7488 810, 19594 7488 807, 19594 7488 801, 19594 7488 793, 19594 7488 776, 19594 7486 752, 19594 7486 714, 19594 7486 644, 19594 7483 517, 19590 7482 261</trace>
  <trace timeOffset="148393.48" brushRef="#br0" contextRef="#ctx0"> 20350 5550 330, 20350 5550 336, 20350 5550 342, 20350 5550 348, 20350 5550 355, 20350 5550 365, 20350 5550 375, 20350 5550 382, 20396 5639 388, 20407 5671 391, 20419 5702 396, 20429 5729 402, 20439 5753 411, 20445 5766 431, 20447 5773 465, 20450 5778 511, 20455 5778 564, 20465 5778 614, 20479 5778 656, 20498 5767 688, 20517 5749 710, 20537 5724 726, 20559 5692 734, 20580 5656 741, 20601 5618 744, 20624 5579 747, 20641 5545 747, 20659 5513 748, 20674 5487 746, 20683 5471 743, 20687 5462 738, 20690 5459 730, 20690 5459 720, 20690 5459 703, 20690 5459 678, 20691 5459 638, 20691 5459 572, 20693 5459 459, 20695 5459 261, 20695 5459 0</trace>
  <trace timeOffset="148696.5" brushRef="#br0" contextRef="#ctx0"> 20527 5567 294, 20527 5567 299, 20527 5567 310, 20527 5567 327, 20527 5567 345, 20567 5656 364, 20580 5678 384, 20593 5697 410, 20604 5711 443, 20615 5721 489, 20621 5729 540, 20633 5731 590, 20650 5731 637, 20667 5726 673, 20696 5707 697, 20727 5678 713, 20761 5638 721, 20802 5593 723, 20841 5542 726, 20880 5487 726, 20920 5433 727, 20959 5380 726, 20997 5327 726, 21032 5278 724, 21066 5235 721, 21095 5199 719, 21120 5167 714, 21136 5150 709, 21143 5138 699, 21147 5136 686, 21147 5136 667, 21147 5134 641, 21147 5134 610, 21149 5134 572, 21149 5134 523, 21149 5148 447, 21149 5167 328, 21147 5194 122</trace>
  <trace timeOffset="153180.77" brushRef="#br0" contextRef="#ctx0"> 4432 15775 272, 4432 15775 314, 4432 15775 363, 4432 15775 411, 4432 15775 460, 4432 15775 506, 4432 15775 544, 4432 15775 575, 4432 15775 600, 4432 15775 621, 4432 15775 640, 4401 15790 656, 4400 15792 669, 4397 15792 679, 4397 15794 686, 4397 15794 691, 4397 15795 693, 4395 15795 695, 4395 15797 697, 4395 15797 696, 4395 15799 700, 4395 15799 708, 4395 15799 715, 4397 15800 730, 4405 15802 742, 4415 15802 754, 4426 15804 765, 4438 15804 773, 4450 15804 780, 4462 15804 784, 4480 15804 787, 4498 15807 792, 4521 15810 792, 4541 15813 794, 4561 15816 796, 4580 15821 797, 4602 15824 798, 4625 15827 798, 4648 15830 799, 4673 15831 799, 4700 15834 803, 4731 15836 807, 4764 15836 813, 4800 15836 817, 4836 15836 823, 4872 15836 828, 4911 15836 832, 4952 15836 835, 4992 15837 837, 5034 15841 838, 5079 15844 841, 5124 15848 843, 5171 15854 845, 5220 15859 848, 5273 15862 850, 5326 15865 853, 5381 15866 856, 5437 15866 861, 5493 15866 865, 5548 15866 871, 5604 15865 876, 5660 15861 880, 5716 15856 884, 5773 15851 888, 5832 15847 892, 5891 15842 893, 5952 15839 895, 6013 15836 896, 6073 15834 897, 6134 15834 900, 6192 15834 901, 6250 15834 900, 6305 15839 899, 6361 15845 897, 6416 15851 898, 6473 15857 901, 6529 15865 903, 6587 15871 907, 6646 15876 908, 6709 15879 912, 6772 15881 913, 6834 15881 914, 6896 15881 916, 6957 15881 915, 7018 15881 916, 7078 15879 916, 7138 15877 915, 7197 15877 914, 7258 15877 914, 7318 15877 915, 7379 15877 916, 7440 15877 917, 7500 15877 918, 7559 15879 920, 7616 15884 924, 7676 15888 924, 7734 15891 925, 7791 15891 925, 7851 15894 925, 7910 15894 927, 7969 15894 927, 8030 15894 927, 8092 15891 927, 8152 15888 924, 8212 15884 926, 8273 15883 928, 8330 15883 930, 8390 15883 935, 8449 15881 939, 8510 15881 943, 8572 15879 948, 8636 15879 951, 8701 15876 954, 8767 15871 959, 8834 15866 961, 8904 15859 962, 8974 15850 962, 9042 15839 962, 9111 15829 963, 9178 15819 962, 9244 15810 961, 9311 15802 960, 9374 15799 959, 9437 15795 960, 9500 15795 959, 9560 15795 960, 9619 15795 961, 9675 15802 963, 9730 15807 966, 9785 15813 966, 9841 15819 967, 9898 15826 969, 9954 15831 970, 10014 15834 970, 10073 15837 969, 10132 15839 970, 10190 15841 971, 10250 15841 974, 10308 15841 975, 10365 15841 975, 10421 15841 973, 10476 15842 973, 10530 15847 975, 10585 15852 978, 10639 15862 979, 10694 15872 979, 10749 15886 976, 10800 15899 976, 10852 15916 975, 10901 15933 976, 10950 15950 978, 10998 15966 978, 11046 15981 979, 11092 15993 979, 11138 16001 978, 11187 16006 978, 11239 16006 978, 11294 16006 978, 11352 16000 979, 11413 15986 981, 11478 15971 981, 11540 15954 981, 11604 15934 982, 11664 15918 979, 11725 15901 980, 11786 15888 979, 11845 15879 978, 11903 15874 978, 11962 15869 977, 12023 15865 977, 12084 15863 977, 12142 15863 977, 12201 15863 978, 12260 15863 978, 12317 15865 979, 12373 15868 979, 12429 15871 977, 12486 15872 977, 12545 15872 976, 12606 15874 977, 12669 15874 978, 12736 15874 978, 12802 15874 978, 12870 15869 980, 12939 15863 980, 13006 15859 981, 13074 15852 982, 13141 15848 981, 13211 15844 982, 13282 15839 982, 13355 15836 983, 13427 15831 982, 13499 15827 981, 13569 15822 980, 13639 15816 980, 13709 15812 980, 13778 15806 983, 13849 15799 982, 13921 15792 979, 13994 15787 983, 14067 15783 980, 14140 15780 982, 14212 15780 985, 14281 15780 984, 14349 15780 986, 14416 15780 986, 14487 15784 986, 14559 15790 985, 14634 15795 986, 14708 15800 990, 14786 15804 990, 14864 15807 992, 14942 15807 992, 15019 15807 991, 15097 15802 990, 15173 15792 988, 15253 15782 987, 15330 15768 990, 15408 15754 990, 15484 15741 993, 15556 15731 993, 15626 15720 993, 15694 15715 990, 15760 15709 990, 15822 15705 990, 15883 15704 991, 15943 15704 995, 16003 15704 996, 16061 15704 996, 16118 15704 996, 16175 15705 994, 16233 15709 994, 16288 15709 995, 16343 15709 994, 16398 15709 994, 16449 15709 995, 16501 15709 991, 16551 15709 992, 16600 15707 992, 16651 15705 992, 16701 15705 994, 16749 15704 993, 16796 15704 992, 16842 15704 992, 16885 15704 993, 16926 15704 993, 16965 15704 997, 17003 15704 996, 17041 15705 996, 17079 15707 996, 17117 15709 994, 17155 15712 994, 17193 15717 993, 17231 15722 994, 17267 15725 995, 17307 15729 996, 17346 15729 997, 17385 15733 997, 17423 15734 997, 17463 15737 996, 17499 15741 995, 17534 15741 995, 17568 15745 997, 17598 15748 997, 17628 15751 997, 17657 15753 996, 17685 15756 992, 17714 15761 990, 17739 15763 992, 17767 15768 988, 17794 15775 990, 17819 15778 991, 17847 15782 990, 17874 15787 990, 17900 15790 991, 17928 15790 991, 17955 15794 990, 17981 15795 990, 18010 15797 990, 18039 15799 990, 18069 15800 995, 18101 15802 996, 18136 15804 999, 18170 15809 999, 18207 15812 999, 18243 15816 999, 18282 15821 998, 18319 15827 997, 18360 15831 998, 18402 15836 997, 18444 15842 998, 18487 15847 999, 18535 15851 1000, 18583 15854 1000, 18635 15857 1000, 18688 15861 1001, 18744 15863 998, 18804 15863 998, 18863 15863 999, 18922 15863 998, 18980 15863 999, 19038 15865 1000, 19093 15866 1000, 19148 15869 1001, 19203 15872 1001, 19256 15877 1001, 19311 15884 1002, 19363 15891 1002, 19418 15899 1001, 19472 15908 1002, 19525 15918 1001, 19576 15927 1002, 19631 15937 1003, 19684 15945 1003, 19737 15954 1004, 19790 15961 1003, 19843 15966 1002, 19897 15969 1002, 19949 15971 1002, 20002 15974 1003, 20054 15974 1004, 20106 15974 1003, 20158 15976 1005, 20208 15976 1006, 20259 15978 1007, 20310 15978 1007, 20362 15978 1004, 20414 15978 1004, 20468 15978 1003, 20520 15978 1003, 20573 15976 1003, 20630 15973 1003, 20686 15969 1004, 20742 15966 1005, 20799 15962 1005, 20851 15959 1005, 20901 15957 1007, 20949 15957 1007, 20992 15957 1007, 21032 15959 1007, 21075 15966 1007, 21113 15976 1006, 21155 15986 1007, 21196 15994 1007, 21240 16004 1008, 21286 16013 1009, 21332 16023 1009, 21384 16030 1008, 21436 16036 1008, 21492 16043 1008, 21548 16045 1009, 21606 16048 1009, 21663 16050 1009, 21721 16050 1009, 21779 16050 1008, 21835 16050 1008, 21892 16050 1007, 21946 16050 1008, 22002 16053 1009, 22056 16055 1008, 22111 16058 1009, 22166 16061 1008, 22219 16063 1009, 22272 16066 1009, 22327 16066 1009, 22380 16066 1009, 22435 16066 1010, 22488 16063 1011, 22544 16058 1011, 22599 16053 1013, 22652 16047 1014, 22706 16041 1015, 22759 16035 1015, 22810 16029 1014, 22860 16024 1015, 22908 16021 1015, 22956 16020 1019, 23000 16018 1020, 23047 16018 1023, 23092 16018 1023, 23136 16018 1023, 23180 16023 1023, 23222 16029 1023, 23265 16035 1023, 23307 16040 1023, 23350 16044 1023, 23391 16047 1023, 23430 16048 1023, 23470 16050 1023, 23510 16050 1023, 23547 16051 1023, 23585 16053 1023, 23625 16053 1023, 23663 16055 1023, 23701 16056 1023, 23738 16056 1023, 23777 16056 1023, 23813 16056 1023, 23851 16056 1023, 23887 16056 1023, 23924 16056 1023, 23961 16056 1023, 23997 16058 1023, 24033 16062 1023, 24068 16062 1023, 24103 16063 1023, 24135 16063 1023, 24165 16063 1023, 24194 16063 1023, 24220 16063 1023, 24238 16065 1023, 24257 16065 1023, 24270 16066 1023, 24282 16066 1023, 24295 16066 1023, 24302 16066 1023, 24308 16066 1023, 24312 16066 1023, 24319 16066 1023, 24323 16066 1023, 24329 16068 1023, 24329 16068 1023, 24329 16068 1023, 24329 16068 1023, 24331 16068 1023, 24332 16070 1023, 24334 16070 1023, 24335 16070 1023, 24337 16070 1023, 24338 16070 1023, 24338 16070 1018, 24338 16070 1017, 24340 16070 1016, 24340 16070 1011, 24340 16068 1003, 24335 16056 991, 24325 16040 967, 24303 16009 933, 24275 15969 881, 24241 15912 772, 24194 15836 449, 24140 15745 105</trace>
  <trace timeOffset="160241.17" brushRef="#br0" contextRef="#ctx0"> 6372 7483 212, 6372 7483 222, 6372 7483 239, 6372 7483 262, 6372 7483 292, 6372 7483 324, 6372 7483 357, 6372 7483 388, 6372 7483 420, 6372 7483 453, 6399 7428 488, 6401 7424 526, 6401 7417 561, 6402 7413 592, 6402 7403 617, 6402 7397 636, 6402 7385 649, 6402 7368 658, 6395 7351 665, 6385 7331 670, 6375 7311 675, 6363 7292 681, 6350 7272 687, 6334 7253 694, 6318 7234 701, 6299 7214 705, 6281 7196 715, 6262 7178 720, 6240 7163 729, 6218 7149 738, 6195 7137 746, 6173 7128 755, 6150 7120 760, 6126 7115 767, 6104 7110 771, 6078 7107 775, 6053 7103 778, 6029 7103 781, 6003 7103 782, 5977 7103 783, 5952 7107 783, 5924 7115 782, 5894 7125 784, 5864 7139 783, 5831 7156 782, 5796 7177 785, 5760 7203 783, 5725 7230 785, 5689 7262 783, 5653 7294 781, 5618 7328 781, 5582 7360 780, 5550 7393 782, 5519 7427 782, 5490 7458 782, 5461 7490 782, 5433 7522 783, 5408 7554 782, 5384 7587 783, 5359 7623 783, 5336 7657 783, 5316 7691 782, 5296 7728 782, 5277 7768 784, 5260 7812 782, 5244 7858 785, 5231 7907 785, 5216 7957 784, 5206 8007 784, 5197 8060 784, 5189 8114 785, 5185 8170 785, 5182 8224 786, 5180 8276 785, 5180 8325 785, 5180 8368 784, 5183 8406 784, 5193 8440 782, 5201 8474 781, 5215 8507 781, 5229 8540 781, 5244 8574 784, 5261 8607 786, 5279 8642 789, 5297 8674 789, 5317 8707 789, 5336 8739 789, 5359 8768 787, 5383 8801 787, 5407 8835 789, 5431 8869 790, 5458 8903 789, 5484 8935 789, 5510 8967 785, 5536 8995 786, 5562 9024 784, 5592 9048 784, 5621 9070 785, 5651 9092 786, 5682 9111 789, 5712 9128 787, 5741 9143 787, 5770 9157 787, 5796 9172 792, 5825 9186 792, 5853 9201 795, 5883 9213 794, 5912 9225 794, 5939 9235 794, 5968 9244 793, 5999 9252 792, 6029 9261 793, 6061 9268 792, 6091 9276 794, 6121 9281 794, 6153 9286 794, 6182 9290 796, 6213 9292 796, 6241 9292 796, 6270 9292 798, 6301 9289 797, 6331 9281 798, 6361 9269 799, 6393 9256 800, 6425 9240 802, 6457 9222 804, 6489 9206 805, 6519 9186 803, 6549 9171 803, 6576 9157 799, 6603 9143 799, 6626 9132 799, 6645 9124 798, 6659 9117 799, 6672 9111 799, 6687 9107 801, 6701 9101 801, 6720 9092 802, 6736 9082 802, 6753 9072 801, 6772 9058 802, 6789 9039 802, 6807 9019 802, 6827 8995 804, 6846 8968 804, 6866 8940 804, 6885 8908 804, 6905 8876 805, 6924 8844 805, 6941 8813 808, 6957 8783 808, 6973 8758 809, 6987 8734 809, 7002 8712 810, 7015 8693 810, 7025 8673 811, 7034 8654 811, 7041 8633 811, 7048 8612 811, 7057 8588 813, 7064 8560 816, 7071 8526 814, 7078 8490 816, 7086 8451 813, 7093 8413 812, 7100 8373 813, 7108 8332 813, 7116 8291 814, 7123 8251 813, 7132 8214 813, 7141 8178 813, 7148 8144 814, 7157 8116 814, 7163 8090 815, 7169 8064 815, 7174 8040 815, 7178 8018 815, 7183 7994 816, 7187 7970 815, 7190 7947 816, 7193 7922 816, 7197 7897 814, 7197 7870 817, 7197 7844 816, 7197 7817 819, 7194 7790 822, 7188 7765 825, 7183 7741 827, 7177 7718 828, 7171 7697 830, 7163 7677 832, 7155 7653 835, 7148 7632 838, 7141 7608 840, 7131 7586 842, 7122 7565 844, 7113 7544 846, 7102 7522 849, 7090 7502 851, 7078 7478 854, 7064 7457 858, 7048 7435 861, 7031 7410 864, 7012 7388 867, 6995 7363 870, 6976 7340 872, 6958 7318 874, 6943 7295 875, 6928 7275 877, 6912 7257 878, 6898 7240 879, 6882 7225 877, 6866 7211 876, 6849 7201 873, 6829 7190 874, 6807 7183 874, 6782 7175 875, 6753 7171 875, 6720 7168 873, 6684 7166 874, 6643 7164 874, 6603 7164 874, 6561 7164 876, 6515 7164 876, 6471 7164 877, 6425 7168 878, 6381 7171 879, 6338 7174 881, 6301 7177 883, 6265 7181 884, 6234 7183 887, 6207 7184 888, 6182 7187 891, 6165 7187 894, 6147 7190 893, 6135 7193 897, 6123 7196 894, 6111 7199 894, 6100 7201 894, 6090 7204 894, 6084 7206 894, 6081 7207 895, 6081 7207 896, 6079 7207 895, 6079 7207 895, 6078 7207 894, 6076 7207 892, 6074 7207 891, 6073 7207 889, 6071 7207 887, 6070 7209 885, 6068 7209 884, 6067 7209 883, 6064 7210 880, 6064 7210 878, 6062 7210 873, 6062 7210 867, 6061 7210 860, 6061 7210 849, 6061 7210 831, 6061 7210 803, 6061 7210 761, 6061 7210 696, 6061 7210 589, 6061 7211 405, 6067 7213 116</trace>
  <trace timeOffset="161305.22" brushRef="#br0" contextRef="#ctx0"> 5365 8128 251, 5365 8128 294, 5365 8128 340, 5365 8128 386, 5365 8128 429, 5365 8128 466, 5365 8128 501, 5365 8128 532, 5365 8128 561, 5365 8128 591, 5365 8128 620, 5365 8124 650, 5365 8124 676, 5365 8119 697, 5361 8110 716, 5351 8099 728, 5336 8084 738, 5317 8069 746, 5293 8054 753, 5264 8040 761, 5229 8028 768, 5188 8018 775, 5141 8008 778, 5088 8000 781, 5027 7996 781, 4962 7993 781, 4890 7993 781, 4814 7993 781, 4738 8003 782, 4660 8015 781, 4583 8035 781, 4508 8055 780, 4438 8082 778, 4366 8113 777, 4297 8146 778, 4232 8182 778, 4167 8219 778, 4107 8256 777, 4050 8290 775, 3998 8323 775, 3951 8356 776, 3911 8383 778, 3875 8407 781, 3850 8425 785, 3833 8438 792, 3823 8443 797, 3820 8447 802, 3820 8447 805, 3818 8447 806, 3818 8447 806, 3818 8447 805, 3817 8448 803, 3817 8448 799, 3815 8448 796, 3815 8450 792, 3815 8450 787, 3815 8450 783, 3815 8450 777, 3815 8450 767, 3815 8453 745, 3820 8454 709, 3831 8457 646, 3850 8460 543, 3875 8460 380, 3909 8460 104</trace>
  <trace timeOffset="161832.25" brushRef="#br0" contextRef="#ctx0"> 6181 7377 559, 6181 7377 574, 6181 7377 595, 6097 7347 628, 6059 7335 664, 6019 7320 699, 5971 7304 729, 5919 7287 751, 5864 7270 766, 5800 7250 775, 5727 7234 782, 5646 7221 785, 5559 7213 790, 5468 7213 794, 5373 7213 794, 5279 7224 797, 5188 7240 799, 5100 7262 802, 5017 7286 807, 4936 7315 812, 4857 7345 815, 4781 7377 817, 4709 7410 819, 4643 7442 819, 4580 7475 822, 4525 7507 825, 4473 7539 829, 4426 7568 832, 4382 7592 837, 4344 7614 839, 4310 7631 845, 4284 7643 851, 4266 7652 859, 4256 7657 867, 4253 7657 872, 4253 7657 877, 4253 7657 880, 4253 7657 881, 4253 7657 881, 4252 7657 880, 4249 7657 878, 4248 7657 877, 4248 7657 875, 4246 7657 873, 4246 7657 872, 4245 7657 868, 4245 7657 865, 4243 7657 862, 4243 7660 859, 4242 7660 856, 4242 7660 849, 4242 7660 835, 4242 7660 815, 4242 7660 783, 4242 7660 737, 4242 7660 648, 4246 7660 477, 4261 7660 181</trace>
  <trace timeOffset="255244.6" brushRef="#br0" contextRef="#ctx0"> 3817 18042 242, 3817 18042 300, 3817 18042 357, 3817 18042 411, 3817 18042 458, 3817 18042 495, 3817 18042 528, 3817 18042 553, 3817 18042 572, 3817 18042 587, 3830 18042 599, 3830 18040 610, 3831 18040 619, 3831 18037 629, 3833 18035 636, 3834 18035 645, 3838 18032 652, 3843 18028 660, 3845 18025 669, 3855 18023 678, 3860 18020 686, 3864 18019 693, 3873 18016 700, 3878 18015 708, 3882 18013 715, 3895 18011 722, 3901 18011 726, 3912 18010 732, 3925 18008 737, 3937 18008 743, 3950 18008 749, 3961 18006 754, 3981 18004 760, 3993 18004 764, 4015 18003 766, 4034 18003 770, 4054 18003 775, 4080 18003 780, 4103 18003 784, 4125 18001 789, 4148 17999 792, 4171 17996 796, 4197 17995 802, 4223 17994 803, 4249 17994 810, 4277 17991 814, 4309 17989 819, 4339 17988 828, 4371 17988 831, 4404 17988 837, 4435 17988 841, 4467 17988 844, 4498 17984 848, 4531 17979 852, 4564 17972 858, 4598 17966 859, 4631 17963 862, 4663 17959 864, 4696 17956 864, 4728 17953 866, 4759 17947 867, 4789 17945 864, 4822 17944 865, 4852 17944 863, 4881 17944 865, 4911 17945 868, 4939 17945 869, 4968 17945 870, 4997 17945 873, 5027 17944 875, 5056 17939 878, 5086 17936 883, 5115 17931 885, 5143 17930 891, 5171 17929 893, 5199 17929 894, 5228 17929 896, 5255 17929 894, 5282 17929 896, 5311 17929 898, 5338 17929 900, 5365 17929 903, 5393 17929 899, 5420 17929 900, 5446 17929 900, 5474 17931 902, 5501 17937 904, 5528 17944 906, 5555 17949 909, 5584 17954 909, 5611 17956 912, 5640 17959 915, 5669 17962 914, 5699 17966 916, 5730 17972 918, 5762 17979 921, 5793 17983 926, 5827 17986 928, 5862 17988 931, 5897 17989 931, 5935 17991 932, 5973 17991 934, 6014 17991 934, 6054 17991 939, 6097 17991 943, 6142 17989 946, 6184 17988 951, 6230 17988 957, 6275 17988 960, 6321 17988 962, 6367 17988 962, 6415 17986 962, 6461 17980 962, 6506 17971 964, 6554 17963 966, 6601 17957 964, 6646 17953 964, 6692 17951 964, 6739 17951 964, 6784 17951 965, 6829 17951 964, 6872 17954 962, 6914 17960 965, 6954 17969 963, 6995 17980 963, 7032 17986 965, 7071 17991 964, 7110 17991 967, 7148 17991 966, 7186 17991 968, 7222 17994 966, 7259 17994 963, 7297 17994 966, 7333 17994 967, 7371 17994 970, 7407 17994 973, 7444 17995 970, 7480 17998 967, 7514 18001 969, 7547 18003 969, 7577 18004 973, 7608 18008 974, 7638 18008 973, 7667 18011 972, 7696 18015 974, 7725 18016 975, 7754 18018 975, 7783 18019 973, 7811 18019 972, 7839 18019 976, 7868 18019 976, 7895 18019 980, 7923 18019 981, 7951 18019 981, 7981 18019 982, 8013 18019 983, 8044 18025 983, 8079 18033 983, 8112 18040 985, 8147 18045 987, 8182 18049 990, 8218 18054 993, 8252 18057 992, 8290 18059 992, 8325 18061 997, 8359 18064 996, 8393 18069 1000, 8427 18074 999, 8462 18081 996, 8493 18083 995, 8527 18085 994, 8562 18085 997, 8594 18085 997, 8628 18085 996, 8662 18086 995, 8694 18089 994, 8730 18093 997, 8763 18098 1002, 8798 18105 1003, 8832 18106 1006, 8867 18108 1004, 8901 18108 1002, 8935 18108 1002, 8967 18108 1000, 9000 18106 999, 9032 18106 997, 9062 18106 997, 9092 18105 1000, 9123 18101 1002, 9153 18098 1002, 9184 18097 1001, 9214 18095 1001, 9244 18095 1002, 9276 18095 1003, 9309 18095 1003, 9343 18095 1001, 9377 18095 1003, 9416 18094 1003, 9454 18091 1005, 9493 18088 1006, 9532 18083 1004, 9572 18079 1002, 9612 18074 1002, 9648 18071 1001, 9689 18071 1000, 9727 18069 999, 9763 18069 1000, 9801 18066 1001, 9838 18064 1001, 9874 18064 1003, 9912 18064 1003, 9951 18064 1001, 9992 18062 1001, 10034 18057 1000, 10076 18049 1001, 10120 18044 1001, 10164 18040 1000, 10210 18033 1000, 10253 18025 1000, 10300 18018 1001, 10343 18010 1002, 10388 18004 1002, 10431 17999 1002, 10473 17995 1000, 10518 17995 997, 10560 17995 1000, 10602 17995 1001, 10645 17995 1002, 10688 17995 1002, 10730 17991 1000, 10771 17984 999, 10813 17981 999, 10855 17981 1000, 10895 17981 1000, 10936 17981 999, 10973 17981 999, 11011 17981 998, 11046 17981 999, 11082 17981 998, 11114 17984 996, 11148 17988 999, 11180 17991 999, 11212 17994 1001, 11244 17994 1000, 11275 17994 998, 11307 17994 997, 11341 17994 1000, 11374 17994 1002, 11405 17994 1003, 11439 17994 1005, 11471 17991 1002, 11503 17991 1000, 11533 17989 1001, 11565 17988 1001, 11595 17986 1003, 11628 17986 1005, 11657 17986 1007, 11689 17986 1005, 11719 17986 1004, 11746 17986 1006, 11776 17989 1003, 11803 17991 1001, 11831 17991 999, 11858 17995 999, 11884 17996 998, 11910 17999 999, 11935 17999 1001, 11957 18001 1003, 11981 18001 1005, 12004 18001 1005, 12028 18001 1002, 12051 17999 1003, 12075 17998 1002, 12092 17996 1001, 12111 17995 1000, 12133 17995 999, 12153 17995 1003, 12180 17995 1004, 12198 17995 1004, 12217 17995 1004, 12238 17995 1001, 12258 17996 1001, 12286 17996 1002, 12311 17998 1004, 12337 18001 1004, 12361 18003 1004, 12385 18006 999, 12411 18008 998, 12435 18008 999, 12461 18008 1002, 12488 18008 1006, 12516 18008 1007, 12543 18010 1006, 12572 18010 1004, 12600 18011 1003, 12630 18013 1002, 12658 18013 1006, 12688 18013 1007, 12719 18013 1007, 12749 18013 1007, 12779 18013 1004, 12810 18013 1005, 12845 18013 1006, 12877 18013 1005, 12911 18011 1002, 12941 18011 1001, 12976 18011 999, 13009 18010 998, 13041 18010 998, 13076 18010 997, 13109 18008 998, 13141 18008 997, 13177 18008 999, 13211 18008 999, 13245 18006 998, 13279 18003 1001, 13316 18001 1000, 13352 17999 1002, 13389 17999 1004, 13425 17999 1005, 13461 17999 1007, 13499 17996 1003, 13538 17991 1004, 13577 17986 1007, 13616 17979 1008, 13652 17971 1008, 13689 17966 1006, 13724 17962 1003, 13756 17960 1002, 13788 17960 1005, 13817 17962 1004, 13844 17968 1006, 13872 17974 1007, 13898 17980 1007, 13926 17986 1007, 13952 17991 1005, 13975 17996 1007, 14002 18001 1011, 14026 18008 1012, 14053 18015 1010, 14080 18019 1010, 14108 18025 1007, 14138 18032 1008, 14169 18035 1012, 14200 18040 1010, 14234 18042 1009, 14270 18044 1004, 14306 18044 1000, 14342 18044 1000, 14380 18044 1001, 14416 18044 1005, 14453 18047 1006, 14487 18049 1004, 14524 18049 1003, 14559 18049 1003, 14592 18049 1004, 14625 18049 1008, 14657 18049 1010, 14689 18052 1011, 14721 18054 1013, 14753 18056 1010, 14786 18057 1010, 14817 18057 1010, 14851 18057 1009, 14883 18057 1009, 14916 18057 1005, 14951 18057 1007, 14984 18057 1004, 15017 18056 1003, 15051 18052 1007, 15084 18052 1006, 15117 18049 1009, 15153 18045 1007, 15188 18042 1003, 15222 18040 1003, 15257 18037 1004, 15292 18037 1005, 15328 18037 1004, 15365 18037 1002, 15401 18035 1001, 15436 18035 1004, 15473 18035 1008, 15507 18030 1007, 15541 18027 1007, 15575 18019 1005, 15608 18011 1004, 15639 18006 1007, 15669 17998 1008, 15698 17996 1007, 15724 17996 1006, 15749 17996 1002, 15772 17995 999, 15795 17991 1002, 15810 17991 1001, 15827 17989 1004, 15837 17988 1005, 15850 17988 1004, 15867 17988 1004, 15880 17988 1000, 15895 17986 999, 15905 17984 998, 15910 17983 999, 15915 17981 1001, 15915 17981 999, 15919 17980 997, 15924 17979 999, 15928 17977 998, 15932 17976 999, 15932 17976 1000, 15932 17974 998, 15932 17974 999, 15934 17974 998, 15934 17974 999, 15935 17974 1000, 15935 17974 1004, 15937 17974 1004, 15937 17974 1005, 15937 17974 1005, 15939 17974 1003, 15939 17974 1004, 15939 17974 999, 15941 17974 996, 15941 17974 990, 15941 17974 981, 15942 17974 968, 15942 17974 946, 15942 17974 914, 15942 17974 872, 15941 17974 812, 15927 17962 660, 15901 17931 337, 15864 17878 3</trace>
  <trace timeOffset="273568.66" brushRef="#br0" contextRef="#ctx0"> 9580 18860 254, 9580 18860 295, 9580 18860 335, 9580 18860 370, 9580 18860 399, 9580 18860 423, 9580 18860 440, 9580 18860 457, 9580 18860 475, 9580 18860 493, 9548 18867 516, 9548 18869 537, 9548 18871 554, 9546 18872 568, 9546 18874 580, 9546 18874 591, 9546 18877 602, 9546 18878 613, 9546 18880 619, 9546 18882 624, 9551 18884 629, 9560 18889 637, 9568 18894 646, 9571 18897 654, 9580 18901 658, 9586 18902 661, 9597 18903 666, 9607 18906 670, 9617 18906 679, 9630 18909 687, 9642 18909 693, 9656 18910 698, 9668 18910 698, 9688 18910 702, 9700 18910 710, 9717 18911 714, 9727 18913 717, 9738 18913 719, 9757 18913 717, 9768 18913 719, 9786 18913 720, 9798 18913 722, 9811 18913 728, 9823 18913 730, 9834 18913 736, 9851 18913 739, 9863 18911 742, 9882 18910 748, 9899 18910 750, 9911 18910 755, 9931 18910 761, 9949 18910 767, 9969 18910 778, 9997 18913 790, 10022 18918 801, 10045 18920 812, 10071 18923 818, 10096 18927 820, 10122 18928 825, 10148 18928 826, 10172 18928 831, 10196 18928 834, 10220 18928 836, 10245 18928 837, 10268 18928 843, 10290 18928 846, 10317 18926 847, 10345 18923 852, 10371 18919 853, 10401 18918 858, 10428 18916 860, 10457 18913 862, 10488 18913 867, 10519 18913 867, 10554 18913 868, 10590 18918 865, 10629 18923 864, 10671 18927 864, 10712 18930 863, 10759 18933 868, 10804 18935 869, 10852 18937 874, 10897 18937 881, 10943 18937 883, 10991 18937 889, 11036 18937 895, 11082 18937 900, 11127 18935 905, 11173 18933 913, 11214 18930 915, 11257 18926 917, 11300 18923 916, 11341 18919 912, 11381 18918 910, 11421 18916 908, 11461 18915 906, 11497 18915 906, 11533 18915 907, 11569 18918 903, 11604 18923 905, 11638 18923 904, 11675 18923 905, 11711 18923 914, 11746 18923 916, 11784 18923 917, 11821 18923 916, 11860 18919 914, 11899 18913 914, 11941 18906 917, 11984 18902 916, 12028 18899 918, 12074 18898 917, 12120 18897 915, 12165 18894 918, 12211 18887 917, 12254 18882 921, 12299 18880 926, 12341 18880 926, 12385 18880 930, 12428 18880 931, 12469 18880 930, 12513 18880 930, 12555 18880 929, 12600 18880 930, 12643 18880 930, 12685 18881 934, 12730 18882 936, 12773 18882 938, 12818 18882 940, 12860 18882 939, 12903 18882 936, 12945 18882 935, 12985 18882 936, 13025 18882 936, 13062 18882 938, 13100 18882 940, 13136 18884 943, 13174 18884 947, 13211 18884 950, 13250 18884 954, 13290 18880 957, 13331 18877 958, 13373 18874 960, 13417 18872 959, 13461 18869 958, 13503 18865 961, 13547 18859 964, 13587 18855 967, 13627 18854 959, 13668 18852 950, 13706 18852 949, 13744 18852 948, 13781 18852 955, 13818 18852 965, 13855 18855 966, 13892 18857 967, 13932 18859 969, 13972 18859 972, 14014 18859 973, 14055 18859 976, 14101 18859 978, 14145 18859 981, 14192 18857 987, 14239 18854 987, 14284 18849 978, 14330 18847 966, 14375 18844 957, 14416 18844 946, 14462 18844 946, 14504 18844 944, 14549 18844 945, 14594 18847 949, 14640 18852 963, 14685 18859 975, 14732 18862 984, 14777 18862 992, 14825 18862 991, 14868 18862 992, 14914 18862 996, 14958 18862 996, 15001 18862 998, 15045 18862 998, 15085 18862 993, 15128 18862 997, 15168 18860 997, 15207 18860 998, 15247 18860 1000, 15285 18862 999, 15320 18865 998, 15359 18866 996, 15396 18869 999, 15431 18872 1005, 15468 18874 1007, 15506 18877 1012, 15545 18877 1012, 15581 18877 1010, 15621 18877 1015, 15659 18877 1019, 15699 18877 1023, 15737 18874 1023, 15776 18874 1023, 15812 18871 1018, 15850 18869 1017, 15886 18866 1023, 15921 18865 1023, 15953 18862 1023, 15987 18862 1023, 16019 18862 1023, 16051 18862 1023, 16081 18862 1023, 16113 18862 1023, 16145 18865 1023, 16177 18866 1023, 16209 18867 1023, 16242 18867 1023, 16273 18867 1023, 16304 18867 1023, 16338 18867 1023, 16372 18865 1023, 16405 18860 1023, 16440 18857 1023, 16475 18854 1023, 16509 18854 1023, 16547 18854 1014, 16581 18854 1014, 16618 18854 1013, 16654 18854 1023, 16689 18854 1023, 16725 18855 1023, 16761 18859 1023, 16795 18862 1023, 16830 18865 1023, 16865 18869 1023, 16901 18874 1023, 16936 18877 1023, 16975 18881 1023, 17011 18882 1023, 17046 18882 1023, 17082 18882 1023, 17117 18882 1023, 17151 18882 1023, 17188 18882 1023, 17225 18882 1023, 17263 18884 1023, 17302 18890 1023, 17342 18894 1023, 17381 18899 1023, 17422 18903 1023, 17463 18906 1023, 17504 18909 1023, 17546 18910 1023, 17589 18911 1023, 17633 18911 1023, 17677 18911 1023, 17721 18913 1023, 17764 18915 1023, 17806 18915 1023, 17848 18915 1023, 17890 18915 1023, 17930 18915 1023, 17974 18916 1023, 18014 18919 1023, 18056 18920 1023, 18099 18920 1023, 18141 18920 1023, 18181 18920 1023, 18225 18920 1023, 18267 18923 1023, 18309 18927 1023, 18350 18933 1023, 18390 18935 1023, 18430 18940 1023, 18471 18944 1023, 18510 18945 1023, 18550 18947 1023, 18590 18949 1023, 18629 18952 1023, 18666 18955 1023, 18707 18957 1023, 18744 18964 1023, 18782 18969 1023, 18820 18974 1023, 18858 18978 1023, 18898 18981 1023, 18937 18984 1023, 18977 18989 1023, 19018 18994 1023, 19057 18998 1023, 19098 18999 1023, 19138 19001 1023, 19177 19001 1023, 19215 19001 1023, 19256 19003 1023, 19294 19003 1023, 19331 19003 1023, 19369 18999 1023, 19405 18994 1023, 19441 18991 1023, 19474 18991 1023, 19509 18991 1023, 19543 18991 1023, 19576 18991 1023, 19615 18991 1023, 19652 18991 1023, 19691 18991 1023, 19733 18994 1023, 19775 18995 1023, 19819 18995 1023, 19865 18995 1023, 19910 18995 1023, 19957 18995 1023, 20006 18995 1023, 20054 18995 1023, 20103 18992 1023, 20153 18989 1023, 20203 18986 1023, 20252 18981 1023, 20299 18976 1023, 20349 18969 1023, 20396 18962 1023, 20442 18955 1023, 20488 18952 1023, 20534 18952 1023, 20579 18952 1023, 20625 18952 1023, 20671 18952 1023, 20718 18952 1023, 20763 18952 1023, 20809 18948 1023, 20851 18945 1023, 20897 18942 1023, 20941 18940 1023, 20985 18935 1023, 21027 18935 1023, 21070 18935 1023, 21112 18935 1023, 21152 18935 1023, 21192 18935 1023, 21230 18935 1023, 21263 18935 1023, 21298 18928 1023, 21329 18923 1023, 21360 18919 1023, 21390 18918 1023, 21418 18916 1023, 21444 18916 1023, 21472 18915 1023, 21500 18915 1023, 21527 18915 1023, 21555 18915 1023, 21585 18915 1023, 21617 18913 1023, 21649 18911 1023, 21682 18910 1023, 21715 18910 1023, 21749 18909 1023, 21780 18909 1023, 21812 18906 1023, 21843 18902 1023, 21872 18898 1023, 21899 18894 1023, 21923 18891 1023, 21946 18889 1023, 21971 18887 1023, 21994 18882 1023, 22019 18880 1023, 22043 18874 1023, 22068 18871 1023, 22094 18867 1023, 22120 18865 1023, 22147 18862 1023, 22174 18862 1023, 22197 18862 1023, 22223 18862 1023, 22239 18862 1023, 22257 18862 1023, 22276 18862 1023, 22297 18860 1023, 22323 18859 1023, 22346 18855 1023, 22367 18854 1023, 22391 18851 1023, 22415 18849 1023, 22440 18847 1017, 22466 18845 1008, 22490 18845 1011, 22516 18845 1010, 22541 18845 1010, 22564 18844 1010, 22580 18842 1010, 22597 18840 1011, 22608 18839 1011, 22612 18837 1009, 22619 18837 1007, 22619 18837 1004, 22619 18837 1001, 22619 18837 1001, 22625 18837 1001, 22629 18837 1005, 22633 18837 1008, 22638 18837 1006, 22638 18837 1005, 22638 18837 1004, 22638 18837 1002, 22639 18837 1001, 22641 18837 998, 22641 18837 994, 22642 18837 992, 22642 18837 990, 22642 18837 990, 22642 18837 990, 22642 18837 987, 22642 18836 982, 22633 18827 974, 22623 18813 961, 22606 18797 950, 22589 18781 933, 22570 18768 915, 22548 18753 891, 22524 18739 862, 22497 18723 828, 22463 18707 770, 22422 18688 686, 22376 18667 540, 22318 18645 234</trace>
  <trace timeOffset="283420.22" brushRef="#br0" contextRef="#ctx0"> 14816 10098 213, 14816 10098 237, 14816 10098 265, 14816 10098 299, 14816 10098 331, 14816 10098 365, 14816 10098 398, 14816 10098 431, 14816 10098 467, 14816 10098 503, 14757 10101 538, 14737 10101 568, 14717 10101 592, 14689 10101 611, 14662 10101 624, 14635 10099 636, 14606 10096 647, 14576 10094 657, 14543 10093 669, 14507 10093 678, 14472 10091 687, 14437 10091 696, 14401 10091 704, 14365 10091 712, 14328 10091 719, 14293 10091 724, 14258 10091 729, 14225 10089 733, 14190 10086 737, 14155 10084 740, 14118 10082 742, 14079 10079 743, 14038 10077 744, 13998 10077 747, 13955 10077 748, 13917 10077 750, 13878 10077 751, 13841 10082 753, 13804 10089 756, 13770 10094 760, 13736 10101 764, 13704 10111 768, 13674 10118 772, 13647 10128 775, 13621 10135 778, 13598 10144 779, 13577 10154 782, 13557 10161 783, 13541 10169 784, 13530 10175 784, 13518 10182 784, 13505 10192 784, 13495 10202 783, 13485 10213 783, 13475 10224 782, 13466 10236 782, 13459 10251 782, 13450 10268 781, 13441 10285 781, 13436 10302 780, 13431 10316 780, 13425 10331 780, 13421 10349 780, 13415 10369 780, 13411 10393 781, 13407 10410 780, 13403 10428 781, 13402 10447 783, 13401 10460 784, 13399 10480 787, 13398 10500 787, 13398 10512 787, 13398 10530 786, 13398 10540 785, 13398 10553 786, 13398 10571 787, 13401 10587 787, 13405 10609 790, 13408 10630 792, 13412 10652 792, 13419 10674 793, 13425 10697 794, 13433 10719 795, 13443 10742 795, 13453 10764 796, 13467 10783 796, 13485 10802 797, 13501 10817 799, 13521 10832 800, 13544 10844 800, 13566 10858 801, 13592 10868 800, 13618 10879 801, 13644 10890 804, 13674 10899 804, 13703 10908 805, 13730 10917 806, 13758 10925 804, 13784 10933 805, 13807 10943 806, 13833 10952 807, 13858 10962 809, 13882 10972 810, 13908 10981 810, 13933 10989 811, 13959 10997 812, 13985 11005 813, 14014 11013 814, 14041 11018 815, 14070 11025 817, 14099 11030 819, 14128 11035 822, 14158 11040 825, 14186 11044 826, 14218 11050 828, 14246 11053 830, 14275 11057 832, 14306 11061 833, 14335 11067 833, 14364 11073 834, 14392 11079 834, 14421 11085 834, 14449 11092 835, 14482 11097 836, 14514 11104 838, 14549 11110 839, 14585 11117 841, 14623 11123 841, 14664 11127 843, 14708 11131 845, 14751 11134 847, 14797 11135 850, 14844 11136 851, 14891 11139 853, 14939 11139 854, 14987 11143 856, 15036 11146 855, 15085 11148 855, 15136 11151 855, 15188 11156 859, 15239 11163 861, 15293 11171 866, 15348 11178 866, 15405 11185 867, 15461 11192 868, 15516 11197 870, 15571 11202 872, 15626 11207 876, 15684 11210 878, 15740 11212 881, 15799 11212 883, 15859 11212 884, 15918 11212 886, 15980 11212 889, 16043 11212 891, 16107 11211 892, 16170 11205 893, 16230 11201 891, 16289 11193 892, 16346 11187 893, 16401 11180 893, 16455 11173 895, 16505 11165 897, 16558 11156 893, 16609 11148 895, 16657 11142 891, 16706 11134 891, 16751 11126 894, 16796 11119 894, 16839 11112 895, 16881 11107 895, 16917 11100 895, 16954 11093 895, 16987 11087 894, 17020 11078 895, 17050 11069 895, 17079 11057 896, 17105 11044 900, 17129 11030 902, 17151 11018 904, 17173 11001 906, 17194 10982 908, 17215 10962 910, 17234 10944 914, 17254 10925 915, 17271 10903 916, 17290 10883 917, 17306 10863 916, 17318 10843 916, 17331 10822 918, 17340 10805 918, 17348 10790 921, 17354 10776 922, 17357 10767 922, 17358 10754 924, 17362 10744 925, 17362 10730 927, 17362 10711 930, 17362 10692 932, 17358 10667 933, 17352 10643 932, 17343 10621 933, 17335 10597 933, 17322 10572 930, 17310 10548 930, 17294 10524 927, 17280 10501 928, 17261 10478 927, 17241 10459 929, 17220 10439 929, 17196 10422 929, 17171 10407 930, 17145 10392 930, 17120 10380 931, 17092 10369 932, 17063 10358 932, 17034 10349 931, 17005 10340 931, 16977 10331 931, 16950 10324 931, 16923 10316 933, 16895 10309 933, 16868 10299 933, 16839 10290 933, 16811 10281 933, 16783 10272 933, 16752 10263 934, 16723 10253 935, 16695 10244 935, 16669 10236 934, 16641 10224 932, 16613 10216 932, 16584 10210 931, 16554 10204 931, 16525 10199 932, 16495 10197 933, 16464 10194 932, 16434 10194 932, 16404 10193 932, 16373 10192 933, 16343 10189 933, 16314 10187 933, 16287 10186 933, 16259 10182 933, 16233 10179 934, 16207 10176 934, 16182 10172 935, 16158 10167 934, 16132 10162 934, 16107 10159 934, 16081 10154 936, 16055 10149 936, 16028 10144 936, 16003 10139 936, 15973 10135 935, 15947 10130 934, 15919 10127 935, 15892 10123 935, 15864 10122 934, 15837 10122 935, 15810 10122 932, 15782 10122 932, 15757 10122 932, 15730 10122 931, 15701 10122 933, 15672 10120 933, 15645 10118 934, 15614 10118 934, 15584 10113 935, 15553 10110 935, 15521 10106 935, 15488 10101 934, 15455 10098 934, 15420 10094 935, 15387 10091 935, 15354 10089 936, 15322 10086 936, 15292 10084 936, 15262 10082 936, 15230 10082 936, 15201 10082 937, 15172 10082 937, 15145 10082 937, 15117 10082 937, 15090 10082 936, 15065 10082 938, 15039 10084 940, 15016 10086 942, 14998 10089 943, 14979 10089 943, 14959 10089 943, 14939 10089 943, 14914 10089 944, 14896 10089 944, 14878 10089 946, 14860 10089 946, 14838 10089 948, 14820 10086 949, 14800 10086 948, 14780 10084 948, 14767 10084 948, 14744 10082 948, 14725 10082 948, 14705 10082 948, 14685 10082 946, 14667 10082 946, 14650 10082 944, 14638 10084 943, 14621 10086 943, 14612 10089 942, 14601 10093 945, 14591 10096 944, 14586 10098 944, 14582 10099 941, 14578 10101 937, 14573 10101 931, 14567 10103 921, 14565 10106 901, 14565 10106 871, 14560 10106 822, 14556 10106 723, 14547 10098 414, 14534 10086 82</trace>
  <trace timeOffset="292552.72" brushRef="#br0" contextRef="#ctx0"> 4854 2919 165, 4854 2919 209, 4854 2919 251, 4854 2919 288, 4854 2919 322, 4854 2919 344, 4765 2852 358, 4748 2839 367, 4728 2825 374, 4705 2812 380, 4683 2798 388, 4658 2785 397, 4634 2777 411, 4608 2767 427, 4583 2758 442, 4558 2752 456, 4531 2748 466, 4504 2743 477, 4476 2740 488, 4446 2738 500, 4414 2735 513, 4382 2733 524, 4349 2731 537, 4315 2728 551, 4284 2725 564, 4252 2721 574, 4219 2718 581, 4189 2714 586, 4155 2709 587, 4122 2706 591, 4089 2704 594, 4055 2702 596, 4021 2701 598, 3989 2701 600, 3956 2701 601, 3925 2701 601, 3895 2705 601, 3864 2714 599, 3834 2725 598, 3804 2740 597, 3775 2757 595, 3749 2773 594, 3721 2790 594, 3697 2807 592, 3675 2820 591, 3653 2834 591, 3639 2842 592, 3627 2849 594, 3620 2855 596, 3615 2856 597, 3607 2863 599, 3604 2866 599, 3597 2873 600, 3587 2884 600, 3578 2895 599, 3567 2910 599, 3555 2925 598, 3544 2940 597, 3534 2956 596, 3523 2972 594, 3510 2992 594, 3499 3013 591, 3483 3038 591, 3467 3067 590, 3448 3101 590, 3427 3138 594, 3406 3177 594, 3385 3217 598, 3362 3255 599, 3339 3292 599, 3314 3329 600, 3291 3364 601, 3266 3405 603, 3240 3446 606, 3213 3489 608, 3187 3534 610, 3160 3577 612, 3136 3618 612, 3112 3653 613, 3092 3684 614, 3078 3710 615, 3065 3730 614, 3055 3750 615, 3048 3771 614, 3040 3788 614, 3032 3810 614, 3029 3832 616, 3025 3857 621, 3022 3884 623, 3019 3913 628, 3016 3941 629, 3014 3967 632, 3012 3995 633, 3012 4021 633, 3012 4048 634, 3012 4075 635, 3012 4105 638, 3012 4137 638, 3012 4169 640, 3012 4204 641, 3011 4238 642, 3011 4275 642, 3011 4311 643, 3011 4347 643, 3011 4380 644, 3011 4414 644, 3012 4443 646, 3017 4475 650, 3022 4505 650, 3030 4535 654, 3040 4564 654, 3049 4591 654, 3058 4618 655, 3068 4646 655, 3077 4671 657, 3087 4694 657, 3098 4717 660, 3108 4740 661, 3117 4760 661, 3127 4780 661, 3139 4802 663, 3150 4824 663, 3163 4845 665, 3176 4865 666, 3191 4885 667, 3205 4907 669, 3221 4928 671, 3237 4949 673, 3257 4971 676, 3278 4991 677, 3299 5008 677, 3321 5027 677, 3344 5044 677, 3366 5061 678, 3390 5078 679, 3413 5095 679, 3434 5110 680, 3456 5125 678, 3476 5138 679, 3496 5153 684, 3513 5167 686, 3532 5182 693, 3550 5196 694, 3568 5209 695, 3587 5221 697, 3604 5233 698, 3623 5243 699, 3641 5253 701, 3661 5263 702, 3682 5273 703, 3703 5281 705, 3724 5291 706, 3747 5298 708, 3772 5307 710, 3796 5315 711, 3820 5322 712, 3844 5329 713, 3869 5336 713, 3893 5342 715, 3918 5346 715, 3943 5349 717, 3966 5349 718, 3993 5351 719, 4018 5354 720, 4044 5356 722, 4070 5358 723, 4095 5361 723, 4121 5363 723, 4146 5366 723, 4172 5368 724, 4197 5371 724, 4224 5375 724, 4248 5375 726, 4274 5378 724, 4301 5378 726, 4329 5378 726, 4356 5380 726, 4386 5383 727, 4415 5385 726, 4443 5385 726, 4470 5387 726, 4498 5387 724, 4525 5387 724, 4551 5388 724, 4578 5390 724, 4606 5391 724, 4634 5392 723, 4660 5392 723, 4687 5392 723, 4713 5392 723, 4738 5392 724, 4761 5390 726, 4784 5387 726, 4806 5383 726, 4826 5380 726, 4848 5378 726, 4868 5375 726, 4883 5371 726, 4900 5368 726, 4916 5366 726, 4933 5363 726, 4956 5358 726, 4977 5353 726, 4998 5346 726, 5018 5341 726, 5039 5334 726, 5057 5324 727, 5077 5315 728, 5095 5305 729, 5115 5293 730, 5137 5281 731, 5157 5270 731, 5179 5257 732, 5201 5243 733, 5225 5230 733, 5245 5216 728, 5267 5199 727, 5288 5186 721, 5308 5172 720, 5328 5158 721, 5346 5145 721, 5365 5131 724, 5384 5118 726, 5401 5101 726, 5420 5081 728, 5439 5061 729, 5458 5039 729, 5479 5013 730, 5501 4988 730, 5522 4959 731, 5542 4931 731, 5565 4904 731, 5585 4877 731, 5607 4850 731, 5627 4828 732, 5646 4807 732, 5666 4785 733, 5685 4767 735, 5701 4750 735, 5718 4735 735, 5732 4721 735, 5747 4710 734, 5756 4700 735, 5764 4691 736, 5773 4678 736, 5783 4666 737, 5795 4649 737, 5806 4633 738, 5816 4616 738, 5828 4596 739, 5841 4573 741, 5853 4547 738, 5868 4518 740, 5883 4487 738, 5899 4454 738, 5915 4422 739, 5932 4391 739, 5947 4360 739, 5961 4332 739, 5971 4306 740, 5978 4282 740, 5987 4258 743, 5991 4235 744, 5994 4215 745, 5996 4192 747, 5996 4168 749, 5996 4142 750, 5996 4114 752, 5991 4088 753, 5987 4060 756, 5980 4033 759, 5973 4006 761, 5964 3980 764, 5956 3955 768, 5947 3928 773, 5936 3902 773, 5928 3877 776, 5918 3852 775, 5909 3828 776, 5902 3805 778, 5894 3783 780, 5883 3762 781, 5877 3738 782, 5868 3716 783, 5858 3691 783, 5850 3667 783, 5841 3641 784, 5831 3613 784, 5819 3582 784, 5809 3553 785, 5796 3523 783, 5785 3494 784, 5773 3465 784, 5757 3438 785, 5742 3413 787, 5725 3389 790, 5705 3364 792, 5686 3344 793, 5662 3321 795, 5639 3297 797, 5611 3275 798, 5584 3250 794, 5552 3226 795, 5523 3200 792, 5491 3175 790, 5459 3148 792, 5429 3123 789, 5399 3096 790, 5371 3071 792, 5348 3048 793, 5326 3026 795, 5308 3006 795, 5291 2989 796, 5276 2971 796, 5263 2954 795, 5250 2939 796, 5241 2930 798, 5231 2919 799, 5218 2910 798, 5211 2905 798, 5199 2893 797, 5185 2884 797, 5173 2875 797, 5154 2863 797, 5138 2854 796, 5120 2842 796, 5100 2834 797, 5082 2827 797, 5060 2817 796, 5039 2808 796, 5018 2799 796, 4997 2792 795, 4975 2784 795, 4956 2777 794, 4936 2769 793, 4916 2761 793, 4897 2755 792, 4875 2750 792, 4854 2745 793, 4830 2740 793, 4806 2735 794, 4781 2731 794, 4754 2726 794, 4726 2723 794, 4698 2721 793, 4670 2718 793, 4640 2714 793, 4611 2713 793, 4582 2711 793, 4553 2709 792, 4527 2709 792, 4498 2706 792, 4472 2705 792, 4446 2702 792, 4418 2701 792, 4391 2699 793, 4363 2697 793, 4336 2696 792, 4310 2694 792, 4287 2692 793, 4262 2689 792, 4239 2689 792, 4216 2687 792, 4193 2685 792, 4170 2685 794, 4151 2684 793, 4132 2684 792, 4110 2684 792, 4096 2684 792, 4074 2684 792, 4055 2684 793, 4042 2684 793, 4024 2684 793, 4013 2684 792, 4002 2685 792, 3990 2687 790, 3984 2689 789, 3973 2692 789, 3969 2692 787, 3963 2694 787, 3958 2696 787, 3953 2697 787, 3948 2699 787, 3937 2702 787, 3928 2705 786, 3924 2706 786, 3914 2709 785, 3909 2711 784, 3905 2713 784, 3901 2714 783, 3896 2716 781, 3892 2719 780, 3884 2725 779, 3873 2733 777, 3866 2738 777, 3855 2748 776, 3849 2752 774, 3841 2758 774, 3833 2766 774, 3824 2770 775, 3814 2780 777, 3802 2790 777, 3790 2799 777, 3778 2808 775, 3766 2817 774, 3753 2825 773, 3745 2831 772, 3733 2839 774, 3721 2847 773, 3710 2855 772, 3694 2866 772, 3684 2871 771, 3672 2880 771, 3661 2888 772, 3653 2893 772, 3645 2900 772, 3638 2905 773, 3633 2907 772, 3626 2912 772, 3619 2917 770, 3610 2924 769, 3600 2934 768, 3590 2948 768, 3576 2966 768, 3562 2986 768, 3547 3009 766, 3530 3033 765, 3512 3059 765, 3493 3084 765, 3473 3109 765, 3454 3131 765, 3438 3153 764, 3422 3170 765, 3411 3181 770, 3399 3192 770, 3393 3200 776, 3385 3205 777, 3374 3214 777, 3366 3221 777, 3356 3230 777, 3350 3237 777, 3342 3242 776, 3333 3248 776, 3327 3255 776, 3319 3260 776, 3314 3267 776, 3307 3273 777, 3301 3280 776, 3292 3291 776, 3285 3302 775, 3273 3315 774, 3265 3330 773, 3256 3345 773, 3246 3362 773, 3237 3377 773, 3228 3394 772, 3221 3405 771, 3213 3417 771, 3207 3430 771, 3201 3439 771, 3193 3454 772, 3189 3462 772, 3185 3465 772, 3181 3473 772, 3178 3477 772, 3175 3481 772, 3171 3488 774, 3169 3492 774, 3163 3502 774, 3156 3516 773, 3149 3529 772, 3142 3548 772, 3133 3567 772, 3125 3587 771, 3116 3609 770, 3108 3629 769, 3101 3649 771, 3092 3670 770, 3088 3684 770, 3082 3700 770, 3078 3716 768, 3075 3725 767, 3071 3742 768, 3065 3759 767, 3062 3768 767, 3058 3784 767, 3056 3795 765, 3054 3807 765, 3049 3827 765, 3045 3845 770, 3039 3869 772, 3032 3892 777, 3026 3914 776, 3020 3938 775, 3014 3960 774, 3008 3982 773, 3002 4006 773, 2997 4030 772, 2994 4056 772, 2990 4083 772, 2987 4113 774, 2984 4143 774, 2981 4175 774, 2978 4204 773, 2977 4231 772, 2977 4257 772, 2977 4282 773, 2977 4306 772, 2977 4328 772, 2977 4345 771, 2977 4364 770, 2977 4382 769, 2977 4400 769, 2980 4424 769, 2982 4446 770, 2984 4468 770, 2987 4488 770, 2988 4509 774, 2991 4529 773, 2994 4542 777, 2997 4558 777, 3002 4573 777, 3010 4586 777, 3016 4600 776, 3022 4613 776, 3029 4628 776, 3035 4642 776, 3045 4662 775, 3054 4683 776, 3062 4700 775, 3072 4717 775, 3082 4735 774, 3094 4752 774, 3107 4768 773, 3120 4783 773, 3133 4800 772, 3149 4817 773, 3165 4836 771, 3181 4853 771, 3198 4870 770, 3213 4887 768, 3228 4902 768, 3243 4919 769, 3259 4932 768, 3273 4947 769, 3289 4961 769, 3303 4975 768, 3318 4988 769, 3333 5003 768, 3347 5015 768, 3362 5027 769, 3377 5039 768, 3392 5049 768, 3409 5061 768, 3425 5074 768, 3444 5086 768, 3461 5096 768, 3480 5109 767, 3497 5119 768, 3514 5128 767, 3530 5138 768, 3547 5146 767, 3562 5154 767, 3576 5163 767, 3591 5172 767, 3606 5182 772, 3622 5192 771, 3638 5204 777, 3655 5216 777, 3671 5228 777, 3685 5236 779, 3697 5245 778, 3711 5253 778, 3723 5260 779, 3740 5270 780, 3750 5275 780, 3762 5281 779, 3775 5288 778, 3790 5293 778, 3810 5300 778, 3828 5307 779, 3845 5312 779, 3864 5317 779, 3882 5322 779, 3901 5327 779, 3919 5332 779, 3933 5334 779, 3948 5339 779, 3964 5344 778, 3981 5349 779, 4002 5356 779, 4024 5363 779, 4042 5368 780, 4061 5375 780, 4081 5378 781, 4101 5382 780, 4115 5385 781, 4132 5390 781, 4148 5391 780, 4165 5395 781, 4181 5395 780, 4197 5398 780, 4213 5402 781, 4226 5404 780, 4242 5409 780, 4253 5412 779, 4264 5415 779, 4277 5418 780, 4290 5421 780, 4304 5424 780, 4315 5425 781, 4326 5425 782, 4337 5427 782, 4350 5427 783, 4362 5427 783, 4375 5429 783, 4386 5429 784, 4397 5430 783, 4415 5432 784, 4427 5432 784, 4446 5433 784, 4462 5435 784, 4476 5436 785, 4496 5436 785, 4515 5438 785, 4535 5438 785, 4561 5438 787, 4586 5438 787, 4611 5436 787, 4637 5430 789, 4664 5424 786, 4692 5417 785, 4719 5409 785, 4748 5403 785, 4775 5395 786, 4800 5390 789, 4822 5383 789, 4843 5378 790, 4863 5371 792, 4877 5366 792, 4890 5361 792, 4906 5356 792, 4914 5353 792, 4930 5346 792, 4945 5342 792, 4959 5337 792, 4978 5332 792, 4997 5325 792, 5015 5320 792, 5033 5313 793, 5050 5307 794, 5069 5300 794, 5089 5293 794, 5109 5285 795, 5130 5277 794, 5150 5266 796, 5171 5257 796, 5190 5246 796, 5211 5236 795, 5231 5224 795, 5248 5213 796, 5265 5201 792, 5282 5189 792, 5297 5179 787, 5311 5170 787, 5328 5160 786, 5345 5150 786, 5361 5141 786, 5378 5131 787, 5394 5121 789, 5412 5109 792, 5430 5095 792, 5451 5078 792, 5471 5061 792, 5493 5041 790, 5516 5017 792, 5540 4991 790, 5565 4964 792, 5589 4937 792, 5612 4908 792, 5637 4880 795, 5662 4850 796, 5686 4821 797, 5709 4796 798, 5728 4775 797, 5745 4758 797, 5756 4746 798, 5766 4735 799, 5773 4729 799, 5779 4721 800, 5786 4716 797, 5790 4706 798, 5796 4699 798, 5803 4691 798, 5809 4678 800, 5816 4664 801, 5823 4647 801, 5832 4630 802, 5839 4609 802, 5847 4586 803, 5853 4562 805, 5864 4535 801, 5873 4507 802, 5880 4482 798, 5889 4458 798, 5897 4434 799, 5903 4414 799, 5909 4392 801, 5913 4370 801, 5918 4348 801, 5922 4328 802, 5926 4306 803, 5928 4284 804, 5930 4263 806, 5932 4241 807, 5932 4225 807, 5932 4206 808, 5932 4186 808, 5932 4166 809, 5932 4137 809, 5930 4109 809, 5928 4083 809, 5923 4057 809, 5918 4034 810, 5915 4016 810, 5912 3999 811, 5909 3981 811, 5907 3971 812, 5905 3959 812, 5903 3948 814, 5902 3942 815, 5899 3931 816, 5894 3916 818, 5891 3906 817, 5883 3892 819, 5880 3877 815, 5873 3862 815, 5868 3842 812, 5862 3823 812, 5856 3803 812, 5850 3785 811, 5843 3764 813, 5838 3745 812, 5832 3723 814, 5825 3703 814, 5821 3685 814, 5816 3671 815, 5810 3656 816, 5805 3641 816, 5802 3631 820, 5793 3616 821, 5786 3604 821, 5779 3592 823, 5770 3575 821, 5759 3560 822, 5750 3546 823, 5739 3531 823, 5727 3514 825, 5715 3496 825, 5702 3477 826, 5689 3459 826, 5672 3439 827, 5659 3418 829, 5644 3398 829, 5630 3377 831, 5616 3357 834, 5602 3339 836, 5591 3323 838, 5576 3307 839, 5562 3292 839, 5546 3278 839, 5530 3266 840, 5514 3253 841, 5500 3241 839, 5484 3230 839, 5471 3219 835, 5455 3210 835, 5440 3200 835, 5425 3192 835, 5408 3181 835, 5390 3173 835, 5371 3160 835, 5351 3148 835, 5331 3135 835, 5309 3121 836, 5287 3108 836, 5265 3094 835, 5241 3079 835, 5220 3064 835, 5200 3050 835, 5180 3038 835, 5160 3026 835, 5141 3016 834, 5122 3006 833, 5100 2998 832, 5079 2987 831, 5053 2978 830, 5026 2967 829, 4998 2957 829, 4971 2945 828, 4942 2934 828, 4913 2922 828, 4883 2910 828, 4852 2898 830, 4819 2885 829, 4786 2875 829, 4751 2864 828, 4716 2854 828, 4683 2846 828, 4651 2839 828, 4623 2835 829, 4598 2832 828, 4573 2830 826, 4548 2827 826, 4531 2825 825, 4511 2825 825, 4498 2825 825, 4482 2823 825, 4467 2823 825, 4452 2823 826, 4430 2822 827, 4418 2822 826, 4397 2822 825, 4378 2820 825, 4357 2819 823, 4330 2819 825, 4313 2819 825, 4292 2819 825, 4271 2819 823, 4249 2819 823, 4223 2819 822, 4203 2820 822, 4184 2822 822, 4167 2823 822, 4154 2825 822, 4136 2827 822, 4119 2827 821, 4103 2830 819, 4080 2832 818, 4064 2835 818, 4050 2839 818, 4031 2842 819, 4019 2844 819, 4001 2849 818, 3983 2852 818, 3970 2854 818, 3953 2859 818, 3934 2863 817, 3914 2868 817, 3889 2876 816, 3862 2885 815, 3835 2898 814, 3810 2910 813, 3784 2921 812, 3759 2932 812, 3737 2944 811, 3715 2954 811, 3694 2962 811, 3672 2969 810, 3652 2975 809, 3630 2981 809, 3610 2986 809, 3597 2991 809, 3581 2994 810, 3573 2996 810, 3562 2999 810, 3552 3002 809, 3548 3004 808, 3539 3006 807, 3534 3009 806, 3526 3014 806, 3513 3021 805, 3503 3030 805, 3489 3040 804, 3476 3052 803, 3460 3067 803, 3444 3080 803, 3428 3096 803, 3411 3109 803, 3393 3124 802, 3377 3138 802, 3360 3148 801, 3344 3159 801, 3333 3166 801, 3323 3175 801, 3314 3185 801, 3301 3195 801, 3286 3209 807, 3272 3224 807, 3259 3238 811, 3243 3251 812, 3231 3266 812, 3217 3278 812, 3203 3294 813, 3191 3310 813, 3176 3329 812, 3162 3347 812, 3148 3367 810, 3133 3387 810, 3122 3405 810, 3110 3423 809, 3100 3439 808, 3088 3456 808, 3079 3471 807, 3072 3484 807, 3064 3494 807, 3059 3502 807, 3054 3509 807, 3045 3523 807, 3040 3531 806, 3032 3546 806, 3028 3560 805, 3022 3571 803, 3017 3587 801, 3012 3602 801, 3010 3621 800, 3002 3641 801, 2999 3664 801, 2994 3685 801, 2990 3706 800, 2987 3727 800, 2982 3749 799, 2980 3764 800, 2974 3780 799, 2973 3791 800, 2970 3800 799, 2967 3812 799, 2965 3822 798, 2962 3837 799, 2961 3848 803, 2959 3864 804, 2957 3884 808, 2955 3904 808, 2952 3931 809, 2949 3959 809, 2944 3984 809, 2941 4010 809, 2938 4033 807, 2935 4049 807, 2932 4066 806, 2931 4078 806, 2929 4091 805, 2928 4103 805, 2926 4113 804, 2925 4125 804, 2925 4138 804, 2925 4150 804, 2925 4163 804, 2925 4183 804, 2925 4195 803, 2925 4215 803, 2925 4231 802, 2925 4250 802, 2928 4272 804, 2929 4293 804, 2932 4317 804, 2935 4339 804, 2936 4357 803, 2938 4374 803, 2939 4385 801, 2941 4397 801, 2941 4414 801, 2944 4424 801, 2948 4441 803, 2952 4458 803, 2955 4475 802, 2961 4496 803, 2967 4515 806, 2974 4536 807, 2982 4556 813, 2991 4574 813, 3000 4591 812, 3011 4604 812, 3019 4616 808, 3026 4625 808, 3032 4637 807, 3040 4645 807, 3048 4657 810, 3052 4664 810, 3058 4674 808, 3064 4681 809, 3069 4688 809, 3075 4696 809, 3081 4703 811, 3085 4708 811, 3091 4716 811, 3101 4726 811, 3108 4735 810, 3119 4749 810, 3130 4761 811, 3140 4775 810, 3150 4787 810, 3162 4799 810, 3172 4812 807, 3182 4825 807, 3195 4838 806, 3205 4850 807, 3217 4863 808, 3230 4877 808, 3240 4890 808, 3253 4904 807, 3265 4917 807, 3276 4928 807, 3289 4940 805, 3302 4952 805, 3312 4961 806, 3322 4971 805, 3333 4979 806, 3341 4986 807, 3353 4995 806, 3362 5004 806, 3367 5010 806, 3377 5020 807, 3387 5029 808, 3393 5034 808, 3404 5044 808, 3416 5051 808, 3427 5060 806, 3439 5067 806, 3450 5075 807, 3461 5083 807, 3474 5092 808, 3489 5101 808, 3502 5109 808, 3512 5116 808, 3525 5124 808, 3533 5129 808, 3544 5138 807, 3558 5145 807, 3564 5150 808, 3577 5158 809, 3584 5163 809, 3591 5167 809, 3597 5170 808, 3604 5175 808, 3610 5179 808, 3617 5184 808, 3624 5189 814, 3627 5191 814, 3633 5196 812, 3638 5199 812, 3648 5203 813, 3659 5211 813, 3668 5216 820, 3681 5223 821, 3688 5228 820, 3694 5231 822, 3701 5238 822, 3705 5239 823, 3708 5242 823, 3708 5242 821, 3711 5243 822, 3714 5246 821, 3717 5248 822, 3721 5251 823, 3721 5251 823, 3721 5251 823, 3721 5251 823, 3721 5253 823, 3721 5253 823, 3727 5254 823, 3732 5257 823, 3737 5259 823, 3742 5260 821, 3744 5262 821, 3749 5263 821, 3753 5265 820, 3761 5270 821, 3766 5271 821, 3769 5273 822, 3773 5275 823, 3773 5275 823, 3773 5275 823, 3773 5275 822, 3779 5277 822, 3784 5278 822, 3790 5280 822, 3794 5281 822, 3794 5281 822, 3794 5281 821, 3794 5281 820, 3796 5281 821, 3802 5283 821, 3808 5285 825, 3813 5285 825, 3818 5286 825, 3818 5286 825, 3818 5286 822, 3818 5286 822, 3820 5286 823, 3821 5288 823, 3823 5288 823, 3824 5288 823, 3825 5289 820, 3828 5289 820, 3830 5289 820, 3831 5289 820, 3833 5291 822, 3834 5291 822, 3835 5291 823, 3837 5292 823, 3838 5292 823, 3840 5292 825, 3841 5292 825, 3843 5292 823, 3844 5293 821, 3844 5293 815, 3845 5293 797, 3845 5293 764, 3852 5293 673, 3862 5288 450, 3873 5268 141</trace>
  <trace timeOffset="307032.56" brushRef="#br0" contextRef="#ctx0"> 4819 4737 55, 4819 4737 73, 4819 4737 93, 4819 4737 111, 4819 4737 132, 4819 4737 155, 4819 4737 179, 4819 4737 206, 4819 4737 234, 4819 4737 264, 4817 4737 294, 4817 4737 324, 4817 4737 358, 4817 4737 394, 4817 4737 430, 4817 4737 463, 4817 4737 493, 4817 4737 519, 4817 4737 541, 4817 4737 558, 4817 4737 573, 4817 4737 585, 4817 4737 594, 4817 4737 600, 4817 4737 606, 4817 4737 608, 4817 4737 610, 4817 4737 613, 4817 4737 614, 4817 4737 616, 4817 4737 619, 4817 4737 622, 4817 4738 629, 4817 4738 637, 4817 4738 645, 4817 4738 654, 4817 4738 664, 4817 4738 673, 4817 4738 682, 4817 4738 690, 4817 4738 698, 4817 4738 708, 4817 4738 714, 4817 4738 719, 4817 4738 723, 4817 4738 724, 4817 4738 726, 4817 4738 726, 4817 4738 726, 4817 4738 724, 4817 4738 726, 4817 4738 727, 4817 4738 728, 4817 4738 728, 4822 4738 728, 4829 4738 727, 4833 4738 728, 4845 4738 729, 4851 4738 730, 4863 4737 731, 4875 4735 731, 4884 4734 730, 4895 4732 731, 4900 4731 731, 4909 4729 732, 4916 4728 733, 4926 4725 734, 4936 4723 733, 4939 4721 734, 4950 4718 735, 4955 4717 736, 4959 4716 739, 4963 4716 740, 4963 4716 741, 4963 4714 742, 4963 4714 743, 4965 4714 746, 4966 4714 748, 4968 4714 751, 4969 4714 753, 4971 4714 755, 4972 4714 759, 4974 4713 760, 4975 4713 762, 4977 4713 764, 4978 4713 766, 4978 4713 767, 4980 4713 770, 4980 4713 773, 4982 4713 775, 4982 4713 776, 4982 4713 776, 4983 4713 775, 4983 4713 775, 4983 4713 775, 4983 4713 775, 4983 4713 773, 4985 4713 767, 4985 4713 759, 4985 4711 744, 4985 4711 712, 4986 4711 656, 4986 4711 547, 4986 4711 372, 4983 4710 95</trace>
  <trace timeOffset="307721.6" brushRef="#br0" contextRef="#ctx0"> 4793 4532 189, 4793 4532 237, 4793 4532 278, 4793 4532 316, 4793 4532 357, 4793 4532 398, 4793 4532 440, 4793 4532 480, 4793 4532 514, 4793 4532 541, 4793 4532 565, 4764 4527 588, 4763 4527 608, 4761 4526 625, 4761 4526 638, 4759 4526 648, 4759 4526 655, 4758 4526 661, 4758 4526 668, 4757 4526 672, 4757 4526 674, 4755 4526 675, 4755 4526 677, 4754 4526 679, 4754 4526 679, 4754 4526 682, 4754 4526 683, 4754 4526 689, 4754 4526 698, 4761 4524 705, 4775 4518 713, 4793 4512 718, 4812 4505 722, 4829 4497 723, 4842 4492 726, 4855 4487 723, 4865 4483 723, 4875 4480 721, 4884 4475 722, 4894 4473 722, 4904 4470 723, 4908 4468 726, 4917 4467 726, 4924 4467 728, 4936 4467 730, 4946 4466 733, 4959 4463 736, 4971 4463 741, 4983 4463 744, 4995 4461 746, 5007 4459 749, 5020 4458 750, 5030 4456 752, 5043 4454 753, 5047 4454 755, 5053 4454 756, 5057 4453 757, 5063 4453 759, 5069 4453 760, 5076 4453 761, 5076 4453 763, 5076 4451 763, 5076 4451 763, 5077 4451 766, 5079 4451 766, 5080 4451 767, 5082 4451 767, 5083 4451 765, 5085 4451 765, 5086 4451 764, 5088 4451 764, 5089 4451 763, 5090 4451 762, 5092 4451 759, 5094 4451 756, 5095 4451 751, 5095 4451 744, 5097 4451 733, 5097 4451 709, 5098 4451 673, 5098 4451 618, 5099 4451 541, 5099 4451 449, 5099 4451 323, 5099 4451 147</trace>
  <trace timeOffset="308608.66" brushRef="#br0" contextRef="#ctx0"> 4859 4470 145, 4859 4470 171, 4859 4470 199, 4859 4470 220, 4859 4470 235, 4859 4470 245, 4859 4470 254, 4859 4470 266, 4859 4470 285, 4859 4470 306, 4843 4467 328, 4842 4467 348, 4839 4467 365, 4839 4467 382, 4837 4467 402, 4836 4467 423, 4835 4467 446, 4833 4467 467, 4832 4466 488, 4832 4466 507, 4830 4466 525, 4830 4466 537, 4829 4466 547, 4829 4466 556, 4826 4466 561, 4823 4466 565, 4819 4473 569, 4814 4482 574, 4809 4497 575, 4807 4515 579, 4804 4534 582, 4801 4558 586, 4801 4581 591, 4801 4603 596, 4801 4625 602, 4801 4647 609, 4801 4668 615, 4803 4691 623, 4806 4711 629, 4809 4732 635, 4812 4755 641, 4813 4775 645, 4816 4797 652, 4819 4821 658, 4819 4841 665, 4823 4863 671, 4825 4885 676, 4826 4902 680, 4830 4919 683, 4832 4931 685, 4833 4942 687, 4835 4954 689, 4836 4964 691, 4837 4975 694, 4837 4979 696, 4839 4986 698, 4839 4991 700, 4839 4996 699, 4839 5003 701, 4839 5015 703, 4839 5020 705, 4839 5032 709, 4839 5045 710, 4839 5056 710, 4839 5067 711, 4839 5078 713, 4839 5091 714, 4839 5095 721, 4839 5101 723, 4839 5101 723, 4839 5106 724, 4842 5110 721, 4842 5114 722, 4843 5119 729, 4843 5119 732, 4843 5119 734, 4843 5119 737, 4843 5121 734, 4845 5121 736, 4845 5124 739, 4845 5125 741, 4846 5126 743, 4846 5128 745, 4846 5129 748, 4848 5131 749, 4848 5133 750, 4848 5134 750, 4849 5136 753, 4849 5138 754, 4849 5138 759, 4851 5141 759, 4852 5146 759, 4852 5153 759, 4854 5158 760, 4855 5170 760, 4857 5174 759, 4857 5179 759, 4859 5184 757, 4860 5189 757, 4862 5194 756, 4863 5199 756, 4865 5203 756, 4865 5208 756, 4866 5211 756, 4868 5216 757, 4869 5221 757, 4869 5221 757, 4871 5224 757, 4872 5228 757, 4874 5231 757, 4875 5236 757, 4875 5236 756, 4875 5236 756, 4875 5236 756, 4877 5238 756, 4877 5239 756, 4878 5241 756, 4878 5242 754, 4879 5243 755, 4879 5245 755, 4879 5246 755, 4881 5248 755, 4881 5250 753, 4881 5251 751, 4883 5251 749, 4883 5253 744, 4883 5253 733, 4883 5253 712, 4884 5254 677, 4884 5254 613, 4884 5254 516, 4884 5251 364, 4884 5243 132</trace>
  <trace timeOffset="309202.7" brushRef="#br0" contextRef="#ctx0"> 4852 4805 195, 4852 4805 222, 4852 4805 247, 4852 4805 271, 4852 4805 289, 4852 4805 306, 4852 4805 323, 4852 4805 342, 4852 4805 363, 4852 4805 388, 4852 4805 412, 4836 4797 437, 4835 4797 462, 4835 4797 483, 4833 4797 507, 4833 4797 528, 4832 4797 545, 4832 4797 561, 4830 4797 576, 4830 4797 590, 4830 4797 603, 4830 4797 616, 4830 4797 627, 4830 4797 637, 4833 4796 642, 4839 4796 647, 4851 4795 650, 4869 4792 653, 4885 4790 655, 4903 4788 655, 4917 4783 656, 4927 4782 657, 4937 4780 660, 4946 4775 664, 4952 4775 666, 4957 4773 669, 4957 4773 673, 4957 4772 678, 4957 4772 684, 4959 4772 690, 4960 4772 696, 4962 4772 702, 4963 4772 708, 4965 4772 712, 4966 4772 715, 4968 4772 715, 4969 4772 715, 4971 4772 714, 4972 4770 711, 4974 4770 705, 4975 4770 699, 4982 4770 688, 4986 4770 668, 4992 4770 625, 5000 4770 546, 5004 4772 420, 5007 4773 208</trace>
  <trace timeOffset="311901.84" brushRef="#br0" contextRef="#ctx0"> 5235 4637 147, 5235 4637 177, 5235 4637 199, 5235 4637 218, 5235 4637 232, 5235 4637 249, 5235 4637 269, 5235 4637 289, 5235 4637 309, 5235 4637 328, 5247 4630 346, 5247 4628 366, 5248 4628 388, 5248 4625 413, 5250 4625 441, 5250 4625 469, 5250 4625 498, 5250 4623 523, 5250 4623 544, 5254 4621 561, 5254 4621 573, 5254 4620 581, 5254 4620 587, 5254 4618 591, 5254 4618 594, 5254 4617 597, 5254 4617 601, 5254 4616 604, 5250 4616 607, 5250 4616 609, 5248 4616 611, 5241 4616 612, 5237 4616 613, 5231 4616 615, 5220 4616 615, 5216 4616 616, 5212 4616 617, 5206 4618 618, 5203 4621 618, 5200 4625 618, 5197 4628 618, 5197 4628 618, 5194 4630 618, 5193 4633 618, 5189 4637 619, 5188 4642 621, 5188 4642 623, 5185 4645 627, 5182 4647 628, 5179 4650 633, 5177 4655 636, 5177 4655 639, 5176 4655 643, 5176 4655 646, 5174 4657 648, 5173 4659 650, 5171 4659 652, 5170 4661 652, 5166 4666 653, 5163 4668 654, 5159 4674 655, 5156 4676 655, 5153 4679 656, 5150 4683 657, 5147 4686 658, 5144 4688 660, 5144 4688 663, 5140 4691 663, 5137 4694 664, 5134 4698 665, 5130 4700 666, 5130 4700 667, 5128 4700 668, 5128 4700 668, 5127 4703 669, 5125 4703 669, 5124 4705 669, 5120 4711 670, 5118 4716 669, 5114 4725 669, 5110 4732 668, 5108 4741 667, 5105 4750 667, 5103 4755 667, 5103 4760 667, 5103 4760 667, 5100 4760 667, 5100 4760 667, 5100 4761 667, 5100 4763 667, 5100 4764 668, 5100 4766 667, 5100 4767 666, 5100 4768 666, 5100 4775 666, 5100 4780 665, 5100 4790 666, 5100 4799 666, 5105 4807 666, 5109 4816 666, 5114 4821 666, 5118 4829 666, 5120 4833 666, 5125 4841 665, 5128 4843 665, 5134 4850 665, 5140 4857 665, 5143 4860 666, 5148 4865 666, 5153 4867 667, 5160 4870 667, 5169 4875 667, 5177 4878 667, 5186 4881 667, 5196 4884 668, 5205 4887 669, 5214 4889 668, 5223 4892 669, 5231 4895 669, 5240 4898 668, 5244 4899 670, 5248 4900 670, 5248 4900 670, 5248 4900 671, 5248 4900 672, 5254 4904 674, 5258 4907 677, 5261 4910 679, 5267 4916 681, 5270 4919 684, 5271 4922 686, 5276 4931 688, 5277 4935 690, 5280 4946 693, 5284 4957 693, 5284 4969 695, 5284 4981 695, 5284 4993 696, 5284 5007 697, 5284 5020 697, 5284 5032 698, 5279 5041 698, 5274 5051 698, 5270 5059 698, 5264 5066 698, 5258 5072 699, 5250 5078 698, 5244 5083 698, 5237 5087 699, 5228 5091 699, 5218 5093 701, 5214 5095 702, 5203 5096 703, 5197 5096 704, 5190 5096 705, 5179 5096 706, 5173 5096 708, 5167 5096 710, 5154 5096 712, 5150 5096 715, 5145 5096 719, 5141 5096 720, 5137 5096 722, 5130 5096 722, 5127 5095 721, 5122 5093 721, 5122 5093 722, 5118 5091 722, 5115 5089 723, 5110 5086 723, 5108 5084 722, 5108 5084 722, 5106 5084 723, 5106 5084 724, 5105 5084 726, 5105 5083 726, 5103 5081 726, 5103 5079 726, 5100 5079 726, 5100 5078 726, 5099 5078 728, 5099 5077 728, 5099 5075 727, 5098 5074 727, 5098 5072 726, 5098 5071 726, 5098 5069 726, 5098 5067 727, 5098 5066 727, 5098 5064 726, 5098 5063 726, 5098 5059 726, 5098 5052 726, 5099 5049 726, 5103 5045 727, 5103 5045 727, 5105 5041 729, 5108 5037 728, 5110 5034 728, 5114 5032 728, 5114 5032 726, 5114 5029 724, 5114 5029 723, 5115 5029 723, 5117 5029 723, 5118 5029 723, 5125 5027 722, 5130 5027 721, 5138 5027 722, 5150 5027 722, 5156 5027 723, 5167 5027 724, 5179 5027 723, 5183 5027 723, 5189 5027 722, 5194 5027 722, 5200 5027 723, 5206 5027 723, 5216 5027 723, 5220 5027 724, 5226 5025 721, 5237 5024 722, 5241 5024 722, 5250 5020 722, 5263 5020 724, 5271 5017 724, 5280 5015 724, 5290 5010 726, 5299 5007 724, 5306 5003 726, 5314 4998 724, 5317 4995 724, 5321 4993 724, 5321 4993 726, 5321 4991 726, 5321 4991 727, 5323 4991 726, 5325 4988 727, 5326 4988 729, 5328 4986 731, 5331 4981 735, 5334 4976 736, 5336 4974 737, 5339 4971 738, 5339 4971 738, 5339 4969 740, 5339 4969 742, 5339 4967 744, 5339 4961 745, 5339 4954 746, 5339 4947 746, 5339 4939 746, 5339 4934 747, 5339 4930 748, 5339 4925 750, 5339 4925 751, 5336 4920 751, 5334 4917 752, 5331 4913 751, 5329 4910 751, 5325 4907 751, 5321 4904 752, 5319 4900 752, 5311 4895 752, 5306 4893 752, 5299 4887 752, 5290 4882 751, 5280 4878 751, 5273 4872 751, 5264 4867 752, 5255 4863 754, 5247 4858 754, 5238 4853 754, 5231 4848 754, 5223 4843 753, 5219 4841 753, 5216 4838 755, 5216 4838 756, 5214 4836 757, 5211 4833 757, 5208 4829 755, 5205 4826 756, 5205 4826 756, 5203 4825 759, 5203 4825 759, 5200 4821 759, 5197 4816 759, 5194 4811 759, 5193 4809 759, 5193 4809 759, 5190 4807 757, 5190 4807 759, 5190 4805 759, 5189 4804 759, 5189 4802 759, 5189 4800 757, 5189 4799 755, 5189 4797 755, 5189 4792 754, 5189 4783 753, 5189 4773 755, 5189 4758 754, 5196 4745 754, 5205 4728 754, 5212 4716 753, 5219 4705 753, 5226 4698 752, 5231 4691 751, 5240 4686 751, 5241 4683 750, 5245 4681 750, 5245 4681 749, 5245 4679 748, 5245 4679 747, 5247 4679 746, 5248 4678 745, 5250 4678 746, 5250 4676 745, 5254 4676 744, 5255 4675 743, 5257 4675 739, 5257 4674 737, 5258 4674 736, 5258 4674 733, 5260 4674 734, 5261 4674 733, 5263 4674 730, 5268 4674 729, 5274 4674 729, 5286 4674 729, 5296 4674 733, 5300 4674 733, 5305 4675 733, 5305 4675 732, 5305 4675 731, 5305 4675 731, 5306 4675 730, 5308 4676 730, 5309 4676 730, 5311 4676 731, 5311 4676 733, 5314 4678 734, 5316 4678 734, 5317 4678 734, 5319 4678 735, 5320 4678 736, 5321 4678 738, 5323 4678 739, 5323 4678 739, 5325 4678 740, 5325 4678 738, 5326 4678 738, 5326 4678 739, 5328 4678 740, 5328 4678 742, 5328 4678 744, 5329 4678 744, 5329 4678 744, 5329 4678 745, 5329 4678 745, 5329 4675 746, 5328 4668 747, 5321 4661 747, 5317 4654 748, 5309 4647 748, 5303 4642 748, 5300 4640 750, 5297 4638 749, 5291 4635 749, 5287 4633 747, 5282 4632 744, 5271 4630 742, 5267 4630 740, 5261 4628 740, 5250 4628 738, 5244 4628 736, 5234 4628 736, 5223 4628 734, 5212 4628 732, 5203 4630 731, 5194 4632 728, 5185 4635 727, 5180 4637 727, 5177 4638 727, 5173 4640 727, 5170 4642 727, 5167 4646 726, 5160 4652 726, 5157 4655 726, 5154 4659 726, 5150 4666 726, 5150 4671 726, 5148 4675 724, 5145 4684 723, 5144 4688 722, 5143 4693 721, 5143 4699 722, 5143 4703 721, 5143 4710 720, 5143 4714 720, 5143 4720 718, 5143 4725 717, 5143 4729 716, 5143 4738 716, 5147 4752 715, 5150 4761 715, 5154 4775 715, 5160 4790 715, 5169 4804 715, 5176 4821 715, 5182 4834 715, 5189 4845 714, 5194 4853 714, 5201 4860 712, 5211 4870 712, 5218 4875 710, 5231 4882 708, 5238 4887 704, 5247 4890 702, 5257 4893 700, 5264 4898 700, 5273 4900 700, 5280 4905 698, 5290 4908 697, 5296 4913 696, 5303 4917 695, 5308 4924 697, 5311 4931 697, 5314 4934 698, 5317 4942 699, 5317 4949 701, 5317 4955 703, 5317 4967 706, 5317 4974 710, 5317 4979 712, 5317 4991 712, 5317 4996 713, 5316 5000 713, 5311 5012 713, 5309 5017 714, 5305 5025 713, 5300 5036 713, 5297 5044 713, 5293 5052 713, 5291 5057 714, 5287 5064 713, 5284 5069 714, 5279 5075 714, 5274 5083 714, 5268 5089 715, 5264 5095 716, 5257 5099 717, 5250 5104 720, 5241 5107 721, 5231 5111 722, 5220 5113 724, 5211 5116 726, 5199 5118 728, 5186 5119 731, 5174 5119 733, 5163 5121 734, 5156 5121 735, 5145 5121 736, 5140 5121 737, 5134 5121 736, 5120 5121 737, 5117 5121 737, 5110 5121 737, 5106 5121 738, 5106 5121 740, 5105 5121 740, 5105 5121 741, 5103 5121 742, 5100 5121 741, 5099 5121 742, 5098 5119 743, 5097 5119 743, 5095 5118 745, 5094 5118 746, 5092 5116 745, 5090 5116 745, 5089 5114 743, 5088 5114 739, 5086 5114 732, 5085 5113 720, 5083 5113 698, 5079 5110 660, 5074 5107 591, 5069 5104 484, 5062 5098 295, 5059 5093 28</trace>
  <trace timeOffset="314392.97" brushRef="#br0" contextRef="#ctx0"> 4292 4887 59, 4292 4887 99, 4292 4887 135, 4292 4887 169, 4292 4887 202, 4292 4887 235, 4292 4887 267, 4292 4887 295, 4292 4887 315, 4292 4887 331, 4292 4887 343, 4265 4862 353, 4264 4860 363, 4264 4860 368, 4264 4858 374, 4264 4853 379, 4264 4846 382, 4264 4841 388, 4264 4836 396, 4264 4836 407, 4264 4834 417, 4264 4834 429, 4264 4833 440, 4264 4831 450, 4264 4829 462, 4264 4828 475, 4265 4826 488, 4265 4825 502, 4266 4824 514, 4266 4821 524, 4267 4821 532, 4267 4819 541, 4269 4817 548, 4269 4816 557, 4271 4814 565, 4271 4812 574, 4274 4809 585, 4277 4804 595, 4277 4799 604, 4282 4796 616, 4282 4796 624, 4282 4795 634, 4282 4795 643, 4284 4792 651, 4284 4792 660, 4285 4790 666, 4285 4788 671, 4287 4788 675, 4287 4787 677, 4287 4787 677, 4287 4785 676, 4287 4785 673, 4287 4785 669, 4290 4785 667, 4290 4785 667, 4292 4785 668, 4297 4796 669, 4301 4807 670, 4307 4821 672, 4315 4834 673, 4321 4846 674, 4329 4860 675, 4335 4873 675, 4340 4887 675, 4347 4900 675, 4353 4914 673, 4359 4928 674, 4363 4937 674, 4366 4947 674, 4371 4957 678, 4375 4966 678, 4378 4976 678, 4381 4981 679, 4384 4988 677, 4385 4993 677, 4386 4996 677, 4391 5004 677, 4392 5007 678, 4394 5010 679, 4397 5015 679, 4397 5017 680, 4401 5020 681, 4405 5024 682, 4408 5027 685, 4408 5029 686, 4412 5032 689, 4415 5036 690, 4421 5042 690, 4424 5045 691, 4429 5051 689, 4435 5059 690, 4438 5061 693, 4444 5067 694, 4447 5071 697, 4450 5074 699, 4455 5077 700, 4457 5078 701, 4462 5081 703, 4466 5083 705, 4470 5086 709, 4470 5086 711, 4470 5086 713, 4470 5086 715, 4472 5086 716, 4473 5087 718, 4475 5087 722, 4476 5087 723, 4482 5087 726, 4488 5087 726, 4495 5087 724, 4505 5087 726, 4508 5087 726, 4518 5084 727, 4531 5078 728, 4538 5072 729, 4550 5064 731, 4558 5059 733, 4566 5051 735, 4573 5045 737, 4578 5036 740, 4586 5029 742, 4589 5017 746, 4595 5008 750, 4598 4996 755, 4602 4981 760, 4605 4971 764, 4608 4955 768, 4611 4945 772, 4611 4940 776, 4612 4930 779, 4612 4924 782, 4612 4911 784, 4612 4899 785, 4612 4889 787, 4612 4878 789, 4608 4870 790, 4608 4860 792, 4605 4850 792, 4602 4841 793, 4598 4831 794, 4596 4821 796, 4593 4812 796, 4589 4805 796, 4587 4795 796, 4583 4785 796, 4582 4780 797, 4580 4775 798, 4580 4775 799, 4580 4775 800, 4578 4770 800, 4577 4766 801, 4577 4761 801, 4576 4756 801, 4576 4756 803, 4574 4755 803, 4574 4755 803, 4574 4753 803, 4573 4752 803, 4573 4750 803, 4572 4749 804, 4572 4748 804, 4570 4746 804, 4570 4745 804, 4568 4743 803, 4568 4741 803, 4567 4740 804, 4567 4738 804, 4564 4732 804, 4563 4728 804, 4561 4723 804, 4558 4713 804, 4557 4708 804, 4553 4699 804, 4550 4691 805, 4548 4686 805, 4546 4676 804, 4544 4671 804, 4543 4667 804, 4541 4662 804, 4541 4662 805, 4540 4661 805, 4540 4661 806, 4540 4659 806, 4538 4659 807, 4538 4657 807, 4537 4655 807, 4537 4654 807, 4537 4654 807, 4535 4652 807, 4535 4650 808, 4535 4650 808, 4535 4649 808, 4535 4649 808, 4534 4647 807, 4534 4647 806, 4534 4646 806, 4534 4646 806, 4534 4645 805, 4534 4645 805, 4534 4642 804, 4534 4642 802, 4534 4642 800, 4534 4642 797, 4534 4642 794, 4534 4642 792, 4534 4642 789, 4534 4642 784, 4534 4642 782, 4534 4642 780, 4534 4642 777, 4534 4645 777, 4535 4654 776, 4538 4662 776, 4544 4676 776, 4547 4686 776, 4551 4694 775, 4558 4708 775, 4561 4718 774, 4567 4734 775, 4570 4748 775, 4574 4764 776, 4577 4780 776, 4582 4796 776, 4583 4807 777, 4586 4821 777, 4587 4833 776, 4589 4846 776, 4589 4860 776, 4589 4872 776, 4589 4885 777, 4592 4898 777, 4592 4911 777, 4593 4924 777, 4593 4935 776, 4595 4946 777, 4595 4959 777, 4596 4971 778, 4596 4981 778, 4596 4993 778, 4598 5004 777, 4598 5015 778, 4598 5027 778, 4598 5032 779, 4598 5042 780, 4598 5046 781, 4598 5051 780, 4596 5061 781, 4595 5066 781, 4589 5075 782, 4582 5087 783, 4577 5095 784, 4568 5104 784, 4563 5110 784, 4560 5113 786, 4551 5118 787, 4547 5121 789, 4537 5125 792, 4528 5129 792, 4518 5131 792, 4508 5134 793, 4504 5136 793, 4492 5136 794, 4486 5136 795, 4480 5136 794, 4470 5136 794, 4466 5136 794, 4455 5134 793, 4446 5131 794, 4438 5126 794, 4432 5121 793, 4426 5114 793, 4420 5109 793, 4415 5101 793, 4411 5095 794, 4408 5086 795, 4404 5078 796, 4401 5074 797, 4397 5066 799, 4395 5061 800, 4392 5052 802, 4387 5044 802, 4385 5032 803, 4382 5024 803, 4378 5013 803, 4375 5004 803, 4371 4991 804, 4367 4981 804, 4365 4969 805, 4362 4957 804, 4361 4945 804, 4359 4932 804, 4357 4920 804, 4356 4908 804, 4356 4896 803, 4356 4884 803, 4356 4878 804, 4356 4867 804, 4356 4862 804, 4356 4855 805, 4356 4850 804, 4356 4850 804, 4356 4850 804, 4356 4845 805, 4356 4838 806, 4356 4834 807, 4356 4829 808, 4356 4829 808, 4356 4828 809, 4356 4828 810, 4356 4826 811, 4356 4821 812, 4356 4814 813, 4356 4809 813, 4356 4804 813, 4356 4804 814, 4356 4802 814, 4355 4797 814, 4353 4792 815, 4352 4788 816, 4350 4785 817, 4350 4785 817, 4349 4783 817, 4349 4783 818, 4349 4782 818, 4349 4780 818, 4349 4780 817, 4349 4780 817, 4349 4778 816, 4349 4778 815, 4349 4775 812, 4349 4775 810, 4349 4775 807, 4349 4775 806, 4347 4775 805, 4347 4775 803, 4347 4775 802, 4347 4775 801, 4347 4775 800, 4347 4775 799, 4347 4780 799, 4347 4787 799, 4347 4797 798, 4347 4809 797, 4347 4821 796, 4349 4838 797, 4352 4848 796, 4356 4865 797, 4359 4880 797, 4362 4890 796, 4366 4907 795, 4369 4924 795, 4371 4935 795, 4375 4952 796, 4376 4962 796, 4378 4974 796, 4378 4984 796, 4378 4988 796, 4381 5000 796, 4382 5004 795, 4384 5008 795, 4385 5013 795, 4385 5017 794, 4386 5022 795, 4387 5027 795, 4389 5032 795, 4389 5032 795, 4391 5034 794, 4392 5039 794, 4394 5042 795, 4397 5046 795, 4397 5046 796, 4397 5049 796, 4401 5054 794, 4405 5057 794, 4408 5064 795, 4412 5067 794, 4414 5071 795, 4418 5078 795, 4421 5081 793, 4424 5084 794, 4427 5087 794, 4429 5091 794, 4432 5093 797, 4435 5096 797, 4438 5099 797, 4438 5099 796, 4441 5101 795, 4444 5104 795, 4447 5107 794, 4452 5110 794, 4452 5110 794, 4456 5111 794, 4460 5113 795, 4466 5114 796, 4470 5116 797, 4470 5116 797, 4470 5116 798, 4470 5116 798, 4472 5116 799, 4473 5118 800, 4478 5118 800, 4483 5118 800, 4489 5118 799, 4495 5118 799, 4495 5118 799, 4495 5118 799, 4495 5118 800, 4496 5118 798, 4498 5116 795, 4498 5116 790, 4501 5114 778, 4502 5113 760, 4504 5111 727, 4504 5104 655, 4502 5093 504, 4491 5079 208</trace>
  <trace timeOffset="315901.06" brushRef="#br0" contextRef="#ctx0"> 4113 4853 155, 4113 4853 195, 4113 4853 232, 4113 4853 262, 4113 4853 292, 4113 4853 319, 4113 4853 343, 4113 4853 366, 4113 4853 389, 4113 4853 413, 4113 4853 438, 4096 4846 465, 4095 4846 490, 4095 4846 518, 4093 4845 543, 4093 4845 564, 4092 4843 582, 4092 4843 595, 4090 4843 606, 4090 4841 614, 4090 4841 619, 4090 4841 622, 4090 4841 624, 4090 4841 625, 4090 4841 627, 4090 4838 629, 4101 4833 633, 4115 4828 637, 4133 4821 641, 4149 4816 649, 4167 4809 658, 4184 4802 668, 4203 4796 678, 4219 4787 683, 4235 4780 685, 4245 4772 688, 4256 4764 690, 4267 4756 694, 4280 4749 697, 4292 4740 700, 4303 4734 702, 4310 4729 702, 4315 4726 702, 4323 4721 702, 4327 4718 703, 4335 4714 704, 4343 4710 706, 4349 4705 709, 4356 4700 709, 4359 4698 710, 4363 4696 711, 4366 4693 713, 4369 4691 718, 4373 4686 722, 4378 4684 727, 4378 4684 732, 4378 4679 737, 4381 4675 742, 4382 4671 747, 4384 4667 753, 4384 4667 757, 4384 4661 760, 4384 4657 763, 4384 4647 766, 4381 4638 769, 4376 4630 771, 4371 4625 773, 4363 4618 774, 4352 4611 776, 4344 4606 776, 4329 4599 775, 4315 4593 775, 4304 4589 772, 4290 4584 771, 4275 4577 771, 4266 4574 771, 4252 4570 773, 4242 4567 774, 4233 4562 773, 4223 4559 774, 4212 4555 773, 4201 4552 773, 4189 4547 775, 4178 4544 775, 4172 4542 776, 4162 4539 777, 4155 4538 777, 4149 4536 778, 4145 4536 780, 4139 4535 780, 4133 4535 780, 4126 4534 779, 4122 4534 777, 4116 4534 776, 4110 4534 774, 4098 4534 773, 4080 4534 772, 4070 4534 770, 4052 4538 769, 4035 4542 769, 4025 4546 770, 4009 4550 770, 3999 4553 770, 3989 4558 770, 3980 4561 770, 3975 4562 770, 3966 4567 771, 3961 4568 772, 3956 4570 774, 3953 4571 776, 3953 4571 778, 3951 4571 780, 3951 4571 782, 3950 4571 784, 3948 4571 785, 3945 4571 786, 3944 4571 789, 3943 4571 790, 3941 4571 792, 3940 4571 792, 3940 4571 792, 3938 4571 793, 3938 4571 794, 3937 4571 796, 3937 4571 797, 3935 4571 797, 3935 4571 796, 3934 4571 796, 3934 4570 798, 3933 4570 798, 3933 4568 798, 3931 4567 800, 3931 4567 798, 3931 4566 799, 3931 4566 799, 3931 4564 799, 3931 4564 800, 3931 4562 801, 3931 4562 801, 3931 4561 801, 3931 4561 800, 3931 4559 798, 3931 4559 796, 3931 4559 793, 3931 4559 790, 3931 4559 786, 3931 4559 784, 3931 4559 782, 3931 4559 779, 3931 4559 780, 3931 4564 780, 3933 4573 779, 3937 4588 781, 3940 4603 782, 3945 4623 782, 3951 4642 782, 3956 4662 782, 3960 4683 782, 3964 4703 783, 3969 4723 784, 3972 4745 784, 3975 4767 784, 3983 4790 782, 3986 4814 781, 3993 4838 782, 3998 4862 783, 4001 4878 785, 4005 4896 785, 4009 4913 785, 4012 4931 783, 4016 4952 783, 4019 4967 784, 4024 4981 785, 4025 4991 785, 4026 5003 786, 4029 5013 786, 4029 5017 786, 4031 5029 787, 4032 5034 787, 4032 5045 789, 4034 5057 792, 4034 5061 792, 4035 5074 794, 4035 5079 795, 4035 5086 796, 4035 5096 797, 4035 5103 796, 4035 5109 797, 4035 5114 797, 4035 5114 797, 4035 5121 798, 4035 5126 802, 4035 5133 803, 4035 5143 807, 4035 5150 807, 4035 5155 807, 4036 5167 806, 4036 5172 807, 4036 5179 805, 4039 5184 806, 4039 5191 807, 4039 5196 809, 4039 5203 814, 4039 5209 817, 4039 5209 820, 4039 5209 821, 4039 5209 823, 4039 5211 825, 4041 5211 827, 4041 5213 829, 4041 5216 831, 4041 5216 831, 4041 5218 832, 4041 5219 832, 4041 5221 831, 4041 5223 832, 4041 5224 832, 4041 5225 832, 4041 5228 832, 4041 5228 832, 4041 5230 831, 4041 5231 831, 4041 5233 829, 4041 5235 829, 4041 5236 829, 4041 5238 829, 4041 5239 829, 4041 5241 828, 4041 5242 825, 4041 5242 822, 4041 5243 817, 4041 5243 808, 4041 5245 795, 4041 5245 768, 4041 5245 719, 4041 5246 580, 4041 5246 280</trace>
</ink>
</file>

<file path=ppt/ink/ink22.xml><?xml version="1.0" encoding="utf-8"?>
<ink xmlns="http://www.w3.org/2003/InkML">
  <definitions>
    <brush xml:id="br0">
      <brushProperty name="color" value="#C0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15636 2273 118, 15636 2273 150, 15636 2273 192, 15636 2273 231, 15636 2273 267, 15636 2273 298, 15636 2273 326, 15636 2273 355, 15636 2273 384, 15636 2273 410, 15636 2273 433, 15626 2260 456, 15624 2259 478, 15624 2259 502, 15624 2257 524, 15624 2257 544, 15624 2256 564, 15624 2256 580, 15624 2255 596, 15623 2255 609, 15623 2255 620, 15623 2253 632, 15623 2253 640, 15623 2253 646, 15623 2253 652, 15623 2253 656, 15623 2253 663, 15626 2253 669, 15639 2253 674, 15655 2253 681, 15672 2253 687, 15690 2255 693, 15708 2256 698, 15724 2257 703, 15747 2260 706, 15769 2262 712, 15789 2263 717, 15810 2267 721, 15831 2268 726, 15853 2270 730, 15876 2271 733, 15902 2273 737, 15931 2273 739, 15961 2273 742, 15996 2273 747, 16032 2273 750, 16067 2271 755, 16103 2268 760, 16136 2265 762, 16170 2263 766, 16203 2262 769, 16236 2262 773, 16269 2262 778, 16304 2262 781, 16337 2262 786, 16370 2265 790, 16405 2270 794, 16440 2273 798, 16476 2276 800, 16512 2277 804, 16551 2280 808, 16589 2282 812, 16628 2282 816, 16669 2283 821, 16713 2283 825, 16758 2283 828, 16804 2283 831, 16852 2285 834, 16900 2288 837, 16949 2290 839, 16998 2294 839, 17049 2295 840, 17100 2298 842, 17154 2300 844, 17207 2300 847, 17264 2300 848, 17322 2300 848, 17381 2300 849, 17440 2298 849, 17502 2295 849, 17565 2290 847, 17627 2288 847, 17689 2285 848, 17751 2282 848, 17813 2280 853, 17874 2280 854, 17933 2279 855, 17994 2279 856, 18053 2279 856, 18110 2279 856, 18166 2279 858, 18221 2283 858, 18276 2288 858, 18330 2290 858, 18386 2295 856, 18442 2297 858, 18500 2298 858, 18559 2298 858, 18620 2298 859, 18682 2298 860, 18746 2298 860, 18811 2298 861, 18876 2295 862, 18941 2292 863, 19005 2290 865, 19069 2290 865, 19133 2290 865, 19195 2290 866, 19258 2290 866, 19318 2290 867, 19379 2290 866, 19438 2290 865, 19496 2290 866, 19555 2290 865, 19613 2292 869, 19670 2295 870, 19729 2297 872, 19787 2298 874, 19849 2298 873, 19910 2300 876, 19972 2300 881, 20033 2300 883, 20093 2300 884, 20153 2300 885, 20212 2300 884, 20268 2300 884, 20323 2302 886, 20378 2302 886, 20431 2306 886, 20484 2309 888, 20537 2310 887, 20590 2314 888, 20641 2317 888, 20695 2317 888, 20747 2319 887, 20799 2321 887, 20850 2322 886, 20902 2324 886, 20956 2326 888, 21011 2326 889, 21065 2326 891, 21121 2326 891, 21179 2326 893, 21237 2326 893, 21295 2322 894, 21352 2319 895, 21409 2317 897, 21467 2317 898, 21520 2317 899, 21574 2317 900, 21627 2317 903, 21678 2317 904, 21727 2317 905, 21775 2319 905, 21820 2321 903, 21864 2324 903, 21906 2327 903, 21946 2331 904, 21986 2334 906, 22023 2336 907, 22058 2339 909, 22091 2343 908, 22122 2344 909, 22152 2346 910, 22181 2348 910, 22207 2351 913, 22236 2351 915, 22265 2353 917, 22291 2355 920, 22318 2355 921, 22344 2356 924, 22367 2358 924, 22386 2360 925, 22402 2360 926, 22414 2360 926, 22418 2360 927, 22430 2360 927, 22437 2360 928, 22441 2360 927, 22447 2360 927, 22447 2360 928, 22447 2360 928, 22447 2360 929, 22448 2360 930, 22450 2363 927, 22451 2363 928, 22457 2363 929, 22463 2363 931, 22470 2363 935, 22476 2363 937, 22480 2363 940, 22486 2363 940, 22492 2363 941, 22503 2365 940, 22508 2365 939, 22514 2365 939, 22524 2367 941, 22531 2368 940, 22538 2370 941, 22550 2372 940, 22559 2375 938, 22568 2376 939, 22578 2380 939, 22593 2384 938, 22602 2387 939, 22615 2392 936, 22623 2395 932, 22626 2397 922, 22631 2400 902, 22633 2400 865, 22642 2395 786, 22651 2377 572, 22661 2346 225</trace>
  <trace timeOffset="11291.6455" brushRef="#br0" contextRef="#ctx0"> 14300 11916 430, 14300 11916 446, 14300 11916 466, 14300 11916 495, 14300 11916 529, 14300 11916 561, 14300 11916 592, 14300 11916 620, 14300 11916 647, 14300 11916 672, 14300 11916 693, 14284 11916 711, 14283 11916 726, 14283 11916 740, 14283 11916 756, 14283 11916 771, 14283 11916 785, 14283 11916 798, 14284 11916 809, 14289 11916 816, 14300 11921 825, 14313 11926 829, 14330 11930 835, 14351 11936 840, 14372 11940 844, 14395 11943 848, 14416 11946 851, 14443 11947 855, 14471 11947 860, 14500 11947 865, 14530 11947 870, 14560 11947 875, 14592 11947 879, 14624 11947 882, 14654 11947 886, 14686 11946 889, 14720 11944 891, 14751 11943 894, 14786 11941 895, 14816 11940 896, 14848 11938 897, 14878 11936 898, 14909 11935 900, 14939 11933 902, 14974 11930 903, 15008 11929 906, 15046 11926 908, 15084 11923 912, 15123 11921 916, 15162 11916 920, 15199 11914 924, 15237 11911 927, 15274 11909 929, 15312 11908 932, 15348 11906 933, 15386 11905 934, 15425 11901 936, 15464 11901 938, 15504 11898 940, 15548 11896 943, 15591 11893 944, 15636 11891 946, 15681 11889 946, 15728 11885 948, 15775 11884 949, 15825 11880 950, 15875 11879 951, 15925 11876 952, 15973 11875 951, 16021 11872 952, 16067 11872 952, 16109 11869 953, 16149 11869 954, 16188 11869 955, 16226 11869 955, 16261 11869 955, 16294 11869 957, 16333 11869 957, 16370 11869 957, 16409 11869 958, 16450 11869 958, 16495 11869 959, 16541 11869 960, 16589 11869 961, 16638 11867 962, 16687 11863 963, 16736 11860 962, 16784 11858 963, 16832 11855 964, 16876 11853 965, 16920 11850 966, 16959 11847 963, 16998 11843 962, 17037 11843 962, 17074 11840 963, 17114 11840 965, 17155 11840 966, 17197 11840 967, 17241 11840 968, 17288 11840 970, 17337 11840 969, 17387 11840 969, 17437 11840 969, 17485 11840 970, 17534 11840 971, 17582 11840 971, 17627 11840 971, 17670 11839 971, 17710 11838 975, 17749 11835 973, 17787 11833 973, 17826 11831 974, 17862 11830 971, 17899 11829 972, 17936 11826 973, 17978 11823 971, 18019 11818 972, 18060 11814 973, 18104 11809 976, 18144 11806 977, 18181 11803 978, 18216 11801 978, 18248 11801 977, 18269 11801 978, 18290 11801 979, 18304 11801 980, 18316 11801 982, 18330 11801 982, 18335 11801 982, 18342 11801 982, 18347 11801 983, 18351 11801 984, 18356 11801 984, 18361 11801 986, 18361 11801 990, 18361 11801 991, 18361 11801 994, 18362 11801 995, 18364 11801 996, 18367 11801 997, 18368 11801 999, 18370 11801 999, 18371 11803 1000, 18372 11803 1001, 18374 11803 1000, 18376 11803 1001, 18377 11803 1000, 18379 11803 999, 18380 11803 998, 18381 11803 994, 18381 11803 984, 18381 11803 962, 18380 11803 922, 18361 11789 840, 18330 11768 576, 18280 11735 235</trace>
  <trace timeOffset="13187.754" brushRef="#br0" contextRef="#ctx0"> 5160 11921 492, 5160 11921 554, 5160 11921 608, 5160 11921 654, 5160 11921 694, 5160 11921 726, 5160 11921 755, 5160 11921 776, 5160 11921 795, 5160 11921 811, 5145 11921 822, 5144 11921 832, 5143 11921 840, 5141 11921 846, 5141 11921 849, 5140 11921 851, 5140 11921 849, 5138 11921 849, 5138 11921 850, 5138 11921 851, 5138 11921 853, 5138 11921 855, 5138 11921 856, 5138 11921 859, 5138 11921 863, 5140 11921 866, 5144 11925 870, 5150 11926 874, 5159 11928 878, 5164 11929 882, 5174 11930 889, 5185 11933 894, 5199 11933 901, 5216 11935 907, 5238 11936 913, 5264 11936 919, 5291 11938 924, 5320 11938 927, 5351 11938 931, 5384 11938 935, 5419 11938 939, 5454 11938 941, 5490 11938 946, 5525 11938 948, 5559 11940 951, 5594 11940 953, 5627 11941 953, 5660 11941 957, 5695 11943 958, 5730 11946 960, 5766 11947 963, 5803 11950 964, 5841 11951 966, 5881 11953 968, 5926 11955 971, 5973 11956 974, 6023 11958 976, 6076 11960 979, 6130 11960 981, 6184 11960 982, 6240 11960 984, 6295 11960 985, 6347 11960 987, 6399 11961 990, 6451 11962 991, 6503 11962 994, 6554 11962 996, 6606 11962 998, 6661 11962 1000, 6715 11962 1001, 6772 11962 1001, 6827 11961 1003, 6885 11958 1004, 6941 11953 1005, 6998 11947 1006, 7055 11943 1007, 7112 11936 1004, 7171 11933 1004, 7229 11928 1005, 7288 11925 1006, 7346 11923 1008, 7402 11921 1009, 7459 11921 1009, 7512 11921 1009, 7563 11921 1010, 7612 11923 1011, 7660 11929 1011, 7706 11935 1011, 7754 11941 1012, 7803 11947 1010, 7851 11951 1011, 7904 11958 1011, 7959 11962 1011, 8017 11967 1013, 8075 11970 1014, 8138 11975 1015, 8199 11978 1017, 8261 11980 1018, 8323 11982 1019, 8385 11983 1020, 8449 11985 1020, 8514 11987 1023, 8581 11988 1023, 8649 11991 1023, 8721 11994 1023, 8792 11997 1023, 8864 12000 1023, 8935 12003 1023, 9009 12005 1023, 9081 12005 1023, 9153 12005 1023, 9226 12005 1023, 9301 12005 1023, 9376 12005 1023, 9454 12005 1023, 9529 12005 1023, 9606 12005 1023, 9681 12005 1023, 9756 12005 1023, 9831 12005 1023, 9909 12005 1023, 9989 12005 1023, 10065 12005 1023, 10143 12005 1023, 10219 12005 1023, 10290 12008 1023, 10363 12010 1023, 10433 12010 1023, 10501 12010 1023, 10570 12010 1023, 10639 12010 1023, 10709 12010 1023, 10781 12010 1023, 10852 12005 1023, 10921 12002 1023, 10991 11996 1023, 11059 11990 1023, 11130 11980 1023, 11201 11973 1023, 11277 11964 1023, 11355 11956 1023, 11433 11948 1023, 11514 11943 1023, 11592 11936 1023, 11672 11930 1023, 11751 11925 1023, 11828 11918 1023, 11907 11913 1023, 11984 11906 1023, 12062 11901 1023, 12136 11896 1023, 12206 11889 1023, 12272 11882 1023, 12332 11876 1023, 12389 11872 1023, 12439 11868 1023, 12488 11865 1023, 12532 11863 1023, 12575 11862 1023, 12614 11860 1023, 12652 11860 1023, 12688 11860 1023, 12725 11860 1023, 12760 11860 1023, 12792 11860 1023, 12824 11860 1023, 12854 11860 1023, 12881 11860 1023, 12908 11860 1023, 12925 11860 1023, 12945 11860 1023, 12965 11860 1023, 12979 11860 1023, 12999 11858 1023, 13011 11855 1023, 13025 11855 1023, 13038 11855 1023, 13048 11855 1023, 13061 11853 1023, 13067 11853 1023, 13073 11853 1023, 13077 11851 1023, 13083 11851 1023, 13088 11851 1023, 13094 11851 1023, 13094 11851 1023, 13094 11851 1023, 13094 11851 1023, 13096 11851 1023, 13097 11851 1023, 13099 11851 1023, 13100 11851 1023, 13101 11851 1023, 13103 11851 1023, 13105 11851 1023, 13106 11851 1023, 13107 11851 1023, 13109 11851 1023, 13110 11851 1023, 13111 11851 1023, 13113 11851 1023, 13116 11851 1023, 13117 11851 1023, 13119 11851 1023, 13120 11851 1023, 13122 11851 1023, 13122 11851 1023, 13125 11851 1023, 13126 11851 1023, 13128 11851 1023, 13128 11851 1023, 13128 11851 1023, 13129 11851 1023, 13129 11851 1023, 13129 11851 1008, 13126 11848 959, 13109 11839 848, 13080 11821 515, 13036 11796 151</trace>
</ink>
</file>

<file path=ppt/ink/ink23.xml><?xml version="1.0" encoding="utf-8"?>
<ink xmlns="http://www.w3.org/2003/InkML">
  <definitions>
    <brush xml:id="br0">
      <brushProperty name="color" value="#C0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2888 8915 235, 2888 8915 280, 2888 8915 320, 2888 8915 351, 2888 8915 371, 2888 8915 386, 2888 8915 399, 2888 8915 419, 2888 8915 442, 2888 8915 468, 2903 8935 490, 2909 8963 510, 2916 8993 525, 2922 9027 538, 2926 9063 548, 2931 9097 561, 2935 9134 574, 2938 9169 586, 2941 9203 602, 2944 9232 616, 2946 9254 634, 2946 9274 650, 2948 9286 666, 2948 9292 679, 2948 9304 690, 2948 9310 701, 2948 9315 714, 2948 9321 727, 2948 9321 742, 2948 9321 757, 2948 9321 770, 2948 9321 780, 2946 9321 787, 2939 9307 792, 2931 9286 792, 2920 9254 795, 2911 9218 793, 2902 9179 795, 2894 9137 793, 2887 9093 793, 2881 9049 794, 2879 9007 795, 2879 8965 796, 2879 8930 797, 2879 8899 797, 2879 8877 797, 2879 8860 798, 2879 8848 798, 2879 8844 797, 2880 8840 795, 2883 8836 792, 2888 8835 787, 2899 8835 784, 2916 8835 782, 2932 8847 780, 2955 8867 777, 2977 8894 775, 2997 8926 774, 3016 8961 773, 3032 8999 774, 3046 9034 774, 3058 9065 774, 3068 9093 775, 3073 9117 777, 3078 9134 781, 3082 9151 782, 3084 9161 787, 3085 9166 787, 3087 9172 789, 3087 9172 787, 3087 9172 789, 3087 9172 792, 3088 9174 793, 3088 9174 798, 3088 9174 798, 3090 9174 801, 3090 9158 799, 3090 9136 799, 3091 9102 799, 3091 9065 797, 3091 9022 797, 3092 8979 796, 3094 8935 796, 3098 8893 794, 3101 8857 795, 3103 8823 793, 3107 8801 793, 3110 8783 793, 3112 8774 792, 3114 8770 790, 3116 8765 785, 3119 8765 781, 3127 8771 777, 3142 8790 774, 3160 8820 772, 3176 8860 771, 3193 8911 767, 3208 8972 766, 3222 9036 766, 3233 9105 764, 3246 9171 768, 3257 9230 771, 3266 9281 774, 3272 9318 777, 3276 9342 777, 3280 9353 777, 3282 9360 774, 3282 9360 768, 3282 9360 759, 3282 9360 744, 3282 9361 716, 3283 9361 663, 3283 9361 572, 3283 9353 439, 3283 9333 226</trace>
  <trace timeOffset="431.0247" brushRef="#br0" contextRef="#ctx0"> 3385 8835 523, 3385 8835 551, 3385 8835 574, 3385 8835 594, 3385 8835 607, 3385 8835 615, 3386 8938 619, 3386 8979 623, 3386 9024 624, 3389 9072 627, 3390 9119 633, 3393 9164 634, 3396 9206 642, 3399 9240 647, 3403 9264 655, 3406 9284 663, 3408 9296 668, 3409 9301 671, 3411 9307 672, 3411 9307 673, 3411 9307 674, 3411 9307 674, 3412 9308 675, 3416 9311 675, 3421 9315 676, 3432 9316 678, 3447 9318 678, 3461 9318 678, 3483 9318 678, 3504 9313 677, 3528 9308 678, 3551 9306 680, 3576 9303 680, 3601 9301 681, 3629 9299 682, 3655 9299 681, 3672 9298 682, 3693 9298 683, 3705 9298 685, 3711 9298 687, 3719 9298 689, 3719 9298 690, 3719 9298 695, 3719 9298 704, 3720 9298 717, 3721 9298 731, 3723 9298 747, 3724 9298 761, 3725 9298 774, 3727 9298 784, 3729 9298 792, 3730 9298 795, 3732 9298 794, 3733 9298 792, 3734 9298 783, 3734 9298 771, 3734 9298 745, 3737 9298 701, 3737 9298 616, 3737 9296 476, 3737 9293 203</trace>
  <trace timeOffset="1277.0731" brushRef="#br0" contextRef="#ctx0"> 3055 9847 373, 3055 9847 396, 3055 9847 419, 3055 9847 437, 3055 9847 448, 3055 9847 451, 3139 9794 453, 3162 9808 451, 3184 9829 451, 3205 9856 449, 3225 9888 446, 3242 9922 447, 3257 9961 446, 3266 9999 446, 3273 10035 445, 3276 10067 446, 3276 10089 456, 3276 10101 479, 3276 10106 520, 3276 10108 568, 3275 10111 616, 3265 10111 657, 3251 10111 687, 3237 10101 709, 3221 10082 726, 3207 10060 737, 3197 10034 747, 3189 10007 752, 3184 9978 756, 3184 9951 759, 3184 9926 759, 3184 9903 756, 3192 9883 753, 3199 9865 749, 3208 9851 736, 3217 9841 717, 3228 9833 669, 3242 9829 587, 3253 9828 452, 3269 9826 211</trace>
  <trace timeOffset="1980.1133" brushRef="#br0" contextRef="#ctx0"> 3562 10037 314, 3562 10037 348, 3562 10037 389, 3568 9951 431, 3568 9922 470, 3568 9895 509, 3564 9870 538, 3555 9846 563, 3547 9824 580, 3539 9811 597, 3534 9801 613, 3533 9799 628, 3533 9799 640, 3532 9797 647, 3532 9797 648, 3528 9797 645, 3521 9808 644, 3516 9829 640, 3510 9861 640, 3509 9895 639, 3509 9934 637, 3509 9970 637, 3512 10007 635, 3516 10038 634, 3523 10065 631, 3529 10084 627, 3534 10099 624, 3539 10106 622, 3541 10110 622, 3544 10115 623, 3548 10115 625, 3558 10111 627, 3571 10101 631, 3587 10082 633, 3599 10060 637, 3609 10032 642, 3619 10002 650, 3626 9972 660, 3632 9939 672, 3639 9910 685, 3645 9882 694, 3652 9856 706, 3655 9840 713, 3659 9824 717, 3662 9815 720, 3664 9811 720, 3670 9803 719, 3675 9801 717, 3684 9796 713, 3693 9793 711, 3707 9793 708, 3724 9793 705, 3744 9801 708, 3769 9813 709, 3790 9828 713, 3810 9844 713, 3828 9862 714, 3843 9881 713, 3853 9900 712, 3862 9919 713, 3864 9936 713, 3866 9951 715, 3866 9970 719, 3863 9987 723, 3855 10008 726, 3849 10023 731, 3840 10034 736, 3830 10044 741, 3821 10049 746, 3814 10055 751, 3811 10057 754, 3811 10057 757, 3811 10057 759, 3811 10057 757, 3811 10057 752, 3810 10057 745, 3810 10057 733, 3810 10055 718, 3810 10040 697, 3818 10019 672, 3834 9988 637, 3850 9960 594, 3867 9929 548, 3885 9900 513, 3902 9871 490, 3915 9844 484, 3928 9820 490, 3935 9801 502, 3940 9791 517, 3941 9786 535, 3941 9786 553, 3941 9786 570, 3941 9786 586, 3943 9786 599, 3943 9786 613, 3945 9786 625, 3951 9801 641, 3956 9824 649, 3961 9858 658, 3964 9893 664, 3966 9929 669, 3969 9965 675, 3972 9997 679, 3975 10028 684, 3983 10054 685, 3986 10072 688, 3992 10086 688, 3996 10096 688, 3998 10101 687, 3999 10106 685, 3999 10106 683, 3999 10106 677, 3999 10106 664, 3999 10106 632, 3999 10106 561, 3992 10106 424, 3979 10101 155</trace>
  <trace timeOffset="2140.1223" brushRef="#br0" contextRef="#ctx0"> 3915 9493 515, 3915 9493 512, 3915 9493 509, 3915 9493 503, 3915 9493 491, 3915 9493 469, 3915 9493 422, 3915 9493 342, 3915 9493 209, 3915 9493 0</trace>
  <trace timeOffset="2443.14" brushRef="#br0" contextRef="#ctx0"> 4115 9622 372, 4115 9622 399, 4115 9622 440, 4115 9622 484, 4096 9718 525, 4096 9750 556, 4096 9784 574, 4096 9814 585, 4096 9841 589, 4101 9864 594, 4106 9878 592, 4113 9890 592, 4121 9900 591, 4126 9907 590, 4137 9915 591, 4145 9922 594, 4152 9926 598, 4162 9931 602, 4167 9936 608, 4174 9944 615, 4177 9953 623, 4178 9968 634, 4178 9985 645, 4178 10007 654, 4175 10028 668, 4167 10047 681, 4156 10067 696, 4145 10084 711, 4135 10094 724, 4123 10103 732, 4115 10108 736, 4110 10110 735, 4100 10110 728, 4093 10110 709, 4083 10106 667, 4074 10091 588, 4073 10072 470, 4073 10043 280, 4077 10012 26</trace>
  <trace timeOffset="2635.1506" brushRef="#br0" contextRef="#ctx0"> 4261 9544 427, 4261 9544 465, 4261 9544 512, 4261 9544 558, 4280 9634 594, 4287 9676 622, 4294 9723 648, 4303 9772 673, 4310 9823 697, 4320 9873 713, 4330 9922 721, 4337 9968 722, 4346 10010 714, 4352 10045 698, 4356 10074 669, 4357 10094 621, 4359 10106 543, 4361 10111 427, 4361 10111 240, 4361 10111 0</trace>
  <trace timeOffset="3103.1775" brushRef="#br0" contextRef="#ctx0"> 4287 9987 284, 4287 9987 327, 4287 9987 373, 4287 9987 420, 4287 9987 453, 4287 9987 478, 4346 9890 495, 4361 9865 507, 4378 9838 518, 4397 9811 524, 4417 9784 528, 4437 9760 530, 4456 9738 529, 4472 9723 528, 4485 9711 525, 4492 9706 520, 4498 9703 517, 4502 9701 516, 4502 9701 517, 4502 9699 523, 4506 9699 530, 4511 9699 540, 4515 9699 554, 4520 9699 568, 4520 9699 585, 4520 9699 600, 4520 9699 613, 4520 9701 623, 4521 9703 629, 4521 9711 632, 4521 9726 633, 4521 9752 635, 4521 9786 634, 4521 9823 635, 4520 9862 632, 4517 9905 631, 4515 9948 629, 4515 9988 629, 4515 10025 629, 4515 10057 629, 4515 10079 629, 4517 10096 628, 4521 10106 628, 4523 10110 628, 4528 10111 631, 4535 10110 633, 4543 10096 634, 4551 10072 635, 4561 10045 635, 4568 10015 637, 4574 9983 638, 4580 9951 641, 4587 9919 645, 4589 9890 648, 4593 9870 654, 4593 9856 658, 4595 9851 667, 4595 9851 672, 4595 9850 680, 4595 9850 684, 4595 9850 687, 4596 9850 693, 4598 9858 693, 4603 9876 698, 4608 9902 699, 4612 9931 699, 4619 9961 699, 4625 9990 699, 4632 10017 699, 4641 10040 700, 4648 10055 697, 4652 10064 693, 4655 10069 685, 4658 10069 670, 4661 10072 644, 4664 10074 589, 4670 10074 507, 4673 10067 396, 4678 10050 262, 4681 10028 129, 4681 10010 0</trace>
  <trace timeOffset="3435.1965" brushRef="#br0" contextRef="#ctx0"> 4700 9882 206, 4700 9882 249, 4700 9882 294, 4700 9882 338, 4700 9882 382, 4700 9882 431, 4700 9882 484, 4700 9882 537, 4700 9882 582, 4700 9882 619, 4768 9922 647, 4772 9934 671, 4774 9939 691, 4775 9943 710, 4775 9943 728, 4775 9943 745, 4775 9943 760, 4775 9944 772, 4777 9946 782, 4777 9948 789, 4777 9948 794, 4777 9948 799, 4777 9948 800, 4777 9941 803, 4777 9926 802, 4778 9905 801, 4781 9883 801, 4787 9856 797, 4793 9832 797, 4801 9809 793, 4809 9789 790, 4817 9776 786, 4825 9765 780, 4833 9760 775, 4836 9757 769, 4845 9757 765, 4854 9757 761, 4866 9765 757, 4881 9782 755, 4892 9803 756, 4901 9831 754, 4907 9861 757, 4909 9894 757, 4911 9927 757, 4911 9958 759, 4909 9987 759, 4903 10011 754, 4894 10032 737, 4881 10050 696, 4874 10061 618, 4868 10067 500, 4865 10069 301, 4865 10069 37</trace>
  <trace timeOffset="3680.2104" brushRef="#br0" contextRef="#ctx0"> 4995 9814 591, 4995 9814 602, 4995 9814 616, 4995 9814 638, 4995 9814 656, 4995 9814 673, 4995 9814 681, 4995 9814 687, 4960 9907 690, 4960 9931 693, 4965 9953 693, 4972 9975 693, 4982 9993 691, 4992 10008 688, 5000 10019 684, 5008 10029 676, 5017 10035 665, 5024 10040 647, 5033 10045 622, 5043 10050 586, 5050 10054 541, 5056 10055 484, 5066 10057 407, 5073 10057 302, 5083 10057 176, 5095 10057 28</trace>
  <trace timeOffset="3931.2249" brushRef="#br0" contextRef="#ctx0"> 5176 9915 376, 5176 9915 420, 5176 9915 462, 5176 9915 497, 5176 9915 525, 5176 9915 543, 5176 9915 555, 5176 9915 561, 5176 9915 563, 5188 9836 568, 5188 9823 572, 5188 9811 581, 5188 9801 597, 5183 9789 616, 5180 9786 638, 5179 9781 658, 5179 9781 680, 5179 9779 698, 5174 9779 714, 5166 9779 724, 5154 9786 730, 5144 9801 734, 5138 9823 738, 5137 9849 738, 5137 9878 740, 5137 9905 738, 5143 9932 736, 5150 9958 733, 5166 9980 726, 5180 9996 716, 5199 10007 695, 5212 10014 660, 5229 10015 599, 5245 10015 519, 5261 10011 434, 5276 10005 364, 5286 9999 297, 5290 9997 188, 5290 9992 0</trace>
  <trace timeOffset="4393.2515" brushRef="#br0" contextRef="#ctx0"> 3564 10874 599, 3564 10874 599, 3564 10874 598, 3564 10874 601, 3564 10874 610, 3564 10874 622, 3564 10874 634, 3564 10874 644, 3564 10874 650, 3604 10960 656, 3617 10979 663, 3630 10999 672, 3645 11015 684, 3659 11030 698, 3670 11040 713, 3681 11050 726, 3687 11057 738, 3693 11062 747, 3700 11069 755, 3703 11070 761, 3707 11073 768, 3707 11073 775, 3707 11073 782, 3713 11073 792, 3723 11072 803, 3739 11062 812, 3755 11046 819, 3772 11028 822, 3784 11006 822, 3796 10982 822, 3805 10955 822, 3814 10928 822, 3821 10900 821, 3828 10868 819, 3833 10839 815, 3835 10810 809, 3838 10788 800, 3840 10776 785, 3841 10769 764, 3841 10769 726, 3841 10768 648, 3841 10768 516, 3843 10768 229</trace>
  <trace timeOffset="4783.2734" brushRef="#br0" contextRef="#ctx0"> 4119 10859 510, 4119 10859 535, 4119 10859 562, 4119 10859 591, 4090 10778 617, 4086 10747 635, 4080 10714 649, 4074 10682 656, 4064 10652 660, 4056 10626 663, 4051 10609 665, 4046 10599 668, 4045 10597 670, 4045 10597 672, 4044 10597 671, 4044 10597 669, 4042 10599 666, 4041 10617 664, 4041 10643 663, 4041 10677 663, 4042 10712 663, 4050 10746 663, 4060 10776 661, 4071 10805 661, 4083 10827 660, 4093 10849 660, 4106 10865 658, 4115 10876 658, 4123 10885 658, 4133 10894 658, 4139 10899 658, 4148 10910 660, 4155 10923 663, 4162 10940 669, 4167 10962 676, 4171 10989 684, 4171 11014 690, 4171 11040 695, 4167 11067 697, 4158 11092 701, 4148 11114 706, 4136 11134 710, 4125 11151 714, 4116 11163 713, 4106 11171 708, 4100 11176 693, 4089 11176 644, 4080 11178 538, 4066 11178 301, 4055 11178 22</trace>
  <trace timeOffset="5211.2983" brushRef="#br0" contextRef="#ctx0"> 2994 12211 535, 2994 12211 571, 2994 12211 610, 2994 12211 645, 3002 12134 667, 3016 12120 675, 3026 12112 678, 3040 12108 678, 3058 12108 675, 3077 12112 670, 3101 12123 665, 3122 12143 657, 3143 12167 654, 3163 12194 652, 3181 12225 651, 3197 12257 650, 3207 12286 650, 3214 12308 650, 3220 12328 656, 3221 12341 668, 3221 12353 686, 3221 12364 712, 3221 12368 738, 3221 12373 763, 3213 12373 785, 3201 12373 805, 3185 12364 817, 3166 12351 827, 3152 12331 831, 3142 12305 833, 3133 12279 832, 3131 12250 831, 3131 12221 825, 3131 12192 817, 3136 12170 800, 3145 12149 766, 3152 12137 712, 3162 12125 611, 3173 12115 452, 3181 12112 168</trace>
  <trace timeOffset="5543.317" brushRef="#br0" contextRef="#ctx0"> 3408 12340 495, 3408 12340 559, 3408 12340 611, 3408 12340 651, 3408 12340 680, 3408 12340 699, 3408 12340 715, 3408 12340 726, 3450 12260 732, 3451 12230 736, 3451 12198 740, 3451 12170 741, 3447 12143 744, 3438 12119 746, 3425 12097 747, 3418 12085 750, 3412 12076 753, 3409 12073 755, 3409 12073 759, 3408 12073 759, 3408 12073 759, 3406 12073 756, 3404 12073 753, 3403 12073 750, 3399 12073 746, 3395 12085 744, 3390 12100 742, 3387 12126 743, 3387 12154 745, 3387 12182 745, 3387 12213 745, 3392 12242 746, 3398 12269 744, 3404 12296 744, 3411 12321 743, 3416 12343 743, 3423 12363 741, 3430 12376 738, 3434 12385 731, 3436 12388 718, 3436 12388 684, 3441 12388 611, 3447 12388 472, 3456 12385 237</trace>
  <trace timeOffset="5783.3306" brushRef="#br0" contextRef="#ctx0"> 3619 11697 379, 3619 11697 433, 3619 11697 497, 3614 11776 555, 3610 11811 597, 3609 11850 622, 3607 11891 645, 3607 11933 668, 3607 11980 693, 3609 12030 721, 3617 12083 743, 3626 12135 762, 3636 12187 773, 3648 12235 779, 3659 12279 779, 3670 12319 779, 3682 12355 776, 3693 12385 773, 3701 12410 764, 3710 12426 743, 3714 12436 693, 3717 12441 589, 3719 12441 403, 3724 12434 112</trace>
  <trace timeOffset="6012.3438" brushRef="#br0" contextRef="#ctx0"> 3930 12083 601, 3930 12083 616, 3930 12083 644, 3930 12083 675, 3908 12164 702, 3905 12189 720, 3905 12218 728, 3905 12247 733, 3905 12275 736, 3905 12302 739, 3907 12328 739, 3909 12346 737, 3914 12364 733, 3918 12375 724, 3919 12380 699, 3921 12387 650, 3921 12387 556, 3921 12387 389, 3921 12385 118</trace>
  <trace timeOffset="6140.351" brushRef="#br0" contextRef="#ctx0"> 3808 11839 423, 3808 11839 429, 3808 11839 439, 3808 11839 448, 3808 11839 451, 3808 11839 440, 3859 11918 397, 3866 11936 306, 3872 11948 107</trace>
  <trace timeOffset="6583.3765" brushRef="#br0" contextRef="#ctx0"> 4193 12014 517, 4193 12014 562, 4193 12014 617, 4193 12014 666, 4193 12014 700, 4193 12014 722, 4193 12014 733, 4193 12014 740, 4193 12014 742, 4193 12014 745, 4193 12014 747, 4123 12108 749, 4122 12140 751, 4121 12173 754, 4119 12206 755, 4118 12240 757, 4118 12272 759, 4116 12302 759, 4116 12323 759, 4116 12341 759, 4116 12354 757, 4116 12360 756, 4116 12366 755, 4116 12366 754, 4116 12366 753, 4116 12366 752, 4116 12366 752, 4116 12356 752, 4116 12339 753, 4119 12314 755, 4122 12287 757, 4126 12264 759, 4130 12245 760, 4133 12226 760, 4136 12216 760, 4139 12205 761, 4142 12196 760, 4144 12191 759, 4146 12187 759, 4146 12187 759, 4146 12185 757, 4151 12185 757, 4156 12184 757, 4167 12184 759, 4180 12184 759, 4186 12187 759, 4200 12194 759, 4207 12198 759, 4210 12201 757, 4215 12205 756, 4219 12205 754, 4224 12206 753, 4229 12206 750, 4239 12206 745, 4243 12206 733, 4252 12205 708, 4259 12201 657, 4266 12196 562, 4275 12191 394, 4280 12189 117</trace>
  <trace timeOffset="7203.412" brushRef="#br0" contextRef="#ctx0"> 4287 11829 459, 4287 11829 459, 4287 11829 467, 4287 11829 477, 4287 11829 498, 4287 11829 523, 4287 11829 547, 4287 11829 572, 4287 11829 594, 4287 11829 611, 4313 11935 633, 4317 11970 654, 4320 12003 674, 4320 12035 691, 4321 12063 702, 4321 12085 711, 4321 12100 719, 4321 12112 726, 4321 12117 735, 4323 12123 745, 4323 12123 753, 4323 12123 759, 4323 12123 763, 4323 12125 764, 4323 12126 765, 4323 12128 765, 4326 12132 766, 4329 12135 768, 4333 12140 770, 4343 12143 772, 4349 12143 772, 4359 12143 773, 4371 12143 773, 4378 12143 775, 4384 12143 776, 4387 12143 776, 4394 12143 776, 4397 12143 775, 4405 12143 776, 4405 12143 777, 4405 12143 779, 4408 12144 782, 4412 12149 786, 4420 12157 792, 4426 12165 795, 4430 12175 799, 4435 12184 804, 4437 12189 808, 4440 12192 812, 4440 12192 814, 4440 12192 817, 4440 12192 820, 4441 12194 823, 4441 12196 825, 4441 12197 830, 4443 12197 834, 4443 12197 838, 4443 12197 842, 4443 12184 844, 4443 12164 845, 4443 12146 846, 4443 12128 846, 4444 12110 847, 4444 12096 849, 4447 12080 849, 4450 12071 847, 4453 12063 844, 4457 12055 840, 4466 12048 837, 4473 12044 834, 4485 12043 832, 4502 12043 829, 4517 12043 827, 4538 12044 825, 4551 12048 822, 4561 12051 822, 4566 12054 822, 4568 12055 825, 4572 12058 829, 4574 12061 835, 4577 12071 838, 4577 12083 840, 4572 12100 841, 4561 12125 839, 4547 12149 838, 4532 12173 839, 4517 12197 838, 4504 12222 838, 4491 12243 836, 4483 12259 832, 4478 12267 828, 4478 12272 821, 4478 12272 804, 4478 12272 772, 4478 12272 702, 4478 12273 594, 4478 12273 423, 4478 12273 148</trace>
  <trace timeOffset="7383.4224" brushRef="#br0" contextRef="#ctx0"> 4538 12026 582, 4538 12026 585, 4538 12026 595, 4538 12026 610, 4576 12125 622, 4589 12158 634, 4598 12192 638, 4608 12225 640, 4619 12255 639, 4626 12276 638, 4631 12294 634, 4634 12307 627, 4635 12311 612, 4637 12317 571, 4637 12317 500, 4637 12317 392, 4628 12310 241, 4618 12294 51</trace>
  <trace timeOffset="7543.4316" brushRef="#br0" contextRef="#ctx0"> 4595 11730 546, 4595 11730 548, 4595 11730 548, 4595 11730 544, 4595 11730 536, 4595 11730 515, 4595 11730 476, 4595 11730 413, 4595 11730 308, 4595 11730 152</trace>
  <trace timeOffset="7780.445" brushRef="#br0" contextRef="#ctx0"> 4595 11730 446, 4660 11705 482, 4668 11712 526, 4684 11732 565, 4700 11762 595, 4715 11804 611, 4725 11855 619, 4734 11909 622, 4742 11967 629, 4748 12022 641, 4752 12072 654, 4755 12117 669, 4758 12154 681, 4759 12179 691, 4761 12194 700, 4761 12201 710, 4761 12201 716, 4761 12201 723, 4761 12201 726, 4761 12201 727, 4763 12201 728, 4763 12204 724, 4763 12204 721, 4764 12204 712, 4765 12198 695, 4768 12194 665, 4771 12184 612, 4772 12179 536, 4774 12175 433, 4777 12170 301, 4777 12162 123</trace>
  <trace timeOffset="7992.457" brushRef="#br0" contextRef="#ctx0"> 4862 11889 535, 4862 11889 555, 4862 11889 588, 4862 11889 631, 4862 11889 674, 4862 11889 710, 4862 11889 734, 4927 11987 748, 4930 12012 761, 4933 12039 772, 4934 12056 781, 4936 12075 790, 4936 12085 797, 4936 12092 800, 4937 12097 803, 4937 12102 803, 4937 12108 801, 4937 12114 799, 4937 12120 794, 4937 12120 785, 4937 12120 770, 4937 12120 740, 4937 12122 681, 4937 12123 572, 4937 12123 381, 4937 12123 99</trace>
  <trace timeOffset="8175.468" brushRef="#br0" contextRef="#ctx0"> 4845 11748 673, 4845 11748 678, 4845 11748 680, 4845 11748 688, 4845 11748 700, 4845 11748 711, 4845 11748 722, 4845 11748 730, 4845 11748 734, 4845 11748 738, 4878 11819 736, 4884 11833 735, 4887 11843 731, 4889 11847 728, 4892 11851 722, 4892 11855 710, 4894 11862 683, 4895 11867 629, 4897 11880 543, 4897 11893 389, 4897 11909 141</trace>
  <trace timeOffset="8371.479" brushRef="#br0" contextRef="#ctx0"> 4907 11955 557, 4907 11955 572, 4907 11955 597, 4907 11955 628, 4907 11955 658, 4907 11955 678, 4907 11955 688, 4907 11955 693, 4907 11955 693, 4907 11955 695, 4907 11955 696, 4903 11935 698, 4903 11933 700, 4903 11933 700, 4903 11930 699, 4903 11929 696, 4903 11928 687, 4903 11926 663, 4900 11921 597, 4897 11913 481, 4890 11901 242</trace>
  <trace timeOffset="8612.492" brushRef="#br0" contextRef="#ctx0"> 4868 11493 631, 4868 11493 629, 4868 11493 634, 4868 11493 644, 4868 11493 660, 4868 11493 679, 4868 11493 694, 4911 11575 704, 4926 11613 711, 4937 11654 717, 4948 11697 723, 4959 11739 727, 4968 11782 732, 4977 11823 732, 4983 11863 732, 4989 11904 733, 4992 11940 732, 4994 11973 732, 4995 12002 730, 4995 12029 727, 4995 12055 720, 4995 12072 708, 4995 12090 682, 4995 12102 632, 4995 12112 540, 4990 12122 390, 4988 12125 122</trace>
  <trace timeOffset="9014.516" brushRef="#br0" contextRef="#ctx0"> 4975 11968 628, 4975 11968 650, 4975 11968 678, 4975 11968 705, 4975 11968 727, 4975 11968 737, 4975 11968 739, 4975 11968 740, 4975 11968 739, 4975 11968 737, 4975 11968 731, 5015 11913 719, 5020 11901 699, 5027 11887 673, 5030 11879 638, 5034 11875 606, 5037 11869 574, 5043 11869 550, 5050 11869 535, 5065 11880 525, 5082 11896 526, 5097 11916 532, 5109 11935 543, 5120 11955 559, 5127 11968 575, 5135 11982 594, 5140 11991 612, 5143 11996 627, 5145 12000 641, 5145 12000 650, 5145 12000 657, 5145 12000 665, 5150 12000 673, 5154 11996 679, 5160 11983 686, 5167 11965 690, 5171 11947 693, 5174 11933 694, 5179 11916 696, 5182 11908 698, 5183 11904 701, 5189 11901 702, 5199 11901 705, 5211 11914 708, 5226 11936 711, 5241 11970 716, 5260 12010 720, 5273 12051 727, 5286 12093 735, 5296 12134 746, 5303 12170 759, 5308 12205 772, 5309 12235 783, 5309 12262 796, 5309 12284 803, 5305 12302 808, 5296 12319 812, 5286 12333 810, 5271 12343 803, 5255 12354 787, 5237 12361 749, 5225 12368 669, 5209 12371 502, 5200 12376 199</trace>
  <trace timeOffset="9183.525" brushRef="#br0" contextRef="#ctx0"> 5300 12096 845, 5300 12096 844, 5300 12096 845, 5300 12096 849, 5300 12096 849, 5300 12096 851, 5300 12096 846, 5300 12096 832, 5300 12096 800, 5300 12096 717, 5300 12096 475, 5264 12094 157</trace>
  <trace timeOffset="13382.766" brushRef="#br0" contextRef="#ctx0"> 3538 14986 363, 3538 14986 392, 3538 14986 427, 3538 14986 452, 3538 14986 471, 3538 14986 482, 3538 14986 487, 3538 14986 491, 3538 14986 495, 3538 14986 505, 3538 14986 523, 3530 14965 551, 3530 14963 585, 3529 14958 617, 3526 14953 643, 3521 14944 661, 3512 14932 675, 3506 14924 686, 3496 14913 695, 3487 14909 703, 3479 14904 710, 3464 14897 716, 3456 14894 721, 3444 14890 727, 3436 14887 730, 3430 14887 733, 3418 14887 735, 3402 14887 733, 3390 14887 733, 3374 14891 731, 3360 14899 729, 3347 14908 729, 3330 14919 729, 3316 14933 729, 3303 14947 730, 3292 14961 730, 3282 14974 730, 3270 14986 731, 3260 15000 731, 3251 15015 732, 3242 15030 733, 3233 15046 733, 3223 15062 732, 3214 15080 732, 3208 15100 731, 3202 15122 733, 3197 15143 733, 3193 15164 735, 3191 15187 735, 3187 15211 735, 3184 15233 735, 3182 15252 735, 3182 15270 734, 3182 15288 734, 3182 15308 734, 3182 15332 734, 3182 15354 736, 3182 15370 737, 3182 15387 738, 3184 15404 737, 3189 15420 736, 3195 15441 736, 3202 15463 734, 3213 15483 733, 3223 15505 734, 3237 15530 733, 3253 15555 734, 3269 15583 733, 3286 15608 733, 3303 15634 732, 3322 15657 732, 3342 15678 731, 3362 15698 731, 3380 15715 731, 3398 15729 730, 3416 15744 730, 3434 15756 730, 3448 15766 730, 3464 15775 731, 3480 15784 734, 3496 15794 734, 3506 15800 734, 3519 15806 732, 3532 15810 732, 3544 15815 732, 3559 15821 735, 3573 15824 737, 3584 15826 740, 3594 15826 741, 3610 15826 741, 3627 15824 744, 3649 15816 743, 3670 15807 747, 3690 15799 750, 3710 15787 753, 3729 15773 755, 3747 15758 757, 3766 15741 760, 3782 15725 762, 3801 15709 763, 3817 15695 763, 3834 15680 762, 3849 15665 763, 3864 15650 764, 3878 15636 765, 3885 15627 766, 3896 15616 765, 3904 15611 766, 3909 15601 767, 3921 15588 768, 3928 15577 771, 3935 15559 774, 3943 15540 777, 3948 15519 781, 3951 15496 785, 3956 15470 792, 3958 15444 797, 3960 15416 802, 3963 15388 805, 3964 15366 809, 3966 15347 811, 3966 15336 815, 3966 15322 818, 3966 15308 821, 3966 15294 821, 3966 15282 821, 3966 15269 820, 3966 15257 821, 3966 15245 822, 3966 15233 825, 3966 15221 828, 3964 15204 829, 3958 15187 833, 3951 15167 832, 3941 15147 833, 3931 15127 832, 3921 15108 834, 3909 15090 836, 3899 15071 839, 3885 15054 840, 3875 15040 843, 3866 15025 845, 3855 15012 847, 3847 15003 850, 3838 14993 851, 3830 14982 852, 3818 14971 853, 3810 14962 854, 3801 14951 854, 3790 14941 854, 3778 14930 855, 3762 14916 856, 3747 14904 858, 3732 14894 859, 3715 14882 858, 3700 14870 858, 3688 14862 858, 3675 14854 858, 3668 14850 858, 3664 14846 861, 3653 14843 861, 3649 14841 859, 3638 14839 858, 3627 14836 854, 3622 14834 851, 3610 14834 847, 3604 14834 841, 3594 14834 832, 3584 14834 817, 3574 14839 793, 3567 14845 751, 3562 14848 667, 3555 14854 525, 3552 14858 233</trace>
  <trace timeOffset="14595.835" brushRef="#br0" contextRef="#ctx0"> 6723 14880 402, 6723 14880 449, 6723 14880 502, 6723 14880 552, 6723 14880 596, 6723 14880 629, 6723 14880 657, 6723 14880 681, 6638 14807 702, 6624 14795 723, 6612 14784 741, 6603 14775 759, 6593 14765 771, 6584 14757 782, 6576 14750 792, 6568 14742 798, 6561 14737 804, 6552 14732 809, 6548 14729 814, 6539 14725 818, 6535 14725 825, 6530 14722 829, 6518 14720 834, 6506 14720 838, 6495 14720 841, 6478 14722 844, 6461 14727 846, 6448 14732 848, 6429 14740 849, 6413 14750 850, 6399 14760 846, 6387 14772 847, 6375 14783 847, 6365 14792 847, 6357 14801 848, 6351 14807 848, 6344 14815 849, 6337 14826 849, 6331 14841 849, 6324 14861 848, 6314 14883 846, 6309 14908 847, 6302 14933 846, 6295 14959 846, 6290 14985 845, 6284 15011 846, 6278 15034 844, 6273 15059 844, 6269 15083 843, 6265 15105 843, 6263 15126 847, 6260 15149 846, 6257 15170 849, 6255 15187 849, 6255 15207 849, 6253 15226 850, 6253 15240 850, 6253 15259 850, 6253 15277 850, 6253 15296 849, 6257 15319 848, 6262 15338 848, 6269 15358 848, 6275 15375 849, 6284 15393 847, 6295 15412 846, 6304 15432 845, 6312 15451 845, 6324 15470 845, 6335 15487 846, 6348 15501 847, 6360 15516 847, 6372 15528 848, 6381 15537 848, 6390 15548 847, 6401 15558 847, 6409 15565 845, 6419 15575 845, 6431 15584 845, 6439 15588 845, 6452 15598 847, 6464 15605 847, 6474 15611 847, 6487 15616 847, 6503 15620 846, 6512 15623 846, 6525 15630 847, 6538 15633 847, 6548 15634 847, 6559 15637 847, 6571 15638 847, 6581 15642 847, 6593 15642 847, 6604 15643 848, 6609 15643 849, 6621 15643 849, 6626 15643 849, 6638 15643 849, 6648 15643 849, 6659 15643 849, 6672 15637 849, 6682 15634 849, 6695 15627 850, 6709 15620 849, 6721 15613 851, 6736 15604 852, 6753 15595 852, 6766 15586 852, 6781 15575 852, 6792 15565 852, 6807 15552 854, 6817 15540 854, 6830 15525 854, 6841 15511 856, 6853 15496 856, 6863 15481 856, 6873 15466 858, 6882 15451 858, 6889 15434 859, 6898 15417 860, 6903 15400 862, 6907 15387 864, 6912 15371 865, 6915 15357 864, 6917 15344 864, 6920 15327 865, 6921 15311 867, 6924 15300 870, 6925 15282 871, 6925 15265 873, 6925 15245 872, 6925 15220 876, 6924 15194 877, 6917 15168 881, 6909 15143 883, 6901 15115 887, 6887 15088 891, 6876 15059 893, 6863 15030 895, 6849 15003 896, 6835 14979 898, 6823 14958 899, 6815 14944 900, 6809 14936 899, 6804 14930 897, 6800 14927 894, 6795 14924 889, 6786 14921 883, 6782 14919 874, 6772 14918 862, 6760 14916 844, 6749 14916 820, 6736 14913 786, 6724 14909 730, 6706 14901 615, 6695 14891 387, 6678 14875 91</trace>
  <trace timeOffset="16258.93" brushRef="#br0" contextRef="#ctx0"> 4287 14968 381, 4287 14968 439, 4287 14968 500, 4287 14968 556, 4287 14968 603, 4287 14968 637, 4287 14968 663, 4287 14968 683, 4287 14968 699, 4287 14968 713, 4287 14968 726, 4280 14968 735, 4280 14968 746, 4280 14968 756, 4282 14968 766, 4287 14968 775, 4300 14968 783, 4318 14968 792, 4337 14968 798, 4363 14966 803, 4386 14965 807, 4404 14963 810, 4423 14963 812, 4443 14962 815, 4466 14961 819, 4495 14959 825, 4523 14958 829, 4551 14956 832, 4580 14954 836, 4611 14953 839, 4643 14950 842, 4677 14945 846, 4709 14939 849, 4746 14933 852, 4783 14927 855, 4819 14919 859, 4855 14911 863, 4890 14901 867, 4923 14894 868, 4952 14887 868, 4978 14883 870, 5004 14882 871, 5028 14880 871, 5053 14880 871, 5074 14880 871, 5090 14880 870, 5109 14880 871, 5127 14880 871, 5141 14880 869, 5160 14880 870, 5180 14880 871, 5193 14880 872, 5214 14880 872, 5231 14880 872, 5244 14880 872, 5265 14880 873, 5286 14880 874, 5300 14880 875, 5321 14879 875, 5341 14879 874, 5357 14879 874, 5378 14879 875, 5397 14879 875, 5416 14879 876, 5440 14880 877, 5461 14883 877, 5482 14887 877, 5502 14890 878, 5523 14891 878, 5545 14891 878, 5566 14891 879, 5588 14891 879, 5610 14891 880, 5634 14891 882, 5657 14890 885, 5680 14890 887, 5696 14887 889, 5716 14887 891, 5736 14887 891, 5756 14887 891, 5776 14887 892, 5793 14887 894, 5812 14884 895, 5823 14884 896, 5842 14883 897, 5853 14882 898, 5858 14880 898, 5870 14880 899, 5876 14880 900, 5880 14880 901, 5886 14880 902, 5886 14880 901, 5886 14879 903, 5886 14879 904, 5887 14879 905, 5889 14877 907, 5891 14877 908, 5893 14877 909, 5894 14877 911, 5896 14877 913, 5897 14877 915, 5899 14877 918, 5900 14875 920, 5900 14875 921, 5902 14875 922, 5902 14875 922, 5902 14870 921, 5894 14865 920, 5880 14858 919, 5864 14846 917, 5847 14837 916, 5831 14829 914, 5813 14819 910, 5798 14811 908, 5783 14801 902, 5771 14794 898, 5759 14787 894, 5751 14783 891, 5741 14779 888, 5731 14775 888, 5721 14772 886, 5712 14769 886, 5701 14766 885, 5691 14764 885, 5680 14762 886, 5669 14759 886, 5659 14757 886, 5648 14754 887, 5637 14751 888, 5627 14749 891, 5614 14744 891, 5598 14737 894, 5588 14733 895, 5571 14729 897, 5562 14725 899, 5550 14720 900, 5542 14718 902, 5537 14717 904, 5532 14715 905, 5532 14715 905, 5528 14713 907, 5523 14712 909, 5519 14711 911, 5516 14708 912, 5516 14708 912, 5514 14708 913, 5514 14708 914, 5514 14708 916, 5512 14708 918, 5512 14705 920, 5511 14705 919, 5511 14705 919, 5510 14705 918, 5510 14705 918, 5510 14705 920, 5510 14705 920, 5510 14705 922, 5511 14705 924, 5517 14705 924, 5528 14705 926, 5540 14705 927, 5552 14705 927, 5571 14708 927, 5588 14708 927, 5605 14711 928, 5622 14713 928, 5632 14715 928, 5646 14715 928, 5665 14718 927, 5676 14718 928, 5695 14720 928, 5707 14722 928, 5718 14725 928, 5730 14725 927, 5742 14727 925, 5753 14729 925, 5763 14732 925, 5773 14734 924, 5783 14737 927, 5792 14742 926, 5795 14744 927, 5800 14745 928, 5800 14745 927, 5800 14745 928, 5800 14745 929, 5802 14747 929, 5803 14747 930, 5805 14747 930, 5806 14749 931, 5808 14749 933, 5809 14749 935, 5810 14750 936, 5812 14750 938, 5813 14750 938, 5815 14751 940, 5816 14751 940, 5816 14751 940, 5818 14752 939, 5818 14752 936, 5819 14752 936, 5819 14754 936, 5821 14754 936, 5821 14754 935, 5821 14757 933, 5822 14757 930, 5822 14757 930, 5822 14757 930, 5823 14759 929, 5823 14759 928, 5823 14766 926, 5823 14779 926, 5816 14795 924, 5808 14819 922, 5795 14846 920, 5783 14875 918, 5767 14909 916, 5753 14944 915, 5736 14979 913, 5719 15013 912, 5701 15047 911, 5685 15076 910, 5667 15102 910, 5653 15123 910, 5644 15138 910, 5637 15150 911, 5632 15158 916, 5630 15161 917, 5628 15165 924, 5628 15165 924, 5627 15165 921, 5627 15165 925, 5627 15167 928, 5625 15167 930, 5625 15168 935, 5624 15170 931, 5624 15172 933, 5622 15172 932, 5622 15172 934, 5621 15175 935, 5621 15175 934, 5621 15175 933, 5621 15175 931, 5620 15175 930, 5620 15177 922, 5620 15177 915, 5620 15177 902, 5620 15177 877, 5618 15177 832, 5618 15177 716, 5616 15175 433, 5614 15170 105</trace>
  <trace timeOffset="23399.338" brushRef="#br0" contextRef="#ctx0"> 3434 8521 148, 3434 8521 188, 3434 8521 227, 3434 8521 260, 3434 8521 287, 3434 8521 309, 3434 8521 330, 3434 8521 346, 3434 8521 364, 3434 8521 381, 3434 8521 399, 3434 8521 420, 3434 8519 442, 3432 8518 465, 3427 8514 486, 3423 8508 509, 3421 8506 528, 3418 8502 545, 3414 8499 561, 3412 8495 575, 3409 8492 587, 3408 8489 595, 3403 8485 600, 3399 8482 603, 3393 8475 604, 3387 8470 606, 3380 8463 607, 3374 8457 608, 3366 8451 612, 3359 8445 615, 3350 8440 619, 3341 8436 623, 3330 8432 628, 3321 8428 633, 3308 8425 636, 3298 8424 638, 3285 8422 639, 3272 8422 640, 3260 8422 641, 3246 8422 643, 3233 8422 645, 3222 8422 646, 3210 8421 649, 3198 8421 652, 3192 8421 657, 3187 8421 665, 3181 8420 674, 3176 8418 683, 3171 8416 691, 3166 8416 697, 3166 8416 701, 3165 8415 705, 3165 8415 709, 3163 8415 711, 3156 8415 712, 3149 8415 714, 3143 8415 716, 3139 8415 718, 3133 8415 720, 3126 8415 720, 3112 8415 720, 3094 8415 719, 3082 8415 718, 3064 8416 718, 3048 8420 719, 3036 8421 720, 3020 8424 720, 3008 8425 721, 2996 8425 720, 2984 8427 720, 2971 8428 720, 2959 8430 721, 2949 8432 721, 2938 8433 721, 2928 8436 721, 2917 8439 720, 2908 8442 720, 2899 8445 720, 2890 8448 720, 2880 8451 719, 2876 8453 720, 2868 8456 720, 2864 8457 720, 2860 8459 721, 2850 8463 721, 2845 8465 721, 2841 8467 721, 2834 8470 722, 2831 8470 723, 2826 8472 724, 2821 8475 724, 2818 8477 724, 2814 8480 723, 2805 8485 723, 2796 8490 726, 2788 8497 724, 2777 8506 726, 2770 8511 726, 2759 8523 726, 2753 8528 724, 2745 8536 724, 2737 8545 723, 2728 8553 722, 2720 8562 721, 2714 8568 721, 2711 8572 722, 2702 8577 722, 2699 8580 723, 2694 8585 723, 2686 8591 722, 2679 8597 722, 2673 8603 723, 2663 8611 723, 2653 8620 722, 2646 8627 721, 2634 8636 721, 2626 8647 721, 2617 8659 722, 2604 8674 722, 2591 8695 722, 2577 8715 721, 2560 8741 721, 2543 8767 721, 2529 8793 721, 2514 8816 721, 2500 8838 722, 2491 8857 721, 2483 8872 720, 2477 8884 719, 2469 8898 718, 2466 8906 718, 2459 8920 718, 2455 8930 717, 2452 8938 718, 2449 8947 717, 2446 8957 717, 2445 8967 717, 2442 8979 718, 2437 8995 718, 2435 9014 719, 2432 9039 718, 2426 9061 719, 2423 9082 719, 2420 9099 719, 2419 9117 718, 2416 9136 717, 2414 9155 721, 2413 9174 720, 2412 9191 724, 2410 9203 724, 2410 9215 724, 2410 9230 724, 2410 9242 723, 2410 9254 723, 2410 9264 723, 2412 9281 724, 2413 9292 724, 2417 9308 724, 2422 9325 723, 2425 9342 724, 2432 9365 724, 2437 9387 724, 2442 9409 724, 2446 9431 726, 2450 9453 726, 2455 9472 728, 2459 9493 728, 2465 9513 728, 2468 9527 728, 2472 9542 727, 2477 9559 726, 2480 9569 728, 2484 9583 727, 2487 9593 728, 2492 9600 726, 2495 9607 724, 2500 9615 724, 2503 9622 723, 2507 9630 724, 2514 9644 724, 2524 9659 726, 2534 9679 724, 2545 9699 726, 2556 9716 726, 2566 9736 726, 2575 9755 728, 2586 9772 729, 2594 9793 730, 2602 9813 733, 2607 9826 732, 2614 9840 735, 2618 9853 734, 2621 9862 734, 2627 9876 735, 2634 9890 735, 2640 9902 739, 2649 9914 740, 2654 9926 740, 2662 9939 741, 2669 9949 739, 2680 9965 738, 2691 9978 738, 2702 9993 737, 2715 10008 738, 2727 10023 739, 2740 10038 739, 2751 10055 740, 2764 10072 741, 2776 10089 742, 2788 10106 743, 2796 10118 743, 2805 10128 744, 2811 10135 744, 2816 10140 745, 2821 10147 746, 2829 10154 747, 2838 10164 747, 2847 10174 747, 2857 10184 748, 2865 10193 748, 2876 10204 748, 2887 10214 749, 2899 10228 750, 2911 10243 751, 2925 10258 752, 2938 10273 756, 2951 10289 759, 2964 10302 760, 2973 10311 762, 2982 10319 762, 2992 10326 763, 3000 10333 765, 3012 10340 766, 3020 10345 768, 3029 10349 769, 3042 10357 767, 3051 10361 769, 3062 10369 770, 3077 10375 771, 3085 10380 775, 3100 10386 777, 3112 10392 778, 3122 10396 780, 3137 10403 781, 3152 10410 783, 3166 10415 785, 3184 10423 787, 3197 10430 792, 3210 10435 794, 3222 10439 798, 3233 10442 800, 3247 10447 801, 3262 10452 803, 3272 10456 805, 3289 10461 807, 3303 10464 811, 3314 10468 813, 3333 10473 815, 3350 10476 816, 3363 10478 816, 3386 10483 817, 3404 10488 820, 3422 10493 825, 3439 10498 826, 3451 10503 832, 3467 10507 831, 3481 10512 833, 3499 10517 833, 3513 10521 834, 3530 10525 836, 3544 10528 836, 3558 10532 838, 3576 10536 838, 3593 10537 839, 3603 10539 840, 3622 10542 841, 3639 10544 842, 3655 10547 843, 3672 10548 844, 3688 10551 845, 3705 10554 846, 3717 10555 846, 3733 10559 846, 3750 10562 848, 3761 10563 849, 3778 10568 851, 3788 10571 852, 3798 10572 852, 3808 10575 852, 3817 10579 853, 3828 10582 854, 3837 10582 856, 3845 10586 858, 3850 10587 858, 3862 10589 859, 3867 10589 858, 3878 10590 860, 3890 10590 861, 3902 10590 862, 3914 10592 864, 3926 10592 864, 3938 10592 865, 3953 10592 865, 3972 10592 865, 3986 10592 866, 4006 10592 866, 4026 10592 867, 4045 10592 867, 4071 10594 867, 4086 10594 867, 4106 10594 867, 4125 10594 867, 4145 10597 867, 4170 10597 868, 4186 10597 868, 4203 10599 869, 4219 10599 869, 4233 10601 868, 4253 10601 869, 4271 10602 868, 4284 10602 869, 4304 10602 870, 4324 10604 870, 4344 10604 871, 4363 10604 871, 4382 10604 870, 4401 10604 871, 4421 10604 871, 4446 10604 872, 4464 10604 872, 4482 10604 872, 4501 10604 871, 4514 10604 872, 4535 10604 871, 4553 10604 871, 4572 10604 871, 4592 10604 871, 4608 10604 871, 4631 10604 872, 4654 10606 873, 4683 10607 873, 4709 10607 873, 4738 10609 873, 4761 10609 873, 4779 10609 873, 4798 10609 876, 4809 10609 876, 4825 10609 876, 4839 10609 877, 4854 10609 875, 4874 10607 875, 4885 10606 875, 4904 10604 875, 4914 10602 876, 4927 10601 877, 4937 10599 875, 4950 10597 875, 4965 10594 876, 4975 10594 876, 4992 10590 877, 5008 10587 878, 5020 10586 878, 5034 10582 878, 5049 10579 879, 5057 10575 880, 5071 10571 880, 5085 10567 880, 5095 10563 881, 5109 10559 881, 5122 10554 882, 5134 10551 882, 5147 10545 884, 5163 10539 884, 5176 10533 885, 5196 10524 886, 5214 10517 886, 5231 10505 883, 5250 10495 885, 5271 10483 883, 5294 10469 886, 5317 10456 888, 5341 10442 891, 5364 10428 891, 5387 10415 891, 5408 10401 892, 5428 10390 891, 5445 10380 891, 5456 10372 891, 5468 10365 892, 5479 10358 893, 5487 10353 894, 5500 10345 896, 5511 10336 896, 5523 10326 896, 5536 10318 897, 5546 10309 896, 5559 10297 896, 5571 10285 897, 5585 10268 896, 5601 10253 896, 5616 10236 897, 5631 10219 896, 5648 10199 898, 5666 10176 898, 5686 10154 899, 5705 10128 900, 5723 10103 901, 5741 10082 901, 5756 10061 900, 5770 10044 898, 5779 10032 898, 5787 10022 899, 5795 10010 900, 5802 10002 899, 5808 9990 898, 5812 9982 897, 5816 9975 897, 5819 9965 898, 5822 9958 899, 5827 9949 900, 5828 9939 901, 5832 9931 902, 5832 9926 903, 5833 9915 904, 5833 9910 905, 5833 9897 906, 5833 9885 903, 5833 9871 905, 5833 9859 901, 5833 9846 900, 5833 9828 902, 5832 9814 902, 5828 9796 903, 5827 9779 904, 5823 9767 904, 5821 9750 905, 5819 9740 906, 5816 9728 905, 5813 9711 907, 5810 9703 906, 5805 9688 907, 5798 9674 907, 5795 9665 907, 5787 9650 908, 5782 9636 907, 5776 9627 907, 5767 9612 907, 5760 9600 908, 5756 9590 912, 5747 9578 913, 5742 9568 913, 5737 9559 913, 5731 9549 910, 5727 9540 910, 5722 9532 912, 5716 9524 912, 5707 9512 912, 5698 9500 912, 5685 9485 909, 5672 9471 908, 5660 9457 908, 5646 9443 907, 5632 9428 909, 5618 9414 909, 5602 9399 909, 5585 9380 910, 5569 9361 909, 5550 9343 909, 5534 9326 911, 5517 9310 910, 5502 9296 910, 5487 9283 911, 5477 9274 911, 5464 9264 912, 5452 9257 911, 5442 9251 911, 5429 9242 910, 5417 9232 910, 5410 9227 913, 5396 9218 914, 5383 9208 910, 5367 9199 912, 5349 9189 908, 5331 9178 908, 5316 9169 909, 5300 9158 909, 5286 9149 909, 5270 9139 909, 5257 9128 908, 5240 9117 908, 5225 9107 908, 5208 9097 909, 5189 9087 909, 5173 9077 909, 5154 9065 909, 5137 9056 908, 5122 9049 909, 5109 9041 910, 5099 9036 911, 5090 9032 911, 5080 9026 912, 5071 9022 910, 5056 9014 911, 5047 9010 911, 5033 9002 912, 5020 8994 913, 5012 8990 913, 4998 8981 913, 4988 8972 914, 4980 8965 914, 4968 8955 915, 4957 8946 915, 4946 8935 915, 4933 8923 915, 4917 8911 915, 4903 8899 916, 4887 8889 916, 4872 8876 916, 4854 8865 916, 4836 8855 916, 4816 8844 915, 4793 8833 916, 4771 8823 915, 4748 8811 915, 4726 8799 916, 4705 8786 915, 4684 8776 916, 4663 8764 916, 4641 8753 915, 4622 8741 915, 4603 8731 916, 4586 8720 916, 4568 8710 916, 4551 8702 916, 4535 8693 916, 4517 8683 916, 4501 8674 916, 4488 8668 915, 4475 8661 915, 4459 8654 915, 4446 8647 914, 4430 8639 915, 4417 8632 915, 4404 8624 915, 4387 8617 916, 4371 8607 916, 4355 8600 917, 4337 8591 916, 4321 8584 915, 4304 8576 915, 4287 8567 915, 4267 8557 915, 4249 8548 914, 4232 8538 914, 4213 8528 912, 4195 8519 914, 4177 8511 913, 4158 8506 913, 4141 8499 913, 4121 8494 912, 4101 8487 912, 4086 8482 910, 4073 8477 910, 4055 8472 910, 4039 8467 910, 4016 8459 910, 3995 8451 909, 3973 8443 909, 3958 8439 910, 3943 8433 910, 3928 8427 911, 3914 8421 910, 3899 8415 910, 3885 8410 910, 3875 8406 909, 3866 8403 910, 3855 8400 911, 3844 8397 909, 3833 8393 909, 3821 8393 909, 3810 8390 909, 3798 8390 911, 3787 8388 911, 3775 8386 910, 3762 8385 909, 3749 8385 908, 3737 8385 908, 3723 8385 908, 3710 8385 908, 3694 8385 907, 3681 8385 907, 3664 8385 905, 3645 8385 905, 3630 8385 905, 3609 8385 906, 3591 8385 907, 3571 8385 907, 3544 8385 908, 3523 8385 907, 3504 8385 907, 3486 8386 908, 3468 8388 906, 3456 8390 906, 3436 8390 906, 3418 8393 906, 3398 8395 905, 3374 8398 904, 3350 8403 903, 3325 8407 901, 3302 8412 902, 3280 8416 902, 3259 8421 905, 3243 8424 906, 3227 8427 905, 3208 8430 904, 3191 8435 903, 3166 8439 902, 3150 8442 903, 3133 8447 902, 3122 8448 901, 3110 8451 900, 3098 8453 898, 3087 8454 898, 3075 8457 898, 3071 8457 896, 3065 8459 894, 3065 8459 889, 3064 8459 882, 3064 8459 871, 3062 8459 854, 3061 8460 827, 3061 8460 781, 3055 8460 694, 3049 8459 540, 3040 8448 242</trace>
  <trace timeOffset="29298.676" brushRef="#br0" contextRef="#ctx0"> 2887 13641 282, 2887 13641 363, 2887 13641 437, 2887 13641 505, 2887 13641 562, 2887 13641 609, 2850 13565 640, 2844 13550 665, 2841 13542 683, 2840 13537 697, 2838 13533 711, 2838 13533 722, 2837 13531 730, 2837 13531 734, 2837 13530 735, 2835 13530 731, 2835 13530 727, 2835 13533 724, 2835 13554 721, 2841 13585 721, 2848 13631 721, 2857 13682 721, 2864 13733 722, 2871 13784 721, 2877 13834 723, 2883 13879 722, 2887 13918 726, 2890 13943 728, 2891 13963 729, 2891 13975 731, 2891 13980 731, 2892 13987 733, 2892 13987 737, 2892 13987 743, 2892 13987 751, 2892 13987 761, 2892 13987 768, 2892 13987 775, 2890 13975 779, 2880 13958 780, 2868 13929 783, 2857 13896 786, 2841 13858 785, 2825 13815 792, 2806 13769 794, 2786 13722 800, 2767 13675 806, 2748 13626 810, 2731 13580 814, 2718 13536 815, 2708 13496 817, 2700 13459 817, 2699 13425 818, 2699 13398 817, 2702 13375 817, 2715 13355 815, 2731 13341 812, 2753 13329 808, 2777 13322 803, 2803 13322 798, 2831 13322 792, 2858 13329 787, 2886 13343 783, 2909 13363 778, 2929 13387 774, 2948 13414 770, 2959 13447 765, 2967 13479 765, 2971 13516 763, 2971 13551 765, 2971 13584 767, 2965 13612 769, 2955 13639 773, 2941 13660 776, 2928 13677 779, 2916 13689 784, 2903 13698 786, 2896 13704 790, 2891 13707 792, 2887 13710 792, 2887 13710 790, 2886 13710 786, 2886 13710 779, 2883 13710 768, 2881 13712 742, 2880 13712 694, 2879 13712 619, 2879 13714 514, 2879 13714 364, 2879 13714 157</trace>
  <trace timeOffset="29663.697" brushRef="#br0" contextRef="#ctx0"> 2973 13534 380, 2973 13534 405, 2973 13534 424, 2973 13534 441, 2973 13534 462, 2973 13534 487, 2973 13534 513, 2973 13534 539, 2990 13621 558, 2999 13651 575, 3010 13682 590, 3020 13709 604, 3030 13734 616, 3042 13759 627, 3052 13781 634, 3062 13801 639, 3075 13821 644, 3087 13841 646, 3098 13861 652, 3110 13879 652, 3120 13896 654, 3127 13906 654, 3137 13915 653, 3143 13921 653, 3146 13923 653, 3150 13926 653, 3155 13926 656, 3162 13926 663, 3171 13924 672, 3182 13912 681, 3191 13893 689, 3201 13866 695, 3207 13837 696, 3210 13803 701, 3211 13768 704, 3211 13733 713, 3211 13700 723, 3203 13667 733, 3195 13634 742, 3184 13604 747, 3173 13578 752, 3165 13558 753, 3160 13548 754, 3159 13543 756, 3159 13543 755, 3159 13542 753, 3159 13542 749, 3159 13540 742, 3156 13539 734, 3156 13539 722, 3155 13537 708, 3155 13537 688, 3152 13537 660, 3152 13537 615, 3152 13537 539, 3152 13537 424, 3152 13537 234</trace>
  <trace timeOffset="29991.715" brushRef="#br0" contextRef="#ctx0"> 3344 13646 298, 3344 13646 336, 3344 13646 374, 3359 13736 411, 3360 13764 447, 3362 13789 477, 3363 13808 510, 3363 13820 537, 3363 13825 561, 3363 13825 580, 3363 13825 598, 3363 13825 618, 3363 13827 636, 3363 13827 651, 3363 13827 660, 3353 13815 670, 3341 13796 675, 3325 13766 683, 3312 13736 693, 3299 13704 700, 3289 13672 705, 3280 13641 709, 3272 13609 712, 3268 13582 713, 3266 13562 715, 3265 13545 713, 3265 13533 711, 3265 13522 708, 3269 13510 704, 3275 13503 700, 3286 13491 694, 3301 13483 686, 3318 13476 670, 3339 13469 640, 3353 13464 582, 3374 13462 491, 3393 13459 336, 3413 13459 79</trace>
  <trace timeOffset="30197.727" brushRef="#br0" contextRef="#ctx0"> 3285 13786 390, 3285 13786 397, 3285 13786 411, 3285 13786 434, 3285 13786 459, 3285 13786 481, 3285 13786 497, 3285 13786 504, 3285 13786 505, 3285 13786 501, 3363 13721 491, 3376 13712 475, 3386 13704 437, 3398 13697 359, 3408 13690 203</trace>
  <trace timeOffset="32010.83" brushRef="#br0" contextRef="#ctx0"> 3239 14284 335, 3239 14284 423, 3239 14284 503, 3239 14284 569, 3239 14284 616, 3239 14284 646, 3239 14284 668, 3239 14284 684, 3239 14284 699, 3239 14284 714, 3233 14212 727, 3222 14192 738, 3211 14171 748, 3198 14154 755, 3182 14137 761, 3169 14122 766, 3159 14110 771, 3146 14103 775, 3139 14098 778, 3133 14097 779, 3125 14096 780, 3120 14096 779, 3111 14096 777, 3100 14105 775, 3090 14118 771, 3078 14137 767, 3069 14159 764, 3061 14185 761, 3054 14212 759, 3048 14237 756, 3042 14262 754, 3036 14287 754, 3032 14304 753, 3032 14323 753, 3030 14337 753, 3030 14343 752, 3030 14355 751, 3030 14362 750, 3030 14366 749, 3030 14372 748, 3030 14372 746, 3030 14374 743, 3032 14376 740, 3036 14379 737, 3046 14382 735, 3052 14382 734, 3064 14382 734, 3081 14382 735, 3094 14375 736, 3112 14366 737, 3126 14357 738, 3139 14345 739, 3150 14333 740, 3160 14318 741, 3169 14304 743, 3176 14284 744, 3184 14266 746, 3192 14244 748, 3199 14223 750, 3205 14202 752, 3210 14187 755, 3214 14171 757, 3217 14161 759, 3220 14156 761, 3221 14151 763, 3221 14151 763, 3221 14151 761, 3221 14151 759, 3222 14151 757, 3227 14154 756, 3233 14166 757, 3243 14188 759, 3253 14217 759, 3263 14249 760, 3272 14282 759, 3278 14316 760, 3286 14347 760, 3291 14379 761, 3296 14409 762, 3301 14439 764, 3305 14466 768, 3308 14483 769, 3312 14502 774, 3314 14514 772, 3316 14525 773, 3318 14538 774, 3319 14541 774, 3321 14553 775, 3322 14558 775, 3322 14561 774, 3323 14566 773, 3323 14566 770, 3323 14566 767, 3323 14566 764, 3323 14568 755, 3325 14570 736, 3325 14570 697, 3325 14570 621, 3325 14570 477, 3327 14570 216</trace>
  <trace timeOffset="32398.854" brushRef="#br0" contextRef="#ctx0"> 3403 14217 439, 3403 14217 460, 3403 14217 490, 3403 14217 525, 3403 14217 554, 3402 14304 577, 3402 14329 594, 3404 14357 604, 3411 14383 615, 3419 14408 621, 3428 14433 623, 3438 14457 628, 3450 14478 629, 3461 14497 632, 3474 14514 633, 3483 14525 628, 3493 14534 622, 3500 14541 616, 3504 14541 608, 3509 14545 602, 3513 14545 599, 3523 14543 598, 3532 14539 601, 3542 14529 604, 3550 14517 610, 3555 14502 612, 3562 14480 617, 3564 14460 619, 3567 14443 627, 3567 14423 636, 3567 14402 646, 3567 14383 660, 3562 14355 677, 3552 14333 697, 3544 14313 719, 3532 14294 740, 3518 14277 759, 3504 14264 771, 3489 14252 781, 3477 14243 787, 3464 14237 793, 3457 14234 796, 3453 14232 798, 3448 14231 797, 3442 14231 795, 3436 14231 790, 3427 14231 782, 3416 14234 773, 3409 14241 760, 3399 14254 737, 3395 14262 701, 3387 14276 645, 3385 14284 561, 3383 14289 416, 3382 14297 173</trace>
  <trace timeOffset="32815.88" brushRef="#br0" contextRef="#ctx0"> 3723 14514 515, 3723 14514 569, 3723 14514 619, 3723 14514 656, 3723 14514 677, 3723 14514 686, 3723 14514 688, 3723 14514 693, 3723 14514 693, 3708 14433 699, 3714 14404 705, 3721 14372 711, 3730 14337 716, 3742 14301 718, 3752 14266 721, 3764 14231 723, 3775 14197 726, 3785 14166 726, 3796 14134 727, 3807 14107 728, 3817 14080 732, 3828 14055 736, 3837 14033 741, 3843 14016 747, 3849 14000 752, 3852 13991 756, 3853 13984 761, 3855 13975 764, 3855 13970 769, 3855 13963 773, 3855 13958 776, 3855 13958 777, 3855 13958 775, 3855 13958 771, 3855 13955 760, 3855 13955 740, 3855 13953 703, 3855 13953 643, 3855 13948 542, 3849 13946 386, 3838 13943 116</trace>
  <trace timeOffset="33222.9" brushRef="#br0" contextRef="#ctx0"> 3588 13715 571, 3588 13715 608, 3588 13715 645, 3588 13715 676, 3588 13715 698, 3588 13715 713, 3503 13759 720, 3494 13779 726, 3487 13803 733, 3483 13829 735, 3483 13858 742, 3483 13886 743, 3487 13916 742, 3497 13943 743, 3507 13970 741, 3521 13994 739, 3538 14014 736, 3555 14030 732, 3571 14045 727, 3585 14052 722, 3599 14056 718, 3614 14058 715, 3627 14058 715, 3645 14050 715, 3659 14038 717, 3672 14021 719, 3684 14001 722, 3693 13982 724, 3700 13958 728, 3705 13936 732, 3708 13914 736, 3708 13891 742, 3708 13869 745, 3703 13849 751, 3694 13829 754, 3684 13812 760, 3670 13796 763, 3659 13786 769, 3649 13779 774, 3641 13774 778, 3636 13772 783, 3633 13771 783, 3633 13771 781, 3627 13771 778, 3623 13771 771, 3614 13771 764, 3603 13779 759, 3596 13796 742, 3590 13817 718, 3585 13842 673, 3584 13862 592, 3584 13886 465, 3584 13909 222</trace>
  <trace timeOffset="33658.926" brushRef="#br0" contextRef="#ctx0"> 3862 14309 457, 3862 14309 509, 3862 14309 555, 3862 14309 592, 3862 14309 615, 3863 14391 627, 3864 14402 631, 3869 14419 632, 3875 14434 631, 3881 14448 628, 3885 14460 627, 3896 14470 622, 3902 14478 622, 3909 14480 619, 3918 14485 620, 3922 14487 621, 3931 14487 625, 3940 14487 629, 3950 14485 632, 3961 14476 638, 3972 14466 642, 3980 14452 648, 3986 14439 658, 3993 14425 669, 3998 14414 681, 3999 14402 695, 4001 14384 710, 4001 14372 724, 4001 14352 737, 4001 14333 749, 3999 14314 759, 3993 14289 769, 3986 14266 777, 3975 14241 785, 3966 14219 795, 3954 14200 803, 3941 14180 810, 3933 14166 817, 3922 14154 821, 3914 14149 825, 3909 14146 826, 3907 14144 825, 3901 14144 821, 3890 14147 815, 3878 14159 804, 3863 14180 785, 3849 14205 744, 3838 14235 663, 3828 14266 453, 3818 14294 149</trace>
  <trace timeOffset="57823.31" brushRef="#br0" contextRef="#ctx0"> 3149 12758 167, 3149 12758 200, 3149 12758 231, 3149 12758 259, 3149 12758 287, 3149 12758 315, 3149 12758 342, 3149 12758 366, 3149 12758 391, 3149 12758 417, 3139 12758 446, 3139 12758 476, 3137 12758 506, 3137 12758 536, 3136 12758 561, 3136 12758 580, 3133 12758 597, 3133 12758 610, 3133 12758 619, 3133 12758 625, 3133 12758 631, 3133 12758 633, 3133 12758 637, 3133 12758 640, 3133 12758 645, 3133 12758 650, 3139 12758 655, 3146 12758 660, 3160 12758 665, 3172 12758 668, 3185 12758 670, 3203 12758 673, 3217 12758 677, 3237 12759 681, 3256 12759 685, 3273 12759 689, 3298 12759 693, 3321 12759 695, 3344 12760 698, 3366 12760 701, 3387 12760 703, 3411 12760 705, 3434 12760 708, 3456 12762 709, 3480 12763 711, 3504 12763 712, 3529 12763 714, 3552 12763 715, 3578 12763 717, 3606 12763 719, 3633 12763 722, 3664 12763 726, 3693 12762 727, 3724 12760 727, 3755 12759 729, 3788 12758 732, 3821 12758 735, 3855 12755 740, 3890 12755 742, 3925 12753 744, 3960 12751 746, 3996 12748 749, 4034 12746 753, 4073 12746 756, 4110 12743 760, 4148 12743 763, 4186 12743 766, 4226 12741 769, 4265 12738 772, 4306 12736 774, 4346 12733 777, 4386 12731 778, 4429 12729 780, 4475 12726 783, 4521 12726 786, 4572 12724 790, 4625 12724 793, 4679 12724 794, 4732 12724 796, 4787 12724 798, 4839 12724 800, 4890 12724 802, 4939 12724 802, 4988 12721 802, 5034 12719 802, 5082 12716 803, 5127 12714 804, 5174 12709 806, 5219 12707 807, 5265 12704 807, 5311 12700 808, 5357 12695 807, 5401 12691 808, 5446 12686 808, 5487 12683 808, 5528 12680 809, 5566 12677 808, 5602 12674 808, 5637 12672 808, 5670 12671 808, 5702 12669 810, 5732 12669 810, 5760 12669 810, 5786 12669 811, 5805 12669 810, 5821 12669 810, 5833 12669 810, 5845 12669 808, 5858 12669 808, 5865 12669 809, 5876 12669 809, 5881 12669 811, 5887 12669 811, 5894 12671 811, 5894 12671 812, 5894 12671 813, 5894 12671 816, 5896 12671 819, 5897 12672 822, 5899 12672 825, 5900 12672 827, 5902 12672 829, 5903 12672 833, 5905 12672 836, 5905 12672 838, 5906 12672 840, 5906 12672 841, 5907 12672 842, 5907 12672 843, 5909 12672 843, 5909 12672 845, 5910 12672 845, 5910 12672 846, 5910 12672 846, 5912 12672 846, 5912 12672 846, 5912 12672 847, 5913 12672 846, 5913 12672 847, 5913 12672 847, 5913 12672 846, 5913 12672 846, 5915 12672 846, 5915 12672 844, 5915 12672 845, 5915 12672 844, 5915 12672 844, 5915 12672 843, 5915 12672 835, 5915 12672 816, 5915 12664 764, 5907 12644 631, 5899 12605 327, 5887 12543 11</trace>
  <trace timeOffset="68519.92" brushRef="#br0" contextRef="#ctx0"> 8798 7993 240, 8798 7993 261, 8798 7993 284, 8798 7993 307, 8798 7993 331, 8798 7993 356, 8798 7993 382, 8798 7993 410, 8798 7993 441, 8798 7993 473, 8798 7993 507, 8809 7979 539, 8809 7978 564, 8809 7977 585, 8809 7970 600, 8809 7964 611, 8809 7953 620, 8805 7938 631, 8796 7925 639, 8783 7911 646, 8766 7899 656, 8748 7887 668, 8727 7876 678, 8704 7868 690, 8679 7863 697, 8654 7860 702, 8627 7860 703, 8601 7860 703, 8574 7860 703, 8549 7868 702, 8526 7875 703, 8504 7883 703, 8484 7895 703, 8465 7905 703, 8449 7918 703, 8433 7934 703, 8420 7952 705, 8407 7972 705, 8399 7996 705, 8390 8025 706, 8381 8057 704, 8373 8092 706, 8368 8129 709, 8363 8170 712, 8361 8211 717, 8358 8254 722, 8355 8295 724, 8353 8337 729, 8352 8378 733, 8352 8415 737, 8352 8450 745, 8352 8482 746, 8355 8514 752, 8361 8540 752, 8365 8557 754, 8370 8572 756, 8373 8582 759, 8373 8586 759, 8378 8595 760, 8381 8600 761, 8382 8603 762, 8383 8607 762, 8383 8607 762, 8383 8607 764, 8383 8607 763, 8383 8607 763, 8385 8609 763, 8385 8609 760, 8385 8609 755, 8378 8601 748, 8370 8588 737, 8359 8572 726, 8352 8560 710, 8344 8548 694, 8339 8540 674, 8333 8531 651, 8328 8523 621, 8322 8515 586, 8312 8508 532, 8310 8506 462, 8303 8499 355, 8299 8499 192</trace>
  <trace timeOffset="69430.97" brushRef="#br0" contextRef="#ctx0"> 8310 8508 336, 8310 8508 358, 8310 8508 380, 8310 8508 405, 8196 8416 429, 8148 8398 448, 8091 8383 462, 8025 8373 472, 7953 8365 480, 7875 8364 489, 7791 8364 498, 7702 8371 504, 7609 8386 511, 7512 8406 520, 7412 8430 536, 7311 8459 552, 7212 8487 569, 7112 8518 582, 7007 8550 595, 6905 8582 608, 6800 8614 618, 6694 8647 628, 6590 8681 635, 6486 8717 642, 6384 8754 649, 6284 8794 656, 6191 8835 664, 6104 8876 672, 6023 8918 679, 5950 8957 687, 5887 8995 694, 5833 9032 702, 5787 9070 708, 5748 9107 713, 5716 9144 721, 5691 9182 723, 5672 9223 728, 5662 9266 729, 5659 9308 730, 5659 9353 734, 5667 9394 737, 5686 9436 741, 5713 9475 743, 5747 9512 746, 5787 9547 746, 5836 9578 748, 5893 9610 749, 5956 9636 751, 6027 9662 753, 6104 9686 754, 6184 9707 753, 6267 9728 753, 6357 9748 753, 6450 9769 753, 6546 9786 756, 6648 9803 757, 6753 9818 760, 6863 9831 761, 6973 9838 761, 7088 9843 761, 7206 9843 762, 7327 9843 762, 7449 9835 759, 7570 9821 760, 7696 9806 757, 7820 9789 759, 7946 9767 759, 8073 9745 759, 8200 9723 759, 8328 9701 759, 8455 9682 759, 8582 9664 759, 8708 9647 759, 8831 9630 759, 8952 9615 759, 9072 9602 759, 9191 9586 759, 9307 9573 759, 9422 9557 759, 9531 9542 759, 9636 9524 757, 9733 9506 757, 9826 9485 757, 9914 9462 757, 9996 9436 759, 10073 9411 759, 10145 9382 760, 10210 9353 761, 10268 9324 762, 10320 9292 762, 10368 9261 764, 10407 9227 767, 10439 9194 766, 10463 9164 770, 10480 9136 771, 10489 9105 774, 10489 9077 780, 10489 9044 783, 10476 9010 787, 10453 8973 792, 10421 8931 795, 10385 8886 797, 10337 8840 799, 10282 8791 799, 10219 8743 799, 10150 8695 799, 10076 8649 801, 9997 8606 802, 9915 8567 801, 9827 8533 803, 9734 8506 800, 9635 8485 802, 9529 8470 803, 9419 8459 804, 9303 8454 804, 9186 8453 806, 9066 8453 807, 8944 8453 809, 8819 8453 811, 8693 8457 814, 8569 8462 817, 8444 8467 821, 8322 8472 825, 8200 8477 828, 8079 8480 831, 7962 8482 834, 7848 8485 835, 7736 8487 837, 7628 8492 840, 7521 8499 840, 7417 8507 842, 7316 8519 840, 7220 8535 839, 7128 8550 837, 7046 8568 835, 6967 8588 834, 6896 8609 833, 6830 8629 833, 6776 8649 832, 6729 8668 828, 6694 8686 823, 6668 8702 813, 6652 8710 799, 6648 8724 776, 6650 8734 735, 6674 8746 653, 6713 8759 469, 6765 8767 171</trace>
  <trace timeOffset="71492.086" brushRef="#br0" contextRef="#ctx0"> 18804 8577 166, 18804 8577 181, 18804 8577 212, 18804 8577 253, 18804 8577 297, 18804 8577 336, 18804 8577 370, 18804 8577 398, 18804 8577 422, 18804 8577 445, 18741 8535 462, 18718 8526 475, 18695 8518 484, 18668 8508 492, 18640 8501 502, 18603 8494 515, 18567 8487 528, 18523 8485 542, 18477 8482 557, 18425 8482 569, 18370 8482 581, 18309 8487 592, 18244 8495 600, 18178 8504 609, 18108 8515 615, 18037 8528 620, 17965 8545 627, 17890 8560 629, 17818 8576 635, 17742 8591 641, 17666 8606 646, 17589 8621 652, 17511 8635 660, 17436 8649 668, 17361 8661 676, 17291 8674 685, 17226 8686 695, 17164 8698 705, 17107 8712 716, 17053 8727 724, 17002 8746 730, 16952 8765 734, 16904 8788 737, 16860 8814 739, 16816 8843 739, 16775 8874 740, 16736 8908 738, 16698 8943 739, 16663 8978 737, 16631 9014 738, 16600 9049 738, 16572 9085 739, 16547 9122 743, 16524 9158 743, 16503 9193 746, 16487 9228 747, 16475 9264 750, 16465 9296 753, 16460 9331 756, 16455 9368 759, 16453 9404 762, 16453 9443 765, 16455 9480 766, 16464 9518 769, 16476 9554 770, 16492 9590 772, 16509 9622 774, 16532 9651 777, 16560 9681 779, 16593 9706 784, 16631 9726 789, 16675 9747 794, 16722 9762 798, 16774 9776 802, 16829 9789 805, 16886 9801 807, 16946 9811 810, 17007 9821 812, 17070 9831 817, 17134 9840 820, 17197 9849 825, 17261 9856 825, 17326 9864 825, 17393 9871 825, 17459 9878 825, 17525 9885 827, 17592 9890 829, 17659 9895 831, 17727 9898 833, 17799 9902 832, 17870 9903 833, 17948 9905 834, 18026 9906 835, 18107 9907 837, 18188 9910 839, 18269 9914 839, 18351 9917 840, 18432 9919 840, 18512 9922 841, 18591 9927 842, 18669 9932 841, 18747 9936 842, 18824 9941 842, 18898 9948 841, 18970 9953 842, 19044 9960 841, 19115 9965 840, 19185 9970 841, 19258 9973 841, 19330 9976 844, 19403 9976 845, 19476 9976 846, 19552 9976 847, 19627 9975 847, 19704 9968 849, 19780 9963 849, 19856 9956 850, 19931 9949 851, 20009 9939 851, 20086 9932 850, 20161 9922 851, 20235 9914 852, 20306 9906 852, 20378 9898 854, 20446 9890 854, 20513 9883 854, 20579 9876 854, 20645 9868 854, 20709 9859 854, 20770 9850 856, 20829 9840 853, 20883 9829 856, 20936 9818 853, 20985 9808 854, 21032 9796 855, 21078 9784 854, 21121 9769 858, 21163 9755 858, 21203 9736 858, 21243 9716 859, 21283 9696 860, 21319 9671 860, 21354 9647 862, 21386 9619 862, 21416 9593 863, 21444 9564 864, 21467 9536 864, 21486 9510 863, 21504 9486 865, 21517 9463 864, 21529 9443 865, 21538 9421 865, 21544 9399 865, 21551 9377 866, 21555 9356 866, 21558 9333 867, 21561 9310 868, 21561 9293 868, 21561 9274 871, 21561 9251 872, 21561 9228 870, 21561 9196 872, 21558 9167 867, 21552 9139 869, 21548 9110 870, 21543 9082 870, 21538 9053 872, 21533 9024 872, 21525 8995 872, 21517 8968 874, 21507 8943 876, 21495 8918 878, 21481 8890 882, 21464 8864 884, 21442 8840 886, 21419 8815 888, 21393 8791 889, 21366 8767 891, 21337 8743 889, 21306 8720 889, 21275 8697 891, 21240 8676 891, 21203 8656 891, 21163 8638 891, 21123 8620 891, 21079 8603 891, 21030 8586 891, 20981 8572 891, 20924 8557 892, 20865 8545 892, 20802 8535 892, 20739 8524 895, 20671 8515 893, 20604 8507 895, 20536 8499 892, 20468 8490 892, 20399 8482 889, 20330 8475 891, 20261 8470 889, 20190 8463 889, 20121 8457 889, 20051 8453 891, 19982 8448 891, 19913 8445 891, 19845 8442 892, 19777 8439 891, 19710 8438 891, 19643 8438 891, 19576 8438 891, 19511 8438 891, 19446 8438 891, 19379 8438 891, 19314 8438 891, 19250 8438 889, 19184 8438 889, 19119 8438 891, 19052 8440 891, 18985 8445 891, 18919 8450 891, 18850 8456 891, 18785 8463 891, 18720 8472 891, 18659 8482 893, 18603 8492 891, 18552 8504 894, 18504 8515 891, 18462 8524 891, 18424 8533 891, 18389 8543 891, 18357 8550 892, 18330 8557 892, 18308 8562 892, 18286 8567 892, 18266 8572 893, 18252 8576 893, 18238 8580 892, 18225 8586 891, 18216 8589 891, 18201 8595 892, 18188 8601 892, 18175 8609 891, 18163 8615 889, 18150 8622 885, 18139 8632 884, 18131 8638 882, 18118 8647 879, 18113 8653 873, 18108 8656 863, 18105 8661 846, 18105 8661 820, 18104 8661 776, 18104 8661 698, 18104 8661 562, 18116 8659 336, 18136 8641 38</trace>
</ink>
</file>

<file path=ppt/ink/ink24.xml><?xml version="1.0" encoding="utf-8"?>
<ink xmlns="http://www.w3.org/2003/InkML">
  <definitions>
    <brush xml:id="br1">
      <brushProperty name="width" value="0.05292" units="cm"/>
      <brushProperty name="height" value="0.05292" units="cm"/>
    </brush>
    <brush xml:id="br0">
      <brushProperty name="color" value="#C0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9423 2394 179, 9423 2394 196, 9423 2394 216, 9423 2394 237, 9337 2382 261, 9318 2380 282, 9305 2380 306, 9285 2380 328, 9273 2380 352, 9261 2380 379, 9250 2380 405, 9244 2380 431, 9240 2380 455, 9240 2380 475, 9237 2380 492, 9237 2380 509, 9237 2380 522, 9235 2380 532, 9234 2380 541, 9232 2380 547, 9231 2380 554, 9230 2380 559, 9226 2380 563, 9226 2380 569, 9226 2382 574, 9226 2382 579, 9226 2384 586, 9226 2388 591, 9226 2392 596, 9237 2397 601, 9249 2405 606, 9256 2409 611, 9273 2415 618, 9288 2419 623, 9305 2421 629, 9322 2424 635, 9337 2427 641, 9357 2429 649, 9377 2429 657, 9403 2431 667, 9429 2431 675, 9457 2431 682, 9486 2431 687, 9515 2431 693, 9545 2429 696, 9574 2426 699, 9604 2424 701, 9635 2423 702, 9663 2423 704, 9692 2423 705, 9719 2423 705, 9747 2423 706, 9771 2423 708, 9797 2424 709, 9821 2426 711, 9846 2429 714, 9872 2431 716, 9898 2432 718, 9922 2432 720, 9948 2434 722, 9973 2434 724, 9999 2434 726, 10026 2434 728, 10052 2434 729, 10077 2434 731, 10105 2435 734, 10134 2437 736, 10162 2438 739, 10194 2439 742, 10226 2439 744, 10263 2441 746, 10300 2441 749, 10340 2441 750, 10380 2441 752, 10424 2441 753, 10466 2441 755, 10508 2441 756, 10550 2439 759, 10589 2437 761, 10631 2435 763, 10668 2434 764, 10706 2434 765, 10742 2434 767, 10776 2434 767, 10810 2434 769, 10842 2434 771, 10873 2434 772, 10907 2435 774, 10940 2437 776, 10976 2437 779, 11015 2438 782, 11059 2438 786, 11103 2438 790, 11151 2438 792, 11199 2437 794, 11250 2432 796, 11301 2426 797, 11351 2421 799, 11403 2417 800, 11452 2412 801, 11498 2409 803, 11544 2406 804, 11588 2405 804, 11630 2405 804, 11670 2405 805, 11712 2405 806, 11754 2405 806, 11795 2405 807, 11835 2406 807, 11877 2407 808, 11922 2407 809, 11969 2407 810, 12020 2407 810, 12075 2407 811, 12133 2407 812, 12192 2405 813, 12254 2402 813, 12320 2399 813, 12385 2395 813, 12451 2392 814, 12514 2392 815, 12577 2388 815, 12637 2387 815, 12695 2387 814, 12749 2387 814, 12802 2387 813, 12853 2387 813, 12900 2389 814, 12948 2392 814, 12994 2395 814, 13041 2399 814, 13091 2404 814, 13139 2405 815, 13191 2406 815, 13245 2406 815, 13298 2406 815, 13352 2406 814, 13410 2406 814, 13467 2406 815, 13527 2406 816, 13587 2406 817, 13648 2406 818, 13709 2405 818, 13771 2404 818, 13830 2402 819, 13891 2400 819, 13950 2399 819, 14009 2397 819, 14067 2397 819, 14124 2397 819, 14180 2397 818, 14234 2397 819, 14290 2397 820, 14346 2397 821, 14406 2397 822, 14465 2395 822, 14527 2395 825, 14589 2392 825, 14653 2389 825, 14718 2387 825, 14782 2384 825, 14846 2380 825, 14909 2380 825, 14969 2377 827, 15029 2377 827, 15090 2377 827, 15148 2377 827, 15204 2377 827, 15259 2377 827, 15314 2380 827, 15365 2382 827, 15416 2385 827, 15465 2388 827, 15514 2392 827, 15561 2392 827, 15610 2395 827, 15658 2397 828, 15707 2397 827, 15755 2397 827, 15802 2397 827, 15851 2397 826, 15896 2397 828, 15942 2397 828, 15983 2397 828, 16025 2397 828, 16063 2397 828, 16097 2397 829, 16129 2399 829, 16158 2402 830, 16184 2404 830, 16207 2405 829, 16230 2407 830, 16247 2409 830, 16265 2411 831, 16287 2412 831, 16310 2412 832, 16338 2412 829, 16369 2412 830, 16399 2412 830, 16431 2412 830, 16464 2412 833, 16499 2409 833, 16534 2406 834, 16570 2404 834, 16605 2399 834, 16642 2395 835, 16678 2392 837, 16713 2389 838, 16746 2387 837, 16780 2384 837, 16813 2382 835, 16845 2380 834, 16876 2380 833, 16908 2376 834, 16943 2375 833, 16976 2373 834, 17009 2372 833, 17044 2370 833, 17079 2367 833, 17115 2365 833, 17154 2360 834, 17192 2358 834, 17232 2353 835, 17274 2348 835, 17317 2343 835, 17362 2338 835, 17410 2331 835, 17459 2327 836, 17510 2324 836, 17562 2321 835, 17614 2317 835, 17665 2317 835, 17716 2314 835, 17765 2314 835, 17813 2314 835, 17860 2314 834, 17907 2314 834, 17953 2314 833, 17997 2314 833, 18040 2314 832, 18079 2314 831, 18118 2314 830, 18156 2314 828, 18192 2317 828, 18225 2317 827, 18259 2319 825, 18290 2322 825, 18319 2324 823, 18341 2327 820, 18360 2329 815, 18374 2329 803, 18387 2329 777, 18407 2329 717, 18425 2324 553, 18451 2309 237</trace>
  <trace timeOffset="8524.487" brushRef="#br0" contextRef="#ctx0"> 18921 7218 390, 18921 7218 415, 18921 7218 451, 18921 7218 495, 18921 7218 544, 18921 7218 580, 18921 7218 611, 18921 7218 635, 18921 7218 653, 18921 7218 675, 18919 7209 693, 18921 7209 708, 18932 7209 724, 18951 7209 736, 18975 7209 748, 19002 7209 759, 19031 7209 766, 19065 7211 773, 19100 7214 777, 19140 7218 780, 19184 7222 783, 19235 7227 787, 19289 7231 792, 19350 7234 795, 19416 7238 799, 19488 7238 802, 19563 7238 805, 19639 7238 808, 19719 7236 812, 19803 7231 815, 19886 7224 818, 19972 7213 820, 20060 7203 821, 20147 7190 826, 20233 7178 825, 20319 7166 829, 20402 7154 830, 20482 7144 832, 20560 7134 833, 20634 7125 836, 20708 7115 838, 20776 7107 840, 20839 7098 844, 20900 7088 845, 20955 7081 846, 21004 7074 847, 21052 7066 848, 21094 7059 849, 21133 7049 848, 21169 7042 848, 21201 7032 849, 21230 7024 849, 21254 7016 852, 21278 7010 852, 21293 7005 852, 21308 7000 853, 21318 6997 852, 21322 6996 853, 21328 6995 856, 21328 6995 858, 21328 6993 860, 21328 6993 862, 21329 6993 861, 21331 6993 865, 21332 6992 868, 21333 6992 872, 21335 6992 877, 21337 6990 880, 21338 6990 881, 21340 6990 883, 21342 6990 884, 21344 6989 885, 21344 6989 887, 21344 6989 887, 21347 6987 888, 21348 6987 887, 21350 6987 887, 21351 6985 888, 21352 6985 888, 21352 6984 887, 21354 6984 886, 21354 6982 884, 21357 6982 879, 21358 6979 873, 21363 6975 860, 21366 6970 839, 21369 6956 792, 21373 6929 656, 21373 6888 338, 21369 6826 6</trace>
  <trace timeOffset="51059.92" brushRef="#br0" contextRef="#ctx0"> 7209 3183 199, 7209 3183 201, 7209 3183 206, 7209 3183 213, 7235 3106 222, 7239 3094 233, 7248 3084 242, 7252 3077 249, 7255 3074 253, 7263 3072 252, 7275 3072 248, 7295 3084 247, 7321 3103 244, 7349 3131 244, 7374 3170 244, 7399 3217 245, 7423 3271 248, 7444 3332 251, 7459 3398 253, 7473 3467 255, 7480 3535 258, 7486 3599 261, 7488 3655 266, 7488 3700 268, 7488 3732 268, 7488 3755 268, 7488 3768 269, 7488 3775 272, 7488 3781 273, 7488 3781 274, 7488 3781 274, 7488 3781 275, 7488 3783 279, 7488 3784 285, 7488 3785 294, 7488 3788 305, 7488 3788 315, 7488 3788 324, 7485 3783 330, 7476 3768 334, 7462 3750 335, 7446 3727 338, 7427 3706 343, 7409 3684 355, 7391 3664 368, 7374 3648 380, 7362 3635 390, 7352 3624 397, 7343 3617 402, 7339 3614 407, 7331 3609 413, 7329 3606 417, 7324 3604 421, 7321 3602 421, 7321 3602 417, 7319 3601 412, 7316 3601 406, 7313 3609 402, 7308 3616 399, 7304 3634 398, 7303 3652 397, 7303 3673 397, 7303 3698 397, 7303 3713 398, 7303 3732 397, 7303 3747 397, 7307 3764 396, 7311 3784 396, 7318 3800 398, 7324 3817 397, 7329 3831 399, 7333 3843 399, 7337 3852 400, 7342 3862 402, 7346 3870 402, 7349 3875 404, 7352 3880 407, 7352 3880 412, 7352 3880 420, 7352 3880 430, 7357 3880 440, 7368 3880 451, 7383 3869 462, 7402 3850 467, 7424 3827 466, 7446 3795 463, 7465 3762 457, 7485 3725 450, 7503 3696 442, 7515 3675 432, 7525 3658 414, 7532 3649 381, 7534 3644 313, 7537 3641 195, 7537 3641 0</trace>
  <trace timeOffset="74959.29" brushRef="#br0" contextRef="#ctx0"> 6755 9635 224, 6755 9635 275, 6755 9635 328, 6755 9635 384, 6755 9635 439, 6755 9635 489, 6755 9635 537, 6755 9635 576, 6755 9635 608, 6755 9635 635, 6759 9619 655, 6759 9607 675, 6756 9590 691, 6749 9569 706, 6736 9551 718, 6724 9532 727, 6706 9517 734, 6691 9500 740, 6672 9486 747, 6659 9477 755, 6645 9469 761, 6635 9465 765, 6623 9463 769, 6606 9463 770, 6590 9465 770, 6568 9480 769, 6549 9503 767, 6533 9536 765, 6518 9576 761, 6506 9622 759, 6499 9671 753, 6493 9723 751, 6493 9772 751, 6493 9818 749, 6495 9858 750, 6504 9890 747, 6513 9919 745, 6522 9939 742, 6533 9958 739, 6545 9972 737, 6559 9983 735, 6572 9993 735, 6587 10000 734, 6600 10007 735, 6613 10010 735, 6632 10012 734, 6652 10014 734, 6675 10014 734, 6700 10014 734, 6723 10014 734, 6736 10014 734, 6755 10012 731, 6772 10008 727, 6782 10005 719, 6797 10000 702, 6807 9999 676, 6815 9994 632, 6824 9990 561, 6832 9983 453, 6840 9978 279, 6846 9970 28</trace>
  <trace timeOffset="75233.305" brushRef="#br0" contextRef="#ctx0"> 6941 9856 522, 6941 9856 535, 6941 9856 551, 6941 9856 572, 6941 9856 592, 6941 9856 608, 6944 9941 621, 6949 9970 629, 6954 9999 638, 6960 10026 647, 6966 10050 657, 6970 10067 667, 6974 10082 674, 6979 10089 678, 6984 10098 681, 6988 10106 681, 6992 10108 680, 6998 10113 678, 7002 10115 676, 7005 10115 673, 7015 10118 670, 7023 10118 664, 7034 10115 654, 7048 10103 636, 7058 10089 597, 7066 10069 528, 7073 10050 419, 7075 10026 232</trace>
  <trace timeOffset="75396.31" brushRef="#br0" contextRef="#ctx0"> 6856 9743 366, 6856 9743 392, 6856 9743 420, 6856 9743 441, 6856 9743 458, 6856 9743 466, 6856 9743 467, 6856 9743 462, 6856 9743 448, 6856 9743 422, 6856 9743 364, 6935 9735 241, 6957 9735 20</trace>
  <trace timeOffset="75636.33" brushRef="#br0" contextRef="#ctx0"> 7116 9890 359, 7116 9890 403, 7116 9890 448, 7116 9890 490, 7116 9890 522, 7116 9890 541, 7116 9890 561, 7116 9890 580, 7203 9862 598, 7222 9856 615, 7237 9853 621, 7254 9849 624, 7265 9847 623, 7277 9847 621, 7295 9847 620, 7306 9847 611, 7319 9849 594, 7329 9850 561, 7333 9851 504, 7339 9855 427, 7345 9858 326, 7349 9859 201, 7353 9862 34</trace>
  <trace timeOffset="75903.34" brushRef="#br0" contextRef="#ctx0"> 7183 9735 396, 7183 9735 443, 7183 9735 491, 7183 9735 538, 7183 9735 571, 7183 9735 596, 7183 9735 613, 7183 9735 627, 7183 9735 638, 7183 9735 648, 7203 9836 658, 7212 9867 667, 7223 9897 673, 7236 9927 674, 7246 9956 675, 7259 9981 674, 7269 10003 674, 7277 10019 676, 7284 10032 675, 7289 10042 675, 7292 10045 674, 7295 10050 671, 7295 10050 669, 7295 10050 666, 7295 10050 660, 7297 10052 653, 7298 10054 641, 7299 10054 618, 7301 10054 574, 7303 10055 497, 7304 10055 352, 7309 10055 93</trace>
  <trace timeOffset="76304.37" brushRef="#br0" contextRef="#ctx0"> 7327 9612 511, 7327 9612 539, 7327 9612 571, 7327 9612 602, 7327 9612 629, 7327 9612 647, 7327 9612 660, 7343 9706 669, 7349 9726 677, 7357 9748 681, 7368 9772 684, 7379 9799 689, 7392 9831 689, 7409 9867 696, 7427 9907 705, 7449 9953 721, 7470 10002 741, 7491 10049 757, 7509 10093 770, 7525 10132 776, 7540 10167 778, 7550 10193 779, 7559 10211 781, 7564 10222 782, 7567 10226 783, 7567 10226 784, 7567 10226 786, 7567 10226 789, 7569 10228 792, 7569 10228 797, 7569 10229 802, 7570 10229 806, 7570 10228 810, 7570 10217 812, 7569 10207 813, 7563 10192 813, 7557 10182 813, 7553 10174 812, 7547 10164 810, 7540 10157 809, 7537 10147 805, 7530 10139 799, 7522 10127 787, 7517 10118 772, 7509 10106 752, 7505 10096 723, 7498 10086 683, 7491 10069 615, 7485 10057 506, 7476 10040 292, 7470 10028 23</trace>
  <trace timeOffset="77979.46" brushRef="#br0" contextRef="#ctx0"> 8621 10915 150, 8621 10915 184, 8621 10915 219, 8621 10915 257, 8621 10915 301, 8621 10915 348, 8662 10993 396, 8663 10997 440, 8664 11001 482, 8664 11001 520, 8664 11001 557, 8664 11001 592, 8666 11003 627, 8666 11005 658, 8666 11005 685, 8667 11005 704, 8667 11003 718, 8667 10985 726, 8664 10955 731, 8659 10908 738, 8654 10853 743, 8649 10788 750, 8644 10717 754, 8641 10639 756, 8637 10555 759, 8634 10471 759, 8631 10386 760, 8630 10302 763, 8627 10224 762, 8624 10152 763, 8620 10086 763, 8617 10029 765, 8611 9978 766, 8604 9931 766, 8598 9883 769, 8590 9836 767, 8582 9789 769, 8576 9736 768, 8570 9685 769, 8566 9632 770, 8563 9578 769, 8562 9525 771, 8562 9475 771, 8562 9428 771, 8562 9385 771, 8564 9346 772, 8567 9311 772, 8570 9283 775, 8573 9264 775, 8574 9244 777, 8574 9235 779, 8574 9228 780, 8574 9218 783, 8574 9211 786, 8574 9199 787, 8574 9189 787, 8574 9184 792, 8574 9174 790, 8574 9171 793, 8573 9166 795, 8572 9161 799, 8572 9161 801, 8570 9160 803, 8570 9160 804, 8570 9160 804, 8569 9158 804, 8569 9158 803, 8567 9158 802, 8567 9158 801, 8564 9158 798, 8563 9166 797, 8558 9182 800, 8555 9206 798, 8550 9232 802, 8546 9261 801, 8543 9288 800, 8539 9315 800, 8534 9342 799, 8529 9368 799, 8523 9397 799, 8521 9424 799, 8517 9451 797, 8514 9480 798, 8510 9510 797, 8504 9539 798, 8500 9566 797, 8497 9593 797, 8493 9610 796, 8491 9626 797, 8490 9636 797, 8488 9641 798, 8488 9647 799, 8488 9647 800, 8487 9647 802, 8487 9647 802, 8487 9647 802, 8487 9647 802, 8487 9644 802, 8487 9626 802, 8487 9598 803, 8487 9561 803, 8487 9527 805, 8487 9492 806, 8487 9457 807, 8488 9426 807, 8491 9397 809, 8493 9368 809, 8497 9351 810, 8500 9333 811, 8502 9322 812, 8504 9310 812, 8507 9299 812, 8508 9295 812, 8510 9290 812, 8510 9290 812, 8510 9289 811, 8510 9289 809, 8511 9288 807, 8519 9288 806, 8533 9288 805, 8552 9290 805, 8578 9301 803, 8604 9316 803, 8630 9334 803, 8654 9356 803, 8676 9378 803, 8698 9402 803, 8718 9428 802, 8734 9451 802, 8748 9472 801, 8758 9488 800, 8766 9501 798, 8772 9509 795, 8773 9513 785, 8777 9518 771, 8779 9520 745, 8780 9525 701, 8781 9529 607, 8784 9532 390, 8784 9532 99</trace>
  <trace timeOffset="84935.86" brushRef="#br0" contextRef="#ctx0"> 7563 4480 116, 7563 4480 158, 7563 4480 195, 7563 4480 231, 7563 4480 261, 7563 4480 289, 7563 4480 319, 7563 4480 343, 7563 4480 367, 7563 4480 391, 7563 4450 412, 7563 4449 433, 7563 4449 450, 7563 4446 465, 7563 4446 475, 7563 4446 482, 7563 4443 488, 7563 4443 492, 7563 4443 497, 7563 4443 505, 7563 4454 519, 7563 4475 535, 7566 4507 554, 7570 4547 570, 7576 4593 586, 7582 4642 598, 7586 4696 609, 7593 4749 617, 7597 4799 620, 7602 4848 623, 7605 4892 625, 7609 4930 625, 7610 4961 625, 7614 4983 625, 7614 4996 625, 7615 5007 625, 7615 5013 625, 7615 5017 625, 7615 5024 625, 7615 5024 624, 7615 5024 621, 7615 5024 614, 7615 5024 599, 7615 5024 573, 7612 5017 538, 7605 5004 495, 7596 4983 450, 7588 4957 408, 7582 4930 373, 7576 4900 345, 7570 4870 328, 7566 4841 319, 7563 4809 316, 7557 4780 316, 7554 4753 320, 7550 4726 324, 7547 4700 331, 7543 4676 344, 7540 4654 367, 7537 4638 404, 7534 4621 448, 7530 4611 491, 7528 4596 533, 7527 4585 565, 7527 4573 590, 7527 4561 612, 7527 4555 624, 7527 4542 632, 7527 4538 636, 7532 4529 637, 7537 4521 637, 7545 4515 637, 7559 4507 633, 7574 4507 633, 7596 4507 634, 7616 4507 633, 7637 4511 634, 7658 4518 632, 7677 4527 629, 7697 4536 625, 7710 4542 624, 7723 4549 621, 7730 4555 620, 7734 4558 619, 7738 4564 618, 7739 4568 618, 7739 4579 618, 7739 4596 620, 7730 4613 623, 7716 4638 627, 7696 4661 634, 7674 4684 638, 7654 4705 642, 7634 4721 645, 7619 4734 647, 7610 4741 649, 7608 4745 650, 7608 4745 646, 7608 4745 637, 7608 4745 625, 7608 4745 611, 7608 4745 591, 7609 4745 546, 7623 4745 469, 7635 4745 340, 7655 4745 151</trace>
  <trace timeOffset="85273.875" brushRef="#br0" contextRef="#ctx0"> 7848 4778 340, 7848 4778 404, 7848 4778 456, 7848 4778 497, 7848 4778 531, 7848 4778 556, 7848 4778 574, 7848 4778 588, 7848 4778 597, 7848 4778 603, 7865 4767 607, 7865 4767 608, 7866 4767 608, 7866 4767 608, 7871 4767 609, 7875 4772 611, 7879 4780 612, 7887 4792 613, 7894 4809 615, 7900 4824 616, 7907 4845 617, 7913 4863 618, 7920 4881 618, 7925 4893 617, 7930 4907 616, 7934 4916 613, 7936 4920 610, 7939 4928 603, 7940 4932 597, 7941 4937 591, 7945 4942 582, 7945 4942 570, 7949 4942 547, 7957 4937 505, 7968 4925 442, 7978 4905 353, 7988 4884 228, 7991 4858 44</trace>
  <trace timeOffset="85463.89" brushRef="#br0" contextRef="#ctx0"> 7916 4628 407, 7916 4628 429, 7916 4628 441, 7916 4628 443, 7916 4628 436, 7916 4628 423, 7916 4628 406, 7916 4628 373, 7916 4628 277, 7916 4628 63</trace>
  <trace timeOffset="85824.91" brushRef="#br0" contextRef="#ctx0"> 8112 4838 573, 8112 4838 611, 8112 4838 640, 8112 4838 656, 8112 4838 664, 8112 4838 664, 8112 4838 663, 8112 4838 660, 8112 4838 660, 8112 4838 658, 8176 4805 657, 8199 4796 656, 8221 4787 655, 8244 4780 655, 8267 4775 656, 8291 4772 657, 8312 4768 658, 8332 4767 660, 8351 4767 660, 8362 4767 661, 8373 4767 663, 8385 4767 663, 8390 4767 661, 8396 4767 660, 8396 4767 660, 8396 4767 658, 8396 4767 656, 8397 4767 654, 8399 4767 651, 8400 4767 639, 8401 4767 606, 8403 4767 535, 8403 4768 429, 8403 4768 257, 8403 4770 11</trace>
  <trace timeOffset="86232.93" brushRef="#br0" contextRef="#ctx0"> 8232 4729 343, 8232 4729 379, 8232 4729 421, 8232 4729 462, 8232 4729 503, 8232 4729 540, 8232 4729 573, 8232 4729 600, 8232 4729 621, 8232 4729 638, 8232 4729 649, 8232 4700 657, 8232 4699 664, 8233 4699 668, 8233 4698 671, 8238 4698 675, 8245 4700 679, 8256 4711 684, 8268 4728 687, 8281 4746 690, 8293 4767 691, 8306 4788 693, 8316 4811 693, 8326 4833 694, 8333 4853 694, 8338 4870 695, 8342 4884 695, 8345 4899 698, 8347 4910 701, 8351 4920 706, 8352 4925 712, 8352 4930 717, 8352 4935 723, 8352 4940 728, 8353 4946 731, 8353 4946 734, 8353 4951 735, 8353 4957 735, 8353 4961 735, 8353 4967 732, 8353 4967 730, 8353 4967 726, 8353 4974 720, 8353 4978 713, 8353 4984 700, 8353 4991 680, 8353 4991 639, 8353 4991 570, 8353 4991 462, 8353 4991 257, 8355 4991 3</trace>
  <trace timeOffset="86659.95" brushRef="#br0" contextRef="#ctx0"> 8656 4696 567, 8656 4696 609, 8656 4696 643, 8656 4696 669, 8656 4696 686, 8656 4696 698, 8656 4696 706, 8656 4696 712, 8656 4696 717, 8656 4696 721, 8656 4696 723, 8641 4686 726, 8640 4686 727, 8640 4686 728, 8638 4686 731, 8638 4686 734, 8638 4686 740, 8638 4688 746, 8638 4703 752, 8638 4721 757, 8638 4749 762, 8638 4775 769, 8638 4804 773, 8640 4834 777, 8641 4866 779, 8644 4899 781, 8647 4932 783, 8650 4966 789, 8654 4998 792, 8657 5027 797, 8660 5052 801, 8663 5071 801, 8666 5086 802, 8669 5096 802, 8670 5101 801, 8672 5106 802, 8672 5106 801, 8672 5106 798, 8672 5106 797, 8673 5107 797, 8673 5109 797, 8673 5110 798, 8674 5110 795, 8674 5110 785, 8674 5111 763, 8674 5111 720, 8674 5111 619, 8674 5111 406, 8672 5111 108</trace>
  <trace timeOffset="90672.19" brushRef="#br0" contextRef="#ctx0"> 6887 5332 5, 6887 5332 11, 6887 5332 14, 6887 5332 17, 6887 5332 23, 6887 5332 43, 6887 5332 76, 6887 5332 126, 6887 5332 182, 6887 5332 238, 6873 5332 285, 6872 5332 323, 6870 5332 353, 6869 5332 378, 6867 5332 396, 6866 5332 411, 6864 5332 425, 6863 5332 439, 6860 5332 452, 6859 5332 463, 6857 5332 471, 6856 5332 479, 6855 5332 483, 6855 5332 489, 6853 5332 491, 6853 5332 493, 6852 5332 493, 6852 5332 493, 6852 5332 495, 6852 5334 498, 6852 5346 502, 6857 5359 504, 6869 5378 505, 6879 5397 507, 6891 5415 509, 6902 5433 507, 6914 5450 506, 6925 5467 504, 6937 5486 505, 6951 5508 506, 6969 5528 509, 6987 5550 510, 7005 5571 511, 7023 5591 513, 7041 5611 515, 7060 5632 516, 7078 5651 519, 7094 5673 520, 7112 5692 523, 7128 5709 525, 7143 5726 528, 7158 5741 529, 7174 5755 530, 7186 5768 532, 7199 5782 535, 7210 5796 540, 7222 5811 542, 7233 5825 548, 7243 5840 551, 7254 5854 554, 7263 5867 558, 7272 5881 563, 7283 5895 570, 7289 5905 577, 7297 5917 582, 7304 5929 587, 7311 5942 590, 7323 5958 595, 7334 5975 600, 7349 5992 606, 7363 6009 612, 7379 6026 616, 7395 6046 620, 7414 6070 623, 7431 6092 627, 7451 6116 629, 7473 6141 633, 7492 6163 636, 7514 6188 639, 7534 6210 643, 7550 6232 647, 7570 6254 651, 7589 6274 656, 7608 6295 661, 7626 6313 668, 7644 6332 674, 7664 6350 679, 7683 6367 684, 7700 6382 687, 7717 6396 689, 7732 6411 691, 7746 6428 693, 7758 6441 694, 7770 6454 698, 7783 6470 700, 7794 6484 704, 7804 6499 703, 7814 6512 704, 7823 6526 703, 7832 6537 704, 7843 6551 705, 7855 6563 705, 7868 6575 706, 7879 6588 706, 7891 6600 708, 7905 6612 709, 7919 6624 710, 7934 6638 711, 7949 6652 712, 7966 6665 714, 7984 6681 715, 8002 6696 716, 8021 6711 717, 8040 6725 716, 8057 6740 717, 8075 6757 717, 8091 6770 718, 8104 6783 719, 8115 6791 721, 8124 6800 720, 8130 6805 721, 8137 6811 721, 8144 6815 722, 8147 6818 726, 8150 6822 726, 8152 6823 726, 8156 6826 726, 8159 6828 724, 8162 6831 726, 8162 6831 727, 8162 6831 727, 8162 6831 727, 8164 6831 727, 8166 6832 726, 8168 6832 723, 8168 6832 717, 8168 6834 687, 8168 6834 595, 8162 6829 380, 8145 6815 88</trace>
  <trace timeOffset="91823.25" brushRef="#br0" contextRef="#ctx0"> 7995 6927 142, 7995 6927 161, 7995 6927 180, 7995 6927 195, 7995 6927 209, 7995 6927 231, 7995 6927 257, 7995 6927 288, 7995 6927 317, 7995 6927 340, 7995 6927 355, 8056 6967 364, 8070 6982 368, 8086 6996 373, 8101 7014 378, 8118 7034 383, 8134 7057 392, 8152 7082 405, 8171 7110 421, 8189 7141 436, 8208 7172 449, 8225 7206 458, 8244 7238 466, 8262 7270 469, 8281 7303 473, 8302 7333 476, 8325 7362 478, 8345 7388 480, 8367 7412 482, 8388 7435 487, 8409 7454 490, 8427 7473 493, 8448 7490 497, 8463 7504 500, 8482 7520 501, 8497 7533 502, 8513 7545 502, 8527 7557 503, 8540 7570 504, 8552 7579 504, 8564 7591 504, 8574 7602 504, 8585 7614 503, 8596 7625 504, 8604 7638 505, 8614 7652 506, 8621 7662 507, 8630 7674 507, 8637 7683 506, 8643 7691 506, 8647 7699 506, 8650 7702 506, 8653 7704 507, 8656 7708 504, 8657 7711 500, 8660 7715 492, 8660 7715 479, 8660 7715 457, 8660 7715 391, 8660 7715 218</trace>
  <trace timeOffset="92660.3" brushRef="#br0" contextRef="#ctx0"> 7579 5775 366, 7579 5775 422, 7579 5775 475, 7579 5775 517, 7579 5775 548, 7579 5775 571, 7579 5775 586, 7579 5775 595, 7579 5775 599, 7579 5775 599, 7582 5697 598, 7594 5697 595, 7612 5697 594, 7635 5707 591, 7663 5724 588, 7690 5746 585, 7716 5771 580, 7738 5799 578, 7757 5828 573, 7774 5854 570, 7784 5881 565, 7791 5898 564, 7796 5908 568, 7797 5915 574, 7797 5920 585, 7797 5925 597, 7797 5932 611, 7797 5937 627, 7797 5940 647, 7797 5945 670, 7794 5947 696, 7793 5952 721, 7793 5952 742, 7788 5952 759, 7781 5950 766, 7770 5943 772, 7759 5929 775, 7751 5913 776, 7746 5893 775, 7743 5869 770, 7740 5842 768, 7740 5813 762, 7740 5785 760, 7743 5758 760, 7748 5733 759, 7751 5707 757, 7755 5690 755, 7759 5673 751, 7762 5663 745, 7764 5656 737, 7765 5651 717, 7765 5651 677, 7765 5650 606, 7765 5650 491, 7768 5650 322, 7770 5659 63</trace>
  <trace timeOffset="92991.32" brushRef="#br0" contextRef="#ctx0"> 7919 5950 275, 7919 5950 292, 7919 5950 313, 7919 5950 340, 7919 5950 365, 7919 5950 390, 7919 5950 414, 7968 6041 438, 7978 6060 459, 7989 6082 483, 7999 6106 510, 8010 6128 533, 8020 6151 558, 8027 6168 573, 8034 6181 583, 8039 6191 591, 8044 6198 596, 8050 6205 603, 8052 6208 612, 8056 6212 623, 8056 6212 638, 8060 6212 654, 8067 6210 672, 8079 6203 687, 8091 6191 700, 8099 6176 710, 8108 6160 714, 8114 6143 715, 8118 6129 714, 8121 6113 710, 8122 6096 704, 8124 6084 695, 8124 6065 678, 8124 6053 642, 8121 6041 575, 8114 6026 465, 8108 6016 284, 8098 6002 31</trace>
  <trace timeOffset="93236.336" brushRef="#br0" contextRef="#ctx0"> 8002 5912 410, 8002 5912 446, 8002 5912 473, 8002 5912 491, 8002 5912 502, 8002 5912 506, 8002 5912 509, 8002 5912 510, 8002 5912 509, 8002 5912 504, 8044 5891 498, 8065 5886 489, 8080 5884 473, 8095 5881 446, 8105 5879 387, 8112 5878 286, 8124 5878 133</trace>
  <trace timeOffset="93540.35" brushRef="#br0" contextRef="#ctx0"> 8239 5993 518, 8239 5993 542, 8239 5993 559, 8239 5993 570, 8239 5993 576, 8239 5993 581, 8239 5993 586, 8239 5993 590, 8239 5993 592, 8239 5993 592, 8239 5993 594, 8309 5974 595, 8325 5969 598, 8341 5966 600, 8353 5964 600, 8365 5963 600, 8377 5961 599, 8383 5961 599, 8390 5961 600, 8390 5961 600, 8390 5960 599, 8390 5960 599, 8391 5960 599, 8393 5960 597, 8393 5960 596, 8396 5960 592, 8397 5960 585, 8399 5960 570, 8400 5960 531, 8401 5960 472, 8403 5960 376, 8403 5960 231, 8403 5960 9</trace>
  <trace timeOffset="93832.37" brushRef="#br0" contextRef="#ctx0"> 8256 5850 387, 8256 5850 423, 8256 5850 448, 8256 5850 462, 8256 5850 462, 8256 5850 462, 8256 5850 459, 8256 5850 462, 8256 5850 472, 8256 5850 486, 8256 5850 503, 8259 5896 520, 8268 5920 538, 8279 5943 554, 8290 5967 567, 8300 5992 577, 8310 6014 586, 8319 6036 592, 8326 6058 596, 8329 6072 598, 8333 6087 599, 8335 6096 599, 8336 6101 599, 8338 6106 599, 8338 6106 599, 8338 6106 599, 8338 6106 599, 8339 6107 598, 8339 6109 595, 8339 6110 591, 8341 6111 587, 8341 6113 575, 8341 6114 554, 8342 6114 510, 8342 6114 429, 8342 6116 292, 8344 6116 54</trace>
  <trace timeOffset="94379.4" brushRef="#br0" contextRef="#ctx0"> 8488 5937 375, 8488 5937 398, 8488 5937 424, 8488 5937 447, 8488 5937 462, 8488 5937 472, 8488 5937 482, 8488 5937 491, 8488 5937 505, 8488 5937 523, 8488 5937 542, 8521 6012 567, 8527 6031 591, 8534 6050 616, 8540 6070 640, 8544 6089 663, 8550 6109 683, 8553 6124 698, 8556 6139 710, 8559 6149 719, 8562 6154 724, 8564 6164 728, 8566 6169 732, 8567 6174 734, 8569 6178 737, 8569 6178 741, 8569 6178 744, 8569 6178 751, 8569 6178 757, 8570 6178 762, 8570 6178 767, 8570 6176 768, 8570 6164 768, 8566 6148 768, 8559 6124 768, 8553 6101 768, 8547 6077 771, 8542 6050 769, 8536 6024 769, 8529 5995 769, 8523 5967 768, 8519 5940 769, 8514 5913 770, 8511 5886 770, 8508 5869 766, 8507 5850 767, 8504 5840 762, 8504 5828 763, 8502 5817 765, 8500 5811 765, 8500 5806 766, 8500 5806 766, 8498 5805 766, 8498 5805 765, 8498 5803 763, 8498 5803 760, 8498 5802 756, 8498 5802 754, 8498 5802 752, 8498 5816 752, 8502 5835 756, 8507 5862 756, 8513 5891 759, 8517 5917 759, 8520 5937 759, 8523 5955 759, 8526 5967 760, 8526 5974 760, 8527 5979 759, 8527 5979 759, 8527 5979 759, 8527 5979 759, 8527 5981 757, 8529 5982 754, 8529 5984 740, 8529 5985 702, 8529 5987 615, 8529 5987 440, 8526 5987 148</trace>
  <trace timeOffset="96083.49" brushRef="#br0" contextRef="#ctx0"> 6955 8013 206, 6955 8013 242, 6955 8013 279, 6955 8013 313, 6955 8013 348, 6955 8013 386, 6955 8013 429, 6955 8013 475, 6955 8013 518, 6955 8013 556, 6944 8040 586, 6944 8042 609, 6944 8043 627, 6944 8043 639, 6944 8043 651, 6944 8043 660, 6949 8037 671, 6961 8023 682, 6977 8006 690, 6996 7983 699, 7018 7960 708, 7038 7934 716, 7061 7908 724, 7084 7879 730, 7107 7850 738, 7128 7820 741, 7152 7786 747, 7174 7753 751, 7197 7720 757, 7217 7686 763, 7239 7650 766, 7262 7615 770, 7284 7579 772, 7306 7545 774, 7327 7515 775, 7349 7486 777, 7369 7461 776, 7388 7439 775, 7405 7420 775, 7424 7403 775, 7440 7388 775, 7457 7372 777, 7473 7357 777, 7489 7342 777, 7505 7325 778, 7518 7311 779, 7534 7294 778, 7548 7277 781, 7563 7260 780, 7576 7241 781, 7588 7224 783, 7602 7206 779, 7612 7187 781, 7625 7169 777, 7635 7152 777, 7642 7142 777, 7650 7132 776, 7663 7120 776, 7668 7115 776, 7679 7107 776, 7686 7100 776, 7688 7098 776, 7696 7093 776, 7699 7090 777, 7702 7086 778, 7705 7084 777, 7706 7079 777, 7709 7077 777, 7713 7074 778, 7717 7066 779, 7720 7062 781, 7723 7059 782, 7728 7051 783, 7730 7046 785, 7735 7037 786, 7739 7028 786, 7745 7019 786, 7749 7010 786, 7754 6999 785, 7761 6987 785, 7767 6978 784, 7777 6965 783, 7787 6957 782, 7794 6949 782, 7806 6938 781, 7816 6929 781, 7823 6921 780, 7836 6911 779, 7846 6902 779, 7858 6892 780, 7871 6879 780, 7884 6867 781, 7895 6858 781, 7904 6849 782, 7914 6840 782, 7920 6832 782, 7931 6822 782, 7941 6811 782, 7951 6803 782, 7968 6788 782, 7979 6777 781, 7994 6762 781, 8007 6747 781, 8022 6732 781, 8037 6715 781, 8054 6699 781, 8070 6684 782, 8088 6668 783, 8102 6653 782, 8118 6639 782, 8131 6626 781, 8141 6616 781, 8151 6604 781, 8162 6595 782, 8173 6585 782, 8186 6573 783, 8199 6561 785, 8210 6546 784, 8222 6534 785, 8236 6518 782, 8250 6502 782, 8267 6484 780, 8282 6462 780, 8302 6441 780, 8320 6418 778, 8339 6395 779, 8358 6370 779, 8376 6348 779, 8391 6327 778, 8403 6306 778, 8417 6286 776, 8429 6268 776, 8439 6249 776, 8450 6232 776, 8461 6217 776, 8471 6203 775, 8481 6186 776, 8491 6171 776, 8504 6154 776, 8516 6137 776, 8529 6121 774, 8543 6102 774, 8556 6086 773, 8570 6070 772, 8585 6050 771, 8601 6033 771, 8614 6014 769, 8633 5995 768, 8649 5977 767, 8664 5960 767, 8679 5945 767, 8693 5929 766, 8702 5920 765, 8711 5910 764, 8718 5903 763, 8725 5896 763, 8734 5886 762, 8741 5878 757, 8751 5867 757, 8760 5857 752, 8769 5847 753, 8783 5833 752, 8795 5822 752, 8807 5810 753, 8821 5795 751, 8834 5778 751, 8850 5760 750, 8867 5738 749, 8883 5719 747, 8900 5697 746, 8915 5675 743, 8930 5655 741, 8942 5635 739, 8954 5616 737, 8965 5599 735, 8972 5586 734, 8980 5574 731, 8985 5569 730, 8993 5561 730, 8998 5554 729, 9004 5547 732, 9012 5537 731, 9020 5525 730, 9026 5516 729, 9035 5504 728, 9042 5492 728, 9052 5479 728, 9059 5467 728, 9066 5454 727, 9074 5441 726, 9081 5432 726, 9088 5418 726, 9092 5410 726, 9098 5402 727, 9103 5395 727, 9105 5390 727, 9111 5382 728, 9114 5378 727, 9116 5375 727, 9120 5373 727, 9120 5373 726, 9120 5371 726, 9120 5371 726, 9121 5371 721, 9121 5370 715, 9121 5370 698, 9123 5368 669, 9123 5368 614, 9123 5368 525, 9123 5368 367, 9123 5368 104</trace>
  <trace timeOffset="97575.58" brushRef="#br0" contextRef="#ctx0"> 7739 7553 200, 7739 7553 262, 7739 7553 320, 7739 7553 367, 7739 7553 411, 7739 7553 451, 7739 7553 486, 7739 7553 516, 7739 7553 539, 7739 7553 555, 7739 7553 571, 7746 7465 587, 7734 7449 603, 7717 7437 617, 7696 7429 627, 7670 7424 631, 7645 7420 631, 7618 7420 629, 7593 7422 627, 7567 7432 627, 7543 7444 623, 7520 7461 622, 7500 7482 620, 7483 7504 619, 7470 7527 617, 7459 7552 616, 7453 7568 615, 7450 7586 614, 7450 7603 613, 7450 7615 613, 7450 7631 613, 7456 7643 615, 7465 7652 616, 7479 7664 617, 7494 7671 619, 7510 7677 621, 7530 7686 623, 7550 7691 624, 7574 7697 624, 7597 7704 622, 7619 7714 621, 7642 7726 620, 7663 7741 619, 7679 7758 619, 7693 7781 620, 7702 7802 619, 7706 7827 620, 7709 7850 618, 7709 7873 619, 7708 7896 619, 7700 7914 623, 7690 7931 632, 7676 7943 641, 7665 7950 653, 7650 7954 666, 7637 7957 679, 7619 7957 694, 7603 7957 710, 7586 7953 724, 7573 7947 735, 7563 7942 743, 7550 7934 747, 7543 7929 749, 7540 7925 745, 7537 7925 738, 7537 7925 726, 7537 7923 702, 7537 7923 665, 7537 7922 597, 7538 7918 495, 7548 7914 319, 7567 7910 61</trace>
  <trace timeOffset="97840.59" brushRef="#br0" contextRef="#ctx0"> 7843 7790 497, 7843 7790 528, 7843 7790 557, 7843 7790 583, 7843 7790 604, 7843 7790 622, 7843 7790 636, 7866 7870 648, 7869 7897 660, 7871 7923 671, 7875 7947 679, 7878 7964 684, 7881 7979 688, 7884 7989 690, 7887 7996 693, 7891 8006 693, 7894 8008 694, 7901 8013 694, 7905 8015 693, 7916 8015 689, 7933 8015 685, 7946 8010 678, 7965 7999 664, 7979 7986 627, 7994 7974 561, 8002 7964 451, 8010 7952 260, 8013 7940 9</trace>
  <trace timeOffset="98011.61" brushRef="#br0" contextRef="#ctx0"> 7877 7699 591, 7877 7699 610, 7877 7699 627, 7877 7699 636, 7877 7699 634, 7877 7699 625, 7877 7699 608, 7877 7699 581, 7877 7699 529, 7877 7699 434, 7905 7694 254, 7917 7694 10</trace>
  <trace timeOffset="98224.62" brushRef="#br0" contextRef="#ctx0"> 8066 7833 528, 8066 7833 555, 8066 7833 585, 8066 7833 609, 8066 7833 623, 8066 7833 628, 8066 7833 631, 8066 7833 631, 8144 7821 627, 8157 7815 625, 8171 7807 618, 8180 7804 612, 8185 7802 606, 8195 7799 599, 8202 7799 587, 8206 7797 571, 8215 7797 548, 8218 7797 514, 8221 7797 470, 8224 7804 408, 8225 7811 313, 8225 7821 165</trace>
  <trace timeOffset="98491.63" brushRef="#br0" contextRef="#ctx0"> 8102 7699 445, 8102 7699 479, 8102 7699 507, 8102 7699 532, 8102 7699 551, 8102 7699 567, 8102 7699 582, 8102 7699 598, 8102 7699 614, 8102 7699 632, 8128 7788 649, 8137 7814 661, 8145 7840 675, 8152 7868 684, 8159 7893 694, 8166 7918 704, 8171 7942 713, 8177 7961 719, 8180 7977 723, 8182 7991 726, 8185 8000 727, 8186 8006 728, 8187 8011 728, 8187 8011 728, 8187 8011 727, 8187 8011 719, 8187 8013 700, 8189 8015 660, 8189 8015 571, 8189 8015 410, 8189 8015 130</trace>
  <trace timeOffset="98792.65" brushRef="#br0" contextRef="#ctx0"> 8342 7535 561, 8342 7535 583, 8342 7535 614, 8342 7535 643, 8342 7535 670, 8342 7535 688, 8342 7535 702, 8342 7535 713, 8345 7631 723, 8352 7662 729, 8359 7696 736, 8367 7731 739, 8373 7766 742, 8378 7802 747, 8385 7836 746, 8388 7868 750, 8391 7890 750, 8393 7910 749, 8393 7922 750, 8393 7928 751, 8393 7934 750, 8393 7934 752, 8393 7934 754, 8393 7934 756, 8393 7935 759, 8393 7937 757, 8393 7937 750, 8393 7937 733, 8393 7937 696, 8391 7937 623, 8381 7931 491, 8365 7920 205</trace>
  <trace timeOffset="100284.734" brushRef="#br0" contextRef="#ctx0"> 6917 8614 330, 6917 8614 405, 6917 8614 477, 6917 8614 545, 6917 8614 602, 6917 8614 645, 6917 8614 679, 6917 8614 703, 6917 8614 724, 6917 8614 739, 6917 8614 753, 6903 8604 765, 6903 8604 776, 6903 8604 786, 6903 8603 797, 6903 8603 803, 6903 8603 809, 6903 8603 814, 6903 8603 819, 6903 8603 823, 6903 8603 828, 6906 8603 833, 6917 8603 838, 6931 8603 843, 6950 8603 849, 6969 8603 854, 6987 8603 858, 7006 8603 861, 7025 8603 863, 7041 8604 865, 7054 8606 867, 7071 8607 870, 7084 8609 873, 7097 8609 876, 7116 8611 879, 7128 8612 882, 7148 8612 885, 7166 8614 887, 7178 8614 891, 7198 8614 891, 7218 8614 893, 7239 8614 893, 7268 8614 894, 7295 8614 895, 7324 8614 895, 7353 8614 896, 7383 8614 898, 7415 8614 899, 7446 8614 902, 7477 8614 903, 7506 8614 904, 7537 8614 905, 7564 8614 904, 7592 8614 904, 7616 8614 904, 7642 8614 905, 7668 8614 906, 7694 8614 907, 7719 8612 907, 7743 8609 908, 7767 8607 908, 7784 8607 910, 7804 8606 910, 7823 8606 910, 7845 8606 911, 7871 8606 910, 7895 8606 912, 7916 8606 914, 7933 8606 914, 7949 8609 915, 7966 8611 916, 7984 8612 915, 8007 8615 917, 8030 8618 918, 8051 8621 919, 8071 8624 921, 8095 8627 924, 8118 8632 924, 8144 8635 926, 8170 8639 926, 8196 8642 926, 8225 8647 927, 8256 8649 927, 8286 8651 927, 8320 8654 929, 8352 8656 929, 8385 8656 929, 8416 8656 929, 8446 8656 928, 8476 8654 929, 8504 8649 929, 8530 8646 931, 8556 8639 932, 8581 8635 933, 8607 8629 933, 8630 8624 933, 8654 8620 932, 8676 8617 933, 8693 8615 933, 8711 8615 934, 8728 8615 934, 8740 8615 933, 8758 8615 934, 8770 8615 934, 8783 8615 934, 8795 8615 935, 8805 8615 933, 8818 8617 932, 8828 8618 933, 8839 8620 932, 8850 8620 933, 8860 8621 934, 8873 8621 934, 8884 8621 935, 8897 8621 935, 8909 8621 935, 8921 8621 934, 8933 8620 934, 8945 8618 934, 8958 8617 934, 8970 8615 935, 8981 8614 935, 8994 8614 936, 9005 8612 936, 9012 8612 934, 9023 8611 934, 9029 8611 934, 9035 8611 934, 9041 8611 935, 9041 8611 935, 9041 8611 935, 9045 8611 934, 9052 8611 933, 9058 8611 934, 9064 8611 934, 9064 8611 935, 9064 8609 935, 9064 8609 935, 9065 8609 936, 9066 8607 936, 9068 8607 935, 9069 8607 934, 9071 8607 934, 9072 8607 934, 9074 8606 933, 9075 8606 933, 9078 8606 933, 9079 8606 932, 9081 8604 930, 9082 8604 928, 9084 8604 922, 9085 8604 915, 9085 8604 902, 9085 8604 882, 9085 8604 851, 9085 8604 787, 9074 8604 645, 9055 8607 327, 9029 8614 5</trace>
  <trace timeOffset="103632.93" brushRef="#br0" contextRef="#ctx0"> 9226 9428 353, 9226 9428 403, 9226 9428 446, 9226 9428 482, 9226 9428 513, 9226 9428 536, 9226 9428 553, 9226 9428 568, 9226 9428 582, 9226 9428 601, 9221 9378 622, 9216 9365 644, 9212 9356 666, 9205 9340 684, 9195 9326 700, 9185 9310 715, 9169 9289 724, 9152 9268 733, 9132 9249 739, 9110 9230 745, 9086 9211 752, 9062 9194 753, 9038 9181 757, 9021 9172 757, 9003 9166 759, 8991 9163 760, 8978 9163 761, 8961 9163 764, 8945 9171 763, 8929 9184 764, 8915 9199 760, 8904 9218 759, 8899 9239 754, 8893 9254 752, 8890 9272 751, 8890 9292 748, 8890 9310 747, 8890 9333 744, 8893 9353 741, 8900 9368 739, 8907 9385 736, 8913 9394 734, 8922 9406 732, 8932 9414 730, 8939 9423 729, 8952 9431 727, 8965 9438 726, 8974 9440 726, 8983 9445 726, 8988 9447 726, 8994 9447 727, 9000 9447 728, 9010 9447 730, 9021 9447 733, 9029 9440 736, 9038 9431 740, 9043 9416 745, 9050 9397 750, 9055 9375 754, 9059 9351 760, 9061 9324 762, 9064 9296 767, 9065 9269 771, 9066 9249 774, 9068 9228 778, 9068 9215 776, 9068 9210 778, 9069 9203 776, 9069 9203 776, 9069 9203 781, 9069 9203 780, 9071 9203 783, 9072 9203 782, 9078 9208 781, 9082 9223 780, 9089 9247 780, 9095 9274 778, 9101 9303 779, 9110 9333 779, 9115 9365 779, 9121 9397 781, 9126 9428 780, 9132 9458 780, 9137 9489 780, 9144 9519 781, 9150 9547 780, 9156 9578 782, 9160 9605 780, 9166 9630 780, 9170 9647 780, 9175 9664 780, 9176 9672 781, 9178 9677 779, 9179 9683 780, 9179 9683 781, 9179 9683 782, 9179 9683 789, 9181 9685 794, 9181 9685 801, 9182 9685 809, 9186 9679 816, 9191 9662 823, 9196 9639 829, 9205 9614 833, 9212 9586 834, 9221 9557 835, 9231 9530 832, 9240 9506 830, 9249 9485 827, 9255 9471 823, 9263 9460 817, 9269 9453 806, 9276 9445 787, 9282 9440 763, 9285 9436 729, 9289 9433 680, 9295 9433 610, 9299 9433 511, 9307 9433 367, 9316 9436 145</trace>
  <trace timeOffset="103907.945" brushRef="#br0" contextRef="#ctx0"> 9435 9527 512, 9435 9527 552, 9435 9527 583, 9435 9527 607, 9435 9527 622, 9435 9527 634, 9435 9527 644, 9435 9527 649, 9434 9607 655, 9435 9632 660, 9440 9656 666, 9445 9671 670, 9451 9685 675, 9455 9694 677, 9461 9701 678, 9466 9707 679, 9469 9711 680, 9471 9714 681, 9471 9714 682, 9477 9714 682, 9484 9711 679, 9493 9701 677, 9504 9691 671, 9510 9679 660, 9513 9668 634, 9515 9654 581, 9515 9641 497, 9515 9626 353, 9515 9610 136</trace>
  <trace timeOffset="104043.95" brushRef="#br0" contextRef="#ctx0"> 9396 9414 258, 9396 9414 281, 9396 9414 307, 9396 9414 324, 9396 9414 334, 9396 9414 330, 9396 9414 317, 9396 9414 293, 9396 9414 237, 9396 9414 141</trace>
  <trace timeOffset="104272.96" brushRef="#br0" contextRef="#ctx0"> 9580 9571 510, 9580 9571 552, 9580 9571 582, 9580 9571 602, 9580 9571 617, 9580 9571 627, 9580 9571 637, 9580 9571 645, 9580 9571 654, 9580 9571 664, 9580 9571 672, 9643 9578 679, 9663 9578 683, 9683 9578 685, 9703 9578 683, 9714 9578 680, 9733 9578 675, 9746 9578 668, 9755 9578 657, 9765 9578 638, 9772 9578 604, 9779 9581 543, 9783 9583 450, 9789 9590 322, 9791 9597 158</trace>
  <trace timeOffset="104545.98" brushRef="#br0" contextRef="#ctx0"> 9681 9520 367, 9681 9520 434, 9681 9520 497, 9681 9520 554, 9681 9520 598, 9681 9520 632, 9681 9520 660, 9681 9520 681, 9681 9520 696, 9681 9520 709, 9674 9501 717, 9674 9501 726, 9674 9501 731, 9674 9513 738, 9677 9532 742, 9683 9554 747, 9691 9576 750, 9700 9597 751, 9707 9617 753, 9714 9636 754, 9721 9650 755, 9727 9665 756, 9730 9674 755, 9734 9682 754, 9737 9691 751, 9738 9694 749, 9742 9699 745, 9742 9699 738, 9742 9699 726, 9742 9699 700, 9743 9699 651, 9743 9699 562, 9746 9699 405, 9749 9699 125</trace>
  <trace timeOffset="105020.01" brushRef="#br0" contextRef="#ctx0"> 9909 9653 384, 9909 9653 440, 9909 9653 493, 9909 9653 541, 9909 9653 580, 9909 9653 611, 9909 9653 638, 9909 9653 663, 9909 9653 685, 9909 9653 705, 9909 9653 726, 9911 9721 740, 9911 9721 752, 9911 9721 763, 9911 9721 772, 9908 9707 779, 9903 9686 784, 9899 9659 789, 9895 9629 792, 9891 9598 795, 9886 9566 797, 9883 9536 799, 9879 9507 800, 9877 9488 799, 9876 9474 799, 9874 9463 799, 9874 9457 798, 9874 9451 801, 9874 9447 800, 9874 9447 800, 9873 9445 799, 9873 9445 798, 9873 9443 797, 9873 9443 796, 9873 9443 795, 9873 9443 795, 9873 9440 797, 9873 9440 797, 9873 9440 799, 9873 9440 800, 9873 9440 800, 9873 9440 801, 9873 9440 803, 9873 9440 804, 9873 9438 805, 9873 9438 806, 9873 9438 806, 9873 9438 805, 9873 9438 804, 9873 9438 802, 9873 9438 798, 9873 9438 786, 9873 9438 754, 9873 9438 664, 9873 9438 451, 9873 9438 142</trace>
  <trace timeOffset="130955.49" brushRef="#br0" contextRef="#ctx0"> 9778 3605 70, 9778 3605 100, 9778 3605 132, 9778 3605 161, 9778 3605 190, 9778 3605 219, 9778 3605 249, 9778 3605 281, 9778 3605 314, 9778 3605 349, 9786 3609 382, 9786 3609 419, 9786 3609 453, 9788 3609 486, 9788 3609 515, 9788 3609 535, 9788 3609 548, 9788 3597 557, 9786 3584 562, 9783 3570 567, 9778 3555 570, 9771 3538 573, 9763 3523 576, 9756 3508 578, 9749 3496 579, 9743 3488 581, 9738 3481 583, 9733 3474 587, 9727 3468 589, 9723 3462 591, 9714 3456 594, 9708 3450 595, 9706 3447 598, 9698 3442 601, 9695 3442 606, 9691 3438 608, 9681 3435 608, 9677 3435 607, 9671 3434 607, 9660 3434 607, 9655 3434 607, 9648 3434 607, 9637 3434 607, 9633 3434 606, 9623 3435 604, 9614 3439 603, 9607 3445 601, 9601 3450 598, 9597 3456 595, 9591 3464 591, 9587 3474 587, 9587 3485 585, 9586 3497 581, 9586 3517 580, 9586 3529 579, 9586 3548 576, 9586 3567 574, 9587 3582 571, 9595 3604 570, 9601 3621 572, 9606 3634 572, 9613 3648 572, 9620 3660 571, 9627 3668 568, 9636 3681 567, 9643 3688 567, 9648 3695 567, 9658 3702 567, 9660 3705 567, 9668 3710 564, 9671 3713 565, 9674 3713 567, 9677 3717 568, 9677 3717 571, 9677 3717 575, 9677 3717 579, 9677 3717 583, 9681 3717 588, 9686 3717 591, 9692 3717 594, 9700 3716 596, 9704 3713 598, 9710 3705 599, 9718 3698 600, 9723 3688 602, 9728 3675 602, 9733 3664 603, 9736 3648 607, 9738 3628 608, 9740 3605 612, 9740 3575 614, 9740 3543 615, 9740 3511 616, 9740 3479 617, 9740 3449 617, 9738 3418 620, 9737 3389 621, 9734 3362 623, 9733 3342 624, 9730 3323 623, 9728 3310 625, 9727 3297 627, 9724 3285 628, 9721 3273 632, 9719 3263 634, 9718 3258 635, 9713 3248 638, 9711 3244 639, 9710 3239 639, 9708 3234 640, 9708 3234 639, 9708 3234 640, 9708 3234 640, 9708 3231 640, 9707 3230 641, 9707 3229 642, 9707 3227 643, 9706 3226 643, 9706 3224 644, 9704 3222 645, 9704 3221 646, 9703 3219 647, 9701 3217 648, 9701 3217 648, 9700 3217 649, 9698 3217 649, 9697 3214 651, 9695 3214 651, 9695 3213 653, 9694 3213 653, 9694 3212 653, 9692 3212 654, 9692 3210 653, 9691 3210 653, 9691 3209 653, 9689 3209 653, 9689 3207 654, 9689 3207 654, 9688 3205 654, 9688 3205 654, 9688 3205 655, 9686 3205 655, 9686 3205 656, 9686 3205 655, 9686 3205 655, 9686 3205 653, 9686 3205 649, 9686 3205 644, 9686 3205 639, 9686 3219 636, 9694 3241 636, 9703 3271 634, 9713 3303 634, 9723 3337 632, 9733 3372 631, 9740 3406 629, 9749 3439 628, 9757 3470 625, 9765 3497 624, 9772 3521 623, 9779 3543 622, 9786 3563 620, 9792 3580 619, 9797 3592 617, 9801 3606 616, 9808 3621 614, 9812 3631 612, 9818 3644 610, 9823 3653 609, 9827 3663 606, 9833 3675 604, 9838 3684 603, 9841 3691 601, 9844 3696 600, 9844 3696 599, 9846 3699 596, 9849 3702 592, 9849 3705 589, 9853 3708 587, 9853 3708 586, 9853 3708 586, 9857 3708 586, 9866 3708 585, 9876 3705 583, 9889 3696 583, 9899 3685 585, 9909 3673 585, 9918 3661 585, 9928 3649 585, 9932 3641 583, 9937 3633 585, 9941 3624 586, 9943 3618 587, 9947 3609 588, 9948 3605 589, 9949 3601 591, 9951 3596 592, 9951 3596 594, 9951 3595 595, 9951 3595 595, 9951 3592 594, 9953 3592 592, 9953 3589 588, 9953 3588 577, 9954 3588 559, 9954 3587 526, 9954 3587 475, 9954 3585 397, 9956 3584 274, 9956 3584 55</trace>
  <trace timeOffset="134487.69" brushRef="#br0" contextRef="#ctx0"> 2626 7062 415, 2626 7062 439, 2626 7062 465, 2626 7062 489, 2626 7062 510, 2626 7062 519, 2626 7062 528, 2626 7062 533, 2626 7062 542, 2626 7062 554, 2651 7062 567, 2673 7061 577, 2697 7061 587, 2728 7059 594, 2760 7059 601, 2791 7059 610, 2821 7059 617, 2851 7059 624, 2880 7059 632, 2906 7059 637, 2932 7059 644, 2957 7061 652, 2982 7066 663, 3008 7071 672, 3032 7078 681, 3056 7084 687, 3078 7090 693, 3101 7095 698, 3122 7100 704, 3145 7107 711, 3166 7112 715, 3187 7115 719, 3203 7117 722, 3220 7120 726, 3231 7120 728, 3237 7120 730, 3247 7120 732, 3253 7120 735, 3260 7120 739, 3266 7120 744, 3266 7120 748, 3266 7120 752, 3266 7120 757, 3268 7120 763, 3269 7120 770, 3270 7120 780, 3272 7120 789, 3272 7115 796, 3272 7099 800, 3272 7077 803, 3269 7045 804, 3260 7010 805, 3250 6973 806, 3236 6934 806, 3222 6892 805, 3210 6853 805, 3199 6815 804, 3189 6781 804, 3179 6749 803, 3172 6720 804, 3165 6694 803, 3159 6668 802, 3152 6646 801, 3148 6624 800, 3145 6607 800, 3142 6590 802, 3139 6573 802, 3136 6561 802, 3133 6544 804, 3131 6527 800, 3127 6515 801, 3126 6497 797, 3125 6486 797, 3122 6472 796, 3122 6460 795, 3120 6445 795, 3119 6425 795, 3117 6413 795, 3116 6394 794, 3114 6382 793, 3114 6370 793, 3112 6355 794, 3111 6343 795, 3111 6332 795, 3110 6325 795, 3108 6315 796, 3108 6310 796, 3107 6306 797, 3107 6301 798, 3107 6301 798, 3105 6300 800, 3105 6300 800, 3105 6298 800, 3103 6296 801, 3103 6295 801, 3103 6293 802, 3103 6292 802, 3103 6291 801, 3103 6291 799, 3103 6289 798, 3103 6289 796, 3103 6288 795, 3103 6286 795, 3103 6285 793, 3103 6280 793, 3103 6275 793, 3111 6268 792, 3117 6261 792, 3127 6258 790, 3142 6251 789, 3152 6249 789, 3172 6246 787, 3192 6242 790, 3214 6239 792, 3243 6234 790, 3272 6229 790, 3301 6220 790, 3330 6213 790, 3359 6203 790, 3387 6196 790, 3416 6191 790, 3444 6186 790, 3470 6181 790, 3494 6178 790, 3512 6176 789, 3530 6175 789, 3547 6175 790, 3559 6175 790, 3577 6175 792, 3588 6175 792, 3599 6175 792, 3609 6175 793, 3620 6175 792, 3630 6176 792, 3641 6178 793, 3652 6180 793, 3655 6181 795, 3668 6183 795, 3675 6183 794, 3681 6183 793, 3691 6183 794, 3697 6183 794, 3701 6183 795, 3708 6183 796, 3713 6183 795, 3719 6183 795, 3723 6183 795, 3729 6183 794, 3729 6183 796, 3729 6183 796, 3729 6183 796, 3730 6183 796, 3732 6183 795, 3733 6183 796, 3734 6183 797, 3737 6183 798, 3739 6183 799, 3740 6183 799, 3742 6183 800, 3742 6183 800, 3743 6183 798, 3743 6183 795, 3743 6183 784, 3744 6183 759, 3744 6183 686, 3744 6176 430, 3744 6171 118</trace>
  <trace timeOffset="136519.81" brushRef="#br0" contextRef="#ctx0"> 10029 5013 358, 10029 5013 406, 10029 5013 448, 10029 5013 483, 10029 5013 512, 10029 5013 535, 10029 5013 555, 10029 5013 572, 10029 5013 589, 10029 5013 603, 9997 4964 616, 9996 4964 627, 9994 4962 632, 9989 4962 635, 9982 4962 635, 9973 4962 635, 9963 4971 634, 9953 4984 635, 9944 5000 634, 9938 5013 634, 9934 5027 634, 9931 5037 633, 9929 5042 633, 9929 5049 634, 9929 5049 633, 9928 5049 631, 9928 5049 627, 9928 5049 622, 9928 5051 621, 9928 5052 621, 9928 5054 623, 9928 5054 628, 9929 5054 632, 9935 5049 635, 9943 5036 638, 9951 5017 640, 9956 4995 643, 9957 4971 645, 9957 4945 648, 9957 4919 651, 9953 4896 654, 9944 4875 656, 9934 4857 660, 9925 4845 661, 9915 4836 666, 9908 4831 669, 9903 4829 672, 9892 4829 674, 9888 4829 673, 9877 4829 672, 9865 4841 669, 9857 4855 667, 9847 4877 664, 9841 4900 661, 9837 4928 660, 9834 4957 657, 9833 4983 656, 9833 5003 656, 9833 5020 656, 9833 5032 656, 9834 5041 655, 9838 5049 656, 9839 5052 655, 9841 5057 655, 9844 5059 654, 9847 5061 654, 9849 5063 655, 9854 5066 655, 9854 5066 658, 9859 5066 663, 9866 5064 667, 9876 5056 672, 9886 5044 676, 9892 5027 680, 9895 5007 685, 9895 4984 689, 9895 4959 694, 9892 4934 700, 9883 4910 705, 9872 4885 710, 9857 4866 716, 9843 4848 719, 9831 4838 724, 9819 4828 729, 9812 4824 732, 9808 4821 734, 9802 4821 735, 9797 4821 734, 9792 4821 733, 9785 4821 730, 9775 4833 728, 9771 4850 727, 9768 4875 724, 9768 4902 726, 9768 4931 723, 9775 4959 723, 9785 4988 722, 9794 5013 721, 9802 5034 721, 9814 5051 720, 9823 5063 720, 9831 5071 719, 9839 5077 719, 9849 5079 717, 9857 5083 718, 9869 5083 718, 9883 5083 719, 9899 5081 722, 9915 5072 724, 9931 5060 726, 9943 5045 727, 9953 5029 728, 9960 5010 730, 9966 4995 734, 9967 4978 737, 9967 4957 738, 9966 4935 741, 9957 4910 740, 9945 4885 741, 9931 4865 742, 9914 4846 744, 9898 4831 746, 9883 4821 747, 9869 4812 747, 9860 4809 747, 9854 4807 746, 9844 4805 747, 9839 4805 746, 9830 4805 745, 9821 4805 743, 9815 4814 740, 9809 4831 737, 9808 4853 734, 9808 4884 732, 9808 4917 731, 9814 4951 731, 9824 4986 729, 9834 5017 731, 9847 5044 729, 9859 5064 729, 9869 5079 728, 9877 5091 728, 9888 5099 728, 9895 5104 729, 9903 5109 729, 9912 5110 729, 9922 5110 729, 9935 5110 729, 9951 5101 730, 9964 5087 732, 9976 5069 735, 9986 5046 737, 9996 5020 740, 10003 4988 740, 10006 4957 741, 10008 4927 742, 10008 4898 746, 10000 4870 748, 9986 4845 751, 9969 4821 752, 9951 4800 753, 9932 4783 754, 9918 4772 755, 9903 4763 755, 9894 4758 755, 9889 4756 754, 9879 4755 752, 9874 4755 752, 9865 4755 750, 9853 4763 748, 9846 4780 746, 9839 4805 744, 9837 4838 741, 9837 4872 740, 9837 4910 738, 9841 4947 739, 9849 4983 738, 9856 5013 738, 9863 5037 738, 9869 5054 737, 9877 5066 737, 9883 5074 736, 9891 5077 736, 9899 5081 736, 9909 5081 737, 9922 5081 738, 9937 5072 741, 9951 5057 743, 9966 5037 745, 9976 5015 746, 9985 4988 749, 9992 4964 750, 9993 4939 751, 9993 4922 752, 9993 4905 754, 9993 4896 754, 9986 4890 752, 9979 4884 748, 9969 4884 742, 9953 4884 732, 9938 4893 716, 9919 4911 682, 9903 4932 589, 9891 4959 342, 9882 4976 50</trace>
  <trace timeOffset="137404.86" brushRef="#br0" contextRef="#ctx0"> 10083 3417 299, 10083 3417 348, 10083 3417 396, 10083 3417 438, 10083 3417 480, 10083 3417 516, 10083 3417 546, 10083 3417 570, 10083 3417 587, 10083 3417 598, 10083 3417 602, 10084 3372 601, 10084 3371 597, 10084 3371 596, 10088 3372 599, 10094 3388 607, 10102 3413 614, 10110 3446 621, 10120 3482 624, 10128 3520 628, 10134 3556 631, 10142 3589 633, 10148 3621 636, 10155 3649 638, 10162 3673 640, 10171 3695 641, 10178 3713 642, 10184 3725 642, 10190 3735 642, 10200 3745 643, 10207 3752 641, 10217 3759 641, 10225 3764 639, 10234 3766 637, 10245 3767 635, 10255 3767 633, 10269 3767 629, 10282 3766 627, 10300 3759 621, 10314 3747 610, 10327 3734 588, 10337 3718 548, 10345 3700 490, 10353 3681 407, 10356 3660 269, 10356 3643 39</trace>
  <trace timeOffset="137647.88" brushRef="#br0" contextRef="#ctx0"> 10119 3650 658, 10119 3650 693, 10119 3650 719, 10119 3650 736, 10119 3650 744, 10119 3650 745, 10119 3650 744, 10119 3650 743, 10119 3650 742, 10119 3650 742, 10119 3650 742, 10143 3621 742, 10164 3605 740, 10185 3587 738, 10207 3571 733, 10228 3556 723, 10243 3546 701, 10252 3543 653, 10260 3541 567, 10268 3541 410, 10278 3541 132</trace>
  <trace timeOffset="138028.89" brushRef="#br0" contextRef="#ctx0"> 10431 3537 512, 10431 3537 531, 10431 3537 551, 10431 3537 564, 10431 3537 572, 10431 3537 573, 10431 3537 571, 10431 3537 568, 10431 3537 565, 10431 3537 562, 10405 3621 561, 10405 3637 557, 10405 3649 553, 10405 3666 550, 10405 3675 547, 10405 3684 545, 10408 3693 544, 10410 3698 543, 10414 3705 543, 10417 3708 542, 10420 3710 542, 10421 3716 542, 10427 3716 544, 10431 3717 545, 10440 3717 547, 10454 3717 547, 10466 3713 548, 10482 3702 550, 10493 3691 550, 10505 3678 552, 10512 3667 555, 10516 3655 561, 10521 3646 571, 10521 3634 586, 10524 3624 601, 10524 3609 620, 10524 3592 639, 10518 3575 655, 10508 3555 671, 10495 3539 684, 10486 3527 694, 10476 3518 701, 10467 3514 703, 10463 3512 700, 10460 3511 694, 10456 3511 681, 10451 3511 660, 10447 3511 622, 10440 3517 559, 10439 3523 452, 10439 3535 274, 10437 3546 26</trace>
  <trace timeOffset="138515.92" brushRef="#br0" contextRef="#ctx0"> 10672 3294 471, 10672 3294 476, 10672 3294 479, 10672 3294 488, 10672 3294 505, 10672 3294 526, 10672 3294 552, 10691 3389 574, 10702 3425 590, 10712 3462 604, 10725 3503 616, 10738 3543 623, 10752 3587 631, 10767 3629 633, 10779 3670 635, 10790 3706 636, 10797 3739 636, 10802 3768 639, 10806 3788 643, 10807 3800 650, 10810 3805 655, 10810 3810 660, 10810 3816 665, 10810 3820 669, 10810 3827 676, 10810 3827 686, 10810 3827 698, 10810 3827 708, 10810 3827 718, 10804 3820 722, 10796 3802 727, 10782 3778 736, 10770 3749 745, 10756 3713 757, 10742 3673 767, 10730 3629 776, 10719 3580 784, 10709 3534 790, 10702 3489 792, 10702 3450 794, 10702 3417 792, 10702 3391 792, 10702 3372 790, 10710 3359 789, 10723 3348 785, 10736 3341 782, 10756 3332 777, 10778 3329 773, 10799 3329 769, 10822 3329 763, 10843 3335 759, 10861 3345 749, 10876 3360 737, 10888 3380 719, 10895 3406 698, 10898 3437 681, 10898 3470 670, 10894 3506 658, 10882 3541 652, 10867 3575 649, 10848 3602 650, 10827 3624 655, 10804 3641 660, 10782 3653 664, 10759 3664 664, 10741 3670 660, 10726 3673 652, 10715 3675 623, 10709 3675 551, 10705 3676 405, 10705 3676 130</trace>
  <trace timeOffset="138844.94" brushRef="#br0" contextRef="#ctx0"> 10999 2804 544, 10999 2804 581, 10999 2804 612, 10999 2804 631, 10999 2804 643, 10999 2804 651, 10999 2804 657, 10999 2804 665, 10946 2914 673, 10946 2956 679, 10946 2999 687, 10949 3048 696, 10956 3099 705, 10965 3153 717, 10973 3205 726, 10983 3256 731, 10996 3305 732, 11007 3348 732, 11018 3388 733, 11033 3422 732, 11043 3452 731, 11057 3477 730, 11070 3500 727, 11083 3518 724, 11092 3531 722, 11101 3541 717, 11108 3548 712, 11118 3553 705, 11127 3558 694, 11131 3559 678, 11140 3560 650, 11150 3560 598, 11163 3558 509, 11179 3548 338, 11189 3541 73</trace>
  <trace timeOffset="139123.95" brushRef="#br0" contextRef="#ctx0"> 11244 3057 520, 11244 3057 559, 11244 3057 594, 11244 3057 619, 11244 3057 634, 11244 3057 643, 11244 3057 649, 11244 3057 657, 11244 3057 663, 11244 3057 672, 11307 3123 679, 11314 3148 687, 11321 3173 699, 11327 3200 706, 11330 3217 717, 11335 3234 719, 11338 3246 720, 11342 3255 720, 11346 3263 719, 11351 3271 718, 11358 3278 715, 11361 3282 711, 11368 3285 703, 11374 3286 693, 11387 3286 665, 11404 3285 596, 11420 3273 453, 11439 3256 176</trace>
  <trace timeOffset="139279.97" brushRef="#br0" contextRef="#ctx0"> 11348 2834 498, 11348 2834 501, 11348 2834 498, 11348 2834 489, 11348 2834 468, 11348 2834 412, 11348 2834 273, 11348 2834 44</trace>
  <trace timeOffset="139530.98" brushRef="#br0" contextRef="#ctx0"> 11594 3088 622, 11594 3088 640, 11594 3088 652, 11594 3088 660, 11594 3088 667, 11594 3088 670, 11594 3088 673, 11594 3088 675, 11690 3038 675, 11721 3019 676, 11754 2999 678, 11786 2980 678, 11816 2962 678, 11845 2946 677, 11871 2934 673, 11889 2927 670, 11907 2921 667, 11919 2917 661, 11925 2917 655, 11936 2914 644, 11941 2914 615, 11945 2913 558, 11951 2913 460, 11951 2913 299, 11951 2913 50</trace>
  <trace timeOffset="139785.0" brushRef="#br0" contextRef="#ctx0"> 11735 2884 493, 11735 2884 564, 11735 2884 622, 11735 2884 667, 11735 2884 698, 11735 2884 723, 11735 2884 740, 11735 2884 750, 11735 2884 756, 11735 2884 759, 11735 2884 761, 11711 2859 763, 11722 2869 767, 11735 2885 772, 11751 2905 777, 11764 2925 782, 11780 2948 785, 11793 2972 789, 11805 2998 789, 11817 3021 792, 11829 3045 792, 11838 3067 792, 11845 3081 792, 11851 3096 792, 11855 3106 789, 11858 3116 787, 11863 3125 787, 11864 3130 786, 11869 3138 786, 11871 3142 785, 11872 3146 781, 11875 3151 770, 11877 3154 746, 11884 3162 679, 11890 3170 544, 11896 3175 242</trace>
  <trace timeOffset="140100.02" brushRef="#br0" contextRef="#ctx0"> 12124 2750 627, 12124 2750 638, 12124 2750 648, 12124 2750 657, 12124 2750 665, 12124 2750 669, 12124 2750 674, 12124 2750 679, 12124 2750 686, 12124 2750 694, 12165 2837 701, 12176 2864 710, 12186 2895 719, 12198 2929 728, 12211 2962 740, 12223 2994 752, 12235 3026 762, 12246 3052 767, 12253 3071 770, 12258 3087 771, 12263 3094 771, 12266 3098 772, 12267 3103 771, 12267 3103 771, 12267 3103 771, 12267 3103 771, 12269 3104 772, 12269 3104 772, 12269 3106 770, 12269 3106 760, 12269 3106 734, 12269 3108 672, 12269 3108 545, 12269 3108 254</trace>
  <trace timeOffset="140508.03" brushRef="#br0" contextRef="#ctx0"> 12039 2539 610, 12039 2539 646, 12039 2539 679, 12039 2539 702, 12039 2539 717, 12039 2539 716, 12039 2539 721, 12039 2539 726, 12039 2539 729, 12039 2539 732, 12137 2508 734, 12166 2518 742, 12195 2535 746, 12224 2554 755, 12251 2574 757, 12278 2598 756, 12306 2621 755, 12332 2648 754, 12359 2680 753, 12383 2716 750, 12406 2757 748, 12426 2804 745, 12442 2859 743, 12455 2917 741, 12465 2978 741, 12473 3040 739, 12478 3101 739, 12480 3159 743, 12480 3212 743, 12480 3260 748, 12480 3300 749, 12478 3327 751, 12476 3350 753, 12474 3364 753, 12473 3370 754, 12473 3376 753, 12473 3376 753, 12471 3376 754, 12471 3376 754, 12471 3376 755, 12471 3376 756, 12471 3377 756, 12471 3377 754, 12471 3379 746, 12471 3379 717, 12468 3379 627, 12467 3374 394, 12463 3359 91</trace>
  <trace timeOffset="142564.16" brushRef="#br0" contextRef="#ctx0"> 10154 8090 301, 10154 8090 351, 10154 8090 396, 10154 8090 439, 10154 8090 478, 10154 8090 518, 10154 8090 558, 10154 8090 594, 10154 8090 624, 10154 8090 648, 10154 8090 667, 10119 8069 680, 10108 8069 691, 10093 8072 698, 10083 8082 705, 10068 8097 709, 10060 8114 711, 10052 8133 711, 10047 8156 712, 10044 8178 711, 10042 8201 711, 10042 8224 710, 10042 8245 710, 10044 8264 708, 10048 8278 705, 10057 8290 703, 10060 8298 701, 10064 8301 698, 10073 8303 697, 10080 8306 697, 10088 8306 699, 10102 8303 704, 10113 8291 709, 10123 8275 715, 10129 8254 719, 10130 8231 726, 10130 8208 730, 10130 8186 737, 10120 8163 745, 10105 8141 755, 10086 8121 765, 10060 8101 777, 10037 8082 787, 10011 8067 796, 9989 8055 803, 9971 8047 806, 9960 8043 808, 9957 8042 810, 9957 8042 808, 9953 8042 806, 9949 8042 802, 9945 8049 798, 9943 8066 795, 9943 8089 792, 9947 8119 792, 9957 8151 790, 9971 8182 790, 9986 8211 789, 10003 8238 787, 10022 8260 787, 10038 8278 786, 10055 8291 786, 10067 8300 785, 10074 8303 784, 10084 8303 784, 10090 8303 785, 10100 8303 789, 10113 8295 793, 10120 8281 797, 10128 8260 800, 10130 8236 802, 10130 8211 804, 10130 8185 806, 10126 8160 809, 10116 8136 812, 10099 8117 815, 10080 8099 818, 10058 8082 821, 10035 8067 823, 10012 8055 825, 9996 8047 825, 9986 8043 825, 9976 8042 823, 9971 8042 820, 9964 8042 818, 9957 8047 816, 9956 8060 813, 9956 8081 811, 9956 8107 810, 9966 8140 809, 9977 8172 809, 9993 8204 808, 10009 8231 808, 10028 8254 807, 10047 8274 806, 10067 8288 805, 10080 8296 804, 10097 8301 803, 10114 8301 803, 10129 8301 804, 10149 8291 805, 10164 8276 807, 10177 8258 809, 10185 8238 811, 10190 8214 814, 10190 8192 816, 10190 8170 818, 10187 8146 822, 10175 8126 823, 10158 8108 827, 10138 8092 830, 10114 8076 833, 10090 8064 835, 10064 8054 837, 10044 8047 839, 10026 8047 839, 10011 8047 839, 9999 8049 839, 9985 8061 838, 9977 8078 836, 9973 8099 836, 9973 8124 836, 9973 8149 836, 9974 8175 835, 9979 8199 835, 9989 8219 834, 9997 8238 834, 10005 8249 834, 10014 8260 835, 10020 8266 834, 10030 8269 833, 10044 8269 833, 10060 8269 834, 10077 8258 835, 10093 8240 837, 10106 8214 839, 10119 8186 840, 10128 8156 841, 10134 8124 841, 10135 8097 843, 10135 8075 846, 10132 8054 849, 10120 8037 853, 10103 8022 856, 10084 8010 858, 10067 8000 858, 10048 7999 859, 10030 7999 858, 10015 8007 858, 9997 8025 855, 9986 8051 853, 9979 8084 852, 9979 8122 851, 9979 8160 850, 9979 8199 849, 9986 8234 848, 9997 8266 848, 10009 8293 846, 10023 8313 846, 10034 8327 844, 10047 8335 843, 10063 8337 842, 10077 8337 841, 10096 8335 841, 10110 8322 842, 10125 8306 842, 10134 8286 839, 10142 8271 835, 10143 8254 827, 10145 8242 812, 10145 8231 786, 10136 8218 738, 10128 8211 651, 10114 8202 493, 10100 8202 199</trace>
  <trace timeOffset="144168.25" brushRef="#br0" contextRef="#ctx0"> 9969 7520 249, 9969 7520 300, 9969 7520 350, 9969 7520 396, 9969 7520 441, 9969 7520 482, 9969 7520 520, 9963 7428 555, 9954 7407 585, 9944 7390 610, 9931 7375 627, 9915 7362 640, 9898 7351 650, 9885 7343 656, 9869 7338 661, 9859 7335 663, 9847 7335 661, 9830 7335 660, 9817 7339 653, 9800 7351 646, 9788 7368 639, 9778 7389 629, 9768 7413 622, 9765 7441 616, 9760 7470 610, 9759 7497 602, 9759 7524 596, 9759 7550 589, 9759 7576 582, 9763 7596 577, 9768 7618 573, 9774 7636 570, 9779 7649 568, 9785 7661 565, 9791 7669 565, 9797 7674 564, 9804 7682 564, 9814 7686 564, 9823 7691 565, 9827 7693 567, 9838 7694 570, 9849 7694 574, 9863 7689 577, 9879 7679 580, 9894 7662 585, 9905 7643 590, 9915 7616 595, 9922 7589 603, 9929 7557 610, 9935 7522 615, 9938 7488 620, 9939 7452 627, 9939 7413 632, 9939 7374 640, 9938 7335 647, 9931 7296 655, 9921 7260 663, 9909 7227 666, 9899 7195 672, 9886 7168 676, 9876 7145 682, 9866 7129 690, 9859 7117 696, 9854 7110 701, 9851 7107 708, 9849 7103 712, 9849 7103 714, 9849 7103 714, 9849 7103 713, 9849 7103 711, 9849 7100 706, 9847 7100 702, 9846 7100 697, 9846 7100 693, 9844 7103 691, 9844 7117 689, 9844 7141 689, 9846 7169 691, 9853 7201 689, 9860 7233 690, 9869 7265 689, 9879 7299 688, 9892 7335 689, 9905 7370 689, 9917 7406 689, 9929 7442 689, 9943 7478 689, 9956 7510 689, 9969 7539 689, 9982 7565 687, 9996 7586 686, 10009 7603 685, 10020 7615 683, 10030 7623 684, 10038 7628 682, 10042 7628 678, 10047 7632 674, 10054 7632 660, 10060 7632 632, 10067 7631 568, 10076 7624 453, 10080 7611 242</trace>
  <trace timeOffset="144676.28" brushRef="#br0" contextRef="#ctx0"> 10196 7250 436, 10196 7250 457, 10196 7250 492, 10196 7250 529, 10196 7250 558, 10242 7356 578, 10250 7393 587, 10260 7432 598, 10269 7466 607, 10278 7499 614, 10285 7525 621, 10290 7545 627, 10295 7564 629, 10298 7574 635, 10300 7579 641, 10301 7585 650, 10301 7585 670, 10301 7585 690, 10301 7585 715, 10301 7586 737, 10301 7587 753, 10301 7589 766, 10301 7591 775, 10301 7592 781, 10301 7594 785, 10301 7596 787, 10301 7596 789, 10301 7596 792, 10301 7596 792, 10301 7596 793, 10301 7596 795, 10301 7596 796, 10301 7596 797, 10301 7596 797, 10301 7591 797, 10304 7579 796, 10308 7561 794, 10313 7542 794, 10320 7518 794, 10330 7499 793, 10339 7481 793, 10346 7468 790, 10357 7458 784, 10365 7454 779, 10373 7453 773, 10388 7453 768, 10401 7456 763, 10418 7470 756, 10431 7486 748, 10444 7507 740, 10453 7530 733, 10461 7553 730, 10467 7576 730, 10471 7592 731, 10476 7608 732, 10477 7620 734, 10477 7631 735, 10477 7645 738, 10469 7660 742, 10457 7677 747, 10444 7689 752, 10427 7702 757, 10408 7714 762, 10388 7724 765, 10368 7735 769, 10346 7743 772, 10331 7747 771, 10317 7750 772, 10307 7753 771, 10301 7753 767, 10298 7755 759, 10298 7755 736, 10297 7755 682, 10297 7755 578, 10298 7747 363, 10308 7736 70</trace>
  <trace timeOffset="145019.3" brushRef="#br0" contextRef="#ctx0"> 10501 7485 391, 10501 7485 431, 10501 7485 468, 10501 7485 495, 10501 7485 512, 10488 7564 524, 10488 7582 536, 10488 7599 548, 10488 7616 561, 10489 7632 572, 10493 7649 580, 10498 7664 587, 10501 7677 592, 10508 7686 595, 10514 7693 598, 10519 7700 599, 10521 7703 600, 10525 7706 601, 10531 7706 603, 10542 7704 607, 10557 7696 611, 10576 7682 614, 10589 7664 616, 10602 7643 619, 10610 7620 622, 10616 7596 628, 10621 7579 638, 10621 7561 650, 10621 7542 668, 10621 7524 687, 10616 7502 708, 10608 7483 726, 10597 7468 739, 10587 7457 747, 10577 7449 751, 10570 7444 751, 10564 7442 749, 10554 7441 743, 10545 7441 729, 10537 7444 701, 10527 7446 643, 10521 7457 533, 10521 7464 267</trace>
  <trace timeOffset="145282.31" brushRef="#br0" contextRef="#ctx0"> 10676 7172 519, 10676 7172 528, 10676 7172 542, 10676 7172 556, 10676 7172 573, 10676 7172 588, 10676 7172 600, 10699 7256 614, 10706 7285 627, 10712 7311 640, 10716 7338 652, 10723 7365 664, 10729 7389 675, 10736 7413 686, 10742 7435 696, 10751 7456 705, 10756 7478 711, 10764 7499 714, 10768 7520 715, 10774 7539 717, 10781 7559 716, 10785 7572 714, 10790 7586 706, 10792 7594 688, 10794 7599 631, 10797 7603 513, 10797 7603 232</trace>
  <trace timeOffset="145647.33" brushRef="#br0" contextRef="#ctx0"> 10612 7490 522, 10612 7490 554, 10612 7490 586, 10612 7490 613, 10612 7490 635, 10612 7490 652, 10612 7490 667, 10612 7490 678, 10612 7490 685, 10612 7490 688, 10712 7400 688, 10738 7377 687, 10761 7356 682, 10779 7335 678, 10796 7316 674, 10804 7304 671, 10811 7296 671, 10816 7287 671, 10817 7282 672, 10819 7278 674, 10820 7265 676, 10820 7253 678, 10820 7241 683, 10820 7224 687, 10820 7206 693, 10820 7193 694, 10819 7174 697, 10817 7163 697, 10816 7157 700, 10816 7152 702, 10816 7152 704, 10816 7149 703, 10816 7149 701, 10816 7149 700, 10822 7152 700, 10830 7168 706, 10843 7192 708, 10853 7222 713, 10862 7258 716, 10869 7295 720, 10876 7335 726, 10882 7374 732, 10890 7413 740, 10897 7449 748, 10905 7485 754, 10911 7514 756, 10917 7533 756, 10921 7550 753, 10923 7559 747, 10926 7564 735, 10927 7570 705, 10927 7570 627, 10927 7570 486, 10927 7570 222</trace>
  <trace timeOffset="145816.34" brushRef="#br0" contextRef="#ctx0"> 10893 7520 633, 10893 7520 670, 10893 7520 695, 10893 7520 712, 10893 7520 719, 10893 7520 721, 10893 7520 721, 10913 7436 718, 10927 7420 712, 10943 7406 694, 10960 7389 653, 10978 7375 582, 10996 7358 456, 11015 7343 246</trace>
  <trace timeOffset="146636.39" brushRef="#br0" contextRef="#ctx0"> 11158 7199 398, 11158 7199 449, 11158 7199 503, 11158 7199 551, 11140 7282 583, 11137 7311 604, 11134 7340 621, 11134 7372 634, 11132 7404 644, 11132 7436 653, 11132 7466 661, 11132 7492 669, 11135 7515 679, 11138 7530 690, 11141 7539 703, 11144 7544 715, 11144 7547 726, 11148 7550 735, 11151 7553 744, 11156 7553 754, 11160 7550 764, 11164 7536 772, 11170 7517 779, 11176 7495 784, 11177 7468 790, 11179 7442 797, 11179 7415 804, 11179 7389 811, 11179 7370 815, 11179 7350 818, 11179 7338 821, 11179 7331 823, 11179 7318 825, 11179 7311 825, 11179 7306 822, 11179 7302 819, 11179 7302 815, 11187 7302 810, 11201 7304 806, 11218 7316 802, 11232 7333 797, 11247 7351 792, 11258 7372 783, 11268 7393 774, 11277 7415 767, 11281 7432 759, 11287 7445 754, 11290 7456 751, 11292 7461 752, 11294 7465 755, 11294 7465 761, 11294 7465 770, 11294 7465 779, 11294 7466 789, 11295 7466 797, 11295 7466 803, 11295 7466 809, 11295 7466 814, 11292 7457 817, 11287 7449 820, 11281 7432 819, 11278 7422 818, 11277 7410 817, 11275 7398 817, 11275 7386 816, 11275 7375 814, 11275 7368 811, 11280 7358 809, 11283 7356 806, 11289 7350 804, 11294 7348 800, 11299 7345 798, 11303 7343 796, 11309 7343 794, 11314 7343 794, 11323 7343 794, 11335 7345 794, 11339 7347 795, 11346 7350 795, 11351 7353 797, 11355 7356 798, 11359 7358 800, 11361 7362 801, 11362 7366 804, 11364 7370 806, 11367 7374 809, 11367 7374 812, 11367 7374 814, 11367 7374 817, 11367 7374 819, 11368 7374 821, 11368 7374 823, 11368 7374 823, 11368 7362 825, 11370 7345 821, 11372 7325 820, 11375 7311 820, 11381 7296 820, 11390 7282 820, 11395 7275 818, 11404 7265 814, 11412 7262 810, 11421 7262 807, 11435 7262 804, 11446 7265 805, 11461 7274 804, 11472 7287 804, 11482 7302 804, 11489 7311 803, 11495 7324 803, 11500 7333 805, 11501 7338 805, 11505 7345 805, 11508 7348 806, 11510 7351 804, 11513 7356 805, 11513 7356 807, 11513 7356 810, 11514 7356 812, 11515 7347 814, 11518 7331 815, 11520 7308 815, 11521 7285 814, 11521 7260 814, 11523 7236 813, 11523 7218 809, 11524 7199 810, 11525 7187 806, 11525 7181 804, 11527 7175 800, 11527 7175 795, 11532 7175 794, 11540 7178 789, 11550 7192 786, 11563 7210 779, 11575 7234 770, 11584 7258 755, 11592 7282 738, 11599 7302 716, 11605 7320 685, 11611 7335 621, 11617 7345 467, 11621 7356 183</trace>
  <trace timeOffset="147075.4" brushRef="#br0" contextRef="#ctx0"> 11746 6529 595, 11746 6529 629, 11746 6529 656, 11746 6529 675, 11746 6529 687, 11746 6529 696, 11695 6609 701, 11690 6650 704, 11689 6696 708, 11689 6750 709, 11690 6808 712, 11701 6867 712, 11714 6927 715, 11729 6985 715, 11746 7040 716, 11766 7093 720, 11789 7141 719, 11810 7183 721, 11832 7221 719, 11855 7253 716, 11875 7278 712, 11893 7299 693, 11910 7315 640, 11920 7328 512, 11928 7333 225</trace>
  <trace timeOffset="147364.42" brushRef="#br0" contextRef="#ctx0"> 11954 6828 627, 11954 6828 642, 11954 6828 653, 11954 6828 663, 11954 6828 673, 11954 6828 682, 11954 6927 689, 11962 6962 696, 11969 6995 700, 11977 7024 705, 11987 7049 710, 11998 7071 713, 12006 7084 715, 12010 7091 718, 12013 7095 720, 12016 7095 726, 12020 7096 729, 12030 7096 732, 12040 7096 735, 12049 7084 734, 12062 7066 727, 12071 7045 709, 12077 7019 664, 12086 6993 576, 12091 6965 427, 12094 6938 166</trace>
  <trace timeOffset="147500.44" brushRef="#br0" contextRef="#ctx0"> 11909 6664 337, 11909 6664 365, 11909 6664 386, 11909 6664 397, 11909 6664 398, 11909 6664 389, 11909 6664 350, 11951 6740 228, 11966 6757 13</trace>
  <trace timeOffset="147723.45" brushRef="#br0" contextRef="#ctx0"> 12163 6933 570, 12163 6933 609, 12163 6933 644, 12163 6933 670, 12163 6933 687, 12163 6933 696, 12163 6933 703, 12163 6933 709, 12243 6897 712, 12260 6885 714, 12278 6873 715, 12296 6863 715, 12314 6852 714, 12326 6846 712, 12334 6841 706, 12338 6840 697, 12338 6840 686, 12338 6838 670, 12338 6838 641, 12340 6838 579, 12343 6838 476, 12345 6845 289, 12348 6849 26</trace>
  <trace timeOffset="147968.47" brushRef="#br0" contextRef="#ctx0"> 12235 6693 440, 12235 6693 467, 12235 6693 500, 12235 6693 533, 12235 6693 564, 12235 6693 594, 12235 6693 618, 12267 6778 641, 12274 6803 663, 12282 6829 679, 12288 6857 693, 12297 6884 700, 12303 6912 708, 12311 6940 712, 12315 6967 716, 12321 6993 722, 12326 7016 729, 12331 7031 735, 12335 7046 740, 12338 7054 743, 12340 7059 742, 12341 7064 740, 12341 7064 734, 12341 7064 715, 12341 7064 668, 12344 7064 568, 12351 7061 373, 12358 7051 89</trace>
  <trace timeOffset="148368.48" brushRef="#br0" contextRef="#ctx0"> 12510 7043 433, 12510 7043 503, 12510 7043 562, 12510 7043 604, 12510 7043 638, 12510 7043 665, 12510 7043 694, 12510 7043 722, 12510 7043 748, 12510 7043 771, 12510 7043 786, 12523 7059 799, 12523 7040 807, 12523 7014 814, 12519 6989 820, 12513 6962 826, 12506 6933 830, 12499 6903 834, 12491 6875 836, 12486 6850 838, 12481 6832 840, 12476 6815 842, 12473 6805 845, 12471 6799 846, 12469 6795 848, 12469 6795 849, 12468 6788 849, 12467 6784 849, 12465 6779 847, 12465 6774 845, 12465 6774 844, 12464 6774 843, 12464 6774 842, 12464 6774 840, 12464 6771 839, 12464 6771 837, 12464 6770 837, 12464 6770 836, 12464 6770 837, 12464 6770 837, 12464 6770 837, 12465 6770 836, 12468 6774 835, 12474 6781 834, 12481 6790 833, 12486 6799 830, 12491 6808 825, 12494 6818 810, 12499 6829 776, 12499 6835 700, 12499 6846 546, 12499 6850 241</trace>
  <trace timeOffset="148860.52" brushRef="#br0" contextRef="#ctx0"> 12665 7171 653, 12665 7171 701, 12665 7171 729, 12665 7171 746, 12688 7090 759, 12697 7059 766, 12705 7024 771, 12714 6982 775, 12727 6933 779, 12742 6880 783, 12759 6825 789, 12775 6766 793, 12790 6708 798, 12802 6652 801, 12810 6600 803, 12810 6554 810, 12810 6512 813, 12800 6474 821, 12786 6440 828, 12768 6409 832, 12748 6382 837, 12728 6360 841, 12707 6343 838, 12694 6332 838, 12678 6324 838, 12670 6321 838, 12666 6320 843, 12655 6316 845, 12651 6315 846, 12645 6313 846, 12640 6313 845, 12640 6313 845, 12639 6313 843, 12639 6313 841, 12637 6313 837, 12636 6313 834, 12630 6313 830, 12626 6315 828, 12623 6318 827, 12619 6325 826, 12617 6332 826, 12616 6336 826, 12616 6347 826, 12616 6353 825, 12616 6358 825, 12616 6370 825, 12616 6374 825, 12616 6379 826, 12616 6384 826, 12616 6384 826, 12616 6384 825, 12616 6384 825, 12616 6386 823, 12616 6387 821, 12617 6389 817, 12617 6389 809, 12619 6391 794, 12619 6391 769, 12619 6391 717, 12619 6392 590, 12619 6392 292</trace>
  <trace timeOffset="156859.97" brushRef="#br0" contextRef="#ctx0"> 4881 4952 167, 4881 4952 206, 4881 4952 246, 4881 4952 284, 4881 4952 320, 4881 4952 359, 4881 4952 399, 4881 4952 443, 4798 4890 486, 4787 4887 523, 4771 4884 551, 4754 4884 571, 4738 4884 585, 4717 4890 596, 4700 4900 604, 4686 4916 614, 4671 4935 622, 4661 4957 631, 4652 4979 637, 4648 5004 642, 4646 5029 645, 4646 5052 647, 4649 5077 648, 4657 5099 649, 4667 5119 651, 4678 5138 651, 4689 5155 653, 4703 5170 653, 4719 5182 653, 4731 5187 653, 4745 5192 649, 4755 5194 646, 4768 5194 643, 4784 5192 641, 4798 5184 639, 4814 5167 640, 4829 5150 638, 4839 5129 638, 4846 5107 640, 4852 5083 640, 4855 5056 643, 4855 5029 645, 4855 5000 648, 4851 4969 649, 4842 4940 651, 4829 4913 654, 4813 4887 658, 4798 4865 661, 4781 4846 667, 4764 4831 671, 4751 4821 674, 4743 4816 677, 4732 4814 680, 4726 4814 683, 4715 4814 686, 4697 4814 686, 4684 4821 686, 4668 4831 686, 4657 4845 686, 4646 4863 688, 4640 4882 691, 4635 4907 694, 4632 4932 696, 4632 4959 699, 4632 4988 701, 4634 5015 705, 4640 5039 709, 4648 5061 713, 4652 5077 716, 4661 5089 718, 4670 5099 719, 4678 5106 720, 4689 5113 720, 4697 5116 720, 4709 5116 719, 4725 5116 720, 4741 5116 721, 4758 5107 721, 4774 5095 723, 4787 5079 723, 4798 5061 723, 4807 5044 724, 4814 5024 726, 4819 5008 728, 4819 4991 733, 4819 4971 735, 4819 4949 739, 4813 4924 742, 4803 4902 745, 4791 4884 747, 4778 4867 751, 4768 4857 752, 4757 4848 753, 4749 4843 754, 4745 4841 753, 4742 4838 753, 4742 4838 751, 4735 4838 749, 4726 4838 746, 4716 4846 743, 4703 4862 741, 4696 4880 741, 4692 4902 740, 4689 4927 741, 4689 4954 740, 4689 4981 741, 4689 5007 741, 4692 5032 742, 4694 5051 742, 4698 5067 743, 4705 5081 744, 4709 5091 744, 4716 5103 744, 4722 5110 744, 4725 5113 745, 4731 5119 744, 4735 5121 742, 4745 5121 741, 4754 5121 740, 4763 5121 740, 4777 5114 740, 4788 5106 740, 4804 5091 740, 4816 5074 740, 4825 5056 740, 4833 5036 741, 4837 5022 742, 4839 5005 743, 4839 4988 744, 4839 4974 746, 4839 4957 749, 4835 4945 752, 4830 4937 754, 4825 4934 754, 4816 4931 753, 4809 4931 751, 4801 4931 748, 4788 4942 745, 4783 4961 744, 4778 4988 743, 4777 5022 741, 4777 5059 742, 4779 5095 745, 4786 5129 746, 4793 5162 751, 4801 5186 751, 4807 5203 751, 4814 5216 752, 4819 5221 753, 4823 5224 754, 4826 5228 754, 4826 5228 755, 4826 5228 756, 4832 5228 759, 4836 5228 759, 4843 5221 761, 4852 5211 759, 4855 5199 760, 4860 5184 759, 4860 5167 759, 4860 5153 759, 4855 5134 757, 4849 5121 754, 4839 5111 745, 4830 5106 729, 4816 5101 702, 4796 5098 655, 4779 5098 567, 4757 5107 402, 4741 5126 119</trace>
  <trace timeOffset="158660.08" brushRef="#br0" contextRef="#ctx0"> 4869 4957 17, 4869 4957 51, 4869 4957 95, 4869 4957 143, 4869 4957 200, 4869 4957 258, 4869 4957 320, 4869 4957 383, 4869 4957 442, 4869 4957 490, 4862 4959 529, 4860 4961 555, 4860 4961 571, 4857 4967 582, 4855 4974 594, 4855 4988 602, 4855 5005 613, 4855 5017 621, 4855 5036 627, 4855 5046 634, 4859 5057 639, 4862 5066 641, 4863 5071 644, 4866 5075 644, 4866 5075 643, 4866 5075 641, 4866 5075 642, 4868 5075 643, 4869 5075 645, 4871 5075 650, 4872 5064 653, 4872 5049 656, 4872 5027 660, 4869 5005 664, 4860 4986 669, 4849 4967 674, 4837 4952 680, 4823 4940 689, 4812 4932 699, 4804 4928 709, 4793 4927 715, 4783 4927 719, 4768 4930 719, 4751 4940 719, 4739 4957 722, 4731 4979 721, 4726 5007 720, 4726 5036 719, 4726 5066 716, 4729 5093 715, 4739 5118 715, 4749 5136 719, 4763 5150 721, 4775 5160 726, 4789 5165 727, 4807 5165 724, 4823 5162 724, 4845 5150 722, 4863 5133 724, 4877 5113 726, 4887 5087 728, 4897 5060 730, 4904 5029 732, 4908 4996 733, 4911 4964 734, 4913 4932 736, 4913 4904 740, 4913 4880 745, 4911 4863 755, 4906 4850 767, 4901 4843 779, 4898 4841 792, 4889 4838 799, 4878 4838 803, 4863 4848 805, 4846 4867 805, 4835 4893 806, 4825 4927 806, 4817 4964 805, 4813 5005 804, 4812 5046 803, 4812 5084 802, 4812 5118 803, 4813 5146 806, 4819 5170 805, 4823 5184 807, 4826 5194 803, 4830 5199 799, 4835 5199 795, 4843 5199 792, 4857 5194 789, 4871 5182 784, 4883 5165 785, 4890 5145 782, 4897 5121 783, 4901 5099 786, 4901 5078 792, 4901 5059 796, 4901 5044 803, 4894 5032 810, 4884 5020 817, 4877 5013 826, 4869 5007 833, 4859 5007 839, 4846 5007 846, 4830 5017 848, 4809 5037 849, 4796 5064 849, 4786 5096 848, 4778 5133 852, 4774 5170 852, 4772 5206 858, 4772 5236 858, 4774 5260 855, 4779 5277 853, 4788 5289 849, 4796 5295 843, 4807 5295 837, 4823 5295 832, 4837 5285 826, 4855 5265 822, 4869 5241 814, 4881 5211 810, 4890 5179 805, 4895 5150 805, 4897 5124 806, 4897 5099 808, 4892 5079 810, 4885 5066 812, 4875 5056 813, 4868 5051 813, 4857 5049 813, 4843 5049 812, 4832 5052 810, 4817 5067 810, 4809 5089 809, 4801 5114 810, 4798 5141 815, 4796 5170 814, 4796 5196 819, 4796 5211 819, 4800 5225 820, 4803 5233 820, 4806 5236 820, 4813 5241 819, 4823 5241 819, 4836 5239 819, 4852 5230 820, 4865 5216 822, 4874 5199 817, 4879 5184 818, 4884 5170 813, 4885 5158 812, 4885 5146 810, 4885 5131 806, 4879 5121 792, 4868 5109 769, 4852 5103 726, 4839 5099 643, 4822 5098 477, 4807 5098 177</trace>
  <trace timeOffset="159936.14" brushRef="#br0" contextRef="#ctx0"> 4327 3960 443, 4327 3960 491, 4327 3960 533, 4327 3960 563, 4327 3960 583, 4327 3960 601, 4327 3960 616, 4320 3875 629, 4313 3852 637, 4303 3830 644, 4294 3803 649, 4282 3781 658, 4267 3756 669, 4255 3735 679, 4237 3716 693, 4219 3698 704, 4201 3684 716, 4183 3673 726, 4170 3666 732, 4152 3661 736, 4142 3660 739, 4130 3660 740, 4118 3660 739, 4106 3660 739, 4089 3664 737, 4076 3675 735, 4058 3693 733, 4045 3716 730, 4034 3742 728, 4026 3774 726, 4022 3807 726, 4021 3842 723, 4021 3880 724, 4021 3917 723, 4026 3957 722, 4032 3993 722, 4041 4028 719, 4050 4060 718, 4058 4088 715, 4066 4105 713, 4074 4120 710, 4081 4127 706, 4089 4132 701, 4096 4137 696, 4106 4137 693, 4119 4137 691, 4133 4129 691, 4149 4114 693, 4165 4096 694, 4177 4075 695, 4186 4052 696, 4197 4028 696, 4201 4004 696, 4204 3977 697, 4204 3950 698, 4204 3918 699, 4204 3887 698, 4197 3854 700, 4189 3817 698, 4181 3778 699, 4171 3737 700, 4162 3695 701, 4152 3650 702, 4142 3604 704, 4132 3556 708, 4121 3509 709, 4109 3465 713, 4096 3425 716, 4084 3388 720, 4074 3357 726, 4064 3337 732, 4058 3320 740, 4054 3310 749, 4051 3306 759, 4050 3303 765, 4050 3303 769, 4048 3302 769, 4048 3302 767, 4048 3302 765, 4046 3303 762, 4046 3321 760, 4046 3348 760, 4052 3384 759, 4063 3423 759, 4076 3462 759, 4090 3502 759, 4107 3543 759, 4123 3585 760, 4142 3626 759, 4162 3667 759, 4181 3710 759, 4201 3750 759, 4219 3792 762, 4237 3831 760, 4255 3869 763, 4269 3902 761, 4285 3933 760, 4300 3959 759, 4314 3980 756, 4324 3992 753, 4337 4001 745, 4347 4007 728, 4357 4007 693, 4373 4007 627, 4386 4006 512, 4401 3996 297, 4414 3982 24</trace>
  <trace timeOffset="160208.16" brushRef="#br0" contextRef="#ctx0"> 4491 3543 601, 4491 3543 614, 4491 3543 628, 4491 3543 642, 4491 3543 654, 4491 3543 664, 4491 3543 672, 4517 3624 677, 4525 3656 684, 4531 3691 690, 4538 3730 697, 4544 3771 705, 4550 3810 710, 4557 3846 720, 4564 3880 727, 4572 3906 735, 4577 3931 743, 4586 3950 747, 4592 3964 750, 4598 3979 750, 4603 3987 748, 4608 3993 744, 4618 3999 733, 4626 4002 711, 4638 4002 680, 4654 4002 632, 4671 3993 553, 4689 3979 421, 4703 3960 206</trace>
  <trace timeOffset="160400.17" brushRef="#br0" contextRef="#ctx0"> 4495 3924 694, 4495 3924 712, 4495 3924 726, 4495 3924 736, 4495 3924 744, 4495 3924 749, 4495 3924 747, 4543 3835 746, 4568 3808 735, 4598 3780 711, 4631 3752 658, 4666 3727 559, 4698 3702 408, 4732 3678 202</trace>
  <trace timeOffset="160709.19" brushRef="#br0" contextRef="#ctx0"> 4868 3559 413, 4868 3559 463, 4868 3559 516, 4868 3559 559, 4868 3559 592, 4845 3656 614, 4843 3682 634, 4842 3708 647, 4842 3730 654, 4842 3749 660, 4842 3766 663, 4842 3781 663, 4843 3792 666, 4848 3807 668, 4855 3820 669, 4860 3827 670, 4869 3837 666, 4875 3842 660, 4878 3843 649, 4889 3845 639, 4900 3845 629, 4913 3845 622, 4930 3840 618, 4946 3830 612, 4960 3817 610, 4974 3800 604, 4986 3783 603, 4997 3762 608, 5004 3746 612, 5007 3727 623, 5008 3710 637, 5008 3691 652, 5005 3668 669, 4997 3649 687, 4985 3634 705, 4975 3624 722, 4962 3616 732, 4953 3612 737, 4939 3609 734, 4924 3609 723, 4909 3614 699, 4892 3628 645, 4879 3646 543, 4872 3660 310, 4871 3679 28</trace>
  <trace timeOffset="161176.22" brushRef="#br0" contextRef="#ctx0"> 4983 3550 581, 4983 3550 606, 4983 3550 634, 4983 3550 660, 4988 3646 682, 5000 3676 694, 5012 3706 704, 5027 3737 708, 5043 3767 712, 5057 3795 718, 5071 3820 722, 5086 3840 729, 5097 3855 732, 5106 3867 736, 5114 3874 737, 5117 3877 741, 5120 3881 746, 5120 3881 752, 5120 3881 761, 5120 3881 771, 5120 3882 784, 5120 3884 800, 5120 3885 816, 5122 3885 830, 5122 3885 841, 5122 3885 848, 5118 3878 854, 5110 3863 853, 5099 3843 856, 5092 3820 854, 5085 3795 854, 5080 3766 855, 5076 3730 854, 5076 3695 856, 5076 3655 855, 5076 3617 856, 5083 3580 858, 5095 3543 858, 5108 3514 855, 5122 3489 854, 5140 3468 850, 5157 3454 848, 5176 3442 846, 5189 3435 842, 5203 3430 835, 5214 3430 826, 5223 3430 816, 5235 3430 806, 5244 3442 800, 5250 3457 797, 5254 3482 797, 5254 3509 796, 5245 3543 797, 5231 3575 796, 5215 3609 797, 5197 3638 798, 5177 3664 799, 5157 3687 800, 5140 3706 801, 5125 3718 800, 5115 3730 796, 5108 3735 781, 5103 3738 749, 5099 3742 660, 5099 3742 498, 5099 3742 216</trace>
  <trace timeOffset="161480.23" brushRef="#br0" contextRef="#ctx0"> 5308 2875 685, 5308 2875 717, 5308 2875 743, 5308 2875 761, 5308 2875 773, 5308 2875 781, 5308 2875 787, 5308 2875 792, 5308 2875 795, 5308 2875 796, 5308 2875 798, 5288 2913 801, 5287 2951 805, 5287 2994 808, 5290 3040 811, 5297 3089 817, 5306 3141 818, 5317 3192 822, 5328 3242 823, 5341 3291 823, 5355 3335 825, 5371 3376 822, 5390 3410 821, 5408 3439 818, 5425 3464 813, 5442 3484 799, 5456 3496 771, 5471 3503 718, 5487 3508 618, 5498 3509 453, 5514 3509 160</trace>
  <trace timeOffset="161748.25" brushRef="#br0" contextRef="#ctx0"> 5599 3156 688, 5599 3156 713, 5599 3156 733, 5599 3156 749, 5599 3156 759, 5599 3156 770, 5599 3156 772, 5599 3156 779, 5599 3156 782, 5594 3242 784, 5598 3258 787, 5602 3271 790, 5607 3280 792, 5612 3288 793, 5620 3297 795, 5624 3303 797, 5630 3309 798, 5632 3312 797, 5636 3315 796, 5642 3315 794, 5653 3315 789, 5667 3312 778, 5685 3305 756, 5696 3294 709, 5707 3280 610, 5715 3263 414, 5721 3244 124</trace>
  <trace timeOffset="161924.27" brushRef="#br0" contextRef="#ctx0"> 5605 3042 755, 5605 3042 787, 5605 3042 811, 5605 3042 825, 5605 3042 830, 5605 3042 830, 5605 3042 828, 5605 3042 820, 5605 3042 812, 5605 3042 794, 5605 3042 755, 5594 3038 671, 5594 3038 502, 5594 3038 203</trace>
  <trace timeOffset="162299.28" brushRef="#br0" contextRef="#ctx0"> 5552 2660 766, 5552 2660 783, 5552 2660 801, 5552 2660 817, 5552 2660 829, 5552 2660 840, 5552 2660 846, 5642 2685 851, 5672 2701 851, 5707 2719 850, 5742 2738 846, 5773 2763 843, 5806 2788 837, 5836 2820 833, 5864 2859 830, 5889 2902 825, 5910 2951 820, 5926 3002 816, 5938 3055 811, 5945 3110 809, 5947 3165 814, 5947 3219 815, 5947 3275 818, 5941 3333 821, 5932 3391 820, 5922 3447 825, 5909 3502 828, 5899 3550 833, 5887 3595 839, 5879 3629 845, 5873 3653 850, 5870 3668 855, 5867 3679 856, 5867 3684 856, 5865 3688 855, 5865 3695 854, 5865 3695 854, 5864 3695 854, 5864 3695 854, 5864 3695 853, 5864 3696 848, 5862 3696 839, 5861 3696 814, 5858 3691 750, 5853 3681 564, 5847 3671 245</trace>
  <trace timeOffset="163827.38" brushRef="#br0" contextRef="#ctx0"> 4907 8224 322, 4907 8224 380, 4907 8224 442, 4907 8224 503, 4907 8224 556, 4907 8224 596, 4907 8224 622, 4907 8224 638, 4907 8224 644, 4907 8224 648, 4877 8216 649, 4872 8226 652, 4869 8234 655, 4869 8248 657, 4869 8266 660, 4869 8283 663, 4874 8300 663, 4879 8313 663, 4885 8320 661, 4889 8323 661, 4892 8328 665, 4892 8328 668, 4897 8328 671, 4907 8325 674, 4920 8313 676, 4934 8293 680, 4945 8266 684, 4952 8234 688, 4955 8199 695, 4955 8168 704, 4955 8139 713, 4945 8114 722, 4933 8095 731, 4916 8079 737, 4897 8069 746, 4881 8063 753, 4862 8060 760, 4843 8060 763, 4825 8061 763, 4803 8072 763, 4786 8086 763, 4774 8104 762, 4764 8131 761, 4759 8161 761, 4758 8197 759, 4758 8234 759, 4761 8272 757, 4771 8310 759, 4781 8344 759, 4793 8373 759, 4806 8395 759, 4819 8412 759, 4830 8422 756, 4843 8428 755, 4857 8428 754, 4872 8428 753, 4889 8425 754, 4904 8413 755, 4916 8397 759, 4926 8374 760, 4930 8349 762, 4934 8320 765, 4934 8295 768, 4934 8269 772, 4930 8246 778, 4920 8226 781, 4904 8208 785, 4887 8194 787, 4875 8182 792, 4860 8177 794, 4849 8173 795, 4839 8173 795, 4829 8173 793, 4819 8175 789, 4809 8187 785, 4806 8204 783, 4803 8228 782, 4803 8254 781, 4807 8281 780, 4816 8307 779, 4830 8332 779, 4843 8351 778, 4857 8368 777, 4869 8378 776, 4875 8385 773, 4885 8386 774, 4897 8386 775, 4911 8381 778, 4929 8368 782, 4939 8347 784, 4948 8318 787, 4953 8286 790, 4953 8251 795, 4953 8214 798, 4952 8182 804, 4942 8151 807, 4929 8124 811, 4913 8104 813, 4897 8087 815, 4877 8075 817, 4862 8066 819, 4846 8063 821, 4830 8063 822, 4813 8063 823, 4793 8075 825, 4778 8092 823, 4768 8117 822, 4759 8148 822, 4755 8182 822, 4754 8216 823, 4754 8248 825, 4754 8278 827, 4761 8303 828, 4765 8320 829, 4774 8332 827, 4779 8340 827, 4787 8345 826, 4796 8349 826, 4806 8349 827, 4819 8349 826, 4833 8345 825, 4849 8332 820, 4863 8320 811, 4874 8303 793, 4879 8290 751, 4884 8283 658, 4885 8278 465, 4885 8278 161</trace>
  <trace timeOffset="164839.42" brushRef="#br0" contextRef="#ctx0"> 4216 9811 380, 4216 9811 473, 4216 9811 555, 4216 9811 615, 4216 9811 657, 4216 9811 682, 4216 9811 700, 4216 9811 714, 4216 9811 727, 4216 9811 745, 4170 9750 759, 4151 9735 770, 4132 9718 779, 4109 9704 783, 4084 9691 787, 4060 9679 793, 4035 9669 796, 4019 9664 799, 4001 9662 801, 3990 9661 802, 3979 9661 803, 3961 9664 803, 3950 9672 802, 3934 9685 801, 3922 9699 800, 3912 9716 798, 3905 9735 796, 3902 9750 794, 3899 9767 793, 3898 9784 794, 3898 9801 794, 3898 9821 796, 3901 9840 794, 3904 9851 793, 3909 9865 792, 3918 9878 790, 3925 9893 789, 3935 9910 789, 3944 9924 790, 3956 9939 792, 3963 9949 792, 3970 9960 792, 3975 9965 792, 3983 9972 792, 3990 9980 792, 3993 9982 792, 3996 9985 792, 3996 9985 792, 3996 9985 793, 3996 9985 793, 4002 9985 795, 4010 9983 799, 4021 9972 800, 4032 9956 805, 4042 9934 806, 4051 9910 808, 4058 9883 812, 4064 9855 810, 4071 9826 812, 4074 9799 811, 4077 9769 811, 4077 9743 812, 4077 9714 813, 4077 9683 814, 4073 9653 814, 4064 9622 814, 4052 9588 814, 4036 9552 815, 4019 9518 817, 3996 9483 820, 3973 9447 822, 3948 9411 825, 3922 9378 825, 3898 9348 826, 3875 9322 827, 3855 9301 831, 3841 9288 831, 3834 9281 832, 3831 9276 833, 3831 9276 830, 3830 9276 831, 3830 9276 830, 3828 9276 828, 3825 9274 826, 3825 9274 825, 3824 9274 820, 3824 9274 819, 3824 9289 818, 3831 9310 818, 3843 9342 818, 3859 9378 819, 3879 9418 818, 3902 9463 818, 3930 9512 816, 3958 9564 817, 3986 9619 815, 4016 9669 815, 4045 9716 815, 4071 9760 815, 4095 9794 815, 4116 9824 814, 4136 9850 816, 4152 9871 813, 4164 9885 814, 4174 9895 810, 4180 9903 805, 4183 9906 795, 4186 9910 780, 4186 9910 760, 4186 9910 728, 4186 9910 684, 4186 9910 611, 4195 9910 507, 4201 9910 346, 4213 9910 87</trace>
  <trace timeOffset="165267.45" brushRef="#br0" contextRef="#ctx0"> 4297 9635 542, 4297 9635 558, 4297 9635 580, 4297 9635 602, 4297 9635 628, 4297 9635 647, 4323 9752 663, 4336 9801 677, 4353 9850 691, 4369 9903 713, 4386 9956 732, 4401 10003 746, 4415 10047 759, 4426 10084 763, 4434 10108 767, 4440 10128 771, 4443 10139 775, 4444 10144 782, 4446 10147 792, 4446 10147 806, 4446 10147 819, 4446 10147 832, 4446 10147 842, 4443 10140 849, 4434 10125 853, 4423 10106 855, 4412 10086 856, 4405 10064 855, 4400 10047 853, 4397 10031 852, 4397 10019 848, 4397 10007 846, 4397 9992 842, 4401 9981 837, 4411 9968 834, 4417 9963 830, 4427 9960 826, 4437 9956 822, 4448 9953 816, 4460 9953 810, 4472 9953 803, 4482 9953 797, 4491 9953 792, 4498 9953 787, 4505 9961 785, 4508 9973 783, 4511 9990 782, 4511 10012 781, 4511 10040 779, 4506 10067 775, 4496 10098 775, 4483 10130 775, 4472 10160 777, 4457 10189 781, 4446 10214 782, 4435 10236 782, 4427 10251 782, 4423 10260 778, 4421 10265 772, 4421 10265 759, 4421 10265 729, 4421 10265 677, 4421 10265 590, 4423 10265 455, 4434 10251 206</trace>
  <trace timeOffset="165601.47" brushRef="#br0" contextRef="#ctx0"> 4637 9903 475, 4637 9903 526, 4637 9903 576, 4637 9903 614, 4637 9903 642, 4626 9999 657, 4626 10019 668, 4626 10035 676, 4626 10052 682, 4626 10062 686, 4631 10077 690, 4637 10091 693, 4641 10099 693, 4646 10106 691, 4652 10113 689, 4657 10115 687, 4661 10118 685, 4670 10118 685, 4679 10118 685, 4687 10118 684, 4698 10108 684, 4709 10096 686, 4713 10086 689, 4719 10069 696, 4719 10057 701, 4719 10044 709, 4719 10026 717, 4719 10011 728, 4713 9993 740, 4702 9976 754, 4689 9963 764, 4677 9949 771, 4664 9939 775, 4654 9932 777, 4646 9927 776, 4641 9926 773, 4638 9924 764, 4635 9924 733, 4632 9931 667, 4631 9948 533, 4631 9973 241</trace>
  <trace timeOffset="165876.48" brushRef="#br0" contextRef="#ctx0"> 4789 9569 545, 4789 9569 573, 4789 9569 604, 4789 9569 636, 4789 9569 666, 4789 9569 687, 4793 9649 705, 4800 9676 721, 4804 9706 735, 4809 9736 747, 4813 9767 757, 4817 9799 767, 4822 9829 772, 4829 9861 781, 4835 9893 784, 4842 9924 789, 4851 9958 793, 4859 9988 793, 4866 10015 792, 4872 10042 789, 4878 10057 780, 4883 10072 761, 4885 10084 720, 4887 10089 623, 4890 10093 452, 4890 10093 157</trace>
  <trace timeOffset="166104.5" brushRef="#br0" contextRef="#ctx0"> 4796 10023 602, 4796 10023 636, 4796 10023 666, 4796 10023 687, 4796 10023 701, 4796 10023 709, 4796 10023 713, 4796 10023 715, 4796 10023 716, 4860 9939 715, 4878 9922 712, 4897 9910 705, 4914 9898 698, 4930 9888 687, 4948 9881 670, 4959 9875 637, 4971 9867 582, 4980 9862 504, 4988 9856 410, 4998 9846 313, 5005 9835 221, 5014 9817 141, 5018 9799 69, 5020 9777 13</trace>
  <trace timeOffset="166317.52" brushRef="#br0" contextRef="#ctx0"> 5017 9635 34, 5017 9635 99, 5017 9635 177, 5017 9635 252, 4998 9556 317, 4997 9551 375, 4995 9547 421, 4995 9547 457, 4994 9544 484, 4994 9544 506, 4994 9547 526, 4994 9564 544, 4994 9593 564, 4995 9630 582, 5002 9668 597, 5012 9709 609, 5020 9748 618, 5030 9789 627, 5041 9828 633, 5050 9865 645, 5063 9902 654, 5076 9936 664, 5086 9965 668, 5097 9992 664, 5103 10008 654, 5108 10023 629, 5110 10032 580, 5112 10037 501, 5114 10042 386, 5114 10043 229, 5114 10045 13</trace>
  <trace timeOffset="167124.56" brushRef="#br0" contextRef="#ctx0"> 5030 9960 388, 5030 9960 456, 5030 9960 515, 5030 9960 561, 5030 9960 592, 5030 9960 610, 5030 9960 619, 5030 9960 621, 5030 9960 620, 5063 9865 616, 5074 9847 611, 5088 9828 599, 5103 9809 591, 5120 9791 578, 5138 9772 563, 5153 9757 545, 5169 9743 523, 5179 9731 500, 5188 9719 479, 5194 9714 467, 5197 9709 459, 5201 9701 457, 5203 9699 462, 5205 9694 470, 5208 9691 483, 5208 9691 500, 5208 9689 512, 5208 9689 520, 5209 9689 524, 5209 9689 526, 5212 9689 529, 5216 9703 535, 5220 9723 543, 5228 9750 555, 5234 9779 564, 5238 9809 578, 5241 9836 590, 5247 9862 599, 5250 9881 607, 5255 9895 612, 5257 9905 616, 5258 9910 620, 5260 9914 624, 5260 9914 631, 5260 9914 637, 5260 9914 643, 5261 9914 648, 5261 9914 655, 5263 9914 664, 5264 9910 674, 5264 9895 687, 5264 9878 698, 5264 9864 710, 5264 9843 717, 5264 9831 726, 5263 9820 731, 5260 9808 741, 5258 9803 748, 5258 9799 754, 5258 9799 759, 5258 9797 761, 5258 9797 760, 5258 9797 759, 5258 9796 757, 5258 9796 754, 5258 9794 751, 5258 9794 749, 5261 9794 746, 5267 9794 746, 5279 9794 745, 5290 9794 744, 5294 9794 743, 5300 9794 741, 5305 9794 741, 5309 9796 742, 5316 9801 747, 5323 9806 751, 5326 9809 759, 5331 9817 760, 5331 9821 767, 5334 9826 772, 5336 9831 779, 5336 9831 787, 5336 9831 794, 5336 9831 798, 5338 9832 800, 5338 9833 802, 5339 9835 805, 5339 9836 807, 5339 9838 810, 5341 9840 811, 5341 9841 813, 5341 9843 815, 5341 9843 816, 5341 9843 819, 5341 9843 817, 5341 9843 818, 5341 9843 815, 5341 9843 817, 5341 9838 817, 5341 9831 816, 5341 9824 815, 5341 9820 811, 5341 9820 808, 5341 9818 804, 5341 9818 800, 5345 9818 798, 5346 9817 796, 5351 9817 795, 5357 9817 793, 5365 9817 792, 5378 9824 794, 5385 9831 793, 5396 9841 797, 5403 9847 796, 5407 9850 797, 5410 9853 795, 5410 9853 795, 5410 9853 795, 5410 9853 794, 5411 9853 795, 5412 9853 794, 5414 9853 795, 5416 9843 792, 5417 9824 793, 5417 9806 790, 5419 9789 787, 5419 9776 786, 5420 9764 785, 5421 9752 782, 5421 9747 778, 5423 9743 774, 5423 9743 767, 5426 9743 763, 5431 9743 759, 5442 9753 755, 5454 9769 754, 5464 9786 756, 5475 9808 754, 5484 9829 759, 5493 9847 759, 5501 9861 759, 5505 9868 760, 5508 9873 757, 5508 9873 755, 5508 9873 750, 5508 9873 740, 5510 9873 718, 5510 9873 665, 5510 9873 559, 5511 9873 366, 5511 9873 80</trace>
  <trace timeOffset="167416.58" brushRef="#br0" contextRef="#ctx0"> 5516 9330 588, 5516 9330 633, 5516 9330 673, 5516 9330 701, 5498 9424 720, 5498 9451 733, 5498 9480 739, 5501 9510 745, 5510 9542 749, 5522 9578 751, 5537 9615 756, 5557 9654 764, 5578 9697 771, 5602 9740 782, 5627 9781 794, 5651 9820 799, 5675 9855 805, 5696 9885 804, 5715 9910 802, 5727 9924 798, 5734 9934 787, 5737 9939 768, 5737 9939 729, 5741 9939 660, 5747 9926 539, 5753 9906 338, 5759 9875 60</trace>
  <trace timeOffset="167678.6" brushRef="#br0" contextRef="#ctx0"> 5736 9474 587, 5736 9474 620, 5736 9474 657, 5736 9474 691, 5736 9474 719, 5736 9474 742, 5730 9561 759, 5730 9590 773, 5731 9622 785, 5736 9649 796, 5742 9674 803, 5748 9697 808, 5753 9716 811, 5759 9731 813, 5763 9743 814, 5766 9752 816, 5767 9757 816, 5771 9760 815, 5771 9760 813, 5771 9760 809, 5771 9760 804, 5773 9760 797, 5777 9760 781, 5783 9753 759, 5789 9738 715, 5796 9716 640, 5800 9694 523, 5802 9671 326, 5802 9645 53</trace>
  <trace timeOffset="167960.61" brushRef="#br0" contextRef="#ctx0"> 5695 9284 698, 5695 9284 739, 5695 9284 768, 5695 9284 789, 5695 9284 801, 5695 9284 806, 5695 9284 807, 5695 9284 807, 5695 9284 805, 5695 9284 805, 5691 9278 802, 5691 9276 800, 5689 9276 797, 5689 9276 794, 5689 9276 790, 5689 9276 784, 5689 9276 778, 5689 9276 771, 5689 9276 764, 5689 9276 759, 5689 9276 755, 5689 9276 755, 5689 9283 754, 5692 9292 753, 5698 9304 751, 5701 9311 746, 5702 9316 735, 5704 9321 711, 5704 9321 657, 5705 9325 561, 5707 9330 371, 5709 9334 92</trace>
  <trace timeOffset="168488.64" brushRef="#br0" contextRef="#ctx0"> 5734 9244 647, 5734 9244 682, 5734 9244 717, 5734 9244 745, 5734 9244 766, 5734 9244 775, 5734 9244 783, 5734 9244 787, 5734 9244 793, 5734 9244 800, 5734 9244 804, 5721 9172 808, 5722 9155 812, 5727 9144 817, 5732 9128 823, 5741 9114 829, 5745 9105 835, 5753 9093 841, 5757 9085 846, 5760 9082 851, 5767 9077 856, 5773 9075 860, 5783 9072 863, 5798 9070 866, 5813 9070 869, 5835 9070 873, 5853 9077 874, 5873 9087 875, 5896 9097 875, 5918 9111 872, 5941 9128 871, 5964 9146 870, 5987 9167 868, 6007 9191 871, 6027 9218 869, 6048 9249 870, 6064 9284 870, 6078 9325 869, 6087 9372 871, 6094 9428 872, 6097 9486 873, 6097 9547 872, 6097 9612 872, 6094 9671 871, 6088 9726 872, 6081 9774 873, 6073 9813 872, 6067 9838 876, 6062 9858 877, 6059 9868 880, 6058 9873 882, 6056 9878 883, 6056 9878 884, 6054 9878 884, 6054 9878 884, 6054 9878 884, 6054 9878 882, 6054 9878 881, 6054 9878 878, 6054 9878 874, 6054 9878 869, 6054 9878 862, 6054 9878 851, 6054 9881 832, 6053 9881 803, 6053 9881 748, 6052 9878 641, 6049 9867 440, 6048 9853 136</trace>
  <trace timeOffset="169883.72" brushRef="#br0" contextRef="#ctx0"> 5751 9048 402, 5751 9048 452, 5751 9048 495, 5751 9048 528, 5751 9048 544, 5751 9048 552, 5751 9048 551, 5751 9048 548, 5751 9048 548, 5739 9039 551, 5739 9039 556, 5739 9036 563, 5741 9036 574, 5747 9036 587, 5751 9034 601, 5762 9032 618, 5767 9031 638, 5773 9029 663, 5779 9029 690, 5779 9029 719, 5779 9027 743, 5780 9024 761, 5782 9019 774, 5783 9014 782, 5783 9004 792, 5782 8994 797, 5777 8984 802, 5766 8972 806, 5760 8965 811, 5750 8961 815, 5741 8957 819, 5736 8955 821, 5725 8955 822, 5718 8955 821, 5711 8961 819, 5701 8972 818, 5696 8987 816, 5695 9005 815, 5695 9027 816, 5695 9051 816, 5695 9070 816, 5698 9085 816, 5702 9099 815, 5705 9107 816, 5707 9111 818, 5711 9116 818, 5711 9116 819, 5711 9116 821, 5711 9116 823, 5711 9116 826, 5711 9116 829, 5712 9116 830, 5713 9111 832, 5713 9101 834, 5713 9085 838, 5709 9069 842, 5698 9053 845, 5691 9041 847, 5685 9034 848, 5682 9032 851, 5682 9032 852, 5676 9032 853, 5672 9032 852, 5665 9036 852, 5657 9049 850, 5656 9069 851, 5653 9094 851, 5653 9124 850, 5659 9151 850, 5669 9174 842, 5685 9196 825, 5702 9215 769, 5718 9225 563, 5737 9232 246</trace>
  <trace timeOffset="177908.17" brushRef="#br1" contextRef="#ctx0"> 4502 11722 437, 4502 11722 490, 4502 11722 543, 4502 11722 591, 4502 11722 624, 4502 11722 645, 4502 11722 657, 4424 11693 665, 4408 11693 666, 4392 11700 669, 4373 11712 668, 4356 11726 667, 4340 11742 666, 4326 11762 663, 4314 11785 664, 4301 11808 664, 4291 11833 665, 4282 11860 661, 4272 11884 661, 4266 11906 660, 4262 11923 660, 4256 11940 661, 4252 11956 663, 4248 11973 664, 4243 11988 665, 4242 12008 666, 4242 12029 666, 4242 12054 666, 4242 12085 664, 4249 12117 663, 4257 12152 661, 4266 12187 661, 4277 12223 660, 4287 12260 661, 4297 12293 661, 4309 12325 661, 4318 12355 661, 4327 12385 661, 4336 12414 661, 4346 12441 663, 4352 12469 665, 4357 12498 664, 4363 12528 667, 4366 12560 667, 4369 12596 669, 4369 12630 672, 4369 12665 674, 4369 12701 678, 4369 12736 683, 4365 12768 688, 4361 12799 693, 4357 12818 699, 4353 12836 705, 4350 12847 716, 4346 12854 728, 4340 12864 743, 4337 12866 757, 4332 12871 770, 4327 12873 781, 4323 12874 792, 4310 12874 799, 4304 12874 806, 4292 12874 811, 4282 12874 815, 4275 12873 818, 4266 12869 818, 4262 12868 818, 4257 12866 819, 4253 12865 818, 4253 12865 817, 4253 12865 815, 4253 12864 811, 4253 12864 807, 4253 12862 803, 4253 12856 799, 4255 12848 796, 4262 12838 794, 4271 12827 793, 4282 12819 792, 4291 12816 787, 4295 12816 785, 4306 12812 782, 4313 12812 781, 4323 12812 780, 4339 12812 780, 4352 12819 781, 4366 12833 782, 4378 12851 783, 4387 12874 784, 4397 12905 785, 4407 12941 786, 4412 12983 790, 4417 13029 792, 4420 13077 797, 4421 13128 801, 4421 13175 801, 4423 13222 805, 4423 13263 803, 4423 13302 803, 4423 13339 805, 4423 13372 803, 4421 13404 804, 4418 13435 803, 4414 13464 803, 4411 13496 803, 4407 13525 803, 4404 13555 802, 4400 13585 802, 4397 13614 801, 4394 13643 802, 4392 13672 802, 4392 13701 803, 4392 13730 802, 4392 13762 803, 4392 13793 808, 4392 13827 809, 4392 13859 815, 4392 13893 815, 4392 13923 816, 4395 13951 817, 4397 13977 817, 4404 14001 818, 4408 14023 816, 4415 14046 817, 4423 14067 817, 4432 14088 818, 4443 14109 822, 4453 14130 823, 4466 14150 825, 4478 14166 827, 4491 14183 826, 4504 14195 828, 4514 14204 830, 4527 14212 832, 4538 14219 834, 4546 14223 837, 4561 14227 837, 4570 14229 839, 4580 14229 842, 4598 14229 844, 4608 14229 848, 4628 14229 851, 4648 14226 852, 4666 14220 853, 4689 14212 853, 4712 14202 853, 4726 14195 855, 4741 14187 852, 4748 14183 846, 4752 14180 833, 4757 14178 803, 4757 14178 736, 4757 14176 542, 4757 14176 227</trace>
  <trace timeOffset="181219.36" brushRef="#br1" contextRef="#ctx0"> 10055 4209 219, 10055 4209 249, 10055 4209 280, 10055 4209 309, 10055 4209 337, 10055 4209 360, 10055 4209 380, 10055 4209 396, 10055 4209 404, 10055 4209 410, 10055 4209 412, 10039 4209 413, 10039 4209 414, 10038 4209 415, 10038 4209 417, 10037 4209 422, 10037 4209 431, 10037 4209 450, 10037 4209 482, 10041 4209 522, 10060 4206 561, 10087 4201 594, 10125 4192 615, 10164 4180 629, 10206 4166 640, 10249 4153 647, 10294 4139 653, 10340 4125 656, 10386 4113 660, 10430 4100 661, 10473 4091 663, 10515 4081 663, 10554 4071 665, 10591 4063 665, 10632 4054 667, 10676 4043 671, 10723 4031 675, 10776 4016 680, 10832 3996 687, 10898 3972 693, 10969 3946 698, 11041 3918 704, 11116 3892 706, 11190 3866 711, 11261 3842 710, 11330 3820 711, 11394 3802 712, 11452 3785 713, 11503 3771 715, 11546 3762 717, 11584 3750 718, 11614 3742 720, 11635 3737 719, 11655 3734 719, 11669 3732 719, 11680 3730 719, 11701 3725 723, 11716 3723 726, 11740 3717 728, 11761 3710 730, 11786 3700 732, 11812 3688 734, 11841 3676 738, 11872 3663 739, 11906 3649 739, 11941 3637 739, 11975 3624 737, 12010 3614 737, 12045 3604 737, 12077 3596 736, 12106 3589 736, 12131 3585 735, 12156 3582 735, 12178 3580 735, 12200 3575 735, 12220 3571 735, 12241 3568 735, 12260 3563 735, 12280 3559 735, 12299 3553 736, 12320 3546 735, 12343 3541 735, 12368 3531 735, 12394 3523 734, 12422 3512 735, 12449 3500 735, 12476 3489 738, 12503 3479 738, 12532 3470 738, 12561 3459 739, 12589 3449 738, 12617 3438 738, 12645 3430 739, 12670 3422 739, 12694 3413 740, 12710 3409 740, 12727 3405 739, 12737 3401 738, 12749 3398 738, 12760 3396 737, 12772 3392 738, 12783 3389 738, 12795 3387 737, 12810 3384 738, 12821 3380 739, 12837 3376 739, 12853 3371 741, 12863 3367 741, 12880 3362 742, 12891 3359 743, 12900 3356 743, 12914 3352 744, 12921 3348 743, 12934 3345 743, 12938 3344 744, 12941 3342 745, 12945 3339 746, 12950 3338 745, 12954 3337 745, 12959 3335 745, 12959 3335 746, 12959 3333 746, 12959 3333 746, 12960 3333 746, 12962 3332 746, 12964 3332 746, 12965 3330 745, 12967 3330 744, 12968 3329 742, 12970 3329 737, 12971 3327 724, 12973 3327 689, 12974 3327 591, 12980 3325 308, 12985 3318 12</trace>
  <trace timeOffset="190179.88" brushRef="#br1" contextRef="#ctx0"> 6521 10501 130, 6521 10501 184, 6521 10501 244, 6521 10501 299, 6521 10501 349, 6521 10501 392, 6521 10501 434, 6521 10501 470, 6521 10501 507, 6521 10501 539, 6521 10501 564, 6504 10498 583, 6503 10498 599, 6503 10498 611, 6501 10498 620, 6501 10498 627, 6500 10498 634, 6500 10497 638, 6499 10497 641, 6499 10497 644, 6499 10497 648, 6499 10497 652, 6499 10497 656, 6499 10497 660, 6499 10497 665, 6499 10497 671, 6499 10497 677, 6506 10495 684, 6512 10495 691, 6523 10495 697, 6536 10493 703, 6548 10493 710, 6566 10493 716, 6578 10493 722, 6598 10493 726, 6620 10493 731, 6642 10493 735, 6672 10493 739, 6700 10493 743, 6729 10493 747, 6756 10493 752, 6784 10490 755, 6809 10490 759, 6837 10489 762, 6860 10489 765, 6885 10488 770, 6907 10486 772, 6925 10485 775, 6943 10485 776, 6963 10483 777, 6984 10483 778, 7003 10483 778, 7025 10483 778, 7045 10481 779, 7063 10481 781, 7087 10480 782, 7110 10478 784, 7131 10476 787, 7152 10474 792, 7174 10469 795, 7194 10464 798, 7216 10457 802, 7237 10449 805, 7259 10440 808, 7281 10432 810, 7303 10425 812, 7324 10418 813, 7345 10410 814, 7365 10403 814, 7379 10400 814, 7395 10396 813, 7410 10393 814, 7423 10390 814, 7440 10389 814, 7450 10389 816, 7456 10389 816, 7468 10387 816, 7474 10387 816, 7486 10386 815, 7498 10386 815, 7503 10384 816, 7515 10383 816, 7525 10381 817, 7537 10380 817, 7553 10375 818, 7569 10371 818, 7577 10366 818, 7593 10360 819, 7602 10355 820, 7610 10351 821, 7619 10345 822, 7628 10340 823, 7637 10334 823, 7640 10331 825, 7647 10326 825, 7650 10326 827, 7655 10322 828, 7663 10316 830, 7665 10314 832, 7670 10304 835, 7677 10292 837, 7683 10280 840, 7688 10268 842, 7693 10251 844, 7696 10234 846, 7700 10214 847, 7703 10189 848, 7706 10164 848, 7709 10139 848, 7710 10115 849, 7710 10089 849, 7713 10064 850, 7713 10045 850, 7713 10028 851, 7713 10015 851, 7713 10002 851, 7713 9990 851, 7713 9976 851, 7713 9956 852, 7713 9944 853, 7709 9924 855, 7706 9906 851, 7703 9888 851, 7700 9864 847, 7696 9843 848, 7693 9821 848, 7690 9801 847, 7687 9781 847, 7686 9764 844, 7684 9745 846, 7683 9726 845, 7680 9707 847, 7677 9689 848, 7674 9671 850, 7670 9653 851, 7667 9636 853, 7660 9615 853, 7654 9597 854, 7647 9581 853, 7638 9564 854, 7629 9547 854, 7619 9532 854, 7609 9517 855, 7597 9501 856, 7585 9488 855, 7573 9475 856, 7564 9467 856, 7553 9457 858, 7540 9447 860, 7528 9436 860, 7514 9424 860, 7502 9414 861, 7491 9406 860, 7480 9397 860, 7473 9390 860, 7459 9382 860, 7449 9375 860, 7440 9370 860, 7426 9363 859, 7410 9357 860, 7395 9351 860, 7374 9342 860, 7356 9336 861, 7337 9330 860, 7319 9324 859, 7299 9319 860, 7281 9315 859, 7262 9310 860, 7242 9307 861, 7220 9304 860, 7199 9301 860, 7177 9298 859, 7154 9296 858, 7128 9296 858, 7103 9296 856, 7075 9296 855, 7046 9296 855, 7018 9298 853, 6987 9303 856, 6958 9307 856, 6928 9311 855, 6901 9315 856, 6873 9318 855, 6846 9321 854, 6820 9322 854, 6795 9324 854, 6777 9325 853, 6760 9326 853, 6749 9326 854, 6733 9326 855, 6714 9328 854, 6700 9328 855, 6678 9328 854, 6661 9328 853, 6646 9330 853, 6626 9331 852, 6609 9333 852, 6591 9334 851, 6566 9338 850, 6545 9342 849, 6523 9348 849, 6503 9353 848, 6481 9358 848, 6465 9363 848, 6451 9368 846, 6434 9370 845, 6418 9375 846, 6402 9378 846, 6387 9382 850, 6379 9385 850, 6367 9389 850, 6357 9392 849, 6347 9397 847, 6333 9402 847, 6324 9407 846, 6309 9414 846, 6298 9424 846, 6284 9433 845, 6272 9445 844, 6259 9458 844, 6244 9472 843, 6233 9489 842, 6217 9509 842, 6202 9530 841, 6184 9554 842, 6169 9581 841, 6152 9607 841, 6135 9636 840, 6119 9664 838, 6104 9691 837, 6088 9716 838, 6074 9740 837, 6061 9765 839, 6049 9789 837, 6036 9811 837, 6026 9832 836, 6016 9850 836, 6006 9868 841, 6000 9881 842, 5996 9895 846, 5991 9910 846, 5990 9919 846, 5987 9939 844, 5984 9956 843, 5984 9973 844, 5982 9997 843, 5982 10020 843, 5984 10043 842, 5991 10065 839, 6000 10089 839, 6014 10115 839, 6027 10140 838, 6044 10166 840, 6061 10190 839, 6079 10214 840, 6098 10239 839, 6120 10260 839, 6142 10281 838, 6165 10301 838, 6187 10319 837, 6210 10339 838, 6234 10355 838, 6257 10372 837, 6279 10387 837, 6302 10400 836, 6325 10413 836, 6350 10423 837, 6372 10435 837, 6395 10444 841, 6416 10454 841, 6435 10464 841, 6455 10469 841, 6476 10474 840, 6493 10478 839, 6513 10481 841, 6535 10485 841, 6555 10485 842, 6578 10485 843, 6601 10485 842, 6626 10485 842, 6650 10485 843, 6672 10485 843, 6696 10485 843, 6714 10485 843, 6730 10485 843, 6743 10485 843, 6755 10485 843, 6766 10485 845, 6773 10485 847, 6779 10485 848, 6784 10485 849, 6787 10485 849, 6792 10485 849, 6798 10485 850, 6798 10485 848, 6798 10485 849, 6798 10485 849, 6800 10485 848, 6802 10483 850, 6804 10483 846, 6805 10481 839, 6807 10481 823, 6807 10481 789, 6809 10480 693, 6812 10476 470, 6815 10466 158</trace>
  <trace timeOffset="191779.97" brushRef="#br1" contextRef="#ctx0"> 9221 10272 105, 9221 10272 142, 9221 10272 175, 9221 10272 207, 9221 10272 237, 9221 10272 266, 9221 10272 293, 9221 10272 320, 9221 10272 343, 9221 10272 365, 9226 10277 386, 9226 10277 407, 9226 10278 431, 9226 10278 459, 9226 10278 487, 9226 10278 515, 9226 10280 542, 9226 10280 568, 9226 10280 590, 9226 10281 611, 9226 10281 631, 9226 10281 649, 9226 10281 666, 9226 10281 680, 9226 10281 691, 9223 10281 699, 9214 10280 705, 9202 10272 712, 9185 10263 717, 9169 10253 721, 9156 10246 724, 9143 10240 727, 9126 10234 729, 9116 10231 733, 9101 10228 736, 9091 10224 739, 9079 10224 741, 9062 10224 744, 9045 10224 746, 9030 10224 748, 9015 10229 748, 9005 10233 749, 8994 10236 749, 8978 10241 750, 8968 10246 751, 8952 10251 752, 8941 10256 754, 8932 10261 756, 8922 10265 759, 8915 10268 760, 8910 10272 761, 8903 10278 761, 8897 10282 761, 8890 10290 761, 8885 10297 760, 8881 10307 760, 8877 10322 759, 8875 10333 759, 8873 10351 759, 8873 10366 757, 8873 10378 756, 8873 10395 754, 8873 10410 752, 8875 10420 752, 8880 10435 751, 8884 10444 751, 8889 10451 752, 8893 10460 753, 8899 10466 752, 8903 10474 753, 8904 10476 754, 8909 10485 754, 8912 10489 759, 8915 10497 760, 8922 10505 764, 8925 10512 765, 8932 10519 766, 8935 10527 765, 8941 10533 764, 8945 10540 763, 8949 10547 763, 8955 10553 763, 8961 10560 765, 8967 10565 766, 8972 10571 766, 8978 10575 767, 8985 10582 767, 8994 10585 767, 9003 10589 767, 9012 10594 767, 9021 10597 766, 9030 10601 767, 9041 10604 767, 9045 10606 768, 9055 10610 768, 9059 10611 767, 9064 10614 768, 9071 10618 768, 9075 10619 769, 9081 10621 771, 9085 10623 771, 9085 10623 773, 9089 10623 774, 9095 10623 776, 9104 10623 778, 9114 10621 779, 9121 10617 780, 9129 10611 782, 9136 10606 784, 9143 10599 785, 9150 10594 786, 9156 10587 787, 9162 10582 789, 9170 10575 789, 9176 10569 790, 9182 10563 792, 9185 10560 792, 9188 10559 793, 9189 10554 794, 9192 10551 795, 9195 10548 792, 9198 10545 792, 9201 10540 792, 9204 10537 792, 9205 10535 794, 9209 10527 796, 9211 10522 796, 9212 10518 798, 9216 10510 800, 9218 10505 803, 9220 10495 806, 9223 10485 807, 9224 10474 808, 9226 10464 810, 9226 10454 812, 9230 10444 813, 9230 10437 816, 9231 10425 817, 9231 10419 819, 9231 10413 821, 9232 10400 823, 9232 10393 825, 9232 10387 826, 9232 10375 827, 9232 10369 828, 9232 10357 829, 9232 10346 829, 9232 10336 830, 9231 10326 832, 9230 10316 832, 9226 10306 834, 9223 10297 836, 9220 10285 839, 9215 10275 842, 9209 10260 846, 9207 10251 850, 9198 10236 852, 9194 10228 854, 9186 10219 856, 9181 10211 856, 9175 10204 858, 9169 10197 858, 9165 10194 858, 9162 10192 858, 9158 10189 858, 9155 10186 856, 9152 10182 858, 9149 10179 858, 9149 10179 858, 9149 10178 858, 9149 10178 856, 9149 10178 854, 9146 10178 856, 9146 10176 854, 9144 10176 853, 9137 10176 851, 9130 10176 847, 9124 10176 844, 9120 10176 837, 9120 10176 827, 9118 10176 811, 9118 10176 787, 9116 10176 749, 9114 10176 676, 9110 10181 548, 9105 10192 309, 9104 10202 23</trace>
  <trace timeOffset="193364.06" brushRef="#br1" contextRef="#ctx0"> 9015 11332 219, 9015 11332 264, 9015 11332 308, 9015 11332 356, 9015 11332 405, 9015 11332 456, 9015 11332 505, 9015 11332 548, 9015 11332 585, 9015 11332 614, 9015 11332 639, 9013 11328 660, 9013 11328 682, 9013 11326 702, 9013 11326 719, 9013 11318 732, 9015 11305 741, 9018 11286 748, 9023 11261 754, 9026 11237 759, 9030 11211 764, 9035 11185 764, 9039 11158 768, 9042 11132 766, 9045 11114 767, 9049 11096 768, 9050 11084 769, 9050 11072 769, 9052 11060 771, 9052 11053 772, 9053 11050 772, 9053 11050 773, 9053 11047 774, 9053 11047 773, 9053 11046 773, 9055 11044 772, 9055 11043 771, 9056 11042 772, 9056 11040 771, 9058 11040 772, 9058 11038 773, 9059 11038 772, 9061 11037 773, 9061 11037 774, 9062 11035 775, 9062 11035 777, 9064 11035 781, 9064 11035 787, 9064 11032 794, 9065 11032 800, 9065 11030 805, 9065 11030 810, 9065 11030 814, 9066 11028 818, 9066 11026 821, 9066 11025 823, 9066 11023 825, 9066 11022 821, 9066 11021 822, 9066 11018 822, 9066 11018 823, 9066 11015 826, 9066 11015 827, 9065 11014 826, 9065 11014 827, 9065 11013 826, 9064 11013 826, 9064 11013 828, 9064 11013 827, 9062 11025 827, 9062 11042 828, 9062 11065 826, 9062 11090 827, 9062 11115 830, 9064 11144 829, 9066 11173 832, 9071 11204 832, 9078 11234 832, 9084 11264 833, 9089 11294 832, 9095 11322 832, 9101 11347 831, 9105 11372 832, 9113 11393 832, 9115 11410 833, 9120 11426 833, 9123 11437 833, 9126 11448 832, 9129 11458 833, 9130 11463 834, 9132 11468 835, 9132 11468 837, 9132 11472 837, 9133 11477 836, 9135 11480 836, 9136 11485 836, 9136 11485 836, 9136 11490 836, 9137 11494 835, 9137 11500 835, 9140 11504 835, 9140 11509 835, 9140 11514 835, 9140 11519 834, 9141 11526 833, 9141 11526 833, 9141 11526 833, 9141 11526 835, 9141 11526 836, 9143 11529 837, 9143 11530 837, 9143 11531 838, 9143 11536 838, 9141 11540 839, 9132 11546 839, 9124 11551 838, 9114 11553 837, 9103 11555 833, 9089 11560 833, 9078 11560 832, 9064 11562 831, 9052 11563 831, 9038 11563 830, 9024 11565 828, 9018 11565 827, 9004 11565 826, 8998 11565 825, 8993 11565 826, 8980 11565 826, 8974 11567 826, 8968 11567 826, 8962 11568 826, 8962 11568 826, 8955 11568 827, 8949 11568 828, 8944 11568 830, 8939 11568 831, 8939 11568 833, 8938 11568 835, 8938 11568 838, 8935 11568 841, 8935 11568 844, 8933 11568 849, 8932 11568 855, 8930 11568 861, 8929 11568 869, 8925 11568 875, 8925 11568 879, 8923 11568 884, 8922 11568 887, 8921 11568 889, 8919 11568 892, 8918 11568 893, 8918 11568 895, 8915 11568 897, 8915 11568 898, 8915 11567 900, 8915 11562 902, 8922 11555 904, 8930 11550 906, 8941 11543 907, 8949 11539 908, 8959 11536 908, 8970 11533 910, 8980 11531 910, 8993 11530 909, 9004 11530 910, 9015 11530 910, 9030 11530 911, 9045 11530 911, 9059 11530 911, 9075 11530 910, 9092 11533 910, 9104 11535 909, 9123 11536 909, 9140 11538 908, 9152 11539 907, 9170 11540 906, 9182 11540 906, 9194 11543 906, 9208 11543 907, 9218 11546 908, 9231 11547 908, 9235 11547 908, 9241 11548 908, 9246 11548 908, 9252 11548 908, 9256 11548 910, 9263 11550 909, 9263 11550 910, 9263 11550 911, 9263 11550 909, 9264 11550 910, 9266 11551 910, 9267 11551 909, 9269 11551 909, 9270 11551 910, 9272 11551 908, 9273 11551 908, 9275 11551 909, 9276 11551 909, 9278 11551 910, 9279 11551 911, 9280 11551 912, 9282 11551 913, 9283 11551 913, 9285 11551 912, 9286 11551 908, 9288 11551 908, 9289 11551 907, 9292 11551 906, 9293 11551 905, 9295 11551 900, 9296 11551 888, 9296 11551 871, 9297 11551 841, 9297 11553 780, 9297 11553 615, 9299 11553 299</trace>
  <trace timeOffset="196456.23" brushRef="#br1" contextRef="#ctx0"> 8919 10773 44, 8919 10773 81, 8919 10773 120, 8919 10773 161, 8919 10773 202, 8919 10773 247, 8919 10773 295, 8919 10773 356, 8919 10773 421, 8919 10773 491, 8919 10773 559, 8864 10761 614, 8852 10761 658, 8842 10761 691, 8834 10761 715, 8831 10761 732, 8831 10761 744, 8829 10761 753, 8829 10761 760, 8828 10761 766, 8827 10761 771, 8825 10761 777, 8824 10761 782, 8822 10761 790, 8821 10761 796, 8819 10761 803, 8818 10761 810, 8818 10761 816, 8815 10761 822, 8815 10761 826, 8815 10761 829, 8815 10761 832, 8815 10761 834, 8815 10761 836, 8815 10761 839, 8815 10761 840, 8815 10764 842, 8818 10765 843, 8827 10771 846, 8841 10776 848, 8850 10780 851, 8864 10786 853, 8878 10790 854, 8893 10796 856, 8907 10800 858, 8922 10805 860, 8935 10810 863, 8945 10810 864, 8965 10815 866, 8983 10818 868, 9001 10822 868, 9024 10827 870, 9045 10834 870, 9064 10839 870, 9082 10844 872, 9100 10851 872, 9116 10856 873, 9133 10863 874, 9152 10867 874, 9170 10873 875, 9189 10879 877, 9211 10883 877, 9232 10888 878, 9253 10888 879, 9275 10888 879, 9297 10888 881, 9321 10888 883, 9343 10886 885, 9366 10883 888, 9389 10880 889, 9409 10876 891, 9432 10871 891, 9454 10865 891, 9474 10863 892, 9494 10858 892, 9508 10855 894, 9525 10851 894, 9542 10849 893, 9555 10846 893, 9574 10844 893, 9586 10843 893, 9598 10842 896, 9612 10839 896, 9623 10836 896, 9636 10835 896, 9648 10834 895, 9660 10832 895, 9671 10831 896, 9683 10829 896, 9694 10827 896, 9704 10826 895, 9708 10824 893, 9719 10822 893, 9724 10822 894, 9728 10822 894, 9734 10822 895, 9734 10822 895, 9734 10819 897, 9734 10819 897, 9736 10819 897, 9742 10818 897, 9749 10818 895, 9753 10817 896, 9759 10817 896, 9759 10817 897, 9762 10814 897, 9766 10812 897, 9771 10810 896, 9775 10807 895, 9775 10807 894, 9775 10805 893, 9775 10805 895, 9778 10805 893, 9779 10805 891, 9779 10803 887, 9782 10803 880, 9783 10802 873, 9785 10800 865, 9786 10798 850, 9788 10797 828, 9788 10789 794, 9788 10776 736, 9788 10765 638, 9783 10742 463, 9775 10718 170</trace>
  <trace timeOffset="201199.52" brushRef="#br1" contextRef="#ctx0"> 9885 4995 155, 9885 4995 194, 9885 4995 228, 9885 4995 257, 9885 4995 279, 9885 4995 299, 9885 4995 314, 9885 4995 327, 9885 4995 338, 9885 4995 350, 9885 4995 363, 9873 4961 376, 9873 4959 392, 9872 4959 407, 9872 4957 423, 9872 4955 437, 9869 4955 448, 9869 4954 458, 9869 4954 468, 9866 4952 478, 9865 4952 491, 9863 4952 504, 9862 4952 518, 9860 4952 530, 9856 4952 541, 9851 4952 550, 9847 4955 557, 9841 4961 561, 9839 4966 565, 9837 4971 568, 9833 4979 570, 9833 4986 571, 9831 4991 571, 9831 5003 571, 9831 5008 571, 9831 5013 569, 9831 5020 569, 9831 5020 569, 9831 5020 570, 9831 5020 573, 9831 5020 578, 9831 5022 586, 9831 5024 595, 9831 5024 603, 9833 5024 610, 9838 5024 613, 9843 5017 614, 9847 5008 615, 9853 4993 616, 9856 4976 618, 9857 4959 621, 9857 4940 622, 9859 4922 623, 9859 4910 625, 9859 4896 627, 9859 4882 628, 9859 4877 632, 9859 4870 633, 9859 4870 633, 9859 4870 633, 9859 4870 631, 9859 4867 628, 9859 4866 625, 9857 4866 623, 9856 4866 620, 9851 4866 618, 9844 4870 617, 9834 4881 617, 9824 4896 619, 9817 4914 621, 9811 4931 623, 9804 4949 624, 9801 4962 627, 9797 4978 629, 9794 4995 634, 9792 5005 637, 9789 5024 639, 9788 5036 640, 9788 5049 640, 9788 5067 640, 9788 5078 641, 9788 5093 641, 9789 5103 642, 9791 5106 643, 9797 5113 644, 9800 5116 646, 9802 5119 649, 9812 5121 652, 9817 5124 656, 9827 5124 658, 9837 5124 660, 9847 5124 663, 9859 5119 664, 9866 5114 666, 9879 5104 668, 9886 5093 670, 9892 5084 671, 9899 5071 673, 9903 5056 675, 9906 5045 677, 9908 5027 679, 9908 5007 681, 9908 4988 683, 9906 4964 685, 9899 4942 687, 9898 4928 690, 9891 4914 690, 9886 4907 693, 9882 4898 693, 9876 4890 693, 9873 4887 694, 9872 4884 694, 9866 4881 694, 9863 4880 693, 9859 4877 693, 9856 4875 691, 9856 4875 690, 9849 4875 690, 9846 4875 689, 9837 4875 687, 9827 4875 686, 9819 4880 686, 9811 4890 685, 9802 4902 684, 9794 4919 684, 9788 4937 682, 9785 4957 682, 9782 4979 681, 9779 5003 681, 9779 5025 681, 9779 5042 681, 9779 5059 681, 9779 5074 681, 9782 5084 680, 9786 5098 681, 9791 5107 680, 9797 5113 681, 9804 5119 683, 9808 5121 684, 9817 5124 686, 9823 5125 688, 9827 5126 690, 9839 5126 693, 9849 5126 693, 9860 5126 694, 9877 5125 694, 9886 5121 695, 9894 5116 695, 9903 5110 696, 9911 5103 697, 9921 5092 699, 9928 5084 700, 9935 5071 702, 9941 5057 703, 9944 5041 704, 9947 5024 705, 9948 5005 706, 9948 4986 708, 9948 4964 709, 9945 4937 710, 9939 4911 710, 9934 4890 711, 9929 4873 711, 9922 4860 711, 9919 4850 712, 9917 4846 712, 9915 4841 711, 9912 4838 711, 9909 4836 709, 9906 4833 706, 9903 4831 703, 9903 4831 701, 9898 4831 699, 9892 4831 697, 9883 4831 696, 9869 4838 694, 9862 4843 694, 9849 4853 693, 9841 4865 693, 9831 4877 691, 9824 4889 693, 9817 4902 693, 9812 4916 693, 9808 4927 693, 9802 4945 693, 9798 4961 691, 9797 4974 690, 9794 4993 690, 9794 5012 689, 9794 5029 688, 9794 5052 688, 9794 5067 687, 9795 5083 686, 9800 5096 686, 9804 5106 686, 9812 5118 684, 9817 5125 683, 9824 5129 682, 9831 5134 679, 9837 5136 679, 9846 5138 680, 9851 5138 681, 9863 5138 683, 9874 5138 684, 9885 5136 686, 9899 5129 688, 9908 5124 690, 9918 5116 693, 9925 5110 693, 9931 5101 695, 9935 5093 695, 9938 5084 697, 9943 5075 698, 9944 5063 700, 9944 5046 702, 9944 5029 704, 9944 5008 706, 9939 4991 709, 9932 4971 711, 9922 4955 712, 9914 4939 712, 9905 4922 711, 9898 4911 709, 9889 4899 709, 9885 4893 710, 9882 4889 709, 9876 4882 709, 9873 4880 708, 9869 4877 705, 9866 4873 704, 9866 4873 702, 9866 4872 701, 9860 4872 699, 9856 4872 697, 9846 4872 695, 9831 4873 694, 9824 4877 694, 9812 4884 694, 9802 4893 696, 9795 4899 697, 9786 4911 697, 9779 4922 697, 9774 4931 696, 9768 4946 696, 9763 4961 695, 9762 4971 695, 9759 4991 695, 9757 5010 694, 9756 5024 696, 9756 5044 695, 9756 5063 695, 9756 5075 694, 9756 5093 693, 9756 5104 693, 9759 5113 694, 9762 5121 694, 9766 5129 694, 9771 5138 694, 9774 5141 694, 9779 5146 697, 9785 5148 699, 9789 5150 702, 9798 5150 706, 9804 5150 709, 9815 5150 710, 9826 5150 713, 9834 5150 715, 9844 5148 717, 9851 5143 720, 9859 5138 722, 9862 5136 724, 9869 5129 727, 9872 5126 730, 9876 5119 734, 9879 5111 737, 9883 5103 741, 9886 5093 744, 9888 5083 748, 9889 5066 752, 9891 5056 756, 9891 5036 759, 9891 5017 762, 9891 4995 763, 9889 4971 764, 9888 4952 765, 9883 4935 765, 9879 4927 765, 9879 4920 764, 9874 4911 762, 9873 4908 761, 9869 4904 760, 9869 4900 759, 9869 4900 757, 9869 4899 754, 9869 4899 752, 9869 4899 752, 9866 4899 751, 9865 4899 751, 9857 4899 750, 9851 4899 750, 9846 4899 750, 9833 4899 749, 9828 4899 751, 9819 4902 750, 9809 4910 749, 9801 4922 746, 9792 4937 745, 9785 4957 743, 9779 4978 744, 9775 5000 744, 9772 5024 743, 9772 5049 743, 9771 5064 742, 9771 5081 741, 9771 5098 742, 9771 5110 741, 9774 5125 741, 9778 5134 739, 9779 5138 736, 9785 5146 735, 9788 5150 734, 9791 5153 734, 9797 5158 735, 9801 5160 735, 9805 5162 737, 9811 5163 738, 9811 5163 739, 9815 5163 740, 9821 5163 741, 9831 5163 741, 9843 5160 742, 9849 5155 742, 9857 5150 742, 9863 5141 743, 9873 5129 743, 9879 5121 744, 9885 5107 745, 9891 5091 746, 9894 5071 748, 9899 5046 748, 9902 5022 748, 9902 4998 749, 9902 4974 749, 9902 4951 750, 9902 4932 752, 9902 4917 752, 9902 4907 753, 9902 4902 752, 9902 4898 749, 9902 4898 748, 9902 4896 747, 9902 4896 745, 9902 4895 744, 9899 4893 742, 9899 4893 741, 9898 4893 739, 9891 4893 738, 9883 4893 738, 9873 4893 737, 9859 4899 737, 9851 4905 737, 9841 4914 737, 9834 4920 736, 9828 4928 736, 9823 4942 734, 9819 4951 733, 9817 4967 732, 9815 4978 731, 9814 4991 733, 9814 5008 732, 9814 5020 731, 9814 5034 731, 9815 5044 730, 9817 5049 729, 9819 5056 730, 9823 5060 729, 9824 5063 727, 9830 5069 723, 9833 5072 718, 9837 5074 713, 9841 5077 703, 9841 5077 690, 9841 5077 661, 9841 5077 600, 9847 5077 493, 9853 5077 225</trace>
  <trace timeOffset="203075.61" brushRef="#br1" contextRef="#ctx0"> 13469 3057 342, 13469 3057 416, 13469 3057 488, 13469 3057 557, 13469 3057 611, 13469 3057 653, 13469 3057 684, 13469 3057 706, 13469 3057 726, 13469 3057 740, 13456 3057 750, 13453 3057 759, 13453 3057 763, 13451 3057 765, 13451 3057 770, 13451 3057 775, 13451 3057 779, 13463 3057 784, 13482 3059 785, 13505 3060 786, 13531 3062 786, 13558 3063 784, 13587 3063 784, 13618 3064 783, 13647 3064 781, 13674 3064 778, 13701 3067 774, 13719 3067 770, 13738 3071 766, 13748 3072 760, 13753 3074 755, 13759 3076 749, 13759 3076 738, 13759 3076 726, 13759 3076 698, 13761 3076 652, 13762 3077 580, 13764 3077 476, 13764 3079 335, 13764 3084 137</trace>
  <trace timeOffset="203415.64" brushRef="#br1" contextRef="#ctx0"> 13518 3289 425, 13518 3289 478, 13518 3289 538, 13518 3289 591, 13518 3289 634, 13518 3289 664, 13518 3289 682, 13518 3289 697, 13518 3289 711, 13518 3289 720, 13518 3289 729, 13478 3294 737, 13478 3294 744, 13478 3294 753, 13478 3294 761, 13478 3294 768, 13483 3294 775, 13496 3294 781, 13518 3294 786, 13537 3294 790, 13563 3294 793, 13590 3294 795, 13616 3294 797, 13644 3294 800, 13670 3292 801, 13696 3291 803, 13718 3289 805, 13736 3288 805, 13753 3286 805, 13764 3286 806, 13770 3285 806, 13780 3283 806, 13787 3283 809, 13793 3282 809, 13798 3282 810, 13798 3282 810, 13798 3282 809, 13798 3282 808, 13800 3282 808, 13801 3282 806, 13803 3282 801, 13804 3282 790, 13806 3282 763, 13807 3282 710, 13809 3282 614, 13810 3280 443, 13818 3280 150</trace>
  <trace timeOffset="204483.7" brushRef="#br1" contextRef="#ctx0"> 14594 2566 307, 14594 2566 372, 14594 2566 434, 14594 2566 487, 14594 2566 536, 14594 2566 568, 14594 2566 599, 14594 2566 617, 14594 2566 636, 14594 2566 648, 14594 2566 656, 14536 2486 664, 14533 2484 668, 14530 2481 671, 14530 2481 673, 14524 2481 679, 14514 2481 680, 14501 2489 687, 14485 2501 689, 14471 2510 690, 14459 2523 693, 14448 2537 697, 14437 2551 703, 14430 2566 709, 14424 2578 717, 14419 2593 722, 14414 2609 727, 14413 2628 731, 14411 2652 735, 14411 2675 737, 14411 2699 740, 14411 2723 741, 14411 2746 743, 14413 2770 745, 14416 2793 747, 14416 2817 748, 14419 2834 749, 14419 2852 749, 14421 2871 751, 14421 2884 752, 14421 2905 754, 14421 2917 757, 14421 2927 759, 14421 2939 763, 14419 2949 767, 14416 2962 771, 14413 2971 774, 14409 2986 777, 14404 2994 779, 14397 3006 780, 14386 3019 782, 14376 3030 781, 14366 3040 782, 14355 3050 783, 14348 3055 783, 14341 3060 785, 14332 3067 786, 14326 3067 789, 14319 3072 792, 14315 3074 795, 14310 3076 798, 14306 3077 801, 14306 3077 803, 14306 3077 805, 14306 3077 808, 14304 3077 809, 14303 3077 811, 14301 3077 812, 14300 3077 811, 14296 3077 811, 14296 3077 810, 14294 3077 809, 14293 3077 807, 14292 3077 805, 14292 3077 803, 14290 3077 800, 14290 3077 798, 14290 3077 797, 14290 3076 794, 14290 3076 793, 14294 3076 792, 14306 3076 789, 14322 3076 786, 14342 3080 784, 14355 3084 781, 14367 3092 780, 14378 3101 779, 14386 3113 779, 14400 3130 780, 14407 3151 785, 14411 3173 785, 14414 3198 790, 14416 3224 789, 14416 3255 790, 14416 3285 792, 14416 3318 792, 14410 3352 792, 14406 3388 792, 14400 3422 794, 14394 3452 795, 14388 3477 797, 14384 3497 798, 14383 3516 799, 14380 3534 799, 14378 3551 801, 14376 3571 800, 14376 3589 801, 14376 3612 801, 14376 3634 801, 14376 3664 802, 14376 3696 804, 14376 3727 804, 14376 3759 806, 14378 3792 809, 14380 3820 806, 14381 3848 809, 14383 3866 807, 14384 3882 808, 14386 3895 811, 14388 3905 811, 14391 3917 811, 14394 3928 811, 14395 3938 811, 14397 3942 811, 14397 3946 812, 14400 3950 812, 14403 3955 812, 14407 3962 811, 14411 3970 811, 14416 3974 811, 14424 3980 811, 14430 3984 810, 14437 3989 811, 14448 3992 811, 14457 3995 812, 14471 3996 812, 14489 3996 813, 14507 3996 813, 14530 3992 811, 14552 3984 811, 14571 3975 810, 14589 3967 810, 14608 3959 811, 14620 3950 811, 14631 3943 811, 14640 3938 812, 14643 3935 812, 14647 3934 812, 14650 3931 813, 14653 3930 813, 14656 3926 815, 14660 3925 816, 14660 3925 816, 14660 3925 817, 14660 3925 821, 14662 3925 822, 14662 3925 822, 14664 3925 820, 14664 3924 817, 14666 3921 815, 14666 3921 811, 14668 3916 806, 14670 3909 790, 14673 3899 760, 14677 3885 700, 14680 3869 540, 14682 3854 232</trace>
  <trace timeOffset="206543.81" brushRef="#br1" contextRef="#ctx0"> 15269 2917 219, 15269 2917 269, 15269 2917 317, 15269 2917 363, 15269 2917 408, 15269 2917 453, 15269 2917 500, 15269 2917 538, 15269 2917 565, 15269 2917 585, 15269 2859 596, 15266 2839 606, 15260 2815 615, 15253 2796 623, 15245 2775 631, 15236 2757 636, 15227 2738 639, 15218 2721 643, 15208 2711 647, 15199 2701 653, 15192 2694 660, 15183 2689 665, 15173 2684 670, 15169 2682 674, 15157 2680 675, 15146 2680 677, 15131 2682 677, 15113 2692 677, 15099 2702 677, 15089 2713 676, 15081 2725 675, 15075 2738 673, 15071 2748 671, 15066 2763 669, 15065 2773 668, 15065 2785 666, 15065 2804 665, 15065 2822 664, 15068 2846 663, 15074 2868 665, 15079 2888 666, 15085 2909 667, 15092 2922 668, 15098 2937 667, 15102 2945 666, 15107 2954 664, 15111 2963 665, 15117 2969 665, 15124 2975 666, 15127 2977 668, 15131 2980 670, 15137 2980 672, 15143 2980 676, 15154 2980 679, 15171 2978 682, 15183 2972 687, 15195 2964 690, 15205 2956 693, 15215 2944 697, 15224 2931 698, 15233 2913 700, 15239 2895 703, 15245 2881 703, 15247 2863 705, 15247 2842 706, 15247 2820 705, 15247 2793 705, 15245 2766 706, 15239 2740 705, 15234 2716 709, 15228 2692 709, 15222 2668 709, 15220 2653 710, 15217 2638 710, 15214 2629 710, 15212 2623 711, 15212 2619 712, 15212 2619 712, 15212 2617 713, 15212 2617 712, 15212 2616 713, 15212 2614 712, 15212 2613 711, 15212 2611 710, 15210 2611 708, 15210 2611 706, 15210 2611 705, 15210 2611 703, 15210 2623 704, 15210 2643 704, 15210 2670 705, 15215 2699 706, 15220 2733 705, 15227 2767 705, 15234 2804 706, 15243 2842 704, 15248 2880 705, 15256 2914 704, 15262 2948 704, 15267 2977 702, 15273 3002 699, 15277 3019 693, 15280 3030 685, 15283 3038 672, 15285 3042 649, 15286 3047 609, 15289 3050 544, 15289 3050 456, 15289 3050 326, 15293 3050 126</trace>
  <trace timeOffset="206847.83" brushRef="#br1" contextRef="#ctx0"> 15520 2709 427, 15520 2709 469, 15520 2709 517, 15520 2709 561, 15520 2709 594, 15520 2709 615, 15520 2709 628, 15520 2709 637, 15520 2709 643, 15525 2813 652, 15526 2844 661, 15526 2878 675, 15528 2910 686, 15529 2942 696, 15531 2971 703, 15535 2996 710, 15536 3016 714, 15539 3033 718, 15542 3050 720, 15545 3060 721, 15549 3077 720, 15551 3087 719, 15555 3094 717, 15559 3103 712, 15561 3106 704, 15567 3110 693, 15571 3112 673, 15581 3112 644, 15596 3112 595, 15610 3110 517, 15626 3099 405, 15642 3089 220</trace>
  <trace timeOffset="207063.84" brushRef="#br1" contextRef="#ctx0"> 15438 2962 452, 15438 2962 493, 15438 2962 535, 15438 2962 568, 15438 2962 589, 15438 2962 599, 15438 2962 604, 15438 2962 604, 15438 2962 601, 15438 2962 595, 15468 2991 585, 15487 2991 567, 15509 2991 532, 15531 2989 475, 15555 2980 398, 15576 2967 306, 15597 2954 195, 15617 2937 69</trace>
  <trace timeOffset="207383.86" brushRef="#br1" contextRef="#ctx0"> 15721 2849 386, 15721 2849 445, 15721 2849 497, 15721 2849 546, 15721 2849 587, 15721 2849 619, 15721 2849 641, 15698 2937 657, 15693 2960 666, 15691 2977 670, 15690 2996 672, 15690 3014 670, 15690 3031 668, 15690 3050 666, 15696 3064 663, 15702 3077 660, 15708 3087 658, 15718 3096 654, 15724 3104 651, 15734 3109 647, 15742 3113 644, 15747 3116 643, 15760 3116 643, 15769 3116 643, 15779 3116 643, 15795 3109 644, 15807 3101 644, 15818 3092 644, 15828 3084 643, 15838 3072 643, 15848 3062 642, 15854 3052 643, 15861 3040 646, 15866 3031 649, 15866 3021 655, 15866 3006 660, 15866 2994 664, 15864 2980 671, 15859 2966 677, 15853 2959 683, 15846 2951 691, 15840 2945 695, 15836 2944 698, 15831 2940 699, 15828 2939 697, 15822 2939 691, 15818 2939 681, 15812 2939 667, 15805 2942 639, 15804 2945 582, 15801 2948 484, 15799 2957 312, 15799 2963 47</trace>
  <trace timeOffset="207855.89" brushRef="#br1" contextRef="#ctx0"> 15951 2888 565, 15951 2888 606, 15951 2888 646, 15951 2888 683, 15951 2888 709, 15951 2888 724, 15951 2888 732, 15947 2987 737, 15953 3013 739, 15960 3040 741, 15967 3067 742, 15976 3096 742, 15981 3127 745, 15987 3159 745, 15992 3192 747, 15995 3226 747, 15996 3256 747, 15996 3283 747, 15996 3302 749, 15996 3312 750, 15996 3317 752, 15996 3317 756, 15995 3317 760, 15995 3317 764, 15993 3318 770, 15992 3320 772, 15990 3320 775, 15989 3320 777, 15983 3320 777, 15980 3312 777, 15973 3298 777, 15966 3278 777, 15961 3258 777, 15960 3234 778, 15960 3209 774, 15960 3181 775, 15960 3154 771, 15964 3128 771, 15971 3104 772, 15977 3081 772, 15983 3062 773, 15989 3048 771, 15995 3034 770, 16003 3021 769, 16013 3009 767, 16022 2999 766, 16032 2991 766, 16039 2984 765, 16048 2980 763, 16057 2975 762, 16062 2974 759, 16067 2972 757, 16071 2972 754, 16077 2972 751, 16083 2972 749, 16094 2972 746, 16099 2980 745, 16103 2992 744, 16103 3009 744, 16103 3033 744, 16101 3057 744, 16091 3080 745, 16077 3104 744, 16062 3127 744, 16045 3148 745, 16032 3168 738, 16021 3180 726, 16015 3188 690, 16012 3192 606, 16012 3192 452, 16010 3192 162</trace>
  <trace timeOffset="208195.9" brushRef="#br1" contextRef="#ctx0"> 16374 2713 547, 16374 2713 577, 16374 2713 611, 16374 2713 643, 16374 2713 670, 16374 2713 684, 16374 2713 693, 16374 2713 698, 16374 2713 703, 16374 2713 710, 16360 2760 717, 16356 2787 723, 16353 2819 731, 16350 2852 738, 16347 2888 746, 16344 2924 751, 16341 2957 756, 16338 2987 759, 16337 3014 762, 16336 3034 764, 16334 3055 766, 16333 3074 766, 16333 3087 766, 16333 3103 765, 16333 3113 765, 16337 3123 764, 16341 3130 764, 16349 3135 762, 16358 3141 760, 16367 3141 759, 16382 3141 756, 16399 3141 753, 16417 3133 745, 16435 3123 729, 16452 3110 699, 16469 3096 647, 16483 3084 564, 16495 3067 451, 16505 3052 280, 16514 3035 30</trace>
  <trace timeOffset="208604.94" brushRef="#br1" contextRef="#ctx0"> 16615 2863 375, 16615 2863 412, 16615 2863 452, 16615 2863 492, 16615 2863 526, 16615 2863 556, 16615 2863 585, 16615 2863 612, 16615 2863 638, 16615 2863 661, 16615 2863 681, 16612 2859 699, 16612 2859 715, 16612 2859 728, 16612 2859 738, 16612 2859 747, 16612 2859 755, 16612 2866 763, 16612 2878 767, 16612 2890 770, 16612 2902 771, 16612 2914 771, 16612 2925 771, 16613 2937 771, 16615 2946 771, 16618 2956 771, 16619 2960 769, 16621 2964 771, 16622 2967 770, 16623 2971 769, 16625 2974 768, 16628 2978 765, 16628 2978 764, 16628 2978 764, 16628 2978 763, 16629 2980 762, 16631 2980 761, 16632 2980 759, 16634 2981 759, 16635 2981 759, 16638 2981 757, 16639 2981 757, 16641 2981 756, 16646 2981 753, 16652 2981 745, 16661 2978 729, 16674 2972 696, 16681 2966 634, 16692 2954 522, 16701 2944 308, 16706 2929 30</trace>
  <trace timeOffset="208967.95" brushRef="#br1" contextRef="#ctx0"> 16652 2640 439, 16652 2640 517, 16652 2640 590, 16652 2640 646, 16652 2640 686, 16652 2640 711, 16652 2640 726, 16652 2640 732, 16652 2640 736, 16652 2640 737, 16654 2640 740, 16655 2640 741, 16657 2640 744, 16658 2640 746, 16660 2641 747, 16660 2641 750, 16661 2641 755, 16661 2643 761, 16663 2643 769, 16663 2643 777, 16663 2645 784, 16664 2645 792, 16664 2645 800, 16664 2646 806, 16665 2646 813, 16665 2648 817, 16665 2648 819, 16665 2648 822, 16665 2648 823, 16665 2651 825, 16668 2652 825, 16668 2653 823, 16669 2655 821, 16669 2656 817, 16671 2658 812, 16671 2660 799, 16672 2660 772, 16672 2663 717, 16672 2663 603, 16672 2663 390, 16672 2665 89</trace>
  <trace timeOffset="209440.98" brushRef="#br1" contextRef="#ctx0"> 16652 2640 540, 16713 2621 579, 16715 2620 615, 16719 2617 645, 16723 2613 665, 16735 2609 677, 16745 2605 684, 16758 2605 689, 16776 2605 691, 16794 2605 696, 16814 2605 702, 16832 2613 711, 16843 2617 721, 16855 2626 728, 16863 2638 735, 16871 2652 741, 16878 2663 745, 16883 2680 751, 16888 2692 753, 16891 2704 753, 16895 2721 753, 16898 2738 751, 16900 2748 750, 16901 2766 749, 16903 2785 745, 16903 2807 743, 16903 2839 740, 16903 2871 738, 16903 2912 738, 16901 2957 741, 16896 3004 741, 16889 3050 743, 16881 3094 747, 16869 3131 747, 16858 3163 752, 16846 3191 753, 16835 3213 754, 16826 3227 755, 16817 3241 755, 16813 3248 756, 16810 3251 757, 16804 3258 760, 16801 3260 763, 16798 3263 764, 16795 3267 768, 16795 3267 770, 16794 3267 772, 16794 3267 775, 16792 3268 775, 16791 3268 774, 16789 3268 771, 16787 3270 766, 16785 3270 755, 16784 3270 732, 16783 3270 680, 16781 3270 583, 16781 3270 399, 16781 3270 111</trace>
  <trace timeOffset="209824.0" brushRef="#br1" contextRef="#ctx0"> 17080 3047 622, 17080 3047 660, 17080 3047 700, 17080 3047 735, 17080 3047 759, 17080 3047 772, 17080 3047 780, 17080 3047 785, 17080 3047 793, 17080 3047 799, 17082 3047 806, 17087 3045 811, 17100 3042 813, 17117 3038 815, 17128 3038 817, 17144 3034 818, 17157 3033 819, 17167 3031 819, 17188 3030 817, 17206 3030 816, 17226 3030 817, 17245 3030 816, 17261 3030 816, 17275 3030 816, 17293 3028 813, 17306 3028 813, 17311 3028 812, 17323 3026 812, 17328 3026 812, 17336 3026 810, 17342 3026 806, 17342 3026 800, 17342 3025 792, 17342 3025 778, 17343 3025 763, 17345 3025 738, 17346 3025 698, 17348 3025 634, 17348 3025 540, 17348 3023 415, 17348 3023 232, 17348 3021 0</trace>
  <trace timeOffset="210200.02" brushRef="#br1" contextRef="#ctx0"> 17200 2742 422, 17200 2742 501, 17200 2742 563, 17200 2742 611, 17200 2742 642, 17200 2742 666, 17200 2742 682, 17200 2742 698, 17200 2742 712, 17200 2742 726, 17200 2742 735, 17200 2812 742, 17200 2839 746, 17200 2871 751, 17202 2905 753, 17203 2939 757, 17205 2972 761, 17205 3006 765, 17205 3038 768, 17205 3071 773, 17205 3099 776, 17202 3127 780, 17199 3151 789, 17196 3170 792, 17194 3185 798, 17193 3198 800, 17192 3205 802, 17190 3214 803, 17190 3221 803, 17190 3226 803, 17190 3231 802, 17190 3231 802, 17190 3231 801, 17190 3231 799, 17190 3234 798, 17190 3239 798, 17190 3246 796, 17190 3251 798, 17190 3258 796, 17190 3258 794, 17190 3258 793, 17190 3258 789, 17190 3259 785, 17190 3260 780, 17190 3263 769, 17190 3263 745, 17190 3263 687, 17190 3263 574, 17188 3263 306, 17184 3256 9</trace>
  <trace timeOffset="211720.11" brushRef="#br1" contextRef="#ctx0"> 17689 2689 295, 17689 2689 356, 17689 2689 411, 17689 2689 455, 17689 2689 489, 17689 2689 517, 17689 2689 538, 17689 2689 552, 17689 2689 561, 17689 2689 571, 17689 2689 578, 17689 2677 589, 17689 2689 602, 17692 2711 617, 17699 2742 629, 17706 2780 642, 17712 2822 651, 17718 2869 661, 17724 2919 670, 17730 2971 678, 17734 3019 683, 17737 3064 687, 17739 3106 693, 17740 3144 694, 17740 3180 699, 17742 3210 700, 17742 3231 698, 17742 3251 700, 17742 3263 700, 17742 3268 700, 17742 3275 702, 17742 3275 701, 17742 3275 699, 17742 3275 697, 17742 3275 693, 17742 3277 686, 17740 3277 675, 17735 3277 658, 17725 3275 638, 17714 3266 615, 17702 3246 590, 17692 3226 565, 17686 3197 537, 17682 3165 510, 17680 3128 487, 17679 3089 473, 17679 3048 469, 17679 3009 471, 17677 2974 480, 17677 2948 493, 17677 2925 516, 17676 2912 543, 17674 2897 576, 17674 2883 612, 17670 2871 647, 17670 2859 679, 17667 2854 703, 17667 2849 723, 17667 2849 737, 17666 2847 745, 17666 2847 751, 17666 2842 752, 17666 2835 752, 17667 2825 751, 17679 2814 749, 17689 2805 747, 17705 2798 746, 17719 2793 745, 17737 2792 743, 17749 2792 740, 17768 2792 736, 17785 2792 732, 17796 2796 726, 17810 2804 720, 17819 2808 716, 17826 2815 713, 17832 2822 714, 17835 2825 716, 17836 2835 718, 17836 2847 721, 17835 2864 723, 17826 2888 726, 17815 2909 726, 17802 2930 727, 17787 2951 726, 17773 2974 726, 17760 2994 723, 17747 3014 718, 17735 3034 704, 17727 3048 676, 17719 3060 618, 17715 3067 510, 17712 3071 299, 17708 3080 17</trace>
  <trace timeOffset="212000.12" brushRef="#br1" contextRef="#ctx0"> 18084 3009 526, 18084 3009 553, 18084 3009 586, 18084 3009 620, 18084 3009 647, 18084 3009 667, 18084 3009 679, 18081 3099 690, 18081 3125 704, 18078 3150 715, 18075 3173 728, 18069 3198 735, 18065 3221 741, 18059 3237 744, 18055 3253 747, 18051 3263 748, 18050 3267 748, 18050 3275 747, 18050 3280 743, 18055 3285 741, 18071 3288 738, 18090 3288 735, 18117 3280 726, 18147 3266 706, 18178 3244 661, 18210 3222 580, 18237 3198 448, 18263 3173 218</trace>
  <trace timeOffset="212823.17" brushRef="#br1" contextRef="#ctx0"> 18192 2730 445, 18192 2730 475, 18192 2730 518, 18192 2730 564, 18192 2730 610, 18192 2730 647, 18192 2730 675, 18192 2730 696, 18192 2730 713, 18192 2730 723, 18192 2730 730, 18236 2763 734, 18236 2763 738, 18236 2763 740, 18236 2763 743, 18237 2763 746, 18238 2764 750, 18240 2764 755, 18241 2764 761, 18241 2764 766, 18243 2764 769, 18244 2763 774, 18244 2755 777, 18247 2750 780, 18248 2745 785, 18248 2745 790, 18248 2743 793, 18248 2743 797, 18248 2742 801, 18250 2740 804, 18250 2738 808, 18250 2738 811, 18250 2738 813, 18250 2738 814, 18250 2738 816, 18250 2743 816, 18250 2755 816, 18248 2767 816, 18248 2778 814, 18248 2788 813, 18248 2793 812, 18248 2799 810, 18248 2799 807, 18248 2799 804, 18248 2799 796, 18248 2800 790, 18248 2802 781, 18248 2804 771, 18248 2804 760, 18248 2805 740, 18248 2805 704, 18248 2805 644, 18248 2807 551, 18248 2807 405, 18248 2808 150</trace>
  <trace timeOffset="213564.22" brushRef="#br1" contextRef="#ctx0"> 18404 3156 93, 18404 3156 151, 18404 3156 212, 18404 3156 271, 18404 3156 330, 18404 3156 389, 18404 3156 449, 18404 3156 510, 18404 3156 558, 18404 3156 603, 18332 3156 635, 18331 3156 660, 18331 3156 681, 18330 3156 698, 18328 3156 711, 18327 3156 719, 18327 3156 726, 18327 3156 728, 18327 3156 730, 18327 3156 734, 18341 3156 735, 18360 3156 736, 18386 3156 736, 18412 3154 735, 18438 3153 736, 18463 3151 736, 18491 3150 736, 18516 3148 738, 18544 3146 739, 18570 3145 740, 18595 3144 741, 18616 3144 740, 18633 3144 738, 18646 3144 735, 18652 3144 733, 18663 3144 731, 18668 3144 727, 18673 3144 723, 18679 3144 719, 18679 3144 713, 18679 3144 709, 18679 3144 703, 18679 3144 696, 18681 3144 678, 18681 3148 647, 18681 3153 594, 18679 3156 505, 18673 3162 378, 18662 3162 188</trace>
  <trace timeOffset="213876.23" brushRef="#br1" contextRef="#ctx0"> 18487 3038 403, 18487 3038 441, 18487 3038 489, 18487 3038 541, 18487 3038 585, 18487 3038 615, 18487 3038 636, 18487 3038 651, 18487 3038 667, 18487 3038 682, 18487 3038 699, 18482 3043 716, 18486 3060 731, 18493 3081 742, 18499 3106 754, 18506 3133 768, 18512 3160 775, 18520 3188 784, 18526 3217 787, 18533 3246 790, 18539 3270 792, 18545 3292 792, 18550 3307 792, 18555 3323 792, 18558 3332 792, 18561 3339 790, 18563 3348 790, 18565 3352 789, 18567 3357 787, 18567 3357 786, 18567 3357 783, 18567 3357 781, 18567 3359 779, 18568 3360 777, 18568 3362 774, 18568 3364 768, 18568 3364 759, 18570 3367 738, 18570 3367 699, 18570 3370 624, 18571 3371 501, 18571 3371 261</trace>
  <trace timeOffset="214264.25" brushRef="#br1" contextRef="#ctx0"> 18947 2999 591, 18947 2999 613, 18947 2999 639, 18947 2999 664, 18947 2999 678, 18947 2999 685, 18947 2999 686, 18947 2999 689, 18947 2999 694, 18947 2999 702, 18947 2999 712, 18947 3006 722, 18947 3025 729, 18947 3050 737, 18947 3077 742, 18947 3104 749, 18947 3131 760, 18947 3159 765, 18945 3185 773, 18944 3212 775, 18944 3237 776, 18944 3259 777, 18944 3275 778, 18944 3291 781, 18944 3302 780, 18945 3306 780, 18947 3310 779, 18947 3310 776, 18947 3310 775, 18947 3310 773, 18948 3312 772, 18948 3313 772, 18950 3315 772, 18950 3317 773, 18951 3318 773, 18951 3320 773, 18952 3321 770, 18952 3323 766, 18952 3324 756, 18954 3324 727, 18954 3325 637, 18954 3325 419, 18954 3325 110</trace>
  <trace timeOffset="214940.3" brushRef="#br1" contextRef="#ctx0"> 19687 2900 498, 19687 2900 533, 19687 2900 568, 19687 2900 594, 19687 2900 610, 19687 2900 620, 19687 2900 629, 19687 2900 639, 19687 2900 650, 19687 2900 658, 19722 2927 664, 19735 2948 666, 19745 2971 669, 19752 2994 670, 19757 3009 676, 19757 3025 681, 19757 3042 689, 19757 3057 698, 19752 3076 704, 19743 3091 710, 19733 3104 713, 19723 3113 714, 19713 3121 715, 19704 3127 714, 19699 3128 710, 19694 3131 699, 19694 3131 673, 19693 3131 596, 19693 3131 431, 19693 3131 143</trace>
  <trace timeOffset="216379.38" brushRef="#br1" contextRef="#ctx0"> 20757 2505 218, 20757 2505 261, 20757 2505 294, 20757 2505 320, 20757 2505 340, 20757 2505 365, 20757 2505 396, 20757 2505 431, 20757 2505 466, 20757 2505 502, 20832 2427 533, 20832 2423 562, 20836 2412 589, 20839 2402 610, 20841 2395 627, 20841 2384 640, 20841 2372 649, 20841 2360 657, 20839 2343 667, 20835 2334 672, 20829 2327 675, 20821 2321 677, 20810 2317 675, 20793 2317 674, 20776 2319 673, 20751 2331 673, 20727 2346 674, 20701 2363 674, 20680 2385 674, 20660 2407 676, 20640 2431 677, 20624 2455 678, 20608 2479 687, 20596 2505 688, 20586 2530 698, 20578 2556 704, 20573 2583 709, 20569 2608 715, 20567 2632 716, 20567 2656 719, 20567 2680 723, 20567 2702 728, 20572 2725 735, 20578 2746 740, 20586 2766 743, 20595 2782 745, 20601 2795 747, 20610 2807 749, 20619 2817 753, 20625 2823 757, 20637 2832 759, 20645 2837 761, 20654 2839 762, 20664 2842 762, 20677 2842 764, 20693 2842 764, 20706 2842 766, 20724 2842 766, 20739 2839 765, 20750 2837 764, 20765 2831 761, 20774 2827 756, 20779 2823 748, 20786 2819 729, 20789 2815 696, 20791 2813 637, 20797 2810 530, 20797 2810 349, 20797 2808 69</trace>
  <trace timeOffset="216684.39" brushRef="#br1" contextRef="#ctx0"> 20975 2746 581, 20975 2746 607, 20975 2746 640, 20975 2746 675, 20975 2746 704, 20975 2746 726, 20975 2746 740, 20975 2746 750, 20964 2827 757, 20961 2851 761, 20958 2873 764, 20956 2892 763, 20956 2912 767, 20956 2930 769, 20956 2942 771, 20956 2960 773, 20956 2969 774, 20956 2978 771, 20959 2987 771, 20961 2992 768, 20965 2999 765, 20968 3002 761, 20975 3006 751, 20984 3009 734, 20994 3009 704, 21011 3009 652, 21030 3006 565, 21053 2991 439, 21076 2975 233</trace>
  <trace timeOffset="216881.4" brushRef="#br1" contextRef="#ctx0"> 21076 2655 577, 21076 2655 608, 21076 2655 635, 21076 2655 653, 21076 2655 664, 21076 2655 668, 21076 2655 667, 21076 2655 660, 21076 2655 645, 21076 2655 610, 21103 2656 529, 21121 2663 372, 21133 2665 99</trace>
  <trace timeOffset="217139.42" brushRef="#br1" contextRef="#ctx0"> 21351 2847 595, 21351 2847 616, 21351 2847 642, 21351 2847 670, 21351 2847 694, 21351 2847 708, 21351 2847 717, 21351 2847 721, 21351 2847 722, 21351 2847 724, 21351 2847 723, 21416 2875 722, 21442 2876 721, 21468 2876 719, 21494 2876 718, 21520 2876 719, 21546 2876 717, 21569 2878 713, 21588 2880 703, 21604 2883 682, 21615 2884 638, 21621 2885 556, 21627 2888 427, 21629 2888 200</trace>
  <trace timeOffset="217463.44" brushRef="#br1" contextRef="#ctx0"> 21497 2699 387, 21497 2699 447, 21497 2699 511, 21497 2699 568, 21497 2699 609, 21497 2699 636, 21497 2699 653, 21497 2699 665, 21497 2699 675, 21497 2699 685, 21497 2699 700, 21486 2689 716, 21486 2702 730, 21486 2721 742, 21487 2748 747, 21489 2773 752, 21489 2802 755, 21489 2834 757, 21489 2866 760, 21489 2898 764, 21487 2930 764, 21483 2960 767, 21478 2989 769, 21474 3009 771, 21474 3026 773, 21474 3038 776, 21474 3050 777, 21474 3063 778, 21474 3074 779, 21474 3084 779, 21478 3092 779, 21483 3099 778, 21484 3103 776, 21487 3106 773, 21487 3106 767, 21487 3106 759, 21487 3106 750, 21489 3108 734, 21490 3109 711, 21492 3110 676, 21494 3110 619, 21494 3112 526, 21495 3112 357, 21501 3112 79</trace>
  <trace timeOffset="217896.47" brushRef="#br1" contextRef="#ctx0"> 21900 2705 374, 21900 2705 414, 21900 2705 465, 21900 2705 514, 21900 2705 551, 21900 2705 572, 21900 2705 586, 21900 2705 594, 21900 2705 600, 21900 2705 610, 21900 2705 623, 21900 2699 642, 21900 2699 664, 21900 2699 686, 21900 2709 708, 21900 2726 726, 21900 2750 741, 21900 2775 755, 21899 2800 765, 21896 2827 773, 21895 2855 780, 21892 2883 786, 21890 2910 790, 21889 2934 792, 21889 2957 792, 21889 2980 792, 21889 2994 790, 21889 3009 789, 21892 3025 789, 21893 3034 789, 21896 3045 789, 21896 3055 790, 21899 3060 792, 21900 3064 792, 21902 3076 793, 21902 3081 795, 21902 3088 796, 21903 3094 797, 21903 3094 799, 21903 3094 800, 21903 3094 803, 21903 3096 802, 21905 3096 801, 21905 3098 797, 21905 3099 784, 21905 3101 764, 21905 3103 718, 21905 3103 608, 21905 3103 382, 21905 3099 73</trace>
  <trace timeOffset="218279.48" brushRef="#br1" contextRef="#ctx0"> 22242 2559 634, 22242 2559 671, 22242 2559 703, 22242 2559 733, 22242 2559 753, 22242 2559 762, 22242 2559 768, 22242 2559 770, 22242 2559 773, 22242 2559 774, 22242 2559 775, 22342 2537 780, 22371 2537 779, 22402 2537 779, 22438 2535 779, 22476 2532 778, 22515 2527 779, 22557 2523 781, 22599 2518 773, 22638 2513 772, 22674 2506 763, 22709 2501 761, 22740 2498 759, 22769 2496 755, 22787 2496 752, 22804 2496 746, 22814 2496 747, 22819 2496 734, 22824 2496 723, 22824 2496 696, 22826 2496 660, 22827 2501 603, 22827 2508 526, 22827 2515 411, 22822 2522 215</trace>
  <trace timeOffset="218641.5" brushRef="#br1" contextRef="#ctx0"> 22339 2770 447, 22339 2770 513, 22339 2770 581, 22339 2770 636, 22339 2770 672, 22339 2770 693, 22339 2770 706, 22339 2770 718, 22339 2770 729, 22339 2770 740, 22339 2770 752, 22367 2777 760, 22392 2777 766, 22418 2777 771, 22443 2775 773, 22467 2770 775, 22492 2766 775, 22518 2760 775, 22542 2755 776, 22567 2752 776, 22591 2750 777, 22613 2746 777, 22629 2743 777, 22645 2742 777, 22658 2740 778, 22664 2740 779, 22669 2740 781, 22674 2740 783, 22681 2740 786, 22687 2740 790, 22693 2740 792, 22693 2740 794, 22693 2740 796, 22693 2740 796, 22694 2740 795, 22696 2740 793, 22697 2740 783, 22699 2740 770, 22699 2740 743, 22702 2740 679, 22706 2738 552, 22711 2731 260</trace>
  <trace timeOffset="219307.55" brushRef="#br1" contextRef="#ctx0"> 23309 2353 455, 23309 2353 526, 23309 2353 594, 23309 2353 652, 23309 2353 693, 23309 2353 722, 23309 2353 740, 23309 2353 753, 23309 2353 763, 23309 2353 769, 23304 2317 772, 23301 2314 773, 23293 2314 773, 23281 2314 772, 23267 2317 772, 23248 2327 773, 23230 2341 774, 23213 2358 778, 23199 2377 779, 23181 2399 782, 23168 2421 784, 23153 2442 786, 23141 2466 799, 23130 2489 804, 23119 2513 816, 23111 2539 825, 23105 2564 827, 23098 2590 832, 23092 2613 834, 23087 2631 836, 23085 2648 836, 23083 2660 835, 23083 2675 833, 23083 2696 833, 23083 2714 832, 23085 2738 833, 23090 2757 832, 23096 2775 831, 23106 2790 830, 23116 2804 830, 23124 2813 829, 23135 2822 832, 23141 2827 833, 23151 2831 834, 23160 2835 835, 23173 2835 835, 23183 2837 837, 23194 2837 839, 23209 2837 840, 23222 2831 841, 23241 2822 842, 23251 2815 843, 23264 2807 844, 23274 2796 844, 23287 2785 844, 23300 2770 843, 23313 2755 843, 23324 2738 843, 23336 2723 843, 23346 2706 842, 23355 2689 842, 23364 2673 841, 23369 2656 842, 23376 2643 842, 23379 2628 843, 23384 2611 845, 23385 2598 845, 23387 2576 844, 23387 2556 837, 23387 2537 835, 23387 2517 828, 23384 2498 829, 23381 2481 831, 23378 2471 831, 23371 2455 831, 23368 2446 830, 23364 2435 830, 23359 2426 830, 23355 2417 832, 23350 2407 832, 23347 2399 833, 23341 2389 834, 23341 2385 836, 23339 2382 839, 23335 2380 844, 23331 2376 848, 23329 2373 852, 23326 2370 856, 23326 2370 858, 23320 2368 860, 23316 2367 860, 23310 2365 858, 23306 2365 858, 23306 2365 856, 23304 2363 853, 23304 2363 849, 23303 2363 840, 23301 2363 820, 23296 2363 769, 23288 2363 620, 23275 2360 301</trace>
  <trace timeOffset="221389.66" brushRef="#br1" contextRef="#ctx0"> 15237 2510 100, 15237 2510 126, 15237 2510 155, 15237 2510 187, 15237 2510 219, 15237 2510 255, 15237 2510 292, 15237 2510 331, 15237 2510 371, 15237 2510 411, 15237 2510 449, 15237 2453 486, 15237 2453 517, 15237 2447 546, 15237 2441 571, 15237 2435 595, 15237 2431 617, 15237 2431 636, 15237 2429 651, 15237 2429 664, 15237 2427 672, 15237 2426 679, 15237 2424 685, 15237 2423 690, 15237 2421 695, 15237 2420 700, 15237 2419 703, 15237 2417 709, 15237 2415 712, 15237 2414 714, 15237 2414 716, 15237 2412 716, 15237 2412 715, 15237 2412 716, 15237 2414 717, 15243 2424 718, 15248 2441 720, 15254 2462 722, 15260 2484 730, 15265 2503 732, 15269 2525 740, 15273 2546 742, 15277 2569 742, 15280 2591 744, 15283 2613 744, 15286 2632 744, 15289 2652 744, 15293 2672 744, 15296 2692 744, 15299 2716 745, 15303 2742 744, 15308 2767 745, 15310 2792 744, 15314 2812 745, 15315 2830 744, 15316 2842 745, 15318 2854 745, 15318 2868 746, 15318 2873 748, 15319 2884 751, 15319 2890 754, 15319 2897 756, 15319 2902 757, 15319 2902 759, 15319 2902 761, 15319 2902 762, 15319 2905 767, 15319 2905 768, 15319 2907 768, 15319 2909 769, 15319 2909 767, 15319 2910 766, 15319 2910 765, 15319 2910 763, 15319 2912 756, 15319 2912 734, 15319 2912 668, 15318 2912 518, 15309 2900 216</trace>
  <trace timeOffset="223608.8" brushRef="#br1" contextRef="#ctx0"> 19521 3931 383, 19521 3931 387, 19521 3931 398, 19521 3931 417, 19521 3931 443, 19521 3931 470, 19521 3931 495, 19521 3931 512, 19521 3931 523, 19521 3931 530, 19545 3904 538, 19555 3904 546, 19563 3909 556, 19567 3917 568, 19571 3933 579, 19571 3950 591, 19571 3975 599, 19566 3999 609, 19555 4021 616, 19543 4041 623, 19531 4060 628, 19522 4071 633, 19515 4079 633, 19514 4084 633, 19514 4084 629, 19514 4084 618, 19514 4084 588, 19514 4084 523, 19514 4084 398, 19514 4084 176</trace>
  <trace timeOffset="224104.81" brushRef="#br1" contextRef="#ctx0"> 20862 3682 258, 20862 3682 292, 20862 3682 331, 20862 3682 376, 20862 3682 420, 20862 3682 460, 20862 3682 500, 20862 3682 532, 20874 3592 561, 20874 3575 583, 20874 3563 603, 20870 3546 620, 20861 3531 638, 20848 3520 654, 20832 3506 670, 20812 3497 682, 20791 3492 689, 20770 3492 693, 20744 3492 697, 20718 3500 701, 20691 3514 706, 20666 3534 713, 20644 3556 720, 20624 3582 724, 20605 3612 730, 20590 3641 733, 20578 3668 735, 20567 3698 737, 20561 3725 738, 20557 3750 737, 20554 3768 737, 20554 3788 740, 20554 3805 737, 20559 3822 741, 20566 3840 738, 20578 3855 736, 20590 3866 737, 20607 3874 735, 20624 3880 733, 20644 3884 727, 20659 3887 715, 20676 3889 691, 20687 3892 647, 20701 3892 571, 20721 3892 450, 20731 3895 235</trace>
  <trace timeOffset="224364.83" brushRef="#br1" contextRef="#ctx0"> 21036 3788 543, 21036 3788 580, 21036 3788 613, 21036 3788 644, 21036 3788 663, 21029 3874 675, 21026 3895 684, 21021 3916 690, 21018 3938 694, 21013 3962 698, 21008 3987 701, 21002 4009 703, 21000 4027 705, 20997 4043 705, 20995 4056 708, 20994 4062 710, 20994 4074 712, 20994 4079 714, 20994 4088 713, 20994 4100 709, 20994 4105 701, 21000 4109 689, 21011 4109 667, 21027 4109 621, 21050 4105 535, 21070 4093 380, 21091 4078 119</trace>
  <trace timeOffset="224543.84" brushRef="#br1" contextRef="#ctx0"> 21075 3767 512, 21075 3767 536, 21075 3767 564, 21075 3767 594, 21075 3767 615, 21075 3767 627, 21075 3767 632, 21075 3767 632, 21075 3767 628, 21075 3767 620, 21075 3767 604, 21085 3749 567, 21094 3746 484, 21105 3745 327, 21117 3745 66</trace>
  <trace timeOffset="224787.86" brushRef="#br1" contextRef="#ctx0"> 21261 3981 719, 21261 3981 723, 21261 3981 729, 21261 3981 737, 21261 3981 745, 21261 3981 752, 21261 3981 757, 21261 3981 759, 21261 3981 761, 21261 3981 760, 21360 3982 759, 21389 3979 757, 21419 3974 754, 21446 3970 749, 21472 3964 743, 21490 3962 733, 21507 3959 715, 21517 3955 685, 21524 3955 638, 21530 3955 561, 21535 3955 455, 21539 3955 294, 21543 3955 60</trace>
  <trace timeOffset="225035.88" brushRef="#br1" contextRef="#ctx0"> 21444 3807 571, 21444 3807 600, 21444 3807 631, 21444 3807 663, 21444 3807 691, 21444 3807 709, 21444 3807 724, 21444 3807 729, 21444 3807 733, 21422 3905 736, 21424 3930 740, 21429 3955 743, 21433 3979 745, 21436 4004 748, 21441 4030 751, 21444 4052 755, 21444 4071 759, 21446 4088 764, 21449 4105 767, 21449 4117 769, 21452 4137 768, 21454 4146 766, 21454 4150 759, 21454 4156 745, 21458 4159 717, 21467 4166 658, 21474 4171 541, 21486 4173 301, 21498 4173 11</trace>
  <trace timeOffset="225276.89" brushRef="#br1" contextRef="#ctx0"> 21642 3846 586, 21642 3846 609, 21642 3846 640, 21642 3846 676, 21642 3846 712, 21642 3846 737, 21642 3846 757, 21642 3846 768, 21642 3846 775, 21642 3846 780, 21692 3902 782, 21700 3921 785, 21708 3941 786, 21712 3955 789, 21718 3970 792, 21721 3979 792, 21723 3990 792, 21725 4002 792, 21725 4014 792, 21727 4027 790, 21727 4033 789, 21727 4043 783, 21727 4049 770, 21727 4054 745, 21727 4060 686, 21727 4060 563, 21727 4060 268</trace>
  <trace timeOffset="225535.9" brushRef="#br1" contextRef="#ctx0"> 22117 3791 664, 22117 3791 669, 22117 3791 680, 22117 3791 700, 22117 3791 722, 22117 3791 745, 22117 3791 763, 22117 3791 773, 22117 3791 778, 22117 3791 781, 22117 3791 782, 22210 3785 782, 22224 3784 781, 22243 3784 779, 22262 3783 776, 22281 3781 771, 22300 3780 763, 22318 3776 749, 22336 3775 722, 22348 3774 672, 22365 3768 580, 22374 3766 438, 22378 3763 199</trace>
  <trace timeOffset="225727.9" brushRef="#br1" contextRef="#ctx0"> 22197 3899 583, 22197 3899 600, 22197 3899 625, 22197 3899 655, 22197 3899 683, 22197 3899 703, 22197 3899 715, 22197 3899 720, 22197 3899 722, 22197 3899 722, 22197 3899 719, 22288 3921 712, 22314 3914 694, 22340 3905 651, 22372 3895 573, 22406 3881 410, 22444 3869 125</trace>
  <trace timeOffset="226203.94" brushRef="#br1" contextRef="#ctx0"> 22937 3708 610, 22937 3708 601, 22937 3708 595, 22937 3708 596, 22937 3708 601, 22937 3708 604, 22937 3708 607, 22937 3708 609, 22940 3629 612, 22943 3604 617, 22947 3575 627, 22953 3546 636, 22957 3516 646, 22963 3484 654, 22969 3450 668, 22975 3420 684, 22982 3394 704, 22986 3374 726, 22990 3359 742, 22993 3350 754, 22995 3345 763, 22996 3342 770, 22996 3342 775, 22996 3341 782, 23000 3341 792, 23010 3341 799, 23025 3344 810, 23040 3356 818, 23056 3372 828, 23066 3394 838, 23076 3418 846, 23081 3445 854, 23087 3470 858, 23090 3497 861, 23093 3524 864, 23095 3551 868, 23095 3580 871, 23095 3609 875, 23095 3641 877, 23095 3675 881, 23095 3710 882, 23095 3745 884, 23095 3780 888, 23095 3813 887, 23095 3843 891, 23095 3870 888, 23095 3889 886, 23095 3900 886, 23095 3906 881, 23095 3906 876, 23095 3906 870, 23095 3906 861, 23095 3909 852, 23095 3909 843, 23095 3912 832, 23095 3913 821, 23095 3914 807, 23095 3914 790, 23095 3914 770, 23095 3916 746, 23089 3916 716, 23083 3916 678, 23073 3916 627, 23060 3916 559, 23048 3914 467, 23028 3914 344, 23010 3914 173</trace>
  <trace timeOffset="226528.95" brushRef="#br1" contextRef="#ctx0"> 22873 3933 559, 22873 3933 632, 22873 3933 691, 22873 3933 736, 22873 3933 769, 22873 3933 795, 22873 3933 813, 22873 3933 827, 22873 3933 839, 22873 3933 848, 22873 3933 853, 22847 3941 858, 22847 3941 859, 22847 3941 860, 22849 3941 861, 22866 3941 862, 22894 3938 862, 22928 3930 861, 22966 3921 860, 23005 3909 858, 23045 3899 858, 23081 3887 854, 23115 3878 852, 23144 3869 853, 23165 3863 851, 23183 3860 850, 23194 3858 850, 23200 3857 849, 23206 3857 849, 23206 3857 849, 23206 3857 849, 23206 3857 848, 23207 3857 849, 23209 3857 851, 23210 3857 851, 23211 3857 851, 23213 3857 851, 23215 3857 849, 23216 3857 850, 23218 3857 850, 23219 3857 851, 23221 3857 852, 23222 3857 851, 23225 3857 851, 23226 3857 848, 23227 3857 842, 23229 3857 831, 23230 3857 812, 23230 3857 769, 23231 3857 669, 23231 3854 415, 23231 3848 92</trace>
  <trace timeOffset="243851.95" brushRef="#br1" contextRef="#ctx0"> 15274 3702 334, 15274 3702 390, 15274 3702 433, 15274 3702 475, 15274 3702 512, 15274 3702 542, 15274 3702 567, 15274 3702 580, 15260 3621 590, 15253 3604 596, 15245 3585 600, 15237 3567 601, 15230 3548 602, 15220 3531 602, 15215 3520 602, 15207 3508 602, 15201 3497 602, 15195 3489 601, 15188 3479 599, 15182 3471 597, 15173 3467 595, 15166 3462 594, 15156 3459 595, 15145 3456 598, 15133 3456 603, 15117 3456 610, 15104 3462 615, 15085 3473 621, 15072 3487 624, 15059 3502 627, 15048 3520 627, 15037 3543 628, 15029 3568 629, 15025 3599 629, 15019 3631 631, 15019 3661 629, 15019 3691 627, 15019 3717 622, 15025 3739 617, 15033 3759 612, 15043 3775 608, 15051 3785 604, 15062 3793 601, 15069 3798 599, 15074 3800 595, 15085 3800 594, 15092 3800 594, 15104 3800 595, 15116 3800 599, 15127 3800 602, 15139 3792 606, 15148 3785 610, 15159 3775 614, 15166 3764 616, 15175 3750 618, 15185 3732 619, 15194 3713 619, 15202 3690 619, 15210 3663 620, 15220 3631 619, 15228 3592 620, 15236 3551 620, 15245 3506 622, 15250 3459 621, 15257 3413 623, 15260 3367 622, 15263 3323 623, 15263 3283 624, 15263 3246 625, 15263 3222 629, 15263 3202 631, 15263 3192 636, 15262 3185 638, 15262 3181 644, 15262 3181 649, 15262 3180 656, 15260 3180 661, 15260 3178 666, 15259 3178 669, 15253 3178 669, 15245 3178 668, 15236 3188 666, 15225 3205 669, 15220 3231 669, 15218 3263 673, 15218 3298 675, 15218 3337 676, 15218 3376 678, 15220 3416 678, 15224 3454 679, 15228 3489 680, 15234 3524 680, 15239 3559 679, 15243 3592 680, 15247 3624 680, 15250 3653 680, 15253 3678 678, 15254 3695 676, 15257 3710 671, 15259 3722 664, 15262 3734 653, 15263 3745 639, 15266 3755 610, 15269 3766 553, 15269 3771 453, 15274 3778 279, 15277 3783 25</trace>
  <trace timeOffset="244293.97" brushRef="#br1" contextRef="#ctx0"> 15412 3580 373, 15412 3580 414, 15412 3580 453, 15426 3671 495, 15431 3708 529, 15438 3747 555, 15444 3788 573, 15450 3830 581, 15455 3869 589, 15458 3905 589, 15461 3938 591, 15464 3960 596, 15464 3974 606, 15465 3984 620, 15465 3990 641, 15465 3995 665, 15467 4001 687, 15467 4001 705, 15467 4001 720, 15467 4001 731, 15467 4001 739, 15467 4002 744, 15467 4002 747, 15467 4002 748, 15467 3996 748, 15467 3982 746, 15467 3964 745, 15467 3948 743, 15467 3930 741, 15468 3916 738, 15476 3904 736, 15480 3896 733, 15493 3885 730, 15500 3880 731, 15510 3877 729, 15523 3874 727, 15535 3874 724, 15551 3874 716, 15561 3874 710, 15578 3878 704, 15587 3882 700, 15593 3892 698, 15599 3899 698, 15600 3912 696, 15600 3930 695, 15596 3948 695, 15581 3974 694, 15564 3999 696, 15539 4022 698, 15512 4045 701, 15480 4068 704, 15450 4088 709, 15423 4105 712, 15403 4117 714, 15390 4124 715, 15386 4127 713, 15386 4127 703, 15386 4127 682, 15386 4127 635, 15386 4127 556, 15386 4127 440, 15389 4117 280, 15401 4100 49</trace>
  <trace timeOffset="244603.98" brushRef="#br1" contextRef="#ctx0"> 15696 3885 421, 15696 3885 475, 15696 3885 528, 15696 3885 573, 15696 3885 607, 15696 3885 631, 15696 3977 648, 15693 4004 660, 15691 4030 667, 15691 4054 668, 15691 4076 667, 15696 4096 663, 15701 4110 656, 15710 4121 651, 15717 4129 646, 15727 4132 643, 15737 4137 640, 15749 4137 637, 15765 4137 633, 15778 4134 629, 15795 4125 627, 15810 4114 624, 15822 4100 624, 15834 4083 623, 15846 4064 623, 15856 4045 623, 15862 4025 623, 15867 4010 627, 15869 3992 631, 15869 3974 636, 15869 3957 640, 15867 3938 642, 15862 3925 644, 15859 3916 644, 15853 3909 641, 15846 3902 633, 15842 3899 616, 15840 3897 587, 15834 3897 538, 15828 3897 456, 15822 3897 340, 15812 3899 139</trace>
  <trace timeOffset="244849.0" brushRef="#br1" contextRef="#ctx0"> 15932 3745 345, 15932 3745 414, 15932 3745 470, 15932 3745 517, 15932 3745 551, 15932 3745 577, 15961 3838 601, 15964 3866 617, 15967 3895 628, 15970 3924 636, 15971 3955 642, 15973 3981 649, 15973 4009 653, 15973 4028 657, 15973 4048 657, 15973 4062 656, 15976 4071 649, 15977 4084 639, 15977 4088 616, 15981 4096 558, 15983 4100 445, 15992 4100 226</trace>
  <trace timeOffset="245043.02" brushRef="#br1" contextRef="#ctx0"> 15983 3892 603, 15983 3892 617, 15983 3892 624, 15983 3892 631, 15983 3892 633, 15983 3892 634, 15983 3892 633, 15983 3892 629, 15983 3892 624, 15983 3892 616, 15983 3892 600, 16080 3900 568, 16100 3897 505, 16115 3892 411, 16127 3889 271, 16136 3884 106</trace>
  <trace timeOffset="245242.03" brushRef="#br1" contextRef="#ctx0"> 16200 3690 359, 16200 3690 416, 16200 3690 469, 16200 3690 507, 16200 3690 537, 16200 3690 571, 16200 3690 610, 16200 3690 650, 16200 3690 691, 16200 3690 717, 16236 3774 737, 16242 3808 752, 16244 3845 759, 16249 3881 764, 16250 3916 762, 16253 3950 759, 16254 3980 756, 16256 4007 749, 16258 4027 740, 16259 4045 722, 16259 4063 690, 16259 4075 631, 16259 4093 528, 16259 4105 363, 16259 4110 100</trace>
  <trace timeOffset="245425.03" brushRef="#br1" contextRef="#ctx0"> 16238 3999 637, 16238 3999 665, 16238 3999 686, 16238 3999 698, 16238 3999 701, 16238 3999 699, 16238 3999 695, 16238 3999 689, 16238 3999 680, 16238 3999 667, 16238 3999 637, 16310 3931 583, 16330 3918 510, 16350 3909 407, 16365 3900 292, 16378 3892 152, 16384 3889 0</trace>
  <trace timeOffset="246036.08" brushRef="#br1" contextRef="#ctx0"> 16450 3896 281, 16450 3896 353, 16450 3896 429, 16450 3896 498, 16450 3896 558, 16450 3896 604, 16450 3896 639, 16465 3995 663, 16463 4013 678, 16460 4031 686, 16458 4043 690, 16458 4056 690, 16458 4068 689, 16458 4074 686, 16458 4079 682, 16458 4079 677, 16458 4079 674, 16458 4079 672, 16458 4081 670, 16458 4081 670, 16458 4083 669, 16458 4083 669, 16463 4083 669, 16465 4078 671, 16472 4071 671, 16476 4062 673, 16479 4052 674, 16482 4045 676, 16483 4041 677, 16485 4036 679, 16487 4031 680, 16489 4027 680, 16490 4022 681, 16492 4019 680, 16492 4019 680, 16492 4017 680, 16492 4017 680, 16493 4017 680, 16495 4016 681, 16495 4016 682, 16502 4016 682, 16508 4016 682, 16519 4016 682, 16528 4016 682, 16535 4021 682, 16541 4027 682, 16544 4030 683, 16550 4037 685, 16551 4042 687, 16552 4046 690, 16554 4052 693, 16554 4052 695, 16554 4052 696, 16554 4059 698, 16554 4063 700, 16554 4068 702, 16554 4075 706, 16554 4075 709, 16554 4075 712, 16554 4075 715, 16554 4075 717, 16554 4075 718, 16554 4075 718, 16554 4074 716, 16554 4068 713, 16554 4054 710, 16554 4042 705, 16554 4030 702, 16555 4017 697, 16557 4012 694, 16558 4007 691, 16558 4007 690, 16558 4006 689, 16558 4006 690, 16564 4006 690, 16570 4006 691, 16580 4006 693, 16589 4010 693, 16595 4016 694, 16603 4022 694, 16605 4025 694, 16612 4028 693, 16612 4028 689, 16612 4028 684, 16612 4028 678, 16618 4028 668, 16623 4028 653, 16632 4028 633, 16642 4025 607, 16648 4017 577, 16654 4009 547, 16658 3999 520, 16663 3989 497, 16665 3980 481, 16669 3971 471, 16671 3967 467, 16672 3962 466, 16672 3962 468, 16672 3960 470, 16672 3960 472, 16674 3960 476, 16674 3960 480, 16675 3960 483, 16680 3960 483, 16684 3964 472, 16690 3972 419, 16694 3980 252, 16698 3984 10</trace>
  <trace timeOffset="246345.1" brushRef="#br1" contextRef="#ctx0"> 16868 3621 355, 16868 3621 425, 16868 3621 501, 16868 3621 565, 16868 3621 614, 16868 3621 649, 16868 3621 676, 16868 3621 697, 16868 3621 717, 16868 3621 730, 16871 3643 740, 16865 3670 747, 16859 3698 752, 16855 3730 756, 16853 3763 761, 16852 3798 767, 16852 3834 769, 16852 3869 774, 16852 3905 774, 16856 3938 774, 16862 3972 775, 16869 4002 773, 16876 4031 773, 16886 4057 770, 16892 4075 766, 16900 4091 759, 16906 4098 750, 16915 4100 729, 16926 4100 686, 16941 4098 596, 16962 4084 458, 16983 4064 231</trace>
  <trace timeOffset="246605.11" brushRef="#br1" contextRef="#ctx0"> 17129 3763 589, 17129 3763 615, 17129 3763 642, 17129 3763 670, 17129 3763 693, 17129 3763 713, 17129 3763 727, 17129 3763 741, 17129 3763 753, 17129 3763 760, 17129 3763 771, 17141 3850 774, 17144 3869 779, 17145 3881 782, 17147 3889 783, 17150 3897 785, 17151 3900 785, 17160 3905 784, 17164 3906 781, 17174 3906 774, 17192 3902 757, 17207 3889 717, 17225 3872 621, 17239 3852 457, 17251 3830 160</trace>
  <trace timeOffset="246799.11" brushRef="#br1" contextRef="#ctx0"> 17128 3585 564, 17128 3585 575, 17128 3585 579, 17128 3585 576, 17128 3585 561, 17128 3585 517, 17128 3585 424, 17128 3585 224</trace>
  <trace timeOffset="247072.12" brushRef="#br1" contextRef="#ctx0"> 17248 3568 583, 17248 3568 620, 17248 3568 655, 17248 3568 679, 17248 3568 693, 17248 3568 700, 17248 3568 708, 17248 3568 713, 17337 3626 718, 17351 3643 719, 17362 3663 720, 17372 3684 721, 17380 3710 722, 17382 3738 726, 17384 3771 732, 17384 3805 741, 17384 3838 747, 17378 3872 755, 17371 3902 757, 17362 3930 763, 17355 3955 769, 17348 3975 774, 17345 3990 781, 17340 4006 783, 17337 4016 784, 17335 4027 782, 17331 4039 780, 17328 4043 778, 17328 4049 775, 17328 4049 770, 17328 4049 762, 17328 4049 743, 17328 4051 698, 17328 4052 595, 17328 4052 407, 17328 4054 107</trace>
  <trace timeOffset="247328.14" brushRef="#br1" contextRef="#ctx0"> 17569 3837 629, 17569 3837 641, 17569 3837 658, 17569 3837 679, 17569 3837 701, 17569 3837 715, 17647 3831 722, 17679 3827 723, 17710 3820 726, 17745 3814 724, 17782 3810 726, 17819 3807 727, 17857 3803 726, 17890 3802 724, 17922 3800 721, 17943 3800 715, 17962 3800 705, 17975 3798 693, 17981 3798 675, 17990 3798 648, 17997 3798 610, 18004 3798 548, 18010 3798 460, 18010 3798 334, 18010 3798 142</trace>
  <trace timeOffset="247644.17" brushRef="#br1" contextRef="#ctx0"> 17779 3563 531, 17779 3563 571, 17779 3563 608, 17779 3563 638, 17779 3563 658, 17779 3563 672, 17779 3563 683, 17779 3563 695, 17779 3563 710, 17793 3655 724, 17799 3685 741, 17805 3716 757, 17810 3749 773, 17816 3783 789, 17822 3816 796, 17828 3846 806, 17832 3875 811, 17836 3900 815, 17839 3918 818, 17842 3935 820, 17844 3945 819, 17844 3950 820, 17845 3955 820, 17845 3955 821, 17845 3955 820, 17845 3955 819, 17845 3957 817, 17847 3959 815, 17847 3960 813, 17847 3962 811, 17848 3963 809, 17848 3964 803, 17848 3967 790, 17848 3967 762, 17851 3967 711, 17851 3967 594, 17851 3970 345, 17851 3970 39</trace>
  <trace timeOffset="248588.22" brushRef="#br1" contextRef="#ctx0"> 18073 3860 510, 18073 3860 581, 18073 3860 633, 18073 3860 669, 18073 3860 688, 18073 3860 701, 18073 3860 711, 18073 3860 715, 18073 3860 720, 18073 3860 721, 18133 3783 722, 18156 3781 722, 18178 3781 718, 18201 3783 718, 18227 3791 716, 18250 3800 714, 18269 3814 716, 18287 3831 711, 18301 3849 712, 18310 3869 708, 18316 3884 706, 18318 3902 708, 18318 3921 710, 18312 3942 713, 18301 3970 716, 18287 3992 721, 18270 4010 727, 18254 4025 736, 18241 4036 746, 18230 4043 755, 18222 4048 764, 18218 4049 770, 18207 4049 775, 18199 4049 778, 18192 4039 778, 18181 4022 777, 18179 4001 777, 18179 3974 775, 18181 3942 776, 18195 3905 778, 18210 3869 776, 18228 3831 778, 18248 3793 775, 18267 3759 775, 18287 3730 776, 18305 3702 775, 18325 3681 775, 18342 3663 772, 18360 3649 764, 18372 3641 759, 18386 3634 747, 18396 3633 723, 18407 3631 671, 18422 3631 561, 18433 3631 335, 18448 3634 39</trace>
  <trace timeOffset="248852.23" brushRef="#br1" contextRef="#ctx0"> 18507 3989 459, 18507 3989 515, 18507 3989 574, 18507 3989 628, 18507 3989 669, 18507 3989 697, 18507 3989 718, 18507 4071 734, 18507 4093 746, 18507 4117 759, 18507 4134 767, 18507 4151 774, 18507 4163 777, 18507 4175 778, 18507 4186 776, 18510 4193 775, 18515 4203 773, 18523 4204 772, 18541 4206 770, 18559 4206 767, 18583 4196 760, 18607 4183 749, 18633 4166 727, 18658 4149 681, 18678 4125 592, 18693 4103 438, 18708 4076 149</trace>
  <trace timeOffset="249046.25" brushRef="#br1" contextRef="#ctx0"> 18585 3867 518, 18585 3867 546, 18585 3867 571, 18585 3867 581, 18585 3867 585, 18585 3867 581, 18585 3867 574, 18585 3867 565, 18585 3867 546, 18585 3867 506, 18585 3867 443, 18620 3896 340, 18632 3906 192</trace>
  <trace timeOffset="249246.25" brushRef="#br1" contextRef="#ctx0"> 18809 4052 657, 18809 4052 696, 18809 4052 732, 18809 4052 759, 18809 4052 775, 18809 4052 787, 18809 4052 794, 18809 4052 795, 18809 4052 796, 18898 4088 795, 18922 4088 795, 18950 4084 794, 18978 4076 792, 19005 4068 785, 19029 4063 778, 19048 4059 767, 19058 4056 754, 19063 4054 736, 19063 4054 717, 19063 4054 693, 19063 4054 660, 19063 4054 609, 19065 4054 528, 19065 4054 407, 19055 4056 237, 19045 4062 0</trace>
  <trace timeOffset="249488.27" brushRef="#br1" contextRef="#ctx0"> 18886 3984 541, 18886 3984 598, 18886 3984 645, 18886 3984 678, 18886 3984 696, 18886 3984 705, 18886 3984 712, 18886 3984 717, 18886 3984 722, 18886 3984 726, 18886 3984 730, 18879 3992 733, 18886 4009 737, 18892 4028 741, 18898 4048 745, 18902 4068 749, 18906 4088 752, 18909 4107 752, 18915 4127 755, 18919 4146 757, 18924 4166 760, 18931 4181 762, 18934 4195 763, 18941 4207 764, 18947 4215 762, 18951 4223 757, 18955 4230 750, 18957 4233 720, 18960 4238 641, 18960 4238 456, 18960 4238 148</trace>
  <trace timeOffset="249888.3" brushRef="#br1" contextRef="#ctx0"> 19171 3860 544, 19171 3860 575, 19171 3860 617, 19171 3860 661, 19171 3860 696, 19171 3860 721, 19171 3860 736, 19171 3860 746, 19171 3860 760, 19171 3860 772, 19181 3860 784, 19183 3860 796, 19185 3863 806, 19189 3867 816, 19194 3877 826, 19198 3889 834, 19203 3904 841, 19209 3924 850, 19211 3945 856, 19214 3967 865, 19218 3992 872, 19218 4021 878, 19220 4051 884, 19220 4084 891, 19220 4117 895, 19221 4151 900, 19224 4183 902, 19226 4204 905, 19226 4223 906, 19229 4235 905, 19230 4238 905, 19232 4245 904, 19232 4245 903, 19232 4245 903, 19232 4245 902, 19233 4247 904, 19233 4248 904, 19233 4250 906, 19235 4250 909, 19235 4250 910, 19235 4253 912, 19235 4253 912, 19235 4253 911, 19235 4253 910, 19233 4248 908, 19229 4238 903, 19224 4231 895, 19220 4221 881, 19214 4212 855, 19211 4207 802, 19207 4195 640, 19205 4189 313</trace>
  <trace timeOffset="256428.67" brushRef="#br1" contextRef="#ctx0"> 9960 4904 226, 9960 4904 265, 9960 4904 297, 9960 4904 320, 9960 4904 337, 9960 4904 350, 9960 4904 358, 9960 4904 365, 9960 4904 368, 9960 4904 371, 9960 4896 375, 9960 4895 380, 9960 4895 386, 9960 4895 396, 9960 4893 403, 9960 4893 411, 9960 4893 417, 9960 4892 424, 9960 4892 429, 9960 4892 431, 9960 4890 429, 9960 4890 417, 9960 4890 396, 9960 4889 343, 9957 4884 208, 9954 4880 0</trace>
  <trace timeOffset="257740.73" brushRef="#br1" contextRef="#ctx0"> 9969 4959 11, 9969 4959 18, 9969 4959 26, 9969 4959 34, 9969 4959 43, 9969 4959 51, 9969 4959 59, 9969 4959 73, 9969 4959 93, 9969 4959 120, 9969 4959 158, 9951 4951 195, 9951 4949 233, 9949 4949 267, 9949 4949 295, 9948 4949 321, 9947 4947 341, 9945 4947 358, 9944 4947 371, 9943 4947 381, 9941 4947 389, 9939 4947 394, 9938 4947 397, 9937 4947 397, 9935 4947 396, 9935 4947 390, 9934 4947 381, 9934 4947 363, 9932 4947 333, 9932 4947 280, 9932 4947 189, 9932 4947 36</trace>
  <trace timeOffset="259531.84" brushRef="#br1" contextRef="#ctx0"> 6802 4939 268, 6802 4939 323, 6802 4939 371, 6802 4939 415, 6802 4939 459, 6802 4939 500, 6802 4939 535, 6802 4939 561, 6802 4939 579, 6802 4939 594, 6802 4939 602, 6786 4937 608, 6785 4935 611, 6785 4935 612, 6784 4934 612, 6784 4934 611, 6784 4934 610, 6784 4932 610, 6785 4932 611, 6797 4931 612, 6809 4930 613, 6829 4927 614, 6849 4925 613, 6870 4924 613, 6896 4920 613, 6917 4919 613, 6943 4917 614, 6966 4917 614, 6990 4917 614, 7012 4917 614, 7037 4917 615, 7061 4919 617, 7086 4922 619, 7110 4924 623, 7134 4925 628, 7158 4928 633, 7183 4930 638, 7207 4931 642, 7232 4932 648, 7255 4934 654, 7281 4935 660, 7308 4939 669, 7337 4942 675, 7366 4946 682, 7397 4949 689, 7428 4952 694, 7462 4957 698, 7494 4959 701, 7525 4964 704, 7556 4969 705, 7586 4974 706, 7615 4978 708, 7642 4981 708, 7670 4986 709, 7700 4988 710, 7728 4991 711, 7754 4993 713, 7780 4995 714, 7806 4995 716, 7829 4995 719, 7855 4995 721, 7881 4995 724, 7907 4995 728, 7934 4991 732, 7962 4991 735, 7992 4988 738, 8020 4988 741, 8047 4988 741, 8070 4988 742, 8096 4988 743, 8119 4991 743, 8144 4993 744, 8166 4996 743, 8187 5000 743, 8209 5004 742, 8231 5008 742, 8250 5013 743, 8270 5017 743, 8287 5024 744, 8307 5029 745, 8328 5034 745, 8345 5039 745, 8361 5042 746, 8376 5045 745, 8393 5046 745, 8413 5046 746, 8436 5046 747, 8459 5046 748, 8484 5046 749, 8508 5046 750, 8534 5046 751, 8559 5044 752, 8587 5042 753, 8614 5039 754, 8641 5037 754, 8670 5036 754, 8701 5036 754, 8731 5036 754, 8761 5036 754, 8792 5036 754, 8822 5036 754, 8850 5036 754, 8875 5034 754, 8900 5034 754, 8918 5032 754, 8935 5032 754, 8952 5032 754, 8965 5029 755, 8977 5029 755, 8983 5029 755, 8988 5029 756, 8994 5029 756, 9000 5029 757, 9005 5029 757, 9005 5029 759, 9005 5029 759, 9005 5029 760, 9007 5029 762, 9009 5029 764, 9010 5029 764, 9012 5029 766, 9013 5029 767, 9013 5029 768, 9013 5029 769, 9015 5029 768, 9015 5029 766, 9015 5027 755, 9015 5027 721, 9015 5024 629, 9009 5020 456, 8994 5017 156</trace>
  <trace timeOffset="260944.92" brushRef="#br1" contextRef="#ctx0"> 7118 7881 11, 7118 7881 48, 7118 7881 91, 7118 7881 137, 7118 7881 186, 7118 7881 231, 7118 7881 275, 7118 7881 321, 7118 7881 368, 7118 7881 412, 7118 7881 451, 7077 7922 482, 7075 7922 505, 7075 7922 520, 7073 7922 526, 7071 7923 526, 7071 7923 525, 7070 7923 522, 7070 7923 522, 7070 7923 523, 7070 7923 526, 7073 7914 530, 7083 7900 533, 7094 7883 539, 7108 7865 544, 7122 7846 551, 7138 7824 559, 7154 7799 569, 7171 7771 578, 7190 7741 591, 7210 7709 600, 7233 7677 612, 7258 7643 622, 7283 7607 629, 7309 7574 637, 7337 7541 640, 7363 7510 642, 7391 7483 643, 7415 7457 644, 7437 7436 643, 7459 7417 644, 7477 7403 643, 7497 7390 643, 7515 7378 643, 7534 7366 642, 7550 7353 642, 7570 7338 644, 7589 7320 643, 7610 7299 644, 7635 7278 645, 7660 7253 647, 7686 7228 649, 7713 7199 648, 7739 7169 651, 7767 7139 649, 7794 7107 652, 7821 7074 656, 7851 7042 660, 7877 7011 661, 7904 6982 664, 7930 6957 663, 7953 6931 665, 7978 6907 665, 8001 6888 666, 8022 6868 667, 8043 6852 667, 8062 6837 667, 8079 6823 668, 8092 6810 669, 8108 6798 670, 8122 6786 672, 8137 6770 673, 8151 6754 675, 8166 6733 678, 8182 6713 681, 8200 6691 686, 8218 6667 691, 8235 6644 697, 8252 6619 702, 8273 6595 709, 8293 6570 714, 8312 6546 719, 8333 6521 720, 8353 6497 723, 8373 6474 723, 8393 6452 724, 8413 6428 726, 8430 6404 726, 8449 6379 726, 8465 6354 726, 8484 6330 726, 8502 6303 726, 8520 6275 726, 8540 6249 727, 8562 6220 728, 8581 6193 728, 8601 6168 728, 8620 6143 728, 8638 6121 729, 8659 6099 729, 8674 6082 730, 8693 6063 730, 8709 6048 729, 8725 6033 727, 8740 6017 728, 8754 6004 728, 8766 5992 728, 8779 5979 728, 8790 5966 729, 8801 5954 729, 8812 5939 730, 8821 5923 731, 8831 5905 732, 8842 5886 731, 8852 5869 727, 8863 5850 727, 8873 5832 724, 8880 5820 726, 8887 5806 726, 8896 5795 723, 8901 5787 722, 8910 5773 722, 8921 5763 721, 8925 5755 724, 8938 5743 726, 8945 5733 726, 8955 5721 726, 8965 5711 723, 8974 5700 723, 8984 5692 724, 8991 5685 724, 9001 5675 726, 9009 5663 726, 9015 5658 723, 9024 5646 723, 9032 5635 723, 9038 5628 723, 9045 5616 724, 9052 5603 726, 9056 5596 724, 9062 5582 724, 9068 5570 724, 9072 5562 726, 9079 5549 727, 9084 5542 727, 9088 5532 727, 9094 5523 727, 9096 5513 726, 9101 5506 727, 9103 5501 726, 9105 5499 727, 9107 5494 727, 9110 5491 727, 9111 5486 728, 9115 5479 728, 9118 5474 728, 9123 5467 728, 9126 5459 727, 9132 5453 727, 9136 5445 727, 9141 5439 728, 9146 5432 728, 9146 5429 728, 9152 5421 727, 9155 5418 727, 9156 5415 728, 9159 5412 728, 9159 5412 729, 9159 5410 729, 9159 5410 729, 9160 5409 730, 9160 5407 731, 9162 5406 731, 9162 5406 732, 9163 5404 733, 9163 5404 733, 9165 5403 734, 9165 5403 734, 9166 5402 734, 9166 5402 734, 9166 5400 733, 9169 5400 734, 9169 5398 734, 9169 5398 736, 9170 5397 738, 9170 5397 738, 9170 5397 739, 9172 5395 739, 9172 5395 737, 9172 5395 733, 9172 5395 691, 9172 5395 537, 9172 5395 239</trace>
  <trace timeOffset="262904.03" brushRef="#br1" contextRef="#ctx0"> 9081 4740 194, 9081 4740 245, 9081 4740 294, 9081 4740 342, 9081 4740 388, 9081 4740 432, 9081 4740 472, 9081 4740 509, 9081 4740 536, 9081 4740 561, 9015 4728 581, 9010 4726 603, 9005 4723 623, 9003 4721 640, 9003 4721 654, 9001 4720 667, 9001 4720 676, 9000 4720 683, 8998 4718 688, 8996 4718 693, 8995 4717 695, 8994 4717 696, 8993 4716 698, 8991 4716 698, 8990 4716 698, 8988 4716 698, 8985 4716 698, 8984 4716 698, 8983 4716 697, 8981 4716 696, 8980 4716 696, 8978 4716 695, 8974 4716 694, 8968 4716 694, 8964 4716 693, 8961 4718 693, 8961 4718 693, 8959 4718 693, 8959 4718 694, 8958 4720 696, 8955 4720 698, 8954 4720 703, 8952 4721 710, 8951 4721 719, 8949 4721 729, 8948 4723 739, 8945 4723 747, 8945 4725 752, 8944 4725 755, 8944 4726 756, 8942 4726 755, 8942 4728 754, 8942 4728 754, 8942 4734 753, 8942 4745 754, 8949 4758 754, 8961 4775 753, 8974 4792 754, 8990 4807 753, 9005 4821 754, 9023 4833 754, 9038 4845 754, 9049 4853 753, 9059 4862 753, 9065 4867 751, 9068 4870 752, 9071 4873 752, 9071 4873 752, 9071 4873 753, 9071 4873 754, 9072 4875 754, 9074 4877 755, 9075 4878 756, 9075 4880 757, 9075 4881 759, 9078 4882 761, 9078 4884 762, 9078 4885 762, 9078 4890 762, 9072 4893 763, 9065 4898 762, 9053 4905 761, 9039 4910 760, 9023 4919 759, 9007 4928 759, 8993 4939 759, 8977 4952 757, 8961 4969 756, 8945 4988 755, 8929 5007 754, 8912 5029 753, 8897 5049 753, 8883 5066 752, 8870 5083 752, 8860 5095 750, 8854 5103 750, 8852 5107 750, 8852 5107 750, 8851 5107 750, 8851 5107 749, 8850 5109 749, 8850 5110 747, 8848 5111 745, 8848 5111 742, 8847 5113 737, 8847 5113 729, 8845 5114 712, 8845 5114 680, 8845 5116 625, 8845 5116 551, 8845 5118 450, 8845 5121 314, 8847 5124 118</trace>
  <trace timeOffset="263512.06" brushRef="#br1" contextRef="#ctx0"> 8980 5349 289, 8980 5349 353, 8980 5349 419, 8980 5349 481, 8980 5349 540, 8980 5349 589, 8980 5349 627, 8980 5349 656, 8980 5349 678, 8980 5349 693, 8980 5349 703, 8968 5353 710, 8967 5353 713, 8967 5353 716, 8967 5353 716, 8967 5353 718, 8970 5353 720, 8983 5353 722, 9004 5353 723, 9033 5353 724, 9061 5351 726, 9086 5346 726, 9114 5342 727, 9137 5336 727, 9162 5332 727, 9179 5329 728, 9195 5325 728, 9208 5322 728, 9214 5320 728, 9224 5320 728, 9231 5320 727, 9235 5320 727, 9241 5320 727, 9241 5320 728, 9241 5320 729, 9241 5320 730, 9243 5320 731, 9244 5320 732, 9246 5320 733, 9246 5320 734, 9249 5320 735, 9250 5320 736, 9252 5320 736, 9253 5320 737, 9255 5320 738, 9256 5320 738, 9256 5320 738, 9256 5320 739, 9256 5320 738, 9256 5320 739, 9260 5320 739, 9260 5320 740, 9260 5327 742, 9260 5341 742, 9260 5361 743, 9260 5387 743, 9260 5412 743, 9256 5442 743, 9250 5477 744, 9246 5513 745, 9237 5552 744, 9232 5588 745, 9224 5624 744, 9216 5658 745, 9209 5688 746, 9205 5709 747, 9201 5728 748, 9196 5741 750, 9195 5744 750, 9194 5750 752, 9194 5750 754, 9192 5750 755, 9192 5750 757, 9192 5753 759, 9192 5753 760, 9191 5755 762, 9191 5756 765, 9191 5758 767, 9191 5760 768, 9191 5760 770, 9191 5761 770, 9191 5761 770, 9191 5761 769, 9191 5763 765, 9191 5763 755, 9191 5763 729, 9191 5763 651, 9191 5763 456, 9191 5763 157</trace>
  <trace timeOffset="272188.56" brushRef="#br1" contextRef="#ctx0"> 18173 4125 363, 18173 4125 415, 18173 4125 465, 18173 4125 504, 18173 4125 532, 18173 4125 552, 18173 4125 567, 18173 4125 582, 18173 4125 597, 18173 4125 609, 18166 4127 620, 18166 4124 627, 18166 4112 635, 18171 4095 644, 18181 4071 648, 18195 4046 656, 18208 4017 663, 18224 3987 671, 18240 3948 679, 18259 3909 682, 18277 3864 688, 18296 3820 690, 18316 3774 694, 18335 3730 697, 18356 3688 698, 18372 3650 700, 18387 3617 701, 18400 3588 701, 18407 3568 701, 18412 3551 702, 18415 3543 702, 18416 3538 703, 18418 3534 705, 18418 3534 706, 18418 3531 708, 18418 3531 709, 18418 3531 709, 18418 3529 710, 18418 3527 709, 18418 3524 709, 18412 3521 709, 18409 3518 708, 18400 3517 706, 18392 3517 708, 18381 3517 706, 18364 3520 708, 18350 3529 708, 18332 3541 708, 18318 3555 709, 18308 3570 710, 18299 3580 710, 18292 3595 711, 18287 3609 712, 18285 3621 712, 18282 3638 712, 18280 3650 711, 18280 3664 710, 18280 3684 709, 18280 3700 709, 18280 3717 708, 18282 3732 708, 18287 3747 706, 18292 3759 706, 18298 3775 705, 18301 3792 705, 18309 3807 709, 18315 3830 705, 18321 3850 709, 18325 3872 706, 18330 3895 705, 18332 3916 706, 18335 3938 706, 18338 3962 706, 18338 3987 706, 18338 4012 705, 18335 4037 705, 18330 4063 705, 18324 4088 705, 18316 4110 704, 18310 4125 704, 18304 4141 702, 18296 4153 701, 18290 4162 702, 18282 4174 702, 18270 4183 704, 18260 4192 706, 18250 4201 709, 18237 4209 711, 18222 4215 713, 18207 4221 717, 18188 4227 721, 18173 4233 726, 18160 4235 731, 18150 4238 735, 18141 4242 739, 18131 4243 742, 18127 4245 745, 18121 4247 748, 18121 4247 750, 18116 4247 751, 18111 4247 753, 18105 4247 755, 18101 4248 757, 18101 4248 759, 18099 4248 760, 18099 4248 763, 18098 4248 767, 18096 4248 772, 18095 4248 778, 18094 4248 781, 18091 4248 784, 18090 4248 786, 18088 4248 789, 18087 4248 790, 18085 4248 792, 18084 4248 789, 18081 4248 784, 18081 4247 776, 18079 4245 762, 18078 4243 737, 18076 4238 695, 18073 4233 624, 18073 4224 513, 18073 4209 335, 18079 4196 60</trace>
  <trace timeOffset="272794.6" brushRef="#br1" contextRef="#ctx0"> 18059 4100 333, 18059 4100 370, 18059 4100 413, 18059 4100 456, 18059 4100 497, 18059 4100 532, 18059 4100 561, 18059 4100 585, 18059 4100 603, 18059 4100 619, 18121 4013 632, 18137 3989 642, 18151 3963 652, 18166 3935 660, 18179 3909 667, 18192 3882 675, 18204 3855 676, 18215 3828 682, 18225 3802 682, 18236 3778 682, 18244 3755 685, 18254 3735 686, 18261 3722 686, 18267 3708 685, 18276 3695 684, 18280 3685 682, 18287 3671 680, 18292 3663 679, 18298 3655 678, 18301 3648 677, 18305 3643 677, 18310 3635 676, 18312 3633 676, 18316 3629 676, 18319 3626 676, 18319 3626 677, 18322 3624 679, 18325 3621 679, 18328 3618 680, 18332 3617 680, 18332 3617 679, 18332 3616 680, 18332 3616 681, 18334 3616 681, 18335 3614 681, 18338 3614 681, 18339 3614 682, 18339 3614 683, 18341 3614 684, 18341 3613 684, 18342 3613 685, 18342 3613 686, 18342 3613 686, 18344 3613 686, 18344 3613 685, 18344 3613 685, 18345 3613 685, 18345 3613 684, 18345 3613 681, 18345 3613 678, 18345 3613 674, 18347 3613 669, 18347 3613 664, 18347 3613 655, 18347 3613 643, 18347 3613 629, 18348 3613 613, 18348 3613 592, 18348 3613 569, 18348 3613 545, 18348 3613 519, 18348 3613 495, 18348 3613 467, 18348 3613 437, 18348 3613 406, 18348 3616 370, 18345 3621 322, 18344 3624 255, 18339 3633 145</trace>
  <trace timeOffset="277089.84" brushRef="#br1" contextRef="#ctx0"> 7580 5719 398, 7580 5719 451, 7580 5719 497, 7580 5719 537, 7580 5719 565, 7580 5719 586, 7580 5719 599, 7580 5719 610, 7580 5719 616, 7580 5719 622, 7580 5719 628, 7576 5636 633, 7580 5629 636, 7588 5621 638, 7597 5616 640, 7608 5614 642, 7625 5614 644, 7642 5614 646, 7665 5623 648, 7686 5636 648, 7703 5651 647, 7719 5666 647, 7734 5683 646, 7746 5700 647, 7758 5716 647, 7765 5726 646, 7770 5733 645, 7775 5741 642, 7777 5744 638, 7778 5748 638, 7781 5753 638, 7781 5756 641, 7781 5763 645, 7781 5773 648, 7780 5784 652, 7774 5791 657, 7768 5799 665, 7765 5802 673, 7764 5805 686, 7764 5805 696, 7762 5805 704, 7762 5805 713, 7757 5805 716, 7749 5805 721, 7739 5803 726, 7728 5795 728, 7720 5782 730, 7710 5763 733, 7705 5741 737, 7703 5712 739, 7703 5683 743, 7703 5651 746, 7703 5618 748, 7708 5584 751, 7714 5550 753, 7720 5516 754, 7726 5486 756, 7732 5460 756, 7738 5438 756, 7743 5423 756, 7746 5414 755, 7748 5410 754, 7748 5410 752, 7748 5409 750, 7748 5409 748, 7749 5407 745, 7751 5406 742, 7751 5404 737, 7751 5403 729, 7751 5403 717, 7754 5402 697, 7754 5402 670, 7755 5402 631, 7757 5402 570, 7758 5406 483, 7761 5418 365, 7762 5436 174</trace>
  <trace timeOffset="278412.94" brushRef="#br1" contextRef="#ctx0"> 7708 7552 147, 7708 7552 194, 7708 7552 238, 7708 7552 278, 7708 7552 315, 7708 7552 346, 7708 7552 375, 7708 7552 403, 7708 7552 429, 7708 7552 456, 7716 7520 480, 7716 7514 502, 7716 7507 518, 7716 7499 528, 7716 7495 533, 7709 7485 538, 7705 7478 543, 7699 7470 550, 7687 7461 556, 7679 7456 562, 7664 7449 565, 7655 7446 568, 7640 7445 569, 7629 7444 569, 7616 7444 570, 7600 7444 572, 7589 7444 573, 7574 7449 574, 7563 7456 575, 7554 7461 575, 7544 7468 576, 7537 7474 577, 7530 7482 576, 7524 7490 576, 7518 7499 576, 7514 7507 575, 7512 7510 575, 7509 7520 575, 7508 7524 576, 7506 7529 576, 7505 7533 578, 7505 7533 579, 7505 7538 579, 7505 7544 580, 7505 7550 581, 7505 7561 582, 7505 7565 583, 7505 7574 585, 7508 7583 587, 7510 7591 588, 7515 7599 589, 7520 7607 590, 7524 7615 591, 7530 7623 594, 7540 7635 596, 7545 7643 598, 7554 7654 600, 7559 7662 601, 7567 7670 603, 7573 7679 604, 7579 7686 608, 7585 7694 613, 7592 7702 618, 7597 7709 624, 7602 7717 631, 7608 7726 637, 7612 7735 643, 7619 7747 647, 7626 7758 652, 7632 7773 657, 7637 7786 661, 7640 7795 667, 7640 7802 670, 7640 7812 673, 7640 7819 673, 7640 7824 675, 7640 7831 675, 7640 7831 678, 7640 7831 684, 7640 7836 687, 7640 7840 690, 7637 7848 691, 7630 7856 689, 7623 7860 690, 7614 7864 693, 7603 7868 693, 7593 7870 693, 7582 7872 694, 7570 7875 697, 7559 7875 699, 7548 7876 702, 7543 7876 708, 7538 7878 710, 7532 7878 715, 7527 7878 720, 7521 7878 723, 7517 7878 727, 7512 7878 730, 7508 7876 731, 7503 7875 732, 7500 7873 733, 7500 7873 734, 7498 7872 736, 7498 7872 736, 7497 7872 738, 7495 7870 737, 7494 7870 735, 7492 7868 730, 7492 7868 722, 7491 7868 702, 7491 7868 666, 7489 7865 590, 7489 7865 470, 7489 7865 254, 7489 7864 0</trace>
  <trace timeOffset="301252.22" brushRef="#br1" contextRef="#ctx0"> 9616 10474 382, 9616 10474 415, 9616 10474 458, 9616 10474 506, 9616 10474 550, 9616 10474 585, 9616 10474 608, 9616 10474 623, 9616 10474 633, 9616 10474 638, 9603 10464 640, 9603 10464 640, 9603 10459 640, 9604 10452 642, 9614 10444 645, 9632 10432 649, 9651 10423 653, 9674 10415 656, 9700 10405 657, 9726 10396 660, 9753 10387 660, 9779 10380 661, 9802 10374 663, 9827 10368 664, 9844 10365 665, 9862 10361 666, 9879 10360 666, 9892 10360 667, 9912 10358 667, 9931 10358 669, 9948 10357 671, 9966 10355 673, 9983 10353 676, 10000 10348 679, 10016 10343 681, 10034 10339 682, 10048 10334 683, 10060 10331 684, 10071 10330 685, 10083 10326 686, 10094 10326 688, 10105 10324 689, 10117 10322 691, 10129 10322 691, 10139 10322 693, 10152 10322 693, 10162 10322 693, 10175 10322 694, 10184 10324 693, 10194 10326 693, 10206 10328 694, 10214 10331 696, 10219 10333 698, 10230 10334 701, 10237 10334 703, 10249 10334 706, 10260 10334 709, 10266 10334 711, 10277 10334 712, 10282 10334 713, 10294 10334 714, 10304 10331 713, 10308 10330 712, 10313 10330 710, 10313 10330 708, 10313 10328 704, 10313 10328 701, 10314 10328 691, 10314 10328 657, 10314 10326 591, 10307 10319 486, 10290 10314 338, 10268 10301 155</trace>
  <trace timeOffset="301691.25" brushRef="#br1" contextRef="#ctx0"> 9956 10192 265, 9956 10192 312, 9956 10192 356, 9956 10192 394, 9956 10192 425, 9956 10192 449, 9956 10192 467, 9956 10192 479, 9956 10192 489, 9956 10192 503, 9956 10192 519, 9941 10192 538, 9941 10192 557, 9944 10192 575, 9949 10192 591, 9964 10192 607, 9983 10192 619, 10002 10192 629, 10022 10192 637, 10039 10192 643, 10060 10194 648, 10077 10197 651, 10102 10202 653, 10123 10207 655, 10145 10211 656, 10164 10217 657, 10184 10224 658, 10204 10229 660, 10222 10234 661, 10237 10239 661, 10250 10243 661, 10266 10248 660, 10275 10251 660, 10290 10258 660, 10300 10263 661, 10307 10265 661, 10316 10270 664, 10319 10272 664, 10324 10275 666, 10325 10278 670, 10328 10281 675, 10330 10285 682, 10333 10289 693, 10333 10294 702, 10333 10307 711, 10328 10326 720, 10320 10349 724, 10310 10372 730, 10301 10395 731, 10290 10418 733, 10278 10439 734, 10268 10461 734, 10256 10485 739, 10248 10507 738, 10239 10530 742, 10230 10550 741, 10225 10565 742, 10222 10574 744, 10217 10582 746, 10216 10586 749, 10214 10590 751, 10213 10594 754, 10213 10594 756, 10213 10594 759, 10213 10594 760, 10213 10597 759, 10213 10597 753, 10213 10597 744, 10213 10597 721, 10213 10597 677, 10213 10597 585, 10213 10594 427, 10213 10582 144</trace>
  <trace timeOffset="302544.3" brushRef="#br1" contextRef="#ctx0"> 10850 10311 308, 10850 10311 331, 10850 10311 360, 10850 10311 390, 10850 10311 420, 10850 10311 449, 10850 10311 477, 10850 10311 506, 10850 10311 538, 10850 10311 569, 10846 10319 599, 10846 10319 628, 10846 10319 653, 10846 10319 677, 10846 10307 694, 10849 10290 709, 10852 10268 719, 10855 10251 726, 10856 10233 733, 10856 10213 739, 10858 10197 743, 10859 10176 746, 10859 10164 748, 10859 10157 747, 10861 10151 748, 10861 10151 746, 10861 10149 743, 10861 10149 740, 10862 10147 736, 10862 10147 734, 10869 10147 732, 10876 10151 731, 10887 10161 731, 10898 10176 732, 10908 10194 731, 10913 10211 733, 10919 10224 733, 10923 10239 733, 10923 10249 734, 10927 10260 733, 10931 10275 734, 10933 10285 735, 10936 10301 735, 10939 10319 736, 10942 10338 736, 10946 10363 735, 10950 10387 735, 10955 10411 734, 10960 10435 734, 10963 10459 733, 10967 10481 736, 10969 10498 734, 10970 10510 737, 10972 10519 737, 10972 10525 736, 10972 10530 736, 10973 10536 732, 10973 10536 722, 10973 10536 697, 10973 10536 654, 10972 10536 585, 10962 10536 489, 10946 10532 365, 10931 10525 220, 10916 10519 63</trace>
  <trace timeOffset="302772.3" brushRef="#br1" contextRef="#ctx0"> 10846 10539 352, 10846 10539 425, 10846 10539 491, 10846 10539 545, 10846 10539 586, 10846 10539 610, 10846 10539 625, 10846 10539 636, 10846 10539 644, 10846 10539 653, 10846 10539 664, 10859 10547 673, 10878 10548 678, 10895 10548 681, 10916 10548 682, 10933 10548 683, 10952 10548 683, 10969 10548 684, 10987 10547 685, 11002 10542 686, 11013 10539 686, 11018 10537 688, 11028 10535 687, 11033 10533 686, 11037 10532 684, 11041 10530 680, 11041 10530 676, 11041 10530 668, 11041 10530 650, 11041 10530 604, 11041 10530 512, 11038 10537 343, 11028 10550 72</trace>
  <trace timeOffset="303672.38" brushRef="#br1" contextRef="#ctx0"> 9824 11419 501, 9824 11419 543, 9824 11419 591, 9824 11419 635, 9824 11419 667, 9824 11419 687, 9824 11419 699, 9824 11419 708, 9824 11419 714, 9824 11419 718, 9821 11380 722, 9831 11364 726, 9844 11350 727, 9860 11337 728, 9877 11326 730, 9898 11315 730, 9918 11308 731, 9939 11301 731, 9960 11298 730, 9983 11298 729, 10006 11298 729, 10029 11298 729, 10054 11298 730, 10076 11298 731, 10097 11298 731, 10114 11301 731, 10130 11305 732, 10148 11306 732, 10158 11308 733, 10178 11311 734, 10190 11311 734, 10204 11313 734, 10217 11314 734, 10229 11315 734, 10243 11318 735, 10253 11318 735, 10266 11321 735, 10275 11323 734, 10284 11326 734, 10288 11328 734, 10294 11330 733, 10294 11330 733, 10294 11330 732, 10294 11330 731, 10295 11330 731, 10297 11332 731, 10298 11332 731, 10298 11335 730, 10300 11335 726, 10300 11335 712, 10288 11335 686, 10271 11330 652, 10246 11323 610, 10217 11314 567, 10187 11304 531, 10155 11293 505, 10125 11281 492, 10096 11269 488, 10071 11258 488, 10055 11251 490, 10045 11246 493, 10042 11244 500, 10042 11244 507, 10041 11243 517, 10041 11243 530, 10039 11243 546, 10038 11242 565, 10037 11242 587, 10035 11240 607, 10034 11240 624, 10034 11239 638, 10034 11239 647, 10034 11237 655, 10034 11236 660, 10042 11231 666, 10058 11229 673, 10077 11223 680, 10093 11221 688, 10110 11219 694, 10129 11217 701, 10150 11217 708, 10171 11217 713, 10190 11217 717, 10208 11217 721, 10220 11217 723, 10240 11217 726, 10255 11219 727, 10265 11223 729, 10278 11231 731, 10287 11240 732, 10294 11246 732, 10301 11258 733, 10305 11266 734, 10308 11276 736, 10310 11286 736, 10313 11298 736, 10316 11310 735, 10316 11314 734, 10316 11325 735, 10316 11330 737, 10316 11342 738, 10316 11352 740, 10316 11357 739, 10310 11367 738, 10310 11371 736, 10305 11381 734, 10300 11396 731, 10297 11407 727, 10294 11422 720, 10290 11433 711, 10288 11443 689, 10287 11455 648, 10284 11463 567, 10279 11471 423, 10277 11473 148</trace>
  <trace timeOffset="304303.4" brushRef="#br1" contextRef="#ctx0"> 10810 11251 449, 10810 11251 483, 10810 11251 528, 10810 11251 565, 10810 11251 596, 10810 11251 616, 10810 11251 627, 10810 11251 634, 10810 11251 638, 10810 11251 642, 10810 11251 647, 10797 11257 651, 10797 11258 656, 10796 11258 661, 10796 11260 668, 10796 11260 674, 10796 11261 682, 10796 11261 690, 10796 11263 701, 10796 11264 715, 10796 11266 730, 10796 11267 746, 10796 11269 762, 10796 11271 780, 10796 11272 796, 10796 11273 810, 10796 11275 821, 10796 11276 830, 10796 11278 837, 10796 11279 842, 10796 11281 847, 10796 11281 851, 10796 11283 854, 10796 11283 858, 10794 11284 859, 10794 11284 863, 10794 11286 865, 10794 11286 867, 10792 11286 869, 10792 11286 870, 10792 11286 871, 10792 11286 872, 10792 11289 874, 10792 11289 876, 10791 11289 879, 10791 11290 879, 10791 11290 880, 10791 11290 881, 10791 11292 883, 10791 11292 885, 10791 11292 884, 10791 11292 882, 10791 11292 880, 10792 11293 878, 10804 11293 877, 10823 11294 876, 10846 11294 875, 10871 11294 874, 10894 11294 874, 10920 11294 875, 10947 11294 874, 10975 11293 874, 11002 11290 873, 11028 11286 872, 11046 11286 872, 11064 11284 872, 11076 11284 872, 11089 11284 870, 11101 11284 868, 11109 11284 865, 11119 11286 863, 11127 11294 862, 11132 11301 862, 11135 11305 862, 11138 11310 862, 11138 11314 862, 11138 11321 861, 11138 11325 860, 11140 11330 856, 11140 11330 848, 11140 11335 835, 11140 11339 812, 11140 11343 773, 11138 11347 708, 11132 11347 585, 11127 11347 365, 11114 11347 70</trace>
  <trace timeOffset="304687.44" brushRef="#br1" contextRef="#ctx0"> 11180 11217 469, 11180 11217 518, 11180 11217 576, 11180 11217 631, 11180 11217 673, 11180 11217 703, 11180 11217 726, 11180 11217 744, 11180 11217 759, 11180 11217 773, 11180 11192 780, 11180 11175 790, 11180 11156 792, 11181 11144 794, 11181 11139 795, 11183 11132 795, 11183 11127 795, 11184 11123 794, 11186 11119 792, 11187 11114 790, 11190 11114 787, 11198 11119 786, 11209 11136 789, 11222 11161 785, 11235 11189 787, 11247 11219 786, 11258 11249 785, 11268 11278 786, 11275 11301 786, 11280 11321 786, 11284 11335 787, 11286 11347 786, 11287 11351 787, 11289 11355 787, 11289 11355 786, 11289 11355 787, 11290 11360 786, 11292 11364 785, 11294 11371 784, 11295 11376 782, 11295 11380 779, 11297 11386 773, 11299 11396 765, 11300 11407 749, 11300 11413 722, 11300 11423 676, 11300 11430 595, 11300 11440 477, 11295 11453 284, 11287 11462 23</trace>
  <trace timeOffset="304944.44" brushRef="#br1" contextRef="#ctx0"> 11118 11483 568, 11118 11483 611, 11118 11483 651, 11118 11483 683, 11118 11483 702, 11118 11483 716, 11118 11483 728, 11118 11483 738, 11118 11483 750, 11118 11483 760, 11118 11483 767, 11180 11448 773, 11201 11440 777, 11221 11433 779, 11239 11426 781, 11252 11423 781, 11270 11419 781, 11284 11416 781, 11297 11415 779, 11313 11411 779, 11323 11410 778, 11335 11410 777, 11344 11410 777, 11355 11410 776, 11365 11410 775, 11370 11410 772, 11380 11410 767, 11385 11410 752, 11390 11411 703, 11394 11415 575, 11394 11419 277</trace>
  <trace timeOffset="306644.53" brushRef="#br1" contextRef="#ctx0"> 19525 10565 634, 19525 10565 672, 19525 10565 703, 19525 10565 727, 19525 10565 746, 19525 10565 759, 19525 10565 766, 19525 10565 772, 19525 10565 774, 19525 10565 776, 19525 10565 776, 19509 10569 777, 19508 10569 779, 19508 10569 782, 19508 10571 785, 19516 10572 790, 19532 10575 793, 19555 10577 797, 19579 10577 799, 19605 10577 802, 19634 10577 804, 19665 10577 807, 19697 10572 809, 19729 10569 811, 19762 10567 811, 19794 10565 810, 19822 10563 809, 19848 10563 809, 19866 10563 810, 19882 10563 809, 19895 10563 808, 19901 10563 808, 19911 10563 808, 19917 10565 809, 19921 10565 813, 19927 10567 815, 19927 10567 819, 19927 10567 825, 19927 10567 832, 19928 10567 840, 19930 10568 848, 19931 10568 853, 19933 10568 856, 19933 10568 858, 19934 10568 856, 19934 10568 854, 19936 10568 851, 19936 10568 844, 19936 10568 833, 19937 10568 807, 19937 10568 757, 19937 10568 651, 19938 10568 466, 19938 10568 155</trace>
  <trace timeOffset="307279.56" brushRef="#br1" contextRef="#ctx0"> 20183 10722 183, 20183 10722 242, 20183 10722 295, 20183 10722 344, 20183 10722 387, 20183 10722 429, 20183 10722 470, 20183 10722 514, 20183 10722 554, 20183 10722 591, 20186 10756 624, 20187 10758 655, 20187 10759 685, 20187 10759 713, 20190 10761 739, 20190 10761 761, 20190 10761 779, 20190 10761 796, 20190 10761 808, 20190 10758 818, 20190 10742 825, 20190 10719 831, 20186 10687 835, 20183 10655 838, 20182 10623 839, 20182 10586 840, 20182 10551 842, 20182 10517 838, 20183 10485 839, 20187 10456 835, 20190 10435 835, 20193 10425 836, 20194 10415 837, 20194 10410 838, 20194 10403 839, 20196 10400 840, 20196 10400 840, 20196 10398 841, 20196 10398 842, 20196 10396 843, 20196 10395 843, 20196 10393 845, 20196 10392 846, 20196 10390 846, 20196 10389 846, 20196 10387 845, 20196 10386 843, 20196 10384 840, 20196 10383 837, 20196 10383 832, 20196 10381 826, 20196 10381 815, 20196 10381 796, 20196 10381 767, 20196 10381 722, 20196 10387 650, 20196 10400 546, 20196 10413 386, 20197 10428 139</trace>
  <trace timeOffset="307823.6" brushRef="#br1" contextRef="#ctx0"> 20303 10843 363, 20303 10843 415, 20303 10843 475, 20303 10843 531, 20303 10843 575, 20303 10843 606, 20303 10843 627, 20303 10843 646, 20303 10843 667, 20303 10843 686, 20303 10843 706, 20388 10876 723, 20401 10876 738, 20416 10873 751, 20429 10864 762, 20445 10851 774, 20456 10834 783, 20468 10815 793, 20476 10793 801, 20484 10769 810, 20490 10741 819, 20495 10711 828, 20498 10676 834, 20499 10638 841, 20499 10597 847, 20499 10555 848, 20498 10513 856, 20490 10473 858, 20485 10435 862, 20476 10398 868, 20468 10365 869, 20456 10334 871, 20447 10306 873, 20439 10280 874, 20429 10256 875, 20420 10231 875, 20413 10208 874, 20407 10192 875, 20402 10176 874, 20397 10166 877, 20393 10155 877, 20390 10144 877, 20385 10135 878, 20380 10127 878, 20376 10118 879, 20372 10111 881, 20368 10108 881, 20367 10106 882, 20364 10101 883, 20360 10099 883, 20358 10096 884, 20355 10093 885, 20355 10093 885, 20350 10089 886, 20346 10089 887, 20342 10086 887, 20338 10086 887, 20338 10086 885, 20338 10086 884, 20338 10086 881, 20338 10086 879, 20336 10086 876, 20336 10086 872, 20335 10086 867, 20333 10089 860, 20332 10093 844, 20328 10101 817, 20325 10111 769, 20320 10122 691, 20310 10135 559, 20302 10147 326, 20285 10160 31</trace>
  <trace timeOffset="309359.7" brushRef="#br1" contextRef="#ctx0"> 19493 10224 383, 19493 10224 448, 19493 10224 510, 19493 10224 559, 19493 10224 598, 19493 10224 631, 19493 10224 658, 19493 10224 682, 19493 10224 704, 19493 10224 726, 19502 10214 743, 19502 10210 759, 19500 10206 774, 19493 10197 787, 19482 10189 798, 19469 10181 807, 19449 10174 814, 19435 10169 820, 19416 10167 827, 19396 10167 832, 19376 10167 835, 19346 10176 838, 19321 10190 839, 19295 10207 840, 19268 10228 839, 19239 10253 839, 19210 10282 838, 19183 10314 837, 19158 10348 836, 19133 10383 836, 19112 10419 839, 19092 10454 838, 19077 10489 841, 19063 10522 840, 19054 10554 839, 19048 10582 839, 19045 10611 837, 19045 10638 837, 19048 10662 837, 19058 10687 836, 19072 10712 834, 19089 10736 834, 19109 10761 832, 19130 10781 833, 19154 10802 832, 19178 10822 832, 19204 10839 832, 19232 10856 832, 19256 10871 831, 19281 10885 830, 19303 10896 830, 19324 10905 830, 19346 10912 830, 19360 10917 831, 19376 10920 831, 19388 10923 830, 19401 10923 830, 19412 10925 830, 19423 10925 829, 19435 10925 830, 19440 10925 830, 19450 10925 830, 19454 10925 832, 19460 10923 831, 19464 10923 830, 19464 10923 827, 19464 10921 818, 19464 10921 798, 19464 10914 741, 19464 10906 616, 19464 10894 321, 19463 10880 6</trace>
  <trace timeOffset="310463.75" brushRef="#br1" contextRef="#ctx0"> 20765 9681 279, 20765 9681 368, 20765 9681 456, 20765 9681 525, 20765 9681 573, 20765 9681 604, 20765 9681 627, 20765 9681 647, 20765 9681 671, 20765 9681 693, 20750 9588 712, 20739 9568 728, 20727 9551 741, 20713 9536 752, 20701 9525 762, 20691 9518 770, 20685 9513 775, 20680 9512 779, 20667 9512 781, 20657 9512 781, 20641 9520 779, 20621 9537 777, 20607 9559 776, 20595 9586 774, 20585 9617 776, 20576 9649 775, 20570 9681 775, 20566 9711 774, 20565 9738 773, 20565 9760 772, 20565 9782 773, 20566 9799 775, 20573 9814 775, 20586 9826 778, 20599 9836 773, 20615 9846 772, 20634 9853 770, 20656 9858 768, 20677 9861 768, 20699 9862 766, 20716 9864 762, 20736 9865 759, 20754 9865 751, 20768 9865 743, 20780 9865 733, 20791 9865 717, 20799 9865 697, 20804 9865 671, 20810 9867 627, 20810 9867 544, 20810 9867 402, 20812 9867 125</trace>
  <trace timeOffset="310812.78" brushRef="#br1" contextRef="#ctx0"> 21073 9753 590, 21073 9753 628, 21073 9753 664, 21073 9753 689, 21073 9753 706, 21073 9753 718, 21073 9753 724, 21073 9753 730, 21073 9753 735, 21073 9753 739, 21030 9809 743, 21030 9828 743, 21030 9849 743, 21030 9864 741, 21030 9878 740, 21035 9888 740, 21040 9897 739, 21046 9906 738, 21053 9912 737, 21061 9919 736, 21064 9922 736, 21073 9924 735, 21078 9926 735, 21082 9926 734, 21091 9926 733, 21095 9926 732, 21103 9922 730, 21110 9917 726, 21112 9910 713, 21115 9895 691, 21115 9885 650, 21115 9868 575, 21108 9851 453, 21097 9836 251, 21082 9817 0</trace>
  <trace timeOffset="311038.78" brushRef="#br1" contextRef="#ctx0"> 21027 9598 427, 21027 9598 442, 21027 9598 451, 21027 9598 453, 21027 9598 448, 21027 9598 429, 21027 9598 364, 21027 9598 192</trace>
  <trace timeOffset="311289.8" brushRef="#br1" contextRef="#ctx0"> 21166 9796 621, 21166 9796 660, 21166 9796 694, 21166 9796 730, 21166 9796 754, 21166 9796 771, 21166 9796 783, 21166 9796 789, 21166 9796 792, 21166 9796 792, 21201 9797 792, 21215 9793 792, 21228 9791 792, 21246 9789 789, 21263 9786 784, 21283 9784 782, 21305 9782 780, 21326 9782 778, 21344 9782 776, 21360 9782 773, 21370 9782 769, 21383 9784 764, 21393 9786 757, 21397 9786 749, 21404 9786 744, 21404 9786 735, 21404 9786 723, 21404 9786 704, 21406 9786 673, 21407 9789 622, 21407 9789 541, 21407 9789 430, 21407 9789 271, 21400 9791 53</trace>
  <trace timeOffset="311600.8" brushRef="#br1" contextRef="#ctx0"> 21261 9653 537, 21261 9653 594, 21261 9653 643, 21261 9653 680, 21261 9653 704, 21261 9653 717, 21261 9653 723, 21261 9653 726, 21261 9653 729, 21261 9653 733, 21261 9653 737, 21275 9689 739, 21286 9711 740, 21296 9735 741, 21305 9760 742, 21314 9782 746, 21321 9806 745, 21324 9823 749, 21329 9840 748, 21331 9851 748, 21333 9862 748, 21335 9873 748, 21337 9878 749, 21338 9883 751, 21338 9883 753, 21338 9883 754, 21338 9883 754, 21340 9890 754, 21342 9895 753, 21342 9902 752, 21344 9907 751, 21344 9912 749, 21344 9917 743, 21344 9922 730, 21347 9927 700, 21347 9927 644, 21347 9927 548, 21347 9927 382, 21347 9927 105</trace>
  <trace timeOffset="311943.84" brushRef="#br1" contextRef="#ctx0"> 21497 9607 635, 21497 9607 675, 21497 9607 708, 21497 9607 730, 21497 9607 745, 21497 9607 754, 21497 9607 761, 21497 9607 766, 21497 9607 769, 21497 9607 770, 21510 9688 771, 21514 9711 771, 21520 9736 772, 21527 9764 776, 21536 9791 778, 21543 9820 787, 21552 9847 795, 21562 9871 803, 21565 9890 810, 21571 9905 815, 21574 9915 820, 21574 9919 825, 21577 9924 828, 21577 9924 832, 21577 9924 833, 21577 9924 834, 21577 9926 833, 21578 9927 829, 21578 9929 821, 21578 9929 798, 21578 9931 733, 21577 9931 553, 21572 9931 235</trace>
  <trace timeOffset="320704.34" brushRef="#br1" contextRef="#ctx0"> 23157 8533 253, 23157 8533 287, 23157 8533 322, 23157 8533 363, 23157 8533 399, 23157 8533 438, 23157 8533 469, 23157 8533 500, 23135 8451 523, 23130 8448 544, 23124 8442 567, 23119 8439 592, 23115 8436 616, 23111 8433 637, 23111 8433 650, 23110 8432 656, 23106 8432 657, 23099 8435 655, 23090 8448 654, 23080 8470 652, 23074 8501 654, 23069 8536 653, 23067 8574 654, 23066 8611 652, 23066 8646 649, 23066 8678 647, 23067 8707 646, 23073 8734 646, 23079 8758 646, 23085 8782 647, 23089 8805 647, 23093 8828 647, 23096 8850 648, 23096 8877 649, 23096 8906 649, 23093 8935 652, 23083 8964 651, 23069 8992 652, 23051 9017 652, 23030 9039 652, 23005 9056 653, 22979 9069 657, 22953 9078 663, 22924 9082 673, 22895 9085 688, 22868 9085 705, 22842 9080 723, 22819 9065 737, 22804 9048 746, 22791 9024 749, 22784 8999 750, 22781 8972 750, 22781 8944 750, 22782 8920 751, 22791 8898 752, 22802 8877 751, 22811 8865 751, 22823 8857 749, 22833 8852 747, 22845 8852 746, 22863 8852 744, 22878 8857 743, 22896 8872 743, 22910 8891 743, 22919 8918 743, 22930 8947 744, 22936 8982 744, 22940 9019 744, 22944 9061 744, 22949 9105 742, 22956 9151 743, 22963 9196 743, 22970 9242 742, 22979 9288 743, 22990 9330 742, 23002 9372 741, 23015 9414 741, 23028 9455 743, 23040 9493 744, 23054 9530 746, 23064 9564 746, 23074 9595 747, 23083 9622 747, 23087 9639 748, 23092 9650 748, 23095 9657 749, 23098 9661 749, 23099 9664 748, 23103 9668 746, 23103 9668 744, 23108 9668 740, 23115 9665 728, 23125 9653 693, 23139 9637 607, 23147 9619 429, 23154 9598 130</trace>
  <trace timeOffset="320964.34" brushRef="#br1" contextRef="#ctx0"> 23268 9129 654, 23268 9129 677, 23268 9129 698, 23268 9129 718, 23268 9129 730, 23268 9129 736, 23268 9129 739, 23268 9129 739, 23268 9129 740, 23349 9093 739, 23378 9085 738, 23407 9080 737, 23435 9073 736, 23465 9069 734, 23492 9065 733, 23517 9060 729, 23536 9058 723, 23546 9056 709, 23550 9056 680, 23550 9056 635, 23550 9056 565, 23550 9056 473, 23552 9053 357, 23552 9053 195</trace>
  <trace timeOffset="321181.38" brushRef="#br1" contextRef="#ctx0"> 23365 8915 406, 23365 8915 471, 23365 8915 531, 23365 8915 579, 23365 8915 613, 23365 8915 632, 23365 8915 645, 23365 8915 654, 23365 8915 663, 23365 8915 670, 23355 9019 677, 23362 9049 681, 23369 9082 685, 23378 9111 689, 23387 9142 688, 23394 9171 690, 23401 9196 686, 23410 9218 680, 23416 9235 669, 23418 9244 634, 23424 9251 556, 23429 9256 396, 23432 9261 118</trace>
  <trace timeOffset="321410.38" brushRef="#br1" contextRef="#ctx0"> 23268 9451 592, 23268 9451 600, 23268 9451 613, 23268 9451 628, 23268 9451 642, 23268 9451 651, 23268 9451 654, 23268 9451 655, 23268 9451 653, 23358 9467 650, 23369 9467 647, 23384 9467 639, 23397 9468 625, 23403 9468 601, 23411 9468 554, 23417 9469 477, 23422 9471 341, 23433 9471 95</trace>
  <trace timeOffset="321767.4" brushRef="#br1" contextRef="#ctx0"> 23789 9193 578, 23789 9193 619, 23789 9193 664, 23789 9193 703, 23789 9193 728, 23789 9193 745, 23789 9193 749, 23789 9193 752, 23752 9094 754, 23752 9068 755, 23755 9039 760, 23760 9010 765, 23763 8982 771, 23767 8963 775, 23771 8950 778, 23773 8946 779, 23773 8946 780, 23773 8944 781, 23773 8944 779, 23774 8944 778, 23780 8957 777, 23789 8979 776, 23797 9012 776, 23807 9053 776, 23816 9094 779, 23825 9139 779, 23833 9179 780, 23842 9218 780, 23849 9252 780, 23857 9281 780, 23864 9304 780, 23869 9321 778, 23872 9330 776, 23874 9334 771, 23874 9334 762, 23874 9334 744, 23874 9334 712, 23874 9334 666, 23874 9336 599, 23874 9336 513, 23874 9336 397, 23874 9333 252, 23868 9325 76</trace>
  <trace timeOffset="321986.4" brushRef="#br1" contextRef="#ctx0"> 23737 9358 396, 23737 9358 470, 23737 9358 539, 23737 9358 594, 23737 9358 629, 23737 9358 652, 23737 9358 667, 23737 9358 679, 23737 9358 689, 23737 9358 698, 23737 9358 705, 23763 9365 709, 23792 9360 711, 23818 9348 706, 23846 9336 696, 23874 9321 671, 23898 9304 607, 23924 9289 501, 23944 9271 308, 23964 9254 37</trace>
  <trace timeOffset="322479.44" brushRef="#br1" contextRef="#ctx0"> 23923 8609 466, 23923 8609 529, 23923 8609 585, 23923 8609 627, 23923 8609 654, 23923 8609 670, 23923 8609 680, 23923 8609 685, 23923 8609 689, 23923 8609 693, 23974 8552 695, 23991 8557 697, 24009 8572 698, 24026 8592 699, 24039 8618 699, 24052 8647 699, 24060 8681 701, 24069 8714 702, 24078 8749 704, 24085 8781 705, 24091 8811 708, 24097 8835 709, 24105 8855 710, 24109 8869 711, 24118 8879 713, 24129 8886 719, 24138 8893 728, 24153 8898 738, 24169 8898 748, 24183 8898 755, 24205 8891 759, 24223 8879 760, 24241 8862 762, 24260 8843 763, 24274 8821 763, 24289 8799 765, 24299 8776 766, 24305 8753 772, 24311 8739 780, 24314 8722 790, 24314 8710 799, 24314 8705 807, 24314 8700 813, 24314 8700 817, 24312 8700 820, 24302 8710 819, 24285 8734 818, 24269 8770 817, 24253 8818 817, 24240 8874 817, 24231 8938 819, 24223 9004 818, 24220 9070 819, 24220 9137 820, 24220 9203 819, 24229 9269 820, 24241 9333 819, 24257 9390 818, 24272 9443 818, 24285 9488 817, 24295 9525 817, 24303 9556 817, 24305 9576 818, 24305 9590 819, 24305 9607 821, 24297 9619 825, 24282 9632 827, 24261 9644 830, 24235 9653 834, 24205 9659 838, 24173 9664 844, 24138 9667 850, 24105 9667 858, 24075 9667 863, 24047 9667 866, 24027 9664 868, 24010 9659 868, 24001 9654 865, 23994 9647 860, 23989 9639 853, 23989 9627 840, 23989 9612 815, 24003 9595 766, 24021 9574 657, 24044 9556 432, 24068 9536 118</trace>
  <trace timeOffset="322719.47" brushRef="#br1" contextRef="#ctx0"> 24585 9116 666, 24585 9116 688, 24585 9116 706, 24585 9116 724, 24585 9116 733, 24585 9116 735, 24585 9116 728, 24585 9116 689, 24585 9116 577, 24585 9116 285</trace>
  <trace timeOffset="331387.97" brushRef="#br1" contextRef="#ctx0"> 5159 14526 337, 5159 14526 387, 5159 14526 438, 5159 14526 489, 5159 14526 530, 5159 14526 561, 5159 14526 583, 5159 14526 599, 5159 14526 612, 5147 14524 621, 5147 14524 629, 5145 14524 636, 5145 14524 643, 5145 14524 651, 5145 14524 658, 5145 14524 667, 5145 14524 675, 5145 14524 684, 5145 14524 694, 5150 14522 705, 5163 14521 713, 5173 14519 720, 5186 14519 724, 5205 14519 724, 5223 14519 726, 5247 14526 726, 5268 14536 727, 5288 14545 727, 5309 14553 727, 5331 14561 728, 5351 14570 726, 5377 14575 726, 5401 14580 726, 5428 14583 726, 5455 14584 729, 5481 14584 730, 5508 14584 731, 5534 14584 733, 5560 14584 734, 5584 14581 735, 5610 14577 736, 5634 14575 737, 5660 14573 739, 5686 14573 740, 5713 14573 742, 5741 14577 744, 5767 14584 746, 5793 14592 747, 5819 14601 749, 5847 14610 751, 5873 14619 753, 5902 14628 755, 5930 14637 756, 5961 14643 757, 5991 14647 757, 6023 14650 759, 6056 14652 761, 6090 14652 764, 6124 14652 769, 6158 14652 773, 6191 14650 775, 6225 14645 779, 6259 14640 783, 6292 14637 787, 6325 14636 794, 6360 14634 796, 6395 14634 799, 6431 14634 801, 6468 14634 803, 6504 14639 806, 6541 14643 811, 6578 14647 814, 6618 14652 816, 6658 14655 820, 6696 14657 823, 6736 14657 827, 6779 14657 832, 6817 14657 835, 6857 14655 836, 6895 14650 839, 6931 14647 841, 6966 14640 844, 6998 14636 846, 7034 14632 848, 7066 14627 848, 7097 14622 850, 7128 14619 852, 7157 14618 853, 7186 14618 855, 7213 14618 858, 7242 14618 858, 7271 14622 860, 7301 14627 862, 7331 14632 862, 7362 14637 866, 7394 14642 866, 7426 14647 868, 7456 14650 869, 7488 14654 869, 7518 14657 869, 7547 14657 871, 7577 14659 869, 7608 14659 870, 7638 14662 870, 7670 14662 867, 7702 14664 868, 7734 14664 869, 7767 14664 870, 7799 14666 871, 7832 14666 872, 7868 14669 873, 7901 14669 873, 7940 14671 874, 7978 14671 874, 8020 14671 874, 8060 14666 874, 8101 14659 874, 8141 14654 874, 8180 14647 876, 8218 14640 877, 8254 14634 877, 8291 14630 879, 8326 14623 880, 8359 14620 881, 8393 14618 885, 8423 14616 885, 8456 14616 886, 8487 14616 886, 8517 14616 885, 8547 14619 886, 8578 14622 887, 8608 14625 889, 8640 14628 889, 8673 14630 891, 8707 14630 889, 8740 14630 889, 8772 14630 891, 8805 14630 891, 8834 14630 895, 8867 14630 897, 8893 14630 899, 8921 14630 902, 8948 14630 904, 8974 14630 905, 8998 14630 906, 9024 14633 906, 9049 14637 907, 9074 14643 908, 9100 14650 909, 9126 14655 910, 9153 14659 909, 9181 14666 911, 9209 14671 910, 9240 14674 911, 9270 14676 915, 9301 14679 916, 9332 14679 916, 9366 14679 918, 9397 14679 918, 9431 14676 918, 9461 14674 921, 9492 14671 920, 9522 14667 921, 9548 14664 921, 9577 14662 920, 9604 14662 920, 9630 14662 920, 9656 14662 920, 9681 14662 920, 9707 14662 921, 9731 14662 925, 9757 14662 925, 9779 14662 924, 9804 14664 924, 9828 14666 924, 9853 14666 924, 9877 14666 924, 9902 14666 924, 9924 14666 922, 9948 14662 922, 9971 14659 920, 9996 14657 920, 10020 14654 920, 10044 14652 920, 10068 14650 924, 10093 14650 924, 10119 14650 924, 10145 14650 924, 10171 14650 922, 10196 14650 922, 10220 14650 924, 10245 14647 924, 10271 14645 924, 10295 14643 924, 10320 14642 921, 10346 14639 921, 10371 14637 921, 10396 14634 921, 10421 14632 921, 10445 14628 920, 10469 14627 921, 10493 14623 922, 10518 14622 922, 10542 14622 922, 10567 14622 921, 10591 14622 922, 10619 14622 922, 10647 14622 922, 10676 14622 922, 10706 14623 922, 10736 14623 921, 10767 14623 920, 10796 14623 921, 10826 14623 921, 10855 14623 924, 10883 14623 924, 10913 14623 924, 10942 14623 924, 10972 14623 924, 11002 14623 924, 11033 14622 924, 11064 14620 924, 11096 14619 924, 11128 14619 921, 11161 14619 921, 11196 14619 921, 11231 14619 922, 11271 14619 924, 11310 14619 924, 11355 14619 924, 11398 14619 924, 11443 14619 922, 11491 14618 922, 11535 14615 922, 11581 14608 922, 11624 14602 924, 11666 14595 924, 11709 14586 924, 11752 14578 924, 11792 14570 925, 11831 14563 924, 11871 14558 924, 11909 14551 924, 11946 14548 924, 11984 14546 925, 12020 14546 926, 12058 14546 927, 12097 14546 927, 12134 14546 927, 12172 14546 927, 12211 14546 927, 12250 14548 928, 12288 14550 928, 12329 14551 929, 12369 14551 929, 12411 14551 929, 12454 14551 928, 12496 14551 928, 12539 14551 928, 12581 14550 928, 12625 14550 929, 12670 14550 929, 12716 14550 930, 12762 14550 930, 12808 14550 929, 12856 14553 929, 12903 14558 929, 12950 14561 930, 12999 14566 930, 13048 14570 931, 13099 14573 933, 13151 14577 934, 13203 14578 937, 13259 14580 939, 13316 14580 941, 13373 14580 941, 13433 14578 941, 13493 14572 941, 13553 14566 942, 13610 14558 942, 13668 14553 943, 13726 14546 943, 13781 14541 943, 13836 14539 943, 13892 14539 942, 13947 14539 942, 14002 14539 941, 14055 14539 942, 14111 14543 942, 14166 14548 942, 14219 14551 943, 14272 14555 943, 14326 14558 944, 14380 14561 943, 14435 14561 942, 14489 14561 942, 14546 14561 942, 14601 14561 943, 14659 14561 944, 14717 14555 944, 14773 14553 945, 14828 14550 944, 14886 14546 943, 14939 14545 943, 14989 14543 944, 15042 14543 944, 15094 14543 944, 15145 14543 943, 15196 14541 943, 15250 14541 944, 15305 14539 943, 15360 14536 943, 15416 14532 942, 15471 14525 942, 15526 14519 943, 15581 14512 943, 15633 14504 943, 15687 14495 942, 15740 14490 939, 15790 14483 938, 15841 14480 934, 15892 14475 935, 15945 14473 934, 15999 14473 935, 16051 14473 935, 16103 14473 934, 16158 14473 934, 16209 14473 934, 16262 14472 938, 16314 14468 939, 16367 14466 938, 16421 14461 939, 16476 14455 936, 16531 14449 938, 16585 14441 940, 16641 14434 939, 16695 14426 939, 16752 14420 937, 16806 14414 936, 16862 14409 936, 16917 14407 937, 16969 14405 937, 17024 14404 937, 17079 14402 937, 17135 14401 936, 17193 14398 936, 17252 14396 937, 17313 14391 938, 17374 14387 938, 17436 14383 938, 17497 14375 938, 17557 14369 937, 17618 14362 937, 17676 14354 937, 17734 14347 936, 17790 14342 936, 17844 14337 937, 17899 14333 937, 17951 14329 937, 18004 14326 938, 18055 14325 939, 18108 14323 939, 18159 14323 939, 18210 14323 940, 18260 14323 940, 18310 14323 941, 18358 14321 941, 18407 14320 940, 18455 14316 939, 18504 14314 939, 18552 14311 939, 18598 14309 939, 18644 14309 939, 18689 14309 937, 18736 14309 937, 18779 14309 937, 18821 14309 937, 18864 14313 939, 18904 14318 940, 18947 14323 940, 18989 14328 941, 19031 14330 941, 19074 14333 941, 19117 14337 942, 19162 14337 941, 19209 14337 942, 19258 14337 943, 19305 14335 943, 19356 14329 943, 19409 14323 943, 19461 14316 943, 19512 14309 942, 19563 14304 942, 19615 14299 942, 19664 14294 942, 19714 14293 942, 19762 14293 943, 19813 14293 941, 19862 14293 940, 19910 14293 941, 19960 14293 940, 20012 14294 941, 20063 14297 941, 20115 14299 941, 20167 14299 941, 20220 14301 940, 20271 14301 940, 20323 14301 939, 20376 14301 938, 20429 14301 938, 20482 14297 938, 20537 14291 937, 20591 14284 937, 20647 14279 938, 20701 14272 937, 20754 14262 936, 20807 14254 935, 20858 14246 935, 20904 14237 935, 20949 14229 935, 20990 14223 935, 21027 14217 932, 21064 14212 932, 21099 14209 931, 21133 14208 932, 21163 14207 933, 21195 14205 933, 21227 14205 932, 21260 14205 932, 21293 14204 932, 21328 14204 932, 21366 14202 934, 21406 14200 935, 21446 14195 935, 21489 14188 935, 21532 14183 935, 21574 14178 934, 21620 14173 936, 21663 14168 936, 21706 14164 935, 21750 14161 935, 21791 14158 933, 21834 14154 933, 21874 14151 932, 21915 14149 932, 21956 14146 932, 21996 14144 933, 22038 14142 936, 22081 14139 937, 22123 14137 938, 22166 14130 938, 22207 14125 937, 22251 14118 936, 22294 14112 937, 22336 14105 937, 22380 14097 938, 22422 14090 938, 22467 14083 934, 22508 14077 934, 22550 14073 934, 22593 14068 935, 22633 14065 938, 22673 14062 937, 22714 14059 935, 22752 14056 935, 22791 14055 935, 22830 14052 936, 22865 14047 940, 22899 14041 939, 22930 14035 938, 22962 14029 937, 22989 14021 936, 23016 14016 937, 23044 14009 938, 23067 14004 939, 23092 13999 939, 23115 13996 939, 23138 13992 938, 23160 13992 938, 23186 13992 938, 23211 13992 939, 23238 13992 940, 23264 13992 940, 23291 13992 940, 23317 13996 940, 23341 13999 940, 23365 14001 939, 23390 14004 936, 23411 14009 936, 23427 14013 936, 23444 14016 936, 23459 14016 939, 23472 14018 939, 23489 14021 938, 23501 14021 938, 23514 14021 939, 23534 14021 940, 23552 14021 944, 23575 14021 945, 23592 14021 945, 23608 14021 945, 23628 14021 945, 23647 14021 946, 23672 14021 946, 23695 14021 947, 23716 14021 948, 23735 14021 948, 23755 14025 948, 23775 14029 947, 23795 14033 947, 23813 14038 947, 23833 14041 947, 23851 14046 946, 23869 14050 947, 23883 14053 946, 23898 14056 945, 23909 14059 943, 23920 14059 937, 23933 14061 931, 23939 14061 919, 23949 14062 899, 23956 14064 870, 23962 14064 825, 23964 14064 744, 23962 14053 548, 23942 14033 224</trace>
  <trace timeOffset="344832.72" brushRef="#br1" contextRef="#ctx0"> 10269 12043 42, 10269 12043 61, 10269 12043 84, 10269 12043 107, 10269 12043 132, 10269 12043 161, 10269 12043 190, 10269 12043 222, 10269 12043 257, 10259 12041 287, 10258 12041 315, 10258 12041 340, 10256 12039 359, 10256 12039 375, 10256 12039 391, 10255 12039 407, 10252 12032 424, 10250 12026 442, 10246 12014 460, 10240 11997 476, 10237 11987 489, 10233 11970 501, 10229 11953 510, 10226 11943 517, 10223 11933 523, 10223 11928 528, 10222 11923 533, 10220 11918 537, 10219 11914 540, 10217 11909 543, 10217 11909 540, 10216 11908 535, 10216 11908 526, 10216 11908 515, 10216 11908 506, 10219 11909 501, 10229 11916 498, 10242 11929 495, 10252 11941 492, 10265 11955 491, 10275 11968 489, 10282 11979 489, 10290 11990 488, 10300 12002 488, 10308 12014 487, 10323 12030 487, 10334 12046 486, 10346 12063 484, 10359 12083 484, 10369 12102 482, 10379 12122 482, 10389 12140 481, 10398 12158 481, 10404 12170 481, 10408 12182 482, 10414 12189 484, 10415 12194 487, 10417 12198 490, 10417 12198 492, 10417 12198 492, 10417 12198 490, 10417 12201 486, 10418 12201 471, 10418 12204 448, 10418 12205 399, 10420 12205 316, 10420 12205 177</trace>
  <trace timeOffset="347975.9" brushRef="#br1" contextRef="#ctx0"> 11140 13779 24, 11140 13779 31, 11140 13779 38, 11140 13779 51, 11140 13779 70, 11140 13779 95, 11140 13779 124, 11140 13779 155, 11140 13779 188, 11140 13779 224, 11140 13779 259, 11132 13784 295, 11132 13786 328, 11132 13786 356, 11132 13788 383, 11132 13788 408, 11132 13788 432, 11132 13789 457, 11131 13789 478, 11131 13789 498, 11131 13789 514, 11131 13791 525, 11131 13791 530, 11131 13791 535, 11131 13791 535, 11131 13793 533, 11131 13793 529, 11131 13796 523, 11131 13796 513, 11131 13796 495, 11131 13798 468, 11131 13800 424, 11131 13801 351, 11131 13803 225, 11131 13803 6</trace>
  <trace timeOffset="350004.03" brushRef="#br1" contextRef="#ctx0"> 10779 13873 305, 10779 13873 344, 10779 13873 389, 10779 13873 434, 10779 13873 475, 10779 13873 509, 10779 13873 532, 10779 13873 550, 10779 13873 563, 10779 13873 577, 10779 13873 591, 10779 13879 604, 10779 13879 617, 10779 13880 628, 10779 13880 639, 10783 13883 646, 10788 13886 652, 10796 13891 656, 10802 13896 658, 10813 13900 661, 10822 13903 666, 10830 13906 668, 10846 13911 670, 10855 13914 671, 10871 13916 670, 10885 13920 672, 10895 13921 674, 10913 13924 676, 10930 13926 681, 10942 13927 686, 10960 13929 693, 10976 13930 699, 10991 13931 706, 11010 13933 713, 11030 13933 720, 11047 13935 726, 11073 13935 730, 11094 13936 736, 11112 13936 741, 11130 13936 748, 11150 13936 751, 11170 13936 755, 11196 13936 759, 11221 13938 763, 11242 13939 768, 11265 13941 770, 11286 13943 773, 11307 13943 775, 11329 13946 778, 11349 13946 780, 11371 13950 783, 11394 13951 785, 11414 13953 786, 11438 13955 787, 11455 13955 785, 11472 13955 785, 11494 13955 785, 11514 13955 786, 11540 13955 790, 11558 13955 792, 11578 13955 792, 11598 13955 793, 11617 13955 795, 11643 13951 796, 11666 13948 801, 11689 13946 802, 11711 13943 802, 11734 13943 802, 11757 13943 800, 11776 13943 801, 11800 13943 801, 11822 13943 801, 11845 13946 801, 11866 13948 803, 11890 13951 803, 11915 13953 805, 11939 13955 807, 11964 13958 809, 11987 13958 812, 12013 13960 815, 12039 13962 819, 12065 13963 822, 12092 13963 826, 12118 13965 827, 12144 13967 828, 12169 13967 830, 12195 13968 831, 12221 13970 833, 12247 13971 834, 12273 13975 835, 12299 13977 834, 12328 13980 835, 12354 13984 837, 12383 13987 839, 12412 13989 844, 12441 13991 846, 12471 13992 848, 12502 13992 849, 12534 13992 851, 12565 13992 853, 12600 13992 855, 12633 13992 858, 12666 13989 858, 12700 13987 859, 12733 13984 861, 12768 13982 861, 12799 13980 862, 12833 13980 863, 12863 13980 862, 12895 13980 863, 12925 13980 865, 12957 13982 866, 12989 13984 867, 13025 13987 868, 13059 13987 867, 13096 13987 869, 13132 13987 871, 13168 13987 874, 13207 13987 877, 13245 13984 879, 13284 13979 880, 13321 13975 882, 13362 13970 884, 13399 13967 886, 13436 13963 889, 13472 13962 891, 13505 13962 891, 13537 13962 891, 13567 13962 891, 13596 13962 891, 13623 13963 891, 13652 13967 892, 13678 13970 892, 13706 13972 892, 13732 13975 892, 13758 13979 892, 13784 13980 892, 13809 13984 894, 13833 13984 893, 13859 13984 894, 13887 13984 895, 13914 13984 896, 13941 13984 897, 13969 13984 898, 13996 13984 897, 14024 13984 898, 14053 13984 897, 14082 13984 897, 14111 13984 897, 14140 13984 897, 14167 13984 899, 14195 13984 899, 14221 13984 899, 14246 13984 900, 14272 13987 899, 14300 13987 900, 14326 13989 902, 14354 13989 903, 14383 13989 904, 14411 13989 905, 14442 13987 905, 14474 13984 906, 14507 13977 906, 14540 13972 907, 14576 13967 909, 14612 13960 910, 14649 13955 912, 14685 13948 913, 14721 13943 913, 14758 13941 914, 14794 13938 914, 14831 13935 914, 14864 13935 913, 14897 13935 913, 14928 13935 913, 14958 13935 913, 14988 13935 913, 15017 13936 914, 15045 13936 914, 15072 13938 914, 15099 13938 915, 15124 13938 914, 15148 13938 915, 15171 13938 915, 15186 13935 915, 15204 13931 915, 15215 13930 915, 15227 13929 914, 15239 13926 914, 15247 13924 914, 15257 13923 913, 15263 13923 914, 15267 13921 914, 15274 13921 915, 15274 13921 917, 15274 13921 918, 15274 13921 920, 15276 13921 924, 15277 13921 927, 15279 13921 931, 15280 13921 938, 15282 13921 943, 15283 13921 947, 15285 13921 952, 15285 13921 952, 15285 13921 955, 15286 13921 958, 15286 13921 958, 15286 13921 960, 15286 13921 959, 15286 13921 957, 15286 13921 954, 15286 13921 945, 15282 13921 925, 15276 13921 891, 15269 13921 830, 15259 13921 669, 15247 13921 342, 15225 13909 1</trace>
  <trace timeOffset="351732.12" brushRef="#br1" contextRef="#ctx0"> 18701 2317 415, 18701 2317 446, 18701 2317 475, 18701 2317 501, 18701 2317 520, 18701 2317 531, 18701 2317 536, 18701 2317 539, 18701 2317 543, 18701 2317 556, 18701 2317 570, 18740 2380 589, 18758 2414 606, 18776 2452 622, 18794 2489 648, 18812 2525 670, 18830 2559 695, 18844 2585 715, 18858 2608 727, 18867 2623 736, 18873 2632 745, 18879 2640 754, 18883 2643 765, 18886 2646 777, 18889 2648 790, 18889 2648 802, 18893 2648 813, 18902 2646 822, 18915 2634 829, 18934 2613 830, 18958 2584 825, 18984 2549 825, 19013 2508 815, 19045 2464 816, 19080 2415 817, 19115 2367 815, 19151 2317 817, 19185 2268 817, 19220 2223 818, 19250 2181 820, 19279 2150 821, 19301 2123 821, 19321 2104 822, 19333 2092 821, 19346 2083 822, 19352 2077 825, 19359 2073 825, 19365 2066 825, 19373 2062 825, 19379 2056 825, 19386 2049 825, 19392 2046 826, 19401 2038 826, 19411 2027 828, 19423 2014 829, 19437 2000 828, 19450 1985 830, 19463 1973 830, 19473 1963 830, 19482 1954 833, 19488 1949 833, 19492 1946 833, 19496 1944 832, 19499 1941 831, 19502 1939 829, 19505 1936 827, 19509 1934 826, 19509 1934 825, 19509 1932 825, 19509 1932 825, 19511 1932 823, 19511 1932 820, 19511 1931 818, 19512 1931 816, 19512 1931 810, 19512 1931 796, 19514 1931 743, 19514 1931 569, 19512 1931 249</trace>
  <trace timeOffset="360987.66" brushRef="#br1" contextRef="#ctx0"> 16947 11389 189, 16947 11389 196, 16947 11389 199, 16947 11389 200, 16947 11389 199, 16947 11389 200, 16946 11296 198, 16949 11281 196, 16950 11271 195, 16952 11258 194, 16954 11246 196, 16954 11236 201, 16956 11223 211, 16956 11217 228, 16957 11212 255, 16957 11207 286, 16957 11201 319, 16957 11194 345, 16957 11189 366, 16957 11189 382, 16957 11187 392, 16957 11187 399, 16957 11185 400, 16957 11185 398, 16957 11182 394, 16957 11180 386, 16957 11180 376, 16957 11178 366, 16957 11176 356, 16957 11175 348, 16957 11173 342, 16957 11173 338, 16957 11172 336, 16957 11172 335, 16953 11172 335, 16943 11178 334, 16929 11193 334, 16908 11214 335, 16888 11239 336, 16866 11264 338, 16842 11292 342, 16820 11318 348, 16795 11347 352, 16772 11371 357, 16752 11392 363, 16735 11411 367, 16722 11423 374, 16712 11436 382, 16706 11442 390, 16703 11445 398, 16701 11450 404, 16701 11450 408, 16700 11450 414, 16700 11450 419, 16698 11451 424, 16698 11451 430, 16695 11453 437, 16695 11453 445, 16695 11453 455, 16695 11453 467, 16695 11451 478, 16698 11437 488, 16706 11418 493, 16719 11389 495, 16733 11360 497, 16748 11330 495, 16764 11301 495, 16778 11275 493, 16794 11249 493, 16806 11229 493, 16816 11214 492, 16826 11204 492, 16832 11197 487, 16835 11194 478, 16842 11194 467, 16850 11197 456, 16860 11207 440, 16874 11225 421, 16882 11246 390, 16889 11271 346, 16892 11296 278, 16896 11323 169</trace>
  <trace timeOffset="362007.72" brushRef="#br1" contextRef="#ctx0"> 16184 14006 187, 16184 14006 207, 16184 14006 229, 16184 14006 254, 16184 14006 278, 16184 14006 297, 16184 14006 313, 16184 14006 323, 16153 13918 334, 16153 13891 342, 16158 13861 349, 16162 13822 356, 16170 13779 358, 16177 13727 359, 16190 13667 358, 16203 13597 355, 16220 13518 349, 16242 13430 343, 16266 13337 337, 16298 13237 334, 16334 13130 331, 16372 13023 333, 16411 12913 334, 16452 12809 336, 16492 12709 338, 16528 12620 342, 16563 12535 345, 16595 12458 350, 16623 12385 356, 16648 12317 359, 16669 12254 364, 16687 12192 366, 16703 12134 367, 16717 12078 368, 16730 12026 367, 16742 11975 365, 16754 11926 363, 16765 11877 358, 16775 11830 355, 16785 11785 352, 16794 11742 349, 16801 11698 348, 16806 11659 346, 16809 11625 345, 16810 11594 344, 16810 11572 343, 16810 11553 341, 16810 11540 337, 16810 11530 333, 16810 11518 328, 16810 11514 321, 16810 11509 316, 16806 11504 313, 16806 11500 310, 16803 11494 310, 16801 11492 312, 16801 11492 312, 16800 11490 313, 16800 11490 313, 16800 11489 312, 16798 11487 310, 16798 11485 309, 16796 11485 308, 16796 11483 307, 16795 11480 307, 16795 11480 308, 16795 11480 310, 16794 11480 313, 16794 11478 317, 16794 11478 322, 16792 11477 328, 16792 11477 333, 16792 11477 335, 16792 11477 336, 16792 11475 336, 16791 11475 334, 16791 11475 330, 16791 11475 324, 16791 11475 317, 16791 11475 308, 16791 11475 288, 16791 11478 251, 16791 11485 173, 16791 11500 13</trace>
  <trace timeOffset="367844.03" brushRef="#br1" contextRef="#ctx0"> 10987 11889 137, 10987 11889 195, 10987 11889 257, 10987 11889 313, 10987 11889 364, 10987 11889 406, 10987 11889 443, 10987 11889 477, 10987 11889 506, 10987 11889 536, 10933 11872 561, 10933 11872 582, 10933 11872 601, 10931 11869 613, 10930 11868 619, 10930 11868 622, 10927 11867 622, 10927 11867 622, 10927 11865 622, 10927 11865 622, 10927 11863 624, 10927 11860 625, 10930 11860 628, 10940 11853 632, 10953 11847 636, 10969 11839 640, 10988 11830 641, 11010 11821 644, 11031 11814 644, 11054 11804 647, 11078 11797 651, 11101 11789 654, 11124 11783 658, 11150 11779 660, 11173 11776 660, 11193 11776 660, 11216 11776 660, 11238 11776 660, 11257 11776 661, 11274 11779 663, 11290 11780 663, 11303 11782 665, 11316 11782 665, 11335 11783 666, 11348 11783 667, 11368 11783 669, 11387 11783 671, 11398 11783 673, 11417 11783 674, 11427 11783 675, 11432 11783 676, 11438 11783 677, 11442 11783 679, 11449 11783 680, 11455 11783 680, 11461 11783 682, 11461 11783 683, 11461 11783 686, 11461 11783 689, 11462 11783 693, 11464 11783 694, 11465 11783 696, 11465 11783 698, 11468 11783 698, 11469 11783 696, 11471 11783 690, 11472 11783 675, 11472 11783 648, 11472 11783 604, 11472 11783 537, 11472 11783 456, 11471 11785 359, 11462 11788 249, 11449 11796 126, 11433 11801 0</trace>
  <trace timeOffset="368392.06" brushRef="#br1" contextRef="#ctx0"> 11041 11990 237, 11041 11990 267, 11041 11990 299, 11041 11990 330, 11041 11990 359, 11041 11990 384, 11041 11990 405, 11041 11990 424, 11041 11990 443, 11041 11990 465, 11041 11990 488, 11028 11987 513, 11027 11987 538, 11027 11985 563, 11024 11985 586, 11024 11983 607, 11024 11983 623, 11024 11982 635, 11022 11982 645, 11022 11982 653, 11022 11980 660, 11022 11980 664, 11022 11980 668, 11022 11980 670, 11022 11979 673, 11027 11979 675, 11033 11978 677, 11046 11978 678, 11066 11976 678, 11084 11975 679, 11107 11973 680, 11130 11970 681, 11151 11967 682, 11173 11964 683, 11194 11960 684, 11219 11956 686, 11244 11953 687, 11270 11950 687, 11295 11947 687, 11321 11944 688, 11346 11944 688, 11365 11943 688, 11385 11943 689, 11401 11943 690, 11413 11943 690, 11425 11943 691, 11435 11943 691, 11442 11944 693, 11449 11944 693, 11455 11946 697, 11455 11946 700, 11455 11946 703, 11455 11946 708, 11455 11946 712, 11458 11946 718, 11459 11946 726, 11461 11946 731, 11462 11946 738, 11464 11946 744, 11465 11946 748, 11465 11946 752, 11468 11946 755, 11469 11946 759, 11471 11946 763, 11472 11946 766, 11474 11946 768, 11476 11946 769, 11478 11946 771, 11479 11946 771, 11481 11946 769, 11481 11946 767, 11482 11946 761, 11482 11946 743, 11482 11946 686, 11482 11946 558, 11482 11946 257</trace>
  <trace timeOffset="370552.2" brushRef="#br1" contextRef="#ctx0"> 8232 14340 363, 8232 14340 403, 8232 14340 446, 8232 14340 484, 8232 14340 519, 8232 14340 541, 8232 14340 555, 8232 14340 565, 8232 14340 576, 8232 14340 591, 8219 14320 607, 8225 14299 624, 8236 14270 639, 8251 14237 652, 8270 14200 664, 8291 14156 672, 8315 14110 679, 8341 14065 685, 8365 14021 686, 8390 13975 689, 8411 13938 690, 8429 13908 689, 8442 13886 688, 8449 13874 686, 8452 13869 685, 8452 13869 685, 8452 13868 685, 8452 13868 688, 8453 13866 690, 8453 13866 693, 8453 13864 695, 8455 13862 695, 8455 13856 694, 8455 13850 691, 8453 13839 689, 8448 13825 685, 8438 13813 684, 8423 13800 682, 8416 13791 681, 8401 13784 680, 8385 13779 680, 8367 13776 680, 8348 13774 680, 8330 13772 680, 8320 13771 681, 8312 13771 683, 8302 13771 684, 8297 13771 686, 8291 13771 688, 8286 13771 689, 8286 13771 691, 8284 13771 690, 8284 13771 688, 8282 13771 685, 8282 13771 681, 8282 13771 679, 8282 13771 679, 8284 13771 679, 8300 13769 680, 8322 13764 680, 8348 13756 680, 8376 13745 682, 8401 13733 685, 8423 13722 690, 8446 13710 693, 8461 13702 694, 8474 13695 696, 8482 13690 696, 8487 13689 698, 8491 13687 700, 8491 13687 702, 8495 13687 705, 8500 13687 709, 8504 13687 713, 8514 13687 720, 8519 13687 726, 8521 13690 733, 8527 13697 739, 8529 13701 744, 8533 13709 748, 8536 13716 754, 8537 13725 759, 8540 13734 764, 8540 13747 769, 8542 13764 771, 8543 13779 776, 8544 13805 776, 8546 13825 779, 8547 13849 778, 8549 13871 776, 8552 13893 775, 8553 13908 774, 8556 13923 774, 8558 13933 773, 8559 13938 771, 8562 13948 770, 8563 13953 767, 8563 13958 763, 8564 13963 757, 8564 13963 746, 8564 13963 726, 8564 13963 684, 8570 13968 604, 8576 13972 443, 8584 13980 158</trace>
  <trace timeOffset="375964.5" brushRef="#br1" contextRef="#ctx0"> 18233 14058 324, 18233 14058 364, 18233 14058 408, 18233 14058 458, 18233 14058 506, 18233 14058 548, 18233 14058 579, 18233 14058 602, 18233 14058 619, 18233 14058 634, 18224 14062 646, 18224 14064 660, 18224 14064 673, 18224 14065 684, 18224 14065 694, 18224 14068 702, 18228 14071 711, 18236 14076 718, 18248 14082 726, 18261 14087 733, 18280 14093 740, 18299 14097 748, 18321 14102 757, 18345 14107 767, 18372 14110 776, 18402 14115 783, 18433 14120 789, 18465 14122 792, 18499 14127 795, 18533 14132 797, 18570 14137 800, 18607 14141 804, 18647 14144 807, 18689 14149 809, 18736 14151 812, 18782 14154 815, 18832 14158 818, 18883 14161 823, 18934 14163 827, 18990 14163 830, 19045 14163 834, 19105 14163 836, 19165 14163 838, 19226 14159 839, 19286 14156 841, 19349 14151 843, 19409 14149 846, 19472 14146 849, 19531 14144 851, 19592 14142 852, 19652 14141 853, 19711 14139 855, 19772 14139 855, 19834 14139 858, 19898 14139 858, 19963 14137 858, 20030 14134 860, 20096 14132 859, 20164 14129 860, 20229 14122 861, 20296 14117 862, 20359 14110 863, 20423 14103 864, 20487 14096 864, 20549 14088 864, 20614 14082 864, 20676 14076 866, 20738 14071 869, 20799 14067 870, 20859 14062 870, 20917 14058 871, 20974 14053 869, 21029 14050 870, 21082 14047 872, 21133 14043 872, 21183 14040 873, 21232 14035 873, 21281 14029 873, 21329 14025 873, 21374 14018 873, 21421 14013 874, 21467 14006 875, 21509 14001 875, 21549 13999 877, 21589 13996 878, 21629 13991 877, 21665 13987 878, 21703 13984 876, 21740 13982 875, 21776 13979 876, 21811 13975 877, 21844 13971 879, 21879 13968 881, 21912 13963 882, 21944 13960 884, 21976 13955 884, 22008 13953 886, 22036 13948 888, 22066 13946 889, 22096 13943 891, 22125 13943 891, 22154 13939 889, 22182 13938 891, 22211 13935 892, 22240 13933 892, 22269 13930 893, 22297 13929 893, 22327 13927 891, 22357 13926 893, 22386 13924 895, 22415 13923 897, 22444 13921 900, 22473 13921 901, 22502 13920 900, 22531 13916 901, 22559 13914 901, 22588 13911 902, 22619 13906 904, 22649 13901 904, 22679 13897 904, 22709 13893 905, 22740 13888 905, 22769 13883 906, 22800 13879 907, 22827 13874 908, 22855 13869 910, 22881 13866 911, 22907 13861 915, 22930 13858 915, 22944 13854 916, 22963 13854 917, 22973 13851 917, 22988 13851 918, 23000 13851 917, 23014 13851 917, 23027 13851 918, 23038 13851 917, 23051 13851 917, 23056 13851 918, 23066 13851 918, 23070 13851 919, 23076 13851 920, 23080 13854 920, 23083 13854 920, 23087 13856 921, 23092 13858 922, 23096 13859 925, 23100 13859 928, 23106 13861 930, 23110 13861 932, 23121 13862 933, 23127 13862 933, 23130 13862 934, 23138 13864 934, 23144 13864 934, 23150 13864 934, 23160 13864 934, 23174 13864 936, 23183 13864 936, 23194 13862 935, 23203 13859 936, 23216 13854 934, 23225 13851 934, 23238 13847 938, 23247 13844 937, 23251 13842 937, 23261 13839 936, 23265 13837 931, 23270 13837 930, 23275 13837 928, 23275 13837 926, 23275 13837 924, 23275 13837 921, 23277 13837 920, 23278 13837 917, 23280 13837 912, 23281 13837 904, 23283 13837 895, 23285 13834 881, 23287 13834 865, 23288 13834 842, 23290 13834 803, 23290 13834 713, 23290 13832 512, 23275 13825 188</trace>
  <trace timeOffset="378387.66" brushRef="#br1" contextRef="#ctx0"> 19253 3814 261, 19253 3814 310, 19253 3814 363, 19253 3814 404, 19253 3814 443, 19253 3814 476, 19260 3730 502, 19263 3718 523, 19265 3710 538, 19268 3705 551, 19269 3700 561, 19269 3700 569, 19269 3699 573, 19269 3699 575, 19271 3699 576, 19278 3699 575, 19285 3700 576, 19295 3710 575, 19309 3725 576, 19321 3742 576, 19330 3759 578, 19340 3776 580, 19349 3792 585, 19354 3802 592, 19362 3813 599, 19369 3820 612, 19375 3823 625, 19382 3830 641, 19392 3830 657, 19406 3830 669, 19423 3828 683, 19444 3817 693, 19467 3803 703, 19492 3785 714, 19516 3764 722, 19544 3742 730, 19573 3716 736, 19602 3690 740, 19631 3663 744, 19661 3635 747, 19690 3612 749, 19719 3588 751, 19743 3567 753, 19766 3548 755, 19785 3531 757, 19803 3517 759, 19817 3505 762, 19833 3492 766, 19845 3481 769, 19856 3471 773, 19865 3462 776, 19872 3456 780, 19878 3450 782, 19886 3445 785, 19888 3442 787, 19894 3439 789, 19894 3439 792, 19894 3438 792, 19894 3438 792, 19895 3438 792, 19897 3437 789, 19898 3437 784, 19900 3435 776, 19905 3430 759, 19915 3425 709, 19927 3413 551, 19942 3396 244</trace>
  <trace timeOffset="383809.94" brushRef="#br1" contextRef="#ctx0"> 23617 11901 56, 23617 11901 97, 23617 11901 133, 23617 11901 165, 23617 11901 189, 23617 11901 216, 23617 11901 247, 23617 11901 287, 23617 11901 336, 23617 11901 392, 23575 11897 451, 23570 11896 510, 23566 11896 559, 23566 11896 599, 23563 11894 631, 23563 11889 654, 23560 11885 673, 23559 11880 690, 23559 11868 704, 23559 11855 718, 23560 11839 732, 23567 11819 738, 23575 11801 746, 23581 11791 748, 23590 11780 749, 23596 11774 750, 23599 11771 751, 23608 11768 750, 23614 11767 749, 23625 11767 749, 23638 11767 749, 23653 11769 752, 23669 11780 754, 23683 11792 757, 23698 11809 756, 23710 11826 755, 23722 11846 754, 23731 11867 753, 23741 11889 754, 23750 11913 755, 23755 11935 755, 23761 11958 755, 23763 11979 756, 23767 11996 756, 23769 12012 756, 23771 12032 756, 23771 12051 756, 23771 12071 757, 23771 12088 757, 23771 12107 757, 23769 12117 757, 23766 12135 756, 23761 12152 757, 23758 12169 757, 23753 12189 759, 23748 12209 759, 23742 12230 760, 23732 12251 761, 23725 12271 760, 23716 12291 761, 23705 12311 763, 23696 12331 765, 23686 12351 770, 23678 12364 775, 23672 12378 782, 23667 12387 789, 23663 12392 794, 23663 12397 797, 23661 12401 800, 23661 12407 800, 23661 12417 799, 23661 12433 800, 23661 12443 796, 23661 12460 797, 23666 12475 794, 23672 12489 794, 23681 12504 794, 23690 12518 793, 23701 12530 792, 23710 12537 792, 23719 12547 792, 23729 12554 792, 23737 12560 793, 23750 12569 793, 23760 12576 794, 23767 12583 795, 23780 12589 795, 23787 12593 795, 23795 12598 794, 23803 12603 794, 23806 12605 794, 23810 12608 794, 23813 12609 794, 23818 12610 794, 23822 12612 794, 23826 12613 793, 23826 12613 795, 23826 12613 796, 23832 12613 798, 23834 12613 800, 23839 12613 801, 23844 12612 803, 23844 12612 804, 23844 12610 805, 23844 12610 808, 23845 12609 809, 23846 12608 811, 23846 12605 815, 23846 12600 820, 23846 12593 826, 23846 12584 833, 23841 12572 839, 23834 12564 845, 23823 12554 850, 23816 12547 853, 23807 12543 856, 23797 12540 858, 23793 12539 860, 23789 12537 860, 23783 12537 861, 23777 12537 861, 23766 12537 861, 23755 12537 860, 23747 12542 860, 23733 12550 859, 23728 12557 859, 23718 12567 859, 23713 12576 858, 23706 12583 858, 23702 12593 858, 23698 12601 858, 23695 12610 858, 23693 12621 858, 23692 12632 856, 23692 12644 858, 23690 12662 858, 23690 12680 858, 23690 12704 858, 23690 12726 858, 23692 12748 858, 23695 12768 858, 23696 12784 858, 23699 12800 858, 23702 12816 858, 23703 12829 859, 23708 12848 859, 23712 12865 859, 23716 12881 858, 23721 12905 858, 23725 12925 858, 23729 12946 858, 23732 12968 858, 23737 12988 858, 23742 13008 858, 23745 13025 859, 23748 13041 859, 23751 13058 859, 23752 13075 858, 23755 13091 854, 23758 13108 855, 23761 13125 851, 23763 13135 852, 23767 13152 852, 23774 13167 851, 23780 13184 852, 23787 13204 851, 23795 13223 851, 23803 13241 851, 23809 13261 852, 23815 13283 853, 23818 13305 854, 23821 13329 853, 23821 13351 854, 23821 13368 854, 23821 13387 855, 23821 13406 858, 23821 13421 858, 23818 13440 859, 23813 13457 860, 23812 13467 859, 23809 13483 860, 23807 13491 860, 23806 13503 860, 23804 13511 860, 23803 13516 861, 23801 13527 859, 23799 13533 860, 23797 13537 860, 23795 13548 861, 23793 13552 863, 23787 13560 864, 23783 13569 866, 23774 13575 867, 23761 13585 869, 23747 13595 870, 23725 13607 870, 23702 13617 872, 23680 13626 874, 23657 13638 877, 23633 13646 883, 23611 13655 891, 23596 13660 897, 23586 13663 904, 23576 13665 908, 23570 13665 911, 23563 13665 914, 23552 13665 916, 23547 13665 919, 23537 13665 921, 23526 13662 922, 23517 13658 924, 23510 13653 925, 23505 13650 926, 23498 13646 926, 23492 13641 926, 23488 13639 925, 23482 13631 925, 23479 13629 925, 23476 13626 927, 23472 13622 927, 23472 13622 927, 23472 13622 927, 23472 13622 926, 23470 13622 926, 23470 13621 926, 23469 13619 925, 23469 13617 925, 23467 13616 925, 23467 13614 924, 23465 13612 924, 23465 13612 924, 23465 13609 921, 23464 13609 921, 23464 13607 921, 23464 13605 920, 23464 13604 921, 23464 13602 919, 23464 13600 918, 23464 13600 916, 23464 13597 914, 23464 13597 914, 23464 13597 913, 23464 13597 913, 23464 13595 913, 23465 13595 912, 23467 13593 911, 23475 13593 911, 23481 13592 911, 23492 13592 911, 23504 13592 911, 23515 13592 910, 23528 13592 910, 23540 13592 909, 23556 13592 909, 23569 13592 909, 23585 13593 908, 23596 13595 907, 23607 13597 906, 23617 13600 906, 23622 13600 906, 23632 13600 906, 23638 13600 905, 23650 13600 905, 23661 13600 904, 23670 13600 904, 23681 13600 905, 23690 13600 903, 23699 13597 902, 23705 13590 901, 23713 13585 900, 23716 13583 900, 23723 13577 900, 23726 13573 899, 23731 13566 899, 23737 13558 898, 23742 13550 898, 23748 13536 897, 23752 13527 897, 23758 13511 897, 23763 13498 896, 23771 13486 895, 23777 13472 893, 23783 13459 892, 23786 13450 891, 23789 13438 889, 23792 13426 887, 23793 13421 885, 23795 13410 884, 23796 13404 882, 23796 13391 882, 23797 13379 882, 23797 13368 882, 23797 13355 882, 23797 13341 883, 23797 13324 883, 23795 13305 886, 23792 13283 885, 23787 13261 885, 23783 13246 884, 23780 13231 885, 23775 13214 886, 23771 13202 887, 23763 13185 888, 23758 13170 889, 23751 13157 893, 23745 13143 893, 23737 13130 896, 23728 13118 896, 23722 13108 897, 23713 13096 897, 23706 13089 897, 23699 13082 897, 23693 13075 896, 23687 13065 896, 23683 13058 895, 23680 13048 895, 23676 13040 895, 23675 13035 895, 23672 13023 896, 23672 13017 897, 23670 13005 897, 23669 12993 897, 23669 12979 896, 23667 12968 897, 23667 12951 897, 23666 12934 897, 23663 12920 897, 23663 12901 897, 23661 12889 894, 23658 12878 895, 23657 12859 896, 23653 12847 897, 23651 12830 901, 23650 12819 902, 23647 12806 901, 23646 12794 901, 23644 12780 902, 23642 12767 902, 23641 12755 906, 23640 12743 906, 23640 12730 906, 23638 12717 906, 23638 12712 903, 23637 12698 903, 23637 12692 903, 23637 12680 904, 23635 12668 904, 23635 12662 904, 23633 12651 904, 23633 12647 904, 23632 12640 905, 23632 12637 906, 23631 12630 906, 23631 12625 906, 23631 12618 908, 23631 12608 909, 23631 12603 909, 23631 12596 909, 23631 12586 906, 23631 12581 906, 23631 12576 906, 23632 12567 905, 23635 12564 906, 23637 12559 906, 23641 12550 905, 23644 12545 906, 23647 12540 905, 23651 12537 905, 23653 12533 907, 23657 12530 906, 23660 12527 906, 23666 12521 905, 23670 12518 903, 23680 12513 902, 23689 12508 901, 23698 12505 900, 23706 12503 899, 23718 12500 899, 23726 12496 898, 23737 12495 898, 23747 12493 898, 23757 12490 898, 23766 12489 898, 23771 12487 898, 23781 12486 898, 23787 12485 897, 23792 12483 896, 23803 12481 896, 23807 12481 896, 23812 12480 896, 23818 12480 895, 23818 12480 895, 23822 12480 895, 23828 12480 895, 23834 12480 893, 23841 12480 893, 23841 12480 893, 23841 12478 892, 23841 12478 896, 23842 12478 896, 23844 12478 896, 23845 12478 896, 23846 12478 893, 23848 12478 894, 23849 12478 898, 23851 12478 900, 23851 12478 900, 23852 12478 901, 23852 12478 898, 23852 12478 899, 23852 12478 900, 23851 12478 900, 23845 12475 904, 23836 12469 905, 23822 12460 908, 23815 12454 908, 23804 12446 908, 23796 12439 906, 23790 12430 906, 23783 12422 905, 23778 12414 904, 23773 12405 903, 23766 12397 902, 23760 12388 901, 23755 12378 900, 23748 12364 899, 23743 12355 897, 23737 12341 895, 23732 12326 892, 23728 12311 891, 23723 12291 889, 23719 12276 889, 23718 12259 888, 23716 12240 888, 23716 12222 888, 23716 12197 888, 23716 12176 887, 23719 12161 886, 23722 12146 885, 23726 12130 883, 23731 12114 882, 23735 12100 881, 23741 12085 879, 23747 12068 877, 23752 12054 875, 23757 12039 873, 23763 12026 870, 23769 12012 870, 23774 12002 868, 23778 11987 868, 23783 11971 869, 23786 11961 869, 23789 11944 870, 23792 11933 871, 23792 11921 871, 23793 11909 873, 23793 11904 874, 23795 11898 876, 23795 11893 877, 23795 11887 878, 23795 11880 879, 23795 11869 875, 23795 11863 875, 23795 11858 875, 23795 11846 877, 23795 11839 878, 23795 11826 880, 23793 11814 877, 23793 11800 878, 23792 11788 879, 23790 11774 880, 23790 11761 884, 23789 11748 884, 23787 11737 887, 23786 11730 888, 23783 11722 891, 23783 11717 891, 23781 11712 893, 23780 11708 893, 23777 11703 894, 23774 11700 894, 23771 11696 893, 23769 11693 893, 23766 11688 894, 23763 11684 894, 23760 11681 895, 23755 11673 896, 23752 11669 898, 23747 11661 900, 23741 11652 903, 23733 11644 906, 23723 11635 907, 23716 11627 909, 23703 11618 910, 23690 11612 911, 23681 11607 913, 23667 11603 913, 23657 11600 914, 23644 11598 914, 23628 11598 914, 23615 11598 915, 23598 11598 918, 23585 11598 919, 23570 11598 920, 23550 11598 921, 23531 11598 921, 23512 11598 924, 23492 11598 927, 23475 11597 929, 23462 11595 930, 23442 11592 932, 23430 11590 931, 23417 11589 931, 23404 11587 931, 23398 11586 932, 23387 11586 932, 23382 11586 931, 23376 11586 930, 23371 11586 929, 23365 11586 929, 23361 11586 928, 23356 11587 926, 23347 11592 926, 23341 11595 926, 23338 11597 927, 23329 11601 929, 23326 11603 930, 23322 11604 931, 23319 11607 932, 23313 11609 934, 23309 11610 936, 23304 11612 939, 23300 11613 941, 23300 11613 943, 23298 11613 944, 23298 11613 946, 23297 11613 947, 23296 11613 949, 23294 11613 948, 23293 11613 946, 23291 11615 944, 23290 11615 939, 23288 11617 935, 23287 11617 932, 23285 11622 927, 23283 11629 920, 23281 11639 909, 23281 11656 888, 23281 11668 858, 23281 11684 800, 23280 11697 677, 23278 11701 368, 23277 11708 41</trace>
  <trace timeOffset="410175.47" brushRef="#br1" contextRef="#ctx0"> 16785 8028 80, 16785 8028 125, 16785 8028 169, 16785 8028 208, 16785 8028 245, 16785 8028 275, 16785 8028 300, 16785 8028 322, 16785 8028 343, 16785 8028 365, 16778 8015 388, 16776 8015 411, 16776 8013 431, 16775 8013 448, 16775 8011 462, 16774 8011 473, 16774 8010 481, 16772 8010 487, 16772 8008 491, 16771 8008 495, 16769 8007 500, 16768 8007 505, 16768 8007 510, 16766 8007 513, 16766 8007 515, 16765 8007 514, 16765 8006 513, 16764 8006 512, 16764 8006 511, 16762 8006 512, 16762 8006 514, 16762 8006 520, 16762 8006 531, 16762 8006 547, 16762 8006 565, 16762 8006 586, 16762 8006 603, 16762 8006 618, 16762 8006 631, 16762 8006 639, 16762 8003 646, 16762 8003 653, 16762 8003 658, 16762 8000 664, 16762 7999 670, 16761 7991 678, 16759 7979 689, 16754 7962 701, 16746 7942 714, 16735 7925 726, 16720 7910 734, 16704 7896 743, 16685 7887 751, 16672 7879 757, 16658 7875 759, 16649 7873 761, 16645 7872 761, 16634 7872 760, 16625 7873 759, 16615 7882 757, 16602 7896 754, 16595 7913 753, 16590 7932 753, 16585 7947 751, 16584 7965 751, 16584 7983 749, 16584 7996 749, 16584 8015 750, 16584 8027 750, 16584 8035 750, 16587 8045 749, 16589 8049 747, 16592 8057 747, 16595 8060 746, 16597 8063 745, 16600 8066 745, 16600 8066 745, 16605 8066 744, 16610 8066 744, 16619 8066 743, 16632 8060 743, 16644 8051 744, 16657 8035 744, 16668 8018 745, 16675 7996 745, 16683 7974 745, 16687 7947 744, 16689 7920 745, 16689 7893 748, 16689 7865 745, 16683 7839 747, 16678 7820 744, 16672 7803 745, 16668 7795 746, 16664 7790 746, 16663 7786 745, 16663 7786 743, 16661 7786 740, 16658 7786 738, 16651 7795 735, 16644 7811 732, 16634 7836 734, 16629 7863 731, 16625 7893 734, 16623 7922 733, 16622 7949 733, 16622 7967 734, 16622 7986 733, 16622 7996 733, 16622 8007 733, 16622 8018 733, 16623 8022 735, 16625 8029 736, 16629 8032 737, 16631 8035 738, 16634 8040 738, 16634 8040 738, 16634 8040 740, 16641 8040 740, 16649 8040 741, 16658 8039 743, 16672 8032 743, 16683 8020 744, 16692 8007 745, 16704 7989 745, 16710 7977 748, 16715 7962 750, 16717 7953 752, 16717 7942 755, 16717 7925 759, 16712 7910 763, 16706 7895 765, 16695 7882 768, 16690 7876 769, 16687 7873 769, 16684 7870 768, 16678 7870 765, 16669 7870 763, 16658 7879 759, 16645 7896 757, 16634 7920 755, 16625 7950 753, 16619 7982 754, 16615 8015 752, 16613 8047 751, 16612 8075 750, 16612 8095 749, 16612 8111 749, 16612 8122 749, 16612 8126 749, 16615 8133 750, 16618 8136 750, 16619 8140 751, 16622 8143 752, 16625 8143 753, 16631 8143 754, 16641 8140 755, 16652 8131 756, 16664 8119 757, 16678 8101 759, 16689 8082 759, 16695 8063 761, 16703 8047 761, 16703 8029 762, 16703 8011 763, 16701 7993 765, 16692 7970 765, 16681 7950 766, 16674 7937 765, 16664 7925 765, 16658 7920 765, 16655 7917 763, 16652 7915 761, 16652 7915 757, 16648 7915 753, 16644 7922 750, 16638 7937 748, 16632 7960 746, 16629 7986 745, 16629 8013 744, 16629 8039 745, 16629 8064 745, 16632 8081 744, 16635 8096 744, 16639 8104 745, 16641 8110 744, 16644 8114 745, 16644 8114 746, 16646 8116 748, 16649 8117 751, 16652 8119 754, 16660 8119 755, 16665 8116 757, 16675 8104 759, 16684 8086 759, 16692 8066 760, 16695 8045 760, 16698 8022 760, 16698 7999 761, 16698 7977 763, 16692 7957 764, 16687 7942 767, 16680 7928 768, 16674 7922 768, 16671 7918 768, 16661 7915 765, 16654 7915 762, 16642 7920 760, 16625 7931 759, 16615 7947 757, 16605 7965 756, 16597 7986 757, 16592 7999 757, 16589 8010 759, 16587 8015 759, 16587 8015 756, 16587 8020 752, 16587 8023 746, 16587 8028 732, 16587 8035 689, 16589 8035 569, 16599 8028 271</trace>
  <trace timeOffset="415607.78" brushRef="#br1" contextRef="#ctx0"> 4546 16511 472, 4546 16511 507, 4546 16511 540, 4546 16511 565, 4546 16511 589, 4546 16511 606, 4546 16511 615, 4546 16511 622, 4546 16511 627, 4546 16511 627, 4538 16506 635, 4538 16506 651, 4538 16504 666, 4544 16503 679, 4557 16503 691, 4573 16503 696, 4592 16503 704, 4616 16506 711, 4640 16513 717, 4666 16520 723, 4693 16528 727, 4722 16536 730, 4754 16545 732, 4787 16552 734, 4822 16561 734, 4859 16569 737, 4895 16575 740, 4934 16581 744, 4972 16586 750, 5014 16590 757, 5054 16593 764, 5095 16595 772, 5137 16599 779, 5177 16600 784, 5216 16600 790, 5258 16600 793, 5300 16600 798, 5341 16600 801, 5385 16600 805, 5426 16600 807, 5469 16600 808, 5508 16600 810, 5548 16602 813, 5588 16603 813, 5625 16608 815, 5662 16612 816, 5699 16617 816, 5736 16624 818, 5773 16629 819, 5809 16637 822, 5845 16644 825, 5883 16649 828, 5922 16654 831, 5961 16658 834, 6001 16661 837, 6044 16665 841, 6084 16668 843, 6127 16670 846, 6167 16673 846, 6207 16677 846, 6244 16681 848, 6282 16687 850, 6319 16693 852, 6357 16701 853, 6395 16710 855, 6432 16719 858, 6473 16731 858, 6512 16742 863, 6552 16751 865, 6595 16760 867, 6639 16767 869, 6687 16774 869, 6736 16779 870, 6786 16784 873, 6837 16789 875, 6891 16794 879, 6944 16799 883, 6998 16804 885, 7054 16808 888, 7108 16813 891, 7164 16820 893, 7220 16825 896, 7278 16833 899, 7336 16840 901, 7395 16849 903, 7454 16856 908, 7514 16862 912, 7570 16866 915, 7629 16869 917, 7687 16871 917, 7743 16871 917, 7799 16871 917, 7856 16871 918, 7914 16868 919, 7973 16859 921, 8034 16852 922, 8092 16842 922, 8152 16837 924, 8212 16830 925, 8271 16823 928, 8330 16820 930, 8388 16816 930, 8448 16813 930, 8504 16813 931, 8562 16813 932, 8618 16813 934, 8676 16813 937, 8734 16816 938, 8795 16823 941, 8852 16830 943, 8909 16840 945, 8964 16849 948, 9018 16857 948, 9071 16866 950, 9124 16874 951, 9178 16881 952, 9232 16889 952, 9288 16897 952, 9346 16903 953, 9406 16907 954, 9467 16911 957, 9529 16912 957, 9590 16913 957, 9652 16913 957, 9717 16913 957, 9779 16909 957, 9846 16901 957, 9911 16891 955, 9977 16879 957, 10045 16865 957, 10114 16849 959, 10180 16835 960, 10248 16820 960, 10313 16808 958, 10376 16796 957, 10440 16786 957, 10505 16774 957, 10568 16765 957, 10632 16755 958, 10696 16748 957, 10758 16743 957, 10820 16740 958, 10881 16739 958, 10942 16739 960, 11001 16739 960, 11060 16739 960, 11121 16740 959, 11181 16742 959, 11244 16745 961, 11309 16747 961, 11372 16748 961, 11435 16749 960, 11501 16751 959, 11563 16751 960, 11628 16751 960, 11690 16751 960, 11752 16749 961, 11815 16745 961, 11877 16739 960, 11941 16731 960, 12004 16725 959, 12067 16718 959, 12131 16712 960, 12192 16707 961, 12251 16704 960, 12308 16702 959, 12364 16702 959, 12419 16702 957, 12471 16708 958, 12525 16716 958, 12580 16727 958, 12634 16736 958, 12688 16743 960, 12743 16748 960, 12799 16749 960, 12856 16751 960, 12911 16751 958, 12968 16751 957, 13021 16751 957, 13079 16749 957, 13135 16748 958, 13191 16745 960, 13249 16743 961, 13307 16739 961, 13365 16737 960, 13423 16736 959, 13483 16734 958, 13542 16734 959, 13602 16734 961, 13660 16734 960, 13719 16736 961, 13778 16736 960, 13838 16737 961, 13898 16737 960, 13959 16739 960, 14021 16739 960, 14085 16739 959, 14148 16737 960, 14212 16730 961, 14272 16720 962, 14333 16712 963, 14392 16704 964, 14449 16698 963, 14507 16693 961, 14563 16692 962, 14620 16692 962, 14676 16692 963, 14732 16698 965, 14787 16705 965, 14841 16713 965, 14896 16720 965, 14949 16728 964, 15003 16734 963, 15055 16739 964, 15109 16742 963, 15163 16745 965, 15218 16747 967, 15273 16748 968, 15328 16748 969, 15385 16748 968, 15439 16748 967, 15494 16749 965, 15549 16752 964, 15601 16755 965, 15653 16762 966, 15705 16767 968, 15757 16774 968, 15807 16784 968, 15857 16791 966, 15908 16801 966, 15958 16808 968, 16012 16815 972, 16067 16818 973, 16123 16820 973, 16180 16820 972, 16238 16820 971, 16297 16820 971, 16358 16816 970, 16420 16813 971, 16482 16811 971, 16548 16808 971, 16615 16806 971, 16683 16803 972, 16752 16799 973, 16824 16794 972, 16894 16791 972, 16963 16787 971, 17032 16784 973, 17099 16781 973, 17166 16774 974, 17231 16767 974, 17297 16760 970, 17362 16752 971, 17429 16747 971, 17494 16742 971, 17557 16739 972, 17621 16734 971, 17682 16730 971, 17742 16725 971, 17803 16720 972, 17865 16718 973, 17928 16716 977, 17993 16715 977, 18059 16712 978, 18127 16708 977, 18195 16705 974, 18263 16702 973, 18331 16699 974, 18400 16697 974, 18468 16692 975, 18536 16686 975, 18603 16680 972, 18674 16673 972, 18743 16668 974, 18811 16663 975, 18878 16661 976, 18945 16661 976, 19012 16661 976, 19077 16661 976, 19142 16661 978, 19209 16661 979, 19275 16661 979, 19343 16661 979, 19409 16661 977, 19476 16661 978, 19543 16661 977, 19609 16663 977, 19677 16663 976, 19743 16663 974, 19811 16663 973, 19876 16663 972, 19943 16661 976, 20009 16656 976, 20074 16651 977, 20137 16646 977, 20196 16641 976, 20252 16636 976, 20304 16629 977, 20356 16627 976, 20405 16624 977, 20453 16620 978, 20499 16619 977, 20546 16619 976, 20591 16617 977, 20638 16615 976, 20686 16615 976, 20735 16612 978, 20783 16612 977, 20832 16612 978, 20878 16612 978, 20927 16612 976, 20974 16610 976, 21020 16608 976, 21065 16607 978, 21111 16603 977, 21153 16600 977, 21196 16598 976, 21238 16593 974, 21279 16588 975, 21321 16586 975, 21361 16583 976, 21403 16581 980, 21444 16580 980, 21484 16578 980, 21525 16576 980, 21568 16576 978, 21610 16575 978, 21653 16573 977, 21695 16573 979, 21738 16573 979, 21780 16572 980, 21823 16570 981, 21866 16569 981, 21912 16565 981, 21958 16558 981, 22003 16554 979, 22049 16548 979, 22094 16541 978, 22137 16536 980, 22177 16529 979, 22217 16523 979, 22257 16518 977, 22295 16513 977, 22331 16508 978, 22369 16506 977, 22408 16503 977, 22445 16501 976, 22483 16498 974, 22522 16496 975, 22564 16496 976, 22605 16494 977, 22649 16494 980, 22693 16494 979, 22740 16491 978, 22787 16489 978, 22836 16486 977, 22884 16481 977, 22930 16474 983, 22979 16465 981, 23028 16453 985, 23076 16443 983, 23124 16433 983, 23173 16420 984, 23221 16411 984, 23270 16402 986, 23319 16394 985, 23367 16390 984, 23414 16386 983, 23462 16381 983, 23510 16379 983, 23555 16378 984, 23599 16378 983, 23640 16378 982, 23681 16378 981, 23721 16379 980, 23757 16382 982, 23792 16384 983, 23825 16387 984, 23855 16388 983, 23883 16390 983, 23912 16391 984, 23938 16391 986, 23964 16391 987, 23987 16393 988, 24010 16393 986, 24033 16394 985, 24050 16394 985, 24069 16396 984, 24088 16396 985, 24100 16396 985, 24120 16396 984, 24130 16396 983, 24141 16397 982, 24152 16399 975, 24160 16404 972, 24170 16409 964, 24175 16416 957, 24183 16424 941, 24188 16433 924, 24194 16443 894, 24194 16448 848, 24194 16448 753, 24189 16436 437, 24170 16406 100</trace>
  <trace timeOffset="459588.28" brushRef="#br1" contextRef="#ctx0"> 3419 14900 330, 3419 14900 382, 3419 14900 441, 3419 14900 500, 3419 14900 551, 3419 14900 591, 3419 14900 620, 3419 14900 645, 3419 14900 666, 3419 14900 682, 3419 14884 698, 3419 14884 709, 3419 14884 717, 3419 14884 721, 3418 14896 724, 3413 14916 724, 3409 14948 726, 3406 14986 726, 3402 15029 727, 3396 15076 731, 3392 15126 729, 3386 15177 733, 3382 15229 736, 3374 15279 742, 3367 15326 750, 3362 15369 759, 3357 15408 766, 3353 15444 772, 3353 15473 776, 3353 15501 780, 3353 15518 782, 3353 15533 783, 3356 15550 784, 3362 15562 784, 3371 15579 784, 3382 15595 783, 3395 15608 783, 3409 15620 780, 3423 15633 781, 3439 15643 782, 3456 15652 783, 3474 15660 784, 3493 15666 786, 3510 15672 787, 3530 15678 790, 3551 15684 793, 3573 15689 796, 3596 15692 797, 3620 15695 799, 3645 15697 798, 3668 15697 798, 3694 15697 798, 3721 15697 798, 3747 15697 798, 3772 15697 798, 3798 15693 799, 3821 15692 800, 3844 15690 800, 3869 15690 799, 3892 15690 798, 3912 15690 798, 3934 15690 798, 3956 15690 798, 3975 15693 798, 3989 15697 798, 4005 15700 798, 4021 15702 798, 4031 15705 797, 4048 15709 797, 4058 15712 797, 4063 15712 797, 4074 15712 798, 4078 15715 797, 4083 15716 797, 4089 15717 797, 4089 15717 797, 4089 15717 797, 4089 15717 798, 4090 15719 799, 4092 15719 798, 4093 15720 798, 4098 15724 799, 4103 15725 800, 4106 15729 801, 4110 15731 803, 4110 15731 806, 4110 15731 807, 4110 15731 810, 4110 15733 812, 4110 15734 813, 4110 15736 814, 4107 15736 815, 4096 15736 814, 4080 15736 815, 4058 15731 816, 4039 15724 816, 4021 15716 816, 4006 15709 816, 3993 15704 816, 3979 15698 818, 3969 15693 820, 3958 15690 822, 3950 15687 825, 3944 15686 826, 3940 15684 827, 3931 15681 831, 3926 15680 836, 3922 15678 842, 3919 15677 848, 3919 15677 852, 3918 15675 854, 3918 15675 858, 3912 15672 859, 3908 15668 861, 3905 15665 862, 3899 15658 864, 3898 15654 865, 3895 15650 868, 3893 15647 872, 3890 15642 876, 3889 15638 881, 3885 15634 886, 3884 15631 891, 3879 15627 894, 3875 15623 895, 3870 15616 895, 3863 15611 894, 3855 15603 893, 3849 15595 893, 3844 15591 893, 3841 15588 894, 3841 15588 894, 3840 15587 893, 3840 15587 893, 3838 15586 892, 3837 15584 891, 3835 15583 891, 3834 15583 889, 3833 15582 889, 3833 15582 888, 3831 15579 887, 3831 15579 887, 3830 15579 887, 3830 15579 887, 3828 15577 888, 3828 15577 891, 3825 15575 891, 3825 15575 891, 3825 15575 891, 3825 15574 891, 3825 15574 892, 3825 15574 891, 3825 15572 889, 3838 15572 888, 3855 15572 887, 3879 15572 888, 3904 15572 889, 3928 15575 888, 3953 15582 887, 3973 15587 885, 3996 15594 883, 4012 15598 882, 4029 15601 881, 4046 15603 881, 4058 15604 882, 4076 15605 881, 4086 15608 883, 4090 15608 884, 4095 15611 884, 4095 15611 885, 4095 15611 884, 4100 15612 883, 4104 15613 884, 4110 15615 884, 4115 15616 885, 4115 15616 886, 4115 15616 887, 4115 15616 888, 4116 15618 888, 4118 15618 887, 4119 15618 887, 4121 15620 886, 4122 15620 886, 4123 15620 887, 4125 15620 888, 4126 15620 889, 4128 15620 891, 4128 15620 892, 4130 15620 893, 4130 15620 895, 4130 15623 897, 4132 15623 897, 4132 15623 897, 4132 15623 897, 4132 15623 896, 4132 15623 895, 4130 15628 895, 4121 15636 893, 4110 15647 893, 4096 15660 892, 4083 15674 891, 4071 15690 888, 4056 15707 888, 4042 15725 888, 4028 15744 891, 4015 15762 891, 4001 15778 893, 3989 15794 892, 3975 15807 891, 3966 15821 893, 3958 15831 891, 3951 15842 893, 3943 15854 893, 3935 15865 895, 3926 15877 895, 3921 15888 895, 3915 15896 895, 3911 15906 894, 3908 15916 894, 3907 15920 895, 3905 15925 895, 3905 15925 894, 3904 15925 893, 3904 15925 893, 3904 15927 892, 3904 15928 893, 3904 15930 895, 3904 15932 895, 3904 15933 896, 3904 15934 897, 3904 15937 897, 3902 15937 899, 3902 15940 900, 3902 15940 899, 3902 15941 900, 3902 15941 900, 3902 15941 902, 3902 15942 904, 3902 15942 904, 3902 15942 905, 3902 15941 904, 3902 15934 904, 3902 15923 904, 3908 15904 903, 3914 15884 903, 3924 15859 900, 3933 15836 899, 3941 15813 896, 3950 15792 897, 3958 15773 897, 3964 15758 899, 3969 15745 899, 3973 15736 898, 3975 15729 897, 3975 15719 896, 3979 15715 896, 3980 15709 897, 3981 15705 898, 3981 15700 899, 3981 15695 898, 3981 15684 896, 3981 15675 897, 3975 15668 898, 3973 15658 900, 3966 15650 900, 3960 15637 901, 3954 15630 900, 3944 15620 901, 3938 15612 902, 3933 15605 903, 3925 15599 906, 3922 15596 907, 3912 15591 907, 3908 15591 908, 3898 15587 908, 3885 15586 908, 3881 15584 906, 3875 15584 904, 3870 15584 904, 3864 15584 903, 3859 15584 907, 3852 15584 908, 3852 15584 909, 3850 15583 910, 3850 15583 909, 3849 15583 909, 3847 15583 911, 3845 15583 911, 3844 15583 912, 3843 15583 911, 3841 15583 908, 3840 15583 906, 3840 15583 904, 3840 15583 901, 3840 15583 900, 3840 15583 899, 3843 15583 896, 3855 15583 896, 3875 15583 895, 3893 15583 895, 3911 15583 899, 3928 15583 900, 3940 15583 899, 3958 15584 899, 3970 15584 899, 3984 15584 897, 4002 15586 897, 4021 15586 896, 4044 15587 894, 4063 15591 892, 4081 15594 892, 4095 15598 891, 4109 15603 891, 4118 15605 891, 4125 15611 889, 4135 15615 887, 4142 15620 889, 4149 15625 889, 4152 15627 891, 4156 15630 891, 4156 15630 889, 4156 15630 891, 4156 15630 892, 4158 15630 894, 4161 15631 897, 4161 15631 899, 4161 15631 903, 4162 15633 906, 4162 15633 908, 4162 15633 908, 4162 15634 907, 4161 15637 906, 4151 15642 905, 4142 15647 905, 4128 15654 906, 4115 15662 905, 4101 15670 907, 4084 15681 905, 4066 15693 906, 4051 15704 905, 4035 15715 905, 4021 15725 904, 4006 15737 903, 3993 15749 902, 3981 15762 902, 3969 15775 902, 3960 15783 900, 3951 15792 899, 3941 15802 895, 3934 15810 897, 3925 15822 897, 3919 15830 900, 3915 15833 901, 3909 15841 902, 3907 15845 903, 3904 15848 905, 3902 15852 907, 3902 15852 908, 3901 15852 907, 3901 15852 906, 3901 15854 903, 3899 15856 902, 3899 15857 901, 3898 15857 899, 3898 15859 899, 3898 15859 897, 3898 15859 895, 3898 15861 895, 3898 15861 895, 3908 15857 897, 3922 15847 900, 3938 15834 898, 3954 15819 899, 3966 15804 896, 3979 15790 897, 3986 15778 897, 3995 15766 899, 4004 15756 900, 4013 15745 900, 4022 15734 900, 4031 15725 895, 4039 15719 894, 4046 15712 893, 4054 15709 892, 4061 15702 894, 4070 15697 893, 4077 15690 891, 4084 15686 891, 4092 15681 891, 4100 15677 891, 4103 15674 892, 4107 15672 891, 4107 15672 891, 4110 15669 891, 4113 15666 891, 4116 15663 889, 4119 15662 888, 4119 15662 889, 4119 15660 891, 4119 15660 893, 4121 15660 897, 4121 15658 900, 4121 15658 901, 4121 15658 901, 4121 15657 901, 4121 15652 901, 4115 15647 905, 4107 15640 906, 4095 15631 907, 4083 15623 908, 4066 15615 905, 4050 15604 906, 4031 15595 906, 4013 15586 906, 3996 15579 906, 3984 15570 906, 3972 15562 907, 3964 15558 906, 3956 15552 907, 3945 15545 907, 3937 15540 907, 3930 15536 909, 3926 15533 908, 3924 15530 907, 3924 15530 906, 3922 15530 906, 3922 15530 905, 3921 15530 905, 3919 15528 905, 3918 15528 903, 3915 15526 906, 3914 15526 906, 3912 15525 905, 3911 15525 905, 3911 15523 901, 3909 15523 897, 3909 15523 893, 3908 15523 884, 3908 15522 867, 3907 15522 834, 3907 15522 772, 3907 15522 616, 3907 15522 302</trace>
  <trace timeOffset="489039.97" brushRef="#br1" contextRef="#ctx0"> 13988 15566 190, 13988 15566 237, 13988 15566 281, 13988 15566 326, 13988 15566 370, 13988 15566 413, 13988 15566 453, 13988 15566 492, 13988 15566 528, 13988 15566 557, 14007 15487 581, 14007 15481 600, 14008 15476 617, 14008 15476 631, 14008 15475 643, 14008 15475 653, 14008 15473 660, 14009 15472 666, 14009 15470 669, 14009 15470 670, 14009 15470 672, 14009 15470 674, 14009 15470 676, 14009 15486 678, 14009 15507 677, 14009 15538 678, 14009 15574 678, 14009 15612 679, 14009 15651 679, 14008 15690 679, 14005 15731 684, 14002 15770 682, 13998 15809 688, 13992 15845 689, 13988 15879 694, 13984 15913 704, 13979 15945 714, 13975 15976 726, 13970 16006 735, 13964 16033 746, 13959 16058 754, 13955 16075 764, 13953 16085 773, 13953 16090 783, 13953 16090 795, 13952 16090 806, 13952 16090 818, 13950 16091 829, 13949 16091 838, 13947 16091 846, 13944 16091 854, 13940 16080 860, 13935 16063 864, 13932 16040 866, 13932 16016 866, 13932 15991 866, 13933 15966 867, 13941 15942 867, 13952 15920 868, 13962 15898 867, 13975 15879 866, 13988 15866 863, 13999 15856 861, 14011 15848 861, 14018 15845 859, 14023 15844 858, 14034 15842 854, 14040 15842 848, 14050 15842 847, 14064 15847 844, 14072 15852 842, 14082 15862 842, 14089 15876 841, 14093 15891 840, 14098 15915 839, 14099 15937 839, 14099 15962 836, 14099 15986 834, 14099 16012 831, 14098 16038 830, 14092 16063 830, 14085 16090 831, 14078 16113 832, 14067 16138 833, 14053 16160 834, 14038 16179 837, 14021 16195 839, 14005 16209 844, 13989 16222 848, 13978 16227 851, 13963 16232 855, 13955 16234 858, 13949 16234 860, 13944 16235 861, 13938 16235 861, 13933 16235 861, 13929 16235 859, 13924 16235 856, 13924 16235 851, 13923 16235 843, 13923 16235 832, 13923 16229 810, 13923 16218 769, 13929 16206 695, 13940 16190 547, 13955 16176 246</trace>
  <trace timeOffset="489597.0" brushRef="#br1" contextRef="#ctx0"> 14309 15862 447, 14309 15862 519, 14309 15862 583, 14309 15862 633, 14309 15862 667, 14309 15862 690, 14309 15862 712, 14309 15862 727, 14309 15862 739, 14309 15862 746, 14309 15862 750, 14284 15841 753, 14278 15847 756, 14272 15863 761, 14266 15883 765, 14261 15912 768, 14256 15941 770, 14254 15971 772, 14252 16001 772, 14251 16031 773, 14251 16062 773, 14251 16090 773, 14251 16116 772, 14251 16133 772, 14251 16150 772, 14254 16161 772, 14256 16170 770, 14260 16179 768, 14261 16182 766, 14264 16187 765, 14266 16188 762, 14272 16190 759, 14281 16191 756, 14290 16191 753, 14300 16191 750, 14312 16183 749, 14322 16173 749, 14335 16158 749, 14345 16141 750, 14352 16124 749, 14358 16106 749, 14362 16087 750, 14365 16070 751, 14366 16053 753, 14366 16035 755, 14366 16021 756, 14367 16001 759, 14367 15981 759, 14367 15969 759, 14367 15956 760, 14367 15944 762, 14367 15937 764, 14367 15932 765, 14367 15920 766, 14367 15916 768, 14367 15912 770, 14364 15903 772, 14362 15899 773, 14358 15895 773, 14356 15891 772, 14356 15891 772, 14356 15891 770, 14355 15891 766, 14355 15891 759, 14354 15891 740, 14352 15891 699, 14348 15891 609, 14343 15891 446, 14341 15891 151</trace>
  <trace timeOffset="489941.03" brushRef="#br1" contextRef="#ctx0"> 14472 15634 576, 14472 15634 609, 14472 15634 634, 14472 15634 652, 14472 15634 661, 14472 15634 668, 14472 15634 671, 14472 15634 670, 14486 15724 671, 14491 15758 674, 14497 15794 680, 14503 15830 685, 14507 15868 697, 14517 15904 705, 14524 15940 714, 14531 15971 721, 14537 16003 726, 14544 16031 729, 14549 16058 729, 14553 16083 730, 14557 16107 730, 14560 16131 729, 14563 16145 729, 14566 16162 730, 14567 16173 728, 14567 16177 726, 14569 16183 720, 14569 16183 712, 14569 16183 700, 14569 16183 685, 14571 16185 656, 14571 16187 613, 14571 16187 538, 14573 16187 429, 14573 16187 239, 14573 16182 0</trace>
  <trace timeOffset="490228.03" brushRef="#br1" contextRef="#ctx0"> 14523 16112 541, 14523 16112 574, 14523 16112 602, 14523 16112 623, 14523 16112 635, 14523 16112 640, 14523 16112 641, 14523 16112 640, 14523 16112 639, 14575 16029 636, 14586 16013 628, 14597 16001 616, 14603 15995 596, 14608 15989 565, 14612 15988 516, 14615 15986 455, 14620 15983 376, 14620 15983 292, 14620 15981 192, 14620 15981 84</trace>
  <trace timeOffset="490507.06" brushRef="#br1" contextRef="#ctx0"> 14667 15777 413, 14667 15777 476, 14667 15777 539, 14667 15777 594, 14667 15777 638, 14667 15777 668, 14667 15777 693, 14667 15777 704, 14664 15861 715, 14664 15886 726, 14664 15913 731, 14664 15940 739, 14668 15966 746, 14673 15994 753, 14678 16024 759, 14685 16055 766, 14689 16087 769, 14696 16120 773, 14700 16155 773, 14706 16188 774, 14711 16222 773, 14714 16252 772, 14718 16281 769, 14720 16300 763, 14721 16312 752, 14722 16317 728, 14722 16317 678, 14722 16317 595, 14722 16317 476, 14722 16317 317, 14722 16316 104</trace>
  <trace timeOffset="490768.06" brushRef="#br1" contextRef="#ctx0"> 14680 16208 450, 14680 16208 497, 14680 16208 538, 14680 16208 564, 14680 16208 586, 14680 16208 598, 14680 16208 604, 14680 16208 608, 14680 16208 602, 14680 16208 594, 14725 16145 574, 14734 16136 531, 14740 16128 459, 14743 16123 320, 14750 16119 80</trace>
  <trace timeOffset="491320.1" brushRef="#br1" contextRef="#ctx0"> 14964 16055 557, 14964 16055 590, 14964 16055 625, 14964 16055 656, 14964 16055 676, 14964 16055 685, 14964 16055 689, 14964 16055 690, 14964 16055 690, 14917 16143 693, 14917 16168 691, 14917 16193 693, 14917 16215 691, 14917 16232 691, 14919 16247 691, 14923 16264 689, 14925 16274 689, 14928 16290 689, 14928 16300 689, 14931 16303 689, 14932 16308 689, 14932 16308 691, 14932 16308 690, 14932 16308 693, 14932 16308 698, 14932 16310 702, 14935 16310 712, 14939 16307 719, 14943 16298 726, 14946 16286 733, 14948 16274 741, 14949 16256 748, 14951 16244 757, 14952 16226 764, 14954 16215 770, 14955 16205 774, 14957 16193 775, 14959 16182 775, 14961 16173 772, 14962 16168 770, 14968 16161 767, 14971 16158 763, 14974 16155 757, 14982 16152 751, 14988 16152 745, 14998 16152 740, 15007 16152 736, 15013 16152 734, 15019 16160 734, 15025 16165 733, 15033 16177 733, 15039 16191 735, 15043 16205 735, 15048 16220 737, 15052 16235 738, 15055 16252 738, 15056 16262 740, 15060 16279 743, 15062 16290 745, 15062 16295 750, 15063 16300 753, 15063 16300 755, 15063 16300 759, 15063 16300 763, 15063 16300 768, 15065 16300 773, 15065 16300 777, 15065 16283 780, 15065 16261 782, 15062 16232 783, 15060 16202 784, 15059 16175 783, 15059 16153 785, 15059 16136 786, 15059 16124 787, 15059 16119 789, 15059 16113 786, 15059 16113 784, 15059 16112 781, 15059 16112 777, 15059 16112 774, 15065 16116 771, 15071 16123 769, 15079 16136 768, 15084 16145 768, 15087 16155 766, 15092 16165 766, 15094 16170 767, 15095 16176 768, 15095 16176 770, 15095 16176 772, 15095 16176 773, 15095 16176 775, 15097 16176 780, 15097 16176 786, 15097 16175 794, 15097 16167 800, 15097 16155 806, 15097 16141 809, 15097 16136 812, 15097 16129 813, 15097 16124 812, 15097 16120 811, 15097 16116 809, 15098 16112 805, 15104 16112 801, 15113 16123 797, 15125 16138 793, 15136 16156 792, 15148 16176 789, 15159 16195 787, 15169 16215 789, 15176 16229 786, 15182 16237 783, 15185 16241 775, 15185 16241 760, 15185 16241 734, 15185 16241 681, 15186 16237 559, 15186 16230 267</trace>
  <trace timeOffset="492309.16" brushRef="#br1" contextRef="#ctx0"> 21438 15390 529, 21438 15390 581, 21438 15390 627, 21438 15390 660, 21438 15390 683, 21438 15390 696, 21438 15390 708, 21438 15390 714, 21438 15390 720, 21438 15390 726, 21438 15390 727, 21435 15398 731, 21438 15426 735, 21441 15461 741, 21444 15498 746, 21444 15538 750, 21444 15582 759, 21444 15627 762, 21442 15669 768, 21436 15712 776, 21429 15754 779, 21422 15795 786, 21414 15834 790, 21407 15872 795, 21400 15908 798, 21394 15937 802, 21392 15959 806, 21389 15979 807, 21389 15989 806, 21389 16000 804, 21389 16009 800, 21394 16016 794, 21400 16024 784, 21410 16029 769, 21419 16033 742, 21423 16035 688, 21435 16035 594, 21441 16035 424, 21444 16035 137</trace>
  <trace timeOffset="493400.22" brushRef="#br1" contextRef="#ctx0"> 21263 15845 577, 21263 15845 619, 21263 15845 655, 21263 15845 683, 21263 15845 706, 21263 15845 728, 21263 15845 749, 21263 15845 767, 21263 15845 787, 21360 15829 801, 21396 15813 813, 21438 15797 816, 21480 15780 818, 21524 15765 816, 21568 15753 815, 21607 15741 814, 21644 15733 811, 21678 15727 806, 21706 15722 801, 21727 15720 793, 21745 15719 786, 21755 15719 779, 21762 15719 770, 21773 15717 762, 21778 15717 753, 21782 15716 745, 21791 15712 740, 21794 15709 737, 21801 15701 735, 21806 15693 735, 21809 15684 736, 21814 15674 737, 21817 15665 740, 21820 15655 744, 21821 15651 748, 21823 15647 754, 21823 15647 760, 21823 15645 766, 21823 15645 771, 21823 15645 776, 21823 15645 779, 21823 15645 781, 21815 15650 785, 21803 15662 789, 21789 15678 793, 21779 15697 798, 21769 15717 802, 21760 15741 807, 21753 15765 809, 21749 15790 815, 21744 15815 814, 21743 15833 815, 21741 15852 813, 21741 15871 812, 21741 15888 813, 21743 15904 811, 21749 15918 812, 21752 15927 811, 21754 15932 809, 21760 15937 808, 21765 15941 806, 21770 15942 805, 21780 15942 806, 21789 15942 806, 21803 15932 807, 21820 15916 808, 21834 15898 806, 21846 15879 807, 21854 15859 809, 21864 15837 811, 21869 15822 813, 21873 15806 812, 21874 15794 815, 21874 15780 815, 21874 15762 819, 21866 15745 825, 21854 15724 829, 21841 15707 832, 21828 15693 834, 21815 15684 834, 21808 15680 834, 21805 15678 835, 21799 15678 834, 21792 15678 832, 21783 15678 832, 21776 15680 830, 21773 15683 829, 21770 15692 827, 21770 15702 825, 21770 15712 821, 21772 15729 818, 21780 15741 817, 21788 15746 815, 21802 15753 813, 21818 15754 810, 21835 15754 807, 21858 15749 805, 21879 15737 804, 21900 15719 805, 21923 15697 806, 21944 15670 808, 21966 15643 810, 21990 15615 811, 22010 15588 812, 22028 15567 813, 22040 15554 816, 22047 15545 815, 22052 15543 814, 22052 15543 814, 22056 15543 813, 22065 15543 812, 22077 15548 814, 22088 15558 815, 22096 15574 816, 22103 15591 817, 22106 15611 817, 22109 15633 819, 22109 15657 821, 22110 15684 825, 22110 15715 827, 22110 15749 827, 22111 15790 831, 22111 15837 831, 22111 15891 835, 22111 15950 837, 22111 16012 837, 22111 16075 840, 22107 16138 839, 22104 16195 842, 22099 16245 843, 22094 16286 843, 22091 16315 843, 22090 16329 844, 22090 16337 845, 22090 16337 849, 22090 16337 855, 22090 16337 860, 22087 16337 869, 22081 16332 876, 22074 16316 883, 22064 16290 888, 22056 16257 893, 22049 16220 894, 22045 16180 900, 22043 16138 902, 22043 16099 906, 22043 16058 909, 22046 16021 912, 22055 15988 912, 22065 15954 914, 22080 15925 915, 22094 15896 916, 22111 15868 920, 22128 15839 917, 22146 15809 917, 22165 15782 913, 22182 15754 911, 22201 15729 911, 22217 15709 910, 22230 15697 910, 22242 15686 909, 22249 15680 907, 22254 15677 904, 22263 15675 900, 22269 15675 896, 22277 15675 893, 22291 15680 889, 22297 15690 884, 22305 15701 881, 22310 15716 877, 22310 15733 875, 22310 15751 878, 22310 15775 874, 22307 15794 878, 22300 15812 878, 22288 15829 877, 22276 15842 878, 22263 15854 878, 22253 15862 879, 22239 15869 881, 22226 15876 883, 22214 15879 887, 22205 15883 891, 22201 15884 892, 22201 15884 893, 22200 15884 892, 22200 15884 891, 22197 15884 891, 22197 15884 887, 22195 15884 884, 22194 15884 881, 22194 15884 877, 22194 15883 870, 22194 15874 858, 22201 15861 839, 22210 15845 809, 22219 15836 757, 22227 15827 642, 22233 15821 399, 22236 15810 85</trace>
  <trace timeOffset="494928.3" brushRef="#br1" contextRef="#ctx0"> 21227 15812 476, 21227 15812 561, 21227 15812 628, 21227 15812 675, 21227 15812 705, 21227 15812 723, 21227 15812 734, 21227 15812 744, 21227 15812 748, 21227 15812 748, 21228 15799 750, 21241 15799 751, 21258 15799 752, 21276 15799 756, 21299 15799 757, 21322 15799 757, 21344 15797 757, 21366 15790 754, 21389 15783 752, 21413 15775 748, 21435 15768 749, 21454 15761 748, 21471 15756 748, 21481 15753 748, 21490 15751 746, 21495 15749 743, 21500 15748 741, 21504 15748 739, 21504 15748 736, 21504 15748 735, 21504 15748 733, 21506 15748 729, 21507 15748 726, 21509 15748 720, 21510 15748 708, 21512 15748 695, 21513 15748 676, 21514 15748 646, 21514 15748 604, 21514 15746 529, 21514 15741 400, 21514 15729 138</trace>
  <trace timeOffset="495352.34" brushRef="#br1" contextRef="#ctx0"> 21525 15446 363, 21525 15446 397, 21525 15446 441, 21525 15446 484, 21525 15446 522, 21525 15446 548, 21525 15446 569, 21525 15446 588, 21451 15526 606, 21448 15537 623, 21444 15555 638, 21442 15574 648, 21439 15598 658, 21438 15623 668, 21436 15651 674, 21433 15683 681, 21429 15716 688, 21426 15754 688, 21422 15792 693, 21418 15830 691, 21414 15866 691, 21412 15899 693, 21409 15932 693, 21407 15957 693, 21407 15978 694, 21407 15994 695, 21407 16004 698, 21407 16013 702, 21412 16024 708, 21416 16031 716, 21422 16040 723, 21424 16043 731, 21433 16045 738, 21438 16047 741, 21446 16050 745, 21457 16051 748, 21461 16053 749, 21471 16055 751, 21477 16056 752, 21481 16056 754, 21487 16058 754, 21492 16058 754, 21498 16058 755, 21507 16058 756, 21520 16056 757, 21532 16047 760, 21543 16035 760, 21555 16020 760, 21562 16009 759, 21568 15997 753, 21572 15988 748, 21574 15978 739, 21580 15969 717, 21581 15962 679, 21583 15950 606, 21583 15944 501, 21583 15933 331, 21583 15920 70</trace>
  <trace timeOffset="495654.34" brushRef="#br1" contextRef="#ctx0"> 21363 15834 425, 21363 15834 488, 21363 15834 550, 21363 15834 600, 21363 15834 639, 21363 15834 661, 21363 15834 683, 21363 15834 695, 21363 15834 706, 21363 15834 713, 21409 15749 718, 21426 15741 719, 21448 15737 719, 21469 15734 718, 21486 15733 713, 21504 15733 700, 21516 15733 680, 21529 15733 635, 21544 15736 546, 21555 15737 370, 21568 15744 88</trace>
  <trace timeOffset="504399.84" brushRef="#br1" contextRef="#ctx0"> 23987 14384 244, 23987 14384 264, 23987 14384 289, 23987 14384 324, 23987 14384 366, 23987 14384 411, 23987 14384 455, 23987 14384 493, 23987 14384 529, 23987 14384 559, 24024 14299 583, 24034 14289 604, 24047 14279 622, 24063 14267 637, 24079 14257 650, 24091 14250 660, 24105 14244 669, 24114 14240 673, 24123 14237 675, 24133 14234 676, 24138 14232 676, 24147 14232 675, 24152 14232 675, 24159 14234 676, 24169 14243 678, 24173 14250 680, 24179 14264 683, 24182 14279 685, 24183 14296 687, 24183 14318 687, 24183 14342 688, 24183 14366 689, 24183 14393 689, 24182 14422 693, 24179 14452 693, 24175 14487 696, 24175 14522 696, 24172 14558 696, 24169 14595 697, 24165 14632 698, 24162 14666 700, 24159 14700 701, 24156 14732 703, 24154 14760 705, 24153 14786 710, 24152 14804 713, 24150 14822 718, 24150 14841 721, 24150 14861 726, 24150 14884 729, 24150 14907 732, 24153 14927 734, 24157 14947 736, 24163 14966 736, 24170 14983 735, 24178 15000 736, 24185 15015 736, 24192 15025 736, 24201 15034 737, 24205 15042 737, 24212 15049 738, 24218 15054 741, 24221 15058 741, 24224 15061 742, 24229 15061 743, 24234 15062 744, 24238 15062 745, 24247 15062 747, 24253 15062 748, 24263 15062 750, 24275 15058 752, 24285 15054 752, 24297 15046 754, 24303 15041 757, 24305 15037 760, 24312 15032 765, 24315 15029 771, 24319 15025 779, 24322 15020 790, 24322 15015 801, 24322 15008 815, 24322 14997 827, 24320 14980 839, 24311 14968 849, 24299 14951 856, 24289 14941 864, 24277 14933 869, 24269 14929 873, 24264 14926 875, 24253 14926 876, 24244 14926 878, 24232 14932 878, 24217 14945 879, 24205 14963 878, 24194 14986 877, 24183 15012 877, 24173 15041 877, 24162 15073 881, 24150 15105 880, 24140 15137 883, 24129 15168 882, 24120 15197 882, 24112 15225 882, 24105 15250 883, 24101 15276 884, 24100 15300 884, 24100 15326 883, 24100 15351 882, 24105 15380 882, 24112 15415 882, 24121 15451 882, 24130 15488 881, 24140 15528 881, 24150 15569 881, 24157 15608 882, 24167 15647 880, 24173 15681 880, 24179 15712 885, 24183 15744 883, 24185 15773 888, 24185 15792 887, 24185 15812 885, 24185 15830 886, 24185 15848 885, 24185 15865 887, 24183 15881 886, 24178 15898 887, 24170 15913 891, 24159 15932 892, 24147 15949 895, 24131 15962 899, 24115 15976 901, 24094 15988 906, 24072 15998 912, 24049 16008 917, 24023 16013 922, 23998 16020 924, 23974 16024 926, 23958 16027 928, 23940 16029 929, 23929 16030 928, 23916 16030 927, 23904 16030 924, 23893 16030 921, 23880 16030 916, 23874 16030 907, 23860 16030 891, 23846 16027 855, 23826 16021 790, 23799 16009 611, 23769 15995 289</trace>
  <trace timeOffset="506092.94" brushRef="#br1" contextRef="#ctx0"> 4427 14529 388, 4427 14529 440, 4427 14529 501, 4427 14529 553, 4427 14529 600, 4427 14529 637, 4427 14529 665, 4427 14529 683, 4427 14529 697, 4427 14529 709, 4427 14529 718, 4371 14470 724, 4371 14470 732, 4369 14470 738, 4367 14470 744, 4366 14470 749, 4361 14470 752, 4350 14470 756, 4337 14476 759, 4323 14487 765, 4313 14500 768, 4301 14517 773, 4292 14538 774, 4284 14558 775, 4275 14580 775, 4267 14602 775, 4264 14625 775, 4261 14647 774, 4259 14671 774, 4259 14695 774, 4259 14722 774, 4262 14751 773, 4266 14780 774, 4272 14811 773, 4277 14839 774, 4287 14867 774, 4294 14892 774, 4301 14916 773, 4309 14938 772, 4317 14958 772, 4324 14977 773, 4333 14995 775, 4343 15013 776, 4352 15032 775, 4361 15050 775, 4369 15069 773, 4378 15087 773, 4385 15105 773, 4391 15123 774, 4394 15137 778, 4397 15153 778, 4400 15165 783, 4400 15177 782, 4401 15191 783, 4401 15201 785, 4401 15212 787, 4401 15216 795, 4400 15226 805, 4397 15229 816, 4394 15233 829, 4385 15236 840, 4381 15237 849, 4375 15238 858, 4362 15240 862, 4356 15240 866, 4350 15240 870, 4337 15240 874, 4332 15240 877, 4326 15240 879, 4321 15241 880, 4321 15241 880, 4320 15241 880, 4320 15241 879, 4318 15241 879, 4317 15243 879, 4315 15243 881, 4314 15243 881, 4313 15243 882, 4310 15243 882, 4310 15243 881, 4309 15243 880, 4309 15243 880, 4307 15243 877, 4307 15243 875, 4307 15243 873, 4307 15241 869, 4307 15241 868, 4307 15241 868, 4307 15241 868, 4313 15241 870, 4318 15241 869, 4327 15243 869, 4340 15252 869, 4350 15258 868, 4362 15267 868, 4373 15277 866, 4382 15288 866, 4392 15302 865, 4400 15312 866, 4407 15325 865, 4412 15337 866, 4417 15346 865, 4423 15361 865, 4427 15376 866, 4430 15391 868, 4435 15415 871, 4438 15436 871, 4441 15457 871, 4443 15473 872, 4443 15493 871, 4443 15513 872, 4443 15538 872, 4443 15569 871, 4440 15598 871, 4437 15625 872, 4432 15652 870, 4427 15678 872, 4421 15702 873, 4418 15727 873, 4415 15744 872, 4414 15762 872, 4414 15782 870, 4414 15802 869, 4414 15830 873, 4414 15857 871, 4414 15883 876, 4414 15911 876, 4414 15937 876, 4414 15963 877, 4414 15988 877, 4414 16006 878, 4414 16024 878, 4415 16041 878, 4418 16058 878, 4423 16080 879, 4427 16102 880, 4434 16121 880, 4440 16143 881, 4446 16165 882, 4453 16185 881, 4462 16206 882, 4472 16227 884, 4478 16249 885, 4488 16269 885, 4498 16286 884, 4506 16303 881, 4515 16319 882, 4525 16334 882, 4531 16344 883, 4540 16355 884, 4546 16361 884, 4551 16367 884, 4560 16373 885, 4567 16378 886, 4573 16384 887, 4576 16386 888, 4580 16388 891, 4583 16390 891, 4589 16391 893, 4593 16393 894, 4598 16394 896, 4602 16394 895, 4608 16396 895, 4612 16396 897, 4625 16396 897, 4631 16396 900, 4641 16396 900, 4658 16394 900, 4668 16391 900, 4684 16386 900, 4698 16379 900, 4713 16372 902, 4731 16361 902, 4743 16355 903, 4754 16347 904, 4761 16341 904, 4764 16339 904, 4772 16334 905, 4775 16331 905, 4778 16327 907, 4781 16325 909, 4781 16325 908, 4781 16325 910, 4781 16325 910, 4783 16325 910, 4783 16324 912, 4784 16322 912, 4784 16320 913, 4786 16319 912, 4786 16317 912, 4786 16316 911, 4787 16315 907, 4787 16312 901, 4787 16312 894, 4788 16310 878, 4788 16308 849, 4794 16305 792, 4801 16302 638, 4807 16300 322, 4813 16298 1</trace>
</ink>
</file>

<file path=ppt/ink/ink25.xml><?xml version="1.0" encoding="utf-8"?>
<ink xmlns="http://www.w3.org/2003/InkML">
  <definitions>
    <brush xml:id="br1">
      <brushProperty name="color" value="#00B050"/>
      <brushProperty name="width" value="0.05292" units="cm"/>
      <brushProperty name="height" value="0.05292" units="cm"/>
    </brush>
    <brush xml:id="br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8709 6738 293, 8709 6738 312, 8709 6738 337, 8709 6738 371, 8709 6738 406, 8709 6738 440, 8709 6738 470, 8709 6738 500, 8709 6738 528, 8709 6738 554, 8701 6745 579, 8701 6745 601, 8699 6745 621, 8699 6745 637, 8699 6747 648, 8699 6747 661, 8699 6747 674, 8699 6747 687, 8699 6747 700, 8702 6747 711, 8708 6747 721, 8721 6747 729, 8733 6747 735, 8747 6747 740, 8764 6745 743, 8783 6745 747, 8805 6740 750, 8828 6738 753, 8850 6735 756, 8871 6730 759, 8893 6728 761, 8915 6724 765, 8942 6720 771, 8970 6716 776, 8998 6713 783, 9026 6711 790, 9058 6711 794, 9086 6709 797, 9115 6709 800, 9144 6709 803, 9173 6709 807, 9204 6711 810, 9234 6715 813, 9264 6718 815, 9296 6721 817, 9329 6724 819, 9364 6725 822, 9402 6725 825, 9440 6725 826, 9480 6725 829, 9519 6725 832, 9557 6723 835, 9600 6720 837, 9642 6715 838, 9683 6713 839, 9726 6711 839, 9766 6711 840, 9808 6711 841, 9847 6713 842, 9888 6720 843, 9928 6728 840, 9967 6735 840, 10006 6742 841, 10047 6750 842, 10087 6757 847, 10126 6762 848, 10167 6766 850, 10207 6769 852, 10248 6769 854, 10290 6769 856, 10333 6769 858, 10375 6769 860, 10420 6769 862, 10461 6769 863, 10506 6769 863, 10548 6769 865, 10590 6769 866, 10634 6769 867, 10677 6774 868, 10722 6779 870, 10767 6786 870, 10813 6790 873, 10859 6795 875, 10907 6796 876, 10955 6796 878, 11005 6796 878, 11057 6796 878, 11109 6796 878, 11164 6795 880, 11222 6788 880, 11281 6784 879, 11342 6778 879, 11404 6774 879, 11465 6769 879, 11525 6766 881, 11585 6762 882, 11644 6761 882, 11703 6757 882, 11761 6757 883, 11819 6757 884, 11877 6754 885, 11937 6754 887, 12000 6750 891, 12062 6747 892, 12126 6745 895, 12188 6740 899, 12253 6737 902, 12317 6732 906, 12380 6728 908, 12444 6723 910, 12510 6718 912, 12575 6713 913, 12642 6709 913, 12707 6705 913, 12770 6700 911, 12834 6699 911, 12898 6696 912, 12959 6696 912, 13019 6696 914, 13077 6696 914, 13136 6694 913, 13194 6693 913, 13252 6689 912, 13310 6686 914, 13367 6684 917, 13425 6679 917, 13483 6673 918, 13537 6667 917, 13592 6662 915, 13647 6656 916, 13700 6650 915, 13751 6644 915, 13801 6639 915, 13850 6636 915, 13898 6634 916, 13944 6631 916, 13989 6629 916, 14035 6629 916, 14078 6629 916, 14121 6629 916, 14163 6629 917, 14202 6629 917, 14244 6629 917, 14283 6629 918, 14322 6629 917, 14362 6627 917, 14401 6626 918, 14440 6624 917, 14482 6624 919, 14521 6621 920, 14560 6619 919, 14601 6617 921, 14643 6616 921, 14683 6616 924, 14725 6614 925, 14766 6614 925, 14806 6612 925, 14846 6611 924, 14886 6609 925, 14925 6607 925, 14962 6604 926, 15003 6600 926, 15042 6597 926, 15081 6595 925, 15120 6590 924, 15160 6587 924, 15199 6583 924, 15239 6580 924, 15280 6578 925, 15319 6574 924, 15356 6573 925, 15393 6573 924, 15428 6573 924, 15461 6573 925, 15491 6573 924, 15520 6573 924, 15548 6574 924, 15571 6575 924, 15590 6578 924, 15608 6578 924, 15627 6578 924, 15642 6578 924, 15661 6578 924, 15675 6578 924, 15688 6580 924, 15702 6580 924, 15708 6580 924, 15714 6582 925, 15714 6582 926, 15718 6582 927, 15724 6582 929, 15731 6582 930, 15737 6582 931, 15737 6582 932, 15737 6582 933, 15737 6582 935, 15739 6582 936, 15740 6582 938, 15742 6582 939, 15742 6582 939, 15742 6582 941, 15742 6582 940, 15744 6582 938, 15744 6582 937, 15744 6582 929, 15746 6582 915, 15746 6582 891, 15746 6582 845, 15746 6582 710, 15742 6571 382, 15736 6549 42</trace>
  <trace timeOffset="5784.3306" brushRef="#br0" contextRef="#ctx0"> 17015 3042 291, 17015 3042 366, 17015 3042 431, 17015 3042 488, 17015 3042 535, 17009 2954 572, 17009 2944 601, 17009 2939 623, 17009 2932 638, 17009 2929 645, 17009 2929 650, 17009 2930 656, 17011 2949 664, 17017 2983 677, 17025 3031 689, 17030 3091 699, 17032 3157 711, 17032 3229 717, 17032 3303 724, 17024 3376 730, 17014 3447 734, 17002 3514 740, 16987 3571 746, 16977 3621 752, 16966 3658 756, 16960 3682 763, 16957 3695 770, 16956 3700 776, 16956 3700 786, 16956 3700 792, 16954 3700 795, 16954 3698 798, 16953 3681 797, 16953 3653 798, 16953 3614 799, 16953 3567 798, 16953 3514 799, 16956 3455 797, 16960 3391 797, 16965 3323 796, 16969 3253 792, 16975 3185 793, 16977 3119 792, 16980 3059 792, 16985 3006 793, 16987 2960 794, 16991 2924 796, 16992 2900 797, 16994 2884 797, 16995 2880 798, 16995 2880 797, 16995 2878 795, 17001 2878 793, 17011 2881 792, 17025 2897 792, 17046 2924 796, 17066 2963 799, 17085 3009 803, 17105 3063 810, 17123 3119 813, 17143 3175 821, 17161 3230 825, 17177 3280 827, 17196 3324 828, 17211 3362 830, 17226 3396 830, 17237 3423 830, 17251 3446 830, 17261 3465 827, 17267 3477 827, 17277 3489 827, 17284 3500 827, 17288 3508 828, 17296 3520 828, 17302 3531 829, 17307 3541 829, 17313 3553 829, 17316 3563 828, 17317 3573 825, 17320 3582 822, 17322 3592 814, 17323 3602 798, 17325 3606 765, 17326 3612 706, 17326 3614 606, 17326 3617 463, 17320 3624 249</trace>
  <trace timeOffset="6047.3457" brushRef="#br0" contextRef="#ctx0"> 16849 3735 602, 16849 3735 633, 16849 3735 658, 16849 3735 680, 16849 3735 695, 16849 3735 706, 16849 3735 716, 16849 3735 726, 16849 3735 734, 16849 3735 741, 16849 3735 748, 16926 3735 754, 16959 3735 759, 16991 3735 762, 17024 3735 763, 17056 3735 763, 17087 3735 763, 17117 3735 763, 17145 3735 763, 17171 3735 763, 17190 3735 764, 17206 3734 763, 17218 3734 763, 17225 3732 763, 17231 3732 762, 17231 3732 760, 17231 3730 759, 17231 3730 756, 17232 3730 752, 17234 3730 743, 17235 3730 718, 17239 3725 647, 17248 3717 514, 17255 3702 255</trace>
  <trace timeOffset="6344.363" brushRef="#br0" contextRef="#ctx0"> 17527 2856 498, 17527 2856 557, 17527 2856 612, 17527 2856 654, 17527 2856 683, 17527 2856 703, 17527 2856 717, 17527 2856 729, 17527 2856 738, 17527 2856 745, 17510 2946 751, 17501 2999 759, 17492 3057 768, 17484 3121 777, 17478 3185 789, 17474 3250 797, 17472 3312 804, 17472 3371 810, 17472 3425 813, 17475 3474 816, 17481 3518 816, 17488 3556 817, 17495 3588 816, 17504 3617 816, 17513 3641 814, 17523 3661 812, 17533 3678 809, 17542 3688 806, 17553 3698 800, 17559 3703 787, 17571 3705 765, 17586 3708 720, 17601 3708 623, 17621 3705 449, 17637 3693 152</trace>
  <trace timeOffset="6609.378" brushRef="#br0" contextRef="#ctx0"> 17885 3229 664, 17885 3229 703, 17885 3229 735, 17885 3229 760, 17885 3229 777, 17885 3229 787, 17885 3229 796, 17885 3229 802, 17885 3229 807, 17885 3229 812, 17873 3329 815, 17870 3357 817, 17870 3387 818, 17870 3413 819, 17870 3435 819, 17870 3452 820, 17870 3468 819, 17873 3479 819, 17876 3488 818, 17879 3497 816, 17884 3505 815, 17890 3511 812, 17897 3514 809, 17910 3516 803, 17929 3516 789, 17953 3509 761, 17979 3492 704, 18008 3470 595, 18036 3442 383, 18062 3409 82</trace>
  <trace timeOffset="6765.3867" brushRef="#br0" contextRef="#ctx0"> 17893 3025 596, 17893 3025 628, 17893 3025 660, 17893 3025 682, 17893 3025 694, 17893 3025 695, 17893 3025 690, 17893 3025 682, 17893 3025 661, 17893 3025 596, 17893 3025 442, 17906 3062 157</trace>
  <trace timeOffset="7021.4014" brushRef="#br0" contextRef="#ctx0"> 18218 3410 681, 18218 3410 680, 18218 3410 680, 18218 3410 681, 18218 3410 683, 18218 3410 684, 18218 3410 684, 18218 3410 684, 18218 3410 682, 18324 3409 682, 18356 3406 680, 18387 3405 678, 18416 3405 676, 18442 3405 674, 18467 3405 672, 18490 3405 668, 18507 3409 664, 18522 3413 657, 18535 3417 640, 18544 3422 606, 18549 3425 538, 18558 3430 427, 18562 3435 252, 18567 3438 19</trace>
  <trace timeOffset="7285.4165" brushRef="#br0" contextRef="#ctx0"> 18350 3321 413, 18350 3321 497, 18350 3321 571, 18350 3321 627, 18350 3321 668, 18350 3321 696, 18350 3321 716, 18350 3321 728, 18350 3321 738, 18350 3321 747, 18350 3321 756, 18350 3312 765, 18358 3317 773, 18371 3330 778, 18386 3347 781, 18400 3367 784, 18412 3388 785, 18422 3409 786, 18432 3432 787, 18441 3456 790, 18448 3481 790, 18452 3505 790, 18458 3529 789, 18461 3553 789, 18463 3573 789, 18463 3592 789, 18465 3606 787, 18465 3621 786, 18465 3634 783, 18465 3641 776, 18467 3649 764, 18470 3652 733, 18474 3652 655, 18482 3652 523, 18493 3643 275</trace>
  <trace timeOffset="7644.437" brushRef="#br0" contextRef="#ctx0"> 18798 3200 627, 18798 3200 660, 18798 3200 695, 18798 3200 724, 18798 3200 745, 18798 3200 759, 18798 3200 766, 18798 3200 770, 18798 3200 773, 18798 3200 776, 18798 3200 778, 18811 3200 782, 18817 3205 784, 18824 3214 789, 18834 3231 794, 18840 3250 800, 18844 3275 806, 18847 3302 811, 18849 3333 817, 18849 3367 821, 18849 3406 825, 18847 3446 827, 18844 3487 832, 18841 3527 836, 18838 3563 843, 18837 3588 844, 18837 3602 845, 18837 3609 844, 18837 3609 841, 18837 3614 841, 18837 3621 842, 18837 3624 842, 18837 3631 842, 18837 3631 841, 18837 3631 836, 18837 3631 831, 18837 3631 818, 18834 3631 795, 18834 3631 757, 18831 3614 679, 18830 3592 547, 18828 3559 280</trace>
  <trace timeOffset="8032.4595" brushRef="#br0" contextRef="#ctx0"> 18824 2871 652, 18824 2871 682, 18824 2871 711, 18824 2871 737, 18824 2871 753, 18824 2871 763, 18824 2871 767, 18824 2871 770, 18824 2871 773, 18824 2871 774, 18908 2864 777, 18937 2883 780, 18966 2909 781, 18996 2939 786, 19023 2975 789, 19048 3014 792, 19068 3055 793, 19083 3101 795, 19093 3146 798, 19100 3195 799, 19101 3246 802, 19101 3297 801, 19101 3347 801, 19097 3396 801, 19092 3442 802, 19084 3485 805, 19078 3526 806, 19071 3563 811, 19063 3601 814, 19054 3634 816, 19045 3667 818, 19035 3698 821, 19024 3727 822, 19015 3756 825, 19005 3783 825, 18997 3805 823, 18992 3820 826, 18989 3835 823, 18985 3845 826, 18984 3849 825, 18984 3855 825, 18984 3855 822, 18984 3855 820, 18983 3855 817, 18983 3857 802, 18983 3858 766, 18977 3858 675, 18972 3855 505, 18966 3840 193</trace>
  <trace timeOffset="8300.475" brushRef="#br0" contextRef="#ctx0"> 19242 3330 641, 19242 3330 684, 19242 3330 718, 19242 3330 743, 19242 3330 759, 19242 3330 767, 19242 3330 771, 19242 3330 772, 19343 3285 773, 19379 3277 772, 19418 3267 771, 19460 3258 768, 19502 3250 762, 19541 3244 755, 19576 3239 741, 19609 3238 717, 19631 3238 677, 19651 3238 610, 19667 3241 514, 19677 3246 372, 19686 3251 180</trace>
  <trace timeOffset="8521.487" brushRef="#br0" contextRef="#ctx0"> 19401 3527 574, 19401 3527 619, 19401 3527 653, 19401 3527 678, 19401 3527 694, 19401 3527 706, 19401 3527 718, 19401 3527 728, 19401 3527 735, 19401 3527 742, 19451 3531 745, 19474 3529 746, 19496 3523 746, 19516 3517 743, 19531 3512 739, 19545 3508 735, 19557 3506 727, 19566 3502 712, 19574 3499 682, 19584 3499 621, 19592 3499 502, 19596 3499 226</trace>
  <trace timeOffset="10028.573" brushRef="#br0" contextRef="#ctx0"> 20328 3303 246, 20328 3303 310, 20328 3303 363, 20328 3303 399, 20328 3303 430, 20319 3219 458, 20313 3198 489, 20306 3178 519, 20299 3156 548, 20293 3135 569, 20285 3116 587, 20276 3098 598, 20264 3084 607, 20250 3071 614, 20239 3063 621, 20225 3059 629, 20205 3055 638, 20185 3055 647, 20160 3055 655, 20135 3062 661, 20112 3072 667, 20092 3087 671, 20073 3103 675, 20056 3124 681, 20043 3148 685, 20030 3173 691, 20021 3200 693, 20015 3229 695, 20012 3256 695, 20012 3280 695, 20012 3303 693, 20012 3323 693, 20019 3341 693, 20027 3357 693, 20037 3371 694, 20044 3381 693, 20054 3391 693, 20060 3396 693, 20065 3398 693, 20074 3401 694, 20079 3403 696, 20083 3405 698, 20093 3405 701, 20103 3405 704, 20114 3398 709, 20129 3384 712, 20139 3367 712, 20148 3344 714, 20158 3317 714, 20167 3282 715, 20173 3241 717, 20179 3193 712, 20185 3141 712, 20190 3084 708, 20193 3023 705, 20196 2964 706, 20199 2910 706, 20199 2862 709, 20199 2820 710, 20199 2793 715, 20199 2772 718, 20199 2761 723, 20199 2755 728, 20199 2750 732, 20199 2750 736, 20199 2750 737, 20199 2750 737, 20199 2750 735, 20199 2748 732, 20199 2748 730, 20199 2761 730, 20199 2784 732, 20199 2819 735, 20199 2856 737, 20203 2900 740, 20209 2942 742, 20215 2983 746, 20222 3021 751, 20228 3059 756, 20235 3094 759, 20242 3125 763, 20250 3154 767, 20259 3181 765, 20268 3205 767, 20277 3224 763, 20287 3242 759, 20293 3255 755, 20302 3266 739, 20310 3275 701, 20317 3283 612, 20326 3292 447, 20332 3298 149</trace>
  <trace timeOffset="10272.588" brushRef="#br0" contextRef="#ctx0"> 20549 3038 552, 20549 3038 606, 20549 3038 660, 20549 3038 710, 20549 3038 742, 20549 3038 763, 20546 3146 780, 20544 3183 789, 20543 3222 799, 20543 3263 801, 20543 3302 802, 20543 3341 803, 20543 3379 803, 20546 3417 801, 20550 3454 801, 20556 3487 801, 20559 3518 801, 20561 3543 803, 20565 3563 801, 20566 3580 800, 20567 3588 796, 20567 3592 790, 20572 3604 775, 20575 3609 745, 20578 3613 677, 20580 3617 550, 20585 3617 319, 20593 3612 24</trace>
  <trace timeOffset="10453.598" brushRef="#br0" contextRef="#ctx0"> 20338 3452 615, 20338 3452 642, 20338 3452 669, 20338 3452 695, 20338 3452 714, 20338 3452 724, 20338 3452 728, 20455 3400 727, 20504 3384 722, 20556 3367 713, 20607 3352 691, 20657 3338 648, 20705 3325 572, 20747 3315 459, 20783 3306 307, 20815 3297 129</trace>
  <trace timeOffset="10708.612" brushRef="#br0" contextRef="#ctx0"> 20881 3263 130, 20881 3263 247, 20881 3263 352, 20881 3263 445, 20881 3263 523, 20881 3263 583, 20881 3263 628, 20881 3263 663, 20881 3263 691, 20881 3263 715, 20797 3335 731, 20784 3367 746, 20774 3401 755, 20767 3435 761, 20763 3467 765, 20760 3497 767, 20760 3524 767, 20760 3546 768, 20761 3563 768, 20770 3575 768, 20774 3584 767, 20781 3588 764, 20790 3595 760, 20802 3595 753, 20816 3595 745, 20832 3589 736, 20850 3577 728, 20867 3563 718, 20880 3546 709, 20892 3527 700, 20901 3508 694, 20909 3488 693, 20912 3473 693, 20917 3457 693, 20919 3446 695, 20919 3439 697, 20919 3430 700, 20919 3425 701, 20919 3420 699, 20912 3413 693, 20901 3413 684, 20887 3413 666, 20864 3416 607, 20844 3425 480, 20828 3432 194</trace>
  <trace timeOffset="11252.644" brushRef="#br0" contextRef="#ctx0"> 20997 3227 660, 20997 3227 681, 20997 3227 706, 20997 3227 727, 20997 3227 740, 20997 3227 749, 20997 3227 753, 20997 3227 757, 20997 3227 761, 20997 3227 768, 21065 3318 774, 21073 3359 782, 21078 3405 789, 21081 3456 795, 21081 3509 798, 21082 3563 802, 21083 3616 805, 21087 3663 809, 21089 3705 813, 21094 3742 816, 21099 3771 817, 21102 3791 817, 21107 3807 819, 21108 3817 817, 21110 3822 820, 21111 3828 817, 21111 3828 817, 21111 3828 817, 21111 3828 817, 21112 3830 821, 21112 3831 825, 21112 3832 829, 21112 3832 828, 21112 3832 831, 21110 3823 829, 21102 3803 829, 21091 3775 829, 21083 3739 827, 21076 3699 826, 21072 3653 825, 21069 3602 825, 21066 3546 825, 21066 3494 825, 21066 3442 825, 21075 3396 825, 21082 3356 822, 21091 3324 823, 21101 3298 823, 21107 3283 825, 21113 3271 825, 21120 3266 825, 21126 3259 823, 21133 3255 820, 21143 3253 819, 21156 3253 818, 21170 3253 816, 21188 3258 814, 21203 3268 812, 21217 3280 809, 21228 3294 808, 21235 3305 805, 21240 3320 802, 21241 3337 800, 21241 3355 797, 21241 3377 796, 21233 3396 795, 21222 3416 794, 21207 3430 795, 21188 3446 795, 21167 3457 796, 21147 3470 798, 21127 3479 801, 21112 3485 802, 21103 3489 803, 21092 3491 804, 21088 3492 803, 21082 3492 798, 21078 3494 784, 21078 3494 744, 21076 3494 655, 21076 3494 501, 21082 3489 213</trace>
  <trace timeOffset="11626.665" brushRef="#br0" contextRef="#ctx0"> 21413 2823 491, 21413 2823 567, 21413 2823 633, 21413 2823 679, 21413 2823 711, 21413 2823 731, 21413 2823 746, 21413 2823 754, 21413 2823 762, 21413 2823 767, 21418 2817 771, 21418 2819 775, 21419 2834 778, 21419 2859 782, 21419 2895 787, 21419 2937 792, 21421 2980 799, 21422 3026 804, 21423 3077 812, 21424 3127 821, 21426 3177 825, 21428 3224 832, 21428 3267 832, 21429 3307 831, 21429 3344 832, 21431 3377 832, 21435 3406 833, 21439 3432 834, 21444 3455 834, 21451 3474 833, 21460 3491 831, 21471 3508 829, 21483 3521 827, 21495 3534 827, 21506 3543 825, 21516 3550 821, 21524 3555 817, 21529 3556 805, 21533 3559 792, 21538 3559 770, 21542 3560 739, 21546 3563 687, 21552 3563 597, 21555 3563 450, 21559 3563 202</trace>
  <trace timeOffset="13093.749" brushRef="#br0" contextRef="#ctx0"> 21750 3052 429, 21750 3052 493, 21750 3052 552, 21750 3052 590, 21750 3052 614, 21750 3052 629, 21750 3052 647, 21750 3052 665, 21750 3052 683, 21750 3052 700, 21750 3052 711, 21757 3139 724, 21760 3171 733, 21763 3202 744, 21769 3234 753, 21775 3259 759, 21780 3282 765, 21785 3300 769, 21791 3313 772, 21798 3324 773, 21802 3332 773, 21803 3335 771, 21809 3341 769, 21812 3344 764, 21815 3347 751, 21823 3348 714, 21836 3348 634, 21851 3344 472, 21873 3333 174</trace>
  <trace timeOffset="13260.759" brushRef="#br0" contextRef="#ctx0"> 21765 2871 643, 21765 2871 656, 21765 2871 664, 21765 2871 661, 21765 2871 651, 21765 2871 628, 21765 2871 568, 21765 2871 445, 21765 2871 171</trace>
  <trace timeOffset="13486.771" brushRef="#br0" contextRef="#ctx0"> 21926 3291 617, 21926 3291 635, 21926 3291 657, 21926 3291 679, 21926 3291 694, 22022 3253 698, 22056 3246 697, 22093 3238 693, 22132 3231 685, 22166 3227 675, 22200 3222 658, 22224 3221 633, 22245 3221 598, 22265 3221 553, 22275 3221 487, 22291 3226 399, 22300 3230 255, 22302 3234 22</trace>
  <trace timeOffset="13748.786" brushRef="#br0" contextRef="#ctx0"> 22064 3092 525, 22064 3092 563, 22064 3092 609, 22064 3092 652, 22064 3092 688, 22064 3092 709, 22096 3195 727, 22109 3226 739, 22117 3258 751, 22125 3289 762, 22132 3321 769, 22134 3350 774, 22139 3377 775, 22142 3401 776, 22145 3418 777, 22147 3434 778, 22149 3442 778, 22151 3447 777, 22154 3455 776, 22157 3459 774, 22158 3464 770, 22162 3468 761, 22165 3470 734, 22169 3471 670, 22172 3473 543, 22181 3473 294, 22187 3473 1</trace>
  <trace timeOffset="14016.802" brushRef="#br0" contextRef="#ctx0"> 22428 3106 558, 22428 3106 602, 22428 3106 649, 22428 3106 690, 22428 3106 720, 22428 3106 741, 22428 3106 751, 22428 3106 763, 22456 3197 768, 22462 3217 772, 22468 3239 780, 22474 3259 784, 22480 3280 789, 22486 3298 793, 22492 3317 793, 22497 3330 794, 22503 3345 796, 22508 3359 796, 22511 3367 797, 22514 3379 796, 22515 3384 792, 22516 3388 786, 22518 3392 774, 22518 3396 739, 22521 3401 655, 22521 3401 455, 22521 3401 144</trace>
  <trace timeOffset="14367.822" brushRef="#br0" contextRef="#ctx0"> 22477 2807 675, 22477 2807 706, 22477 2807 735, 22477 2807 759, 22477 2807 774, 22477 2807 783, 22477 2807 786, 22477 2807 789, 22477 2807 790, 22477 2807 792, 22559 2846 792, 22583 2875 795, 22608 2909 797, 22632 2945 800, 22657 2984 803, 22678 3023 806, 22699 3067 807, 22717 3109 810, 22732 3154 813, 22746 3200 813, 22755 3248 817, 22762 3295 814, 22765 3339 814, 22765 3381 815, 22764 3423 815, 22755 3462 818, 22742 3496 818, 22725 3527 817, 22708 3555 818, 22693 3577 820, 22678 3596 821, 22667 3609 825, 22661 3616 827, 22659 3618 828, 22659 3618 828, 22658 3618 828, 22658 3618 828, 22657 3621 827, 22655 3621 825, 22655 3624 820, 22654 3624 802, 22654 3624 757, 22654 3624 634, 22655 3616 321, 22661 3599 3</trace>
  <trace timeOffset="14892.852" brushRef="#br0" contextRef="#ctx0"> 23086 3226 654, 23086 3226 699, 23086 3226 740, 23086 3226 771, 23086 3226 789, 23086 3226 799, 23086 3226 803, 23086 3226 804, 23086 3226 802, 23086 3226 801, 23086 3226 801, 23128 3210 799, 23154 3205 800, 23183 3202 800, 23213 3200 799, 23245 3197 801, 23277 3193 801, 23309 3192 803, 23339 3191 802, 23361 3191 801, 23379 3191 801, 23391 3191 800, 23395 3191 801, 23401 3191 800, 23401 3191 799, 23401 3191 797, 23401 3191 796, 23403 3191 796, 23404 3191 792, 23407 3191 782, 23408 3191 754, 23408 3191 688, 23410 3191 522, 23416 3191 214</trace>
  <trace timeOffset="15568.891" brushRef="#br0" contextRef="#ctx0"> 23708 3072 355, 23708 3072 396, 23708 3072 433, 23708 3072 463, 23708 3072 490, 23708 3072 518, 23683 2986 550, 23676 2975 581, 23670 2967 616, 23661 2962 648, 23653 2956 677, 23650 2952 702, 23637 2952 722, 23625 2952 737, 23605 2962 749, 23581 2977 759, 23560 2994 767, 23538 3016 774, 23518 3038 779, 23501 3062 780, 23487 3084 781, 23476 3106 784, 23470 3121 784, 23465 3138 787, 23465 3148 785, 23465 3160 783, 23465 3175 780, 23465 3185 776, 23472 3200 773, 23476 3207 770, 23482 3213 767, 23489 3219 764, 23498 3224 757, 23505 3229 747, 23510 3230 737, 23520 3230 728, 23530 3230 721, 23544 3222 717, 23561 3210 712, 23575 3195 703, 23586 3175 696, 23598 3153 685, 23607 3127 679, 23615 3098 673, 23623 3067 672, 23630 3033 674, 23635 2996 674, 23638 2956 676, 23642 2914 676, 23646 2871 677, 23651 2827 677, 23655 2787 677, 23660 2750 679, 23663 2714 685, 23666 2689 693, 23667 2667 705, 23667 2653 717, 23667 2648 730, 23667 2641 742, 23667 2641 753, 23667 2640 762, 23667 2640 769, 23667 2638 773, 23669 2638 775, 23669 2638 777, 23669 2640 779, 23670 2655 783, 23673 2677 787, 23678 2709 792, 23686 2740 793, 23695 2772 795, 23703 2807 798, 23715 2842 802, 23725 2876 805, 23733 2912 809, 23743 2945 809, 23752 2977 812, 23758 3006 812, 23763 3034 813, 23767 3060 814, 23771 3084 815, 23774 3103 813, 23775 3123 813, 23775 3142 815, 23775 3162 810, 23777 3188 811, 23777 3205 800, 23777 3222 774, 23778 3234 726, 23778 3246 616, 23778 3263 410, 23778 3275 104</trace>
  <trace timeOffset="16059.919" brushRef="#br0" contextRef="#ctx0"> 23771 3040 660, 23771 3040 697, 23771 3040 730, 23771 3040 754, 23771 3040 771, 23771 3040 783, 23771 3040 794, 23771 3040 802, 23771 3040 808, 23804 3141 815, 23810 3170 816, 23816 3197 821, 23822 3222 821, 23829 3248 820, 23838 3271 821, 23845 3292 820, 23849 3307 820, 23855 3320 820, 23858 3329 820, 23860 3333 821, 23862 3338 821, 23862 3338 822, 23862 3338 823, 23862 3338 820, 23862 3339 822, 23864 3341 825, 23864 3341 826, 23864 3342 830, 23864 3342 832, 23864 3342 831, 23864 3342 832, 23867 3337 832, 23868 3324 832, 23874 3307 834, 23880 3291 834, 23890 3270 833, 23901 3253 832, 23910 3241 830, 23919 3230 828, 23927 3224 827, 23930 3221 826, 23934 3219 825, 23939 3219 823, 23944 3219 821, 23956 3219 820, 23971 3222 818, 23984 3230 816, 23994 3238 815, 24004 3248 813, 24010 3255 813, 24015 3263 812, 24020 3273 811, 24023 3283 810, 24024 3294 808, 24024 3303 808, 24024 3317 809, 24017 3329 809, 24004 3341 809, 23989 3352 809, 23971 3360 806, 23951 3367 806, 23932 3372 805, 23912 3379 805, 23897 3381 806, 23883 3387 804, 23874 3389 801, 23869 3391 793, 23864 3392 776, 23864 3392 743, 23864 3392 670, 23864 3392 533, 23864 3394 232</trace>
  <trace timeOffset="16413.94" brushRef="#br0" contextRef="#ctx0"> 24199 3291 702, 24199 3291 727, 24199 3291 751, 24199 3291 766, 24199 3291 772, 24199 3291 773, 24199 3291 770, 24199 3291 768, 24199 3291 766, 24199 3291 764, 24199 3291 763, 24150 3321 762, 24150 3325 761, 24150 3335 761, 24150 3345 761, 24153 3352 761, 24156 3362 760, 24160 3370 760, 24165 3379 760, 24167 3381 759, 24173 3389 759, 24175 3392 757, 24179 3396 753, 24188 3398 747, 24192 3400 740, 24203 3400 732, 24217 3400 724, 24228 3400 718, 24241 3392 714, 24251 3384 712, 24261 3371 713, 24270 3359 716, 24275 3344 720, 24279 3335 726, 24279 3321 730, 24279 3303 733, 24279 3289 737, 24275 3273 738, 24272 3263 737, 24264 3255 735, 24257 3246 727, 24245 3242 713, 24235 3237 678, 24229 3234 595, 24224 3234 404, 24224 3234 113</trace>
  <trace timeOffset="16687.955" brushRef="#br0" contextRef="#ctx0"> 24356 2959 562, 24356 2959 588, 24356 2959 616, 24356 2959 645, 24356 2959 668, 24356 2959 687, 24356 3050 697, 24360 3087 706, 24363 3124 718, 24365 3162 722, 24368 3200 729, 24370 3234 730, 24373 3268 729, 24374 3298 728, 24375 3325 727, 24375 3345 726, 24378 3362 724, 24378 3374 719, 24378 3379 708, 24378 3384 683, 24378 3384 631, 24378 3387 544, 24374 3389 427, 24364 3391 288, 24349 3391 155, 24335 3391 55, 24322 3387 0</trace>
  <trace timeOffset="16965.97" brushRef="#br0" contextRef="#ctx0"> 24303 3371 0, 24297 3362 55, 24292 3355 135, 24289 3350 229, 24285 3345 324, 24285 3345 412, 24285 3339 487, 24285 3335 553, 24285 3325 603, 24297 3313 640, 24309 3305 664, 24329 3294 678, 24351 3285 686, 24371 3275 688, 24394 3267 686, 24419 3259 681, 24442 3250 673, 24464 3239 664, 24484 3230 654, 24503 3217 646, 24516 3205 639, 24526 3193 636, 24534 3180 631, 24536 3165 632, 24539 3154 632, 24540 3136 636, 24540 3125 641, 24540 3113 647, 24540 3103 656, 24539 3098 666, 24536 3094 677, 24536 3094 686, 24536 3092 693, 24536 3092 699, 24533 3092 706, 24529 3101 719, 24522 3119 736, 24516 3145 750, 24513 3173 765, 24510 3205 772, 24509 3234 775, 24506 3263 777, 24506 3291 777, 24504 3310 776, 24504 3330 773, 24503 3344 768, 24503 3357 759, 24501 3371 736, 24501 3377 689, 24501 3384 613, 24497 3387 512, 24496 3389 390, 24493 3392 255, 24491 3396 114</trace>
  <trace timeOffset="17440.998" brushRef="#br0" contextRef="#ctx0"> 24472 3376 6, 24472 3376 118, 24472 3376 221, 24472 3376 313, 24472 3376 398, 24472 3376 469, 24472 3376 528, 24472 3376 563, 24472 3376 585, 24472 3376 596, 24472 3350 601, 24483 3339 603, 24494 3332 603, 24511 3323 600, 24529 3313 594, 24545 3305 582, 24562 3295 570, 24574 3289 555, 24585 3283 542, 24597 3275 535, 24605 3268 530, 24613 3263 530, 24619 3258 537, 24623 3255 551, 24626 3251 570, 24629 3250 591, 24629 3250 610, 24629 3248 624, 24629 3248 640, 24629 3248 660, 24629 3251 686, 24629 3267 712, 24626 3289 732, 24616 3317 744, 24611 3341 749, 24605 3364 751, 24601 3380 752, 24597 3396 751, 24597 3408 751, 24597 3413 748, 24597 3420 746, 24597 3423 743, 24597 3427 739, 24597 3432 732, 24597 3437 723, 24597 3437 713, 24601 3437 703, 24610 3434 697, 24623 3425 693, 24637 3413 693, 24649 3396 693, 24659 3384 695, 24665 3371 695, 24671 3360 696, 24675 3352 698, 24678 3348 700, 24682 3345 701, 24682 3345 703, 24682 3345 704, 24682 3345 704, 24683 3345 706, 24685 3345 708, 24686 3345 710, 24687 3345 711, 24692 3345 710, 24697 3345 710, 24700 3345 709, 24706 3350 706, 24712 3352 704, 24717 3352 699, 24721 3355 694, 24725 3355 689, 24730 3355 685, 24734 3355 684, 24740 3355 686, 24740 3355 690, 24740 3352 695, 24740 3352 701, 24746 3352 706, 24750 3352 714, 24757 3355 723, 24763 3360 731, 24769 3367 739, 24777 3380 742, 24782 3388 743, 24791 3398 741, 24796 3406 731, 24801 3409 678, 24811 3409 540, 24819 3406 239</trace>
  <trace timeOffset="17821.02" brushRef="#br0" contextRef="#ctx0"> 24215 2270 406, 24215 2270 486, 24215 2270 548, 24215 2270 594, 24215 2270 621, 24215 2270 643, 24215 2270 667, 24215 2270 694, 24215 2270 722, 24209 2353 747, 24194 2405 764, 24180 2459 781, 24167 2515 801, 24156 2571 812, 24150 2626 825, 24149 2675 826, 24149 2721 825, 24152 2763 825, 24162 2799 823, 24175 2830 819, 24191 2855 804, 24208 2875 766, 24220 2888 674, 24237 2892 466, 24253 2892 152</trace>
  <trace timeOffset="18049.033" brushRef="#br0" contextRef="#ctx0"> 24432 2508 691, 24432 2508 726, 24432 2508 748, 24432 2508 773, 24432 2508 787, 24432 2508 793, 24432 2508 799, 24409 2601 801, 24405 2625 800, 24405 2648 801, 24405 2670 802, 24405 2692 802, 24410 2705 803, 24415 2721 803, 24419 2731 803, 24423 2738 799, 24429 2748 792, 24432 2750 768, 24443 2753 717, 24454 2753 607, 24469 2746 400, 24486 2731 99</trace>
  <trace timeOffset="18192.041" brushRef="#br0" contextRef="#ctx0"> 24510 2461 529, 24510 2461 565, 24510 2461 588, 24510 2461 598, 24510 2461 595, 24510 2461 583, 24510 2461 550, 24510 2461 463, 24510 2461 320, 24510 2461 85</trace>
  <trace timeOffset="18345.049" brushRef="#br0" contextRef="#ctx0"> 24586 2663 372, 24586 2663 452, 24586 2663 518, 24586 2663 561, 24586 2663 581, 24586 2663 588, 24586 2663 585, 24586 2663 578, 24669 2665 567, 24686 2665 550, 24702 2665 526, 24715 2665 480, 24727 2665 408, 24739 2668 293, 24746 2670 118</trace>
  <trace timeOffset="18569.062" brushRef="#br0" contextRef="#ctx0"> 24671 2585 528, 24671 2585 597, 24671 2585 648, 24671 2585 681, 24671 2585 710, 24671 2585 731, 24671 2585 754, 24671 2585 773, 24671 2585 792, 24671 2585 802, 24671 2585 812, 24682 2675 817, 24686 2696 820, 24691 2714 820, 24694 2728 819, 24697 2743 817, 24701 2752 812, 24705 2764 802, 24708 2777 782, 24714 2788 742, 24720 2805 673, 24724 2814 546, 24731 2825 302, 24743 2827 12</trace>
  <trace timeOffset="18793.074" brushRef="#br0" contextRef="#ctx0"> 24931 2544 682, 24931 2544 724, 24931 2544 766, 24931 2544 796, 24931 2544 812, 24931 2544 825, 24931 2544 828, 24931 2544 830, 24931 2544 829, 24955 2628 829, 24958 2645 829, 24961 2663 829, 24961 2680 830, 24961 2692 830, 24961 2706 829, 24961 2721 828, 24961 2733 825, 24961 2746 817, 24961 2752 795, 24961 2758 728, 24961 2758 511, 24961 2758 186</trace>
  <trace timeOffset="19121.094" brushRef="#br0" contextRef="#ctx0"> 24854 2305 619, 24854 2305 679, 24854 2305 726, 24854 2305 761, 24854 2305 781, 24854 2305 797, 24854 2305 806, 24854 2305 813, 24854 2305 818, 24854 2305 822, 24854 2305 825, 24916 2292 826, 24937 2314 828, 24957 2344 830, 24977 2380 830, 24998 2419 831, 25020 2464 841, 25038 2513 844, 25058 2564 852, 25071 2616 854, 25082 2667 851, 25087 2718 848, 25088 2767 842, 25088 2815 834, 25085 2859 820, 25077 2900 809, 25064 2934 798, 25051 2964 790, 25035 2989 782, 25018 3009 774, 25000 3023 761, 24988 3033 737, 24971 3038 683, 24957 3042 551, 24938 3042 252</trace>
  <trace timeOffset="24870.422" brushRef="#br0" contextRef="#ctx0"> 4930 9211 408, 4930 9211 448, 4930 9211 488, 4930 9211 526, 4930 9211 554, 4930 9211 573, 4930 9211 588, 4930 9211 598, 4930 9211 609, 4930 9211 617, 4917 9211 627, 4917 9211 636, 4917 9211 648, 4917 9211 660, 4917 9208 673, 4929 9206 685, 4945 9201 693, 4965 9196 700, 4986 9193 704, 5009 9191 710, 5034 9190 717, 5062 9189 721, 5090 9186 730, 5120 9184 735, 5154 9179 742, 5190 9176 750, 5231 9172 759, 5277 9167 764, 5326 9163 768, 5380 9160 772, 5436 9158 775, 5493 9158 775, 5552 9158 776, 5614 9158 777, 5680 9161 777, 5750 9167 782, 5823 9174 784, 5903 9179 792, 5987 9182 795, 6074 9182 800, 6165 9182 806, 6259 9172 808, 6355 9158 813, 6454 9140 816, 6555 9119 820, 6658 9097 825, 6757 9077 827, 6856 9056 829, 6955 9039 831, 7051 9024 832, 7145 9014 833, 7239 9007 834, 7333 9002 835, 7424 8999 836, 7514 8999 836, 7602 8999 837, 7688 8999 838, 7775 8999 838, 7861 8999 840, 7949 8999 840, 8037 8999 840, 8124 8999 841, 8212 8997 842, 8299 8992 843, 8385 8987 845, 8473 8981 846, 8562 8976 847, 8649 8973 849, 8737 8970 849, 8824 8968 850, 8909 8968 852, 8991 8968 854, 9074 8968 855, 9158 8968 858, 9244 8968 858, 9331 8968 860, 9419 8965 864, 9506 8963 868, 9594 8957 873, 9680 8949 875, 9765 8942 875, 9851 8932 876, 9938 8926 877, 10025 8920 878, 10110 8915 882, 10194 8913 883, 10275 8913 882, 10354 8913 882, 10430 8915 880, 10501 8922 879, 10577 8932 879, 10650 8943 879, 10722 8955 880, 10794 8967 880, 10865 8978 881, 10936 8990 881, 11008 8999 881, 11082 9007 881, 11157 9015 879, 11235 9019 879, 11316 9024 881, 11400 9024 881, 11485 9024 881, 11570 9024 881, 11653 9024 877, 11738 9024 877, 11822 9024 876, 11906 9024 877, 11987 9026 878, 12071 9029 879, 12153 9031 878, 12233 9032 879, 12314 9032 880, 12396 9032 882, 12480 9032 887, 12565 9032 889, 12655 9024 891, 12746 9015 892, 12843 9004 892, 12939 8990 893, 13036 8975 894, 13136 8958 896, 13235 8942 896, 13333 8925 896, 13430 8913 896, 13522 8903 895, 13612 8896 895, 13696 8891 895, 13774 8891 896, 13853 8891 897, 13927 8896 898, 14001 8906 898, 14070 8915 898, 14138 8923 897, 14205 8933 896, 14274 8943 896, 14341 8950 896, 14407 8958 896, 14475 8964 898, 14547 8968 898, 14620 8973 897, 14695 8976 897, 14768 8981 898, 14841 8985 899, 14913 8990 902, 14982 8995 903, 15051 9002 903, 15120 9007 902, 15186 9015 901, 15253 9024 900, 15319 9036 902, 15387 9044 902, 15455 9053 903, 15523 9058 902, 15591 9063 900, 15659 9065 900, 15732 9065 901, 15807 9065 902, 15886 9060 903, 15966 9053 903, 16050 9046 904, 16133 9039 904, 16216 9036 905, 16297 9034 905, 16378 9034 904, 16458 9034 904, 16535 9036 904, 16615 9044 903, 16692 9053 903, 16768 9065 902, 16843 9075 901, 16917 9085 901, 16989 9097 901, 17063 9107 902, 17137 9116 904, 17212 9122 905, 17293 9125 906, 17377 9125 907, 17465 9125 907, 17556 9117 909, 17648 9107 910, 17742 9094 911, 17838 9080 911, 17935 9065 912, 18030 9051 911, 18125 9036 911, 18218 9027 912, 18304 9019 912, 18387 9014 912, 18467 9011 911, 18542 9011 911, 18617 9011 911, 18688 9011 911, 18758 9011 913, 18824 9011 912, 18887 9012 913, 18950 9014 913, 19010 9017 913, 19069 9017 913, 19129 9017 913, 19185 9017 913, 19243 9017 913, 19303 9017 913, 19359 9017 914, 19416 9015 914, 19472 9014 914, 19523 9011 915, 19573 9010 913, 19620 9010 914, 19664 9010 915, 19707 9010 916, 19747 9010 918, 19785 9010 918, 19824 9011 919, 19860 9014 920, 19897 9015 920, 19933 9019 921, 19971 9022 921, 20011 9026 921, 20053 9029 921, 20095 9034 922, 20138 9039 922, 20182 9043 922, 20226 9048 921, 20271 9053 920, 20316 9056 919, 20359 9063 919, 20404 9069 919, 20446 9073 919, 20488 9080 917, 20528 9087 915, 20569 9093 915, 20608 9101 915, 20648 9109 914, 20687 9116 915, 20727 9122 914, 20768 9128 914, 20809 9131 914, 20851 9134 914, 20894 9137 915, 20938 9137 915, 20984 9137 915, 21030 9137 916, 21079 9137 915, 21127 9136 916, 21179 9134 917, 21231 9132 917, 21284 9131 919, 21338 9131 918, 21394 9129 918, 21452 9129 918, 21510 9129 916, 21569 9129 915, 21630 9131 914, 21692 9134 912, 21754 9136 912, 21820 9139 910, 21885 9140 909, 21952 9142 907, 22020 9142 906, 22088 9142 904, 22154 9142 902, 22219 9142 901, 22281 9142 901, 22340 9140 902, 22396 9139 903, 22450 9137 903, 22499 9136 900, 22542 9134 900, 22583 9132 900, 22619 9131 900, 22652 9131 901, 22682 9131 901, 22702 9131 901, 22722 9131 901, 22735 9131 901, 22749 9131 901, 22761 9131 902, 22767 9131 901, 22774 9131 901, 22774 9131 901, 22774 9131 899, 22774 9131 897, 22775 9131 894, 22776 9131 889, 22778 9131 883, 22779 9131 873, 22781 9131 858, 22781 9131 827, 22781 9132 761, 22782 9132 614, 22782 9132 301</trace>
  <trace timeOffset="29984.715" brushRef="#br0" contextRef="#ctx0"> 14246 9619 95, 14246 9619 125, 14246 9619 151, 14246 9619 174, 14246 9619 198, 14246 9619 224, 14246 9619 249, 14246 9619 278, 14246 9619 306, 14246 9619 334, 14246 9619 360, 14237 9569 386, 14237 9568 407, 14237 9566 424, 14237 9564 437, 14235 9564 445, 14235 9561 449, 14235 9561 450, 14235 9561 451, 14235 9561 452, 14235 9561 453, 14235 9576 456, 14235 9597 459, 14241 9627 462, 14245 9662 467, 14249 9699 470, 14254 9743 476, 14256 9791 484, 14260 9844 492, 14260 9905 504, 14260 9968 513, 14260 10038 519, 14260 10111 526, 14256 10184 531, 14255 10256 537, 14254 10328 541, 14254 10398 545, 14254 10468 548, 14255 10535 550, 14260 10601 552, 14266 10667 553, 14274 10730 555, 14281 10790 558, 14290 10851 561, 14300 10912 563, 14309 10972 564, 14319 11037 569, 14330 11102 575, 14341 11171 580, 14349 11242 590, 14358 11313 598, 14367 11384 608, 14375 11454 621, 14383 11522 634, 14391 11589 647, 14397 11651 658, 14406 11710 669, 14411 11765 678, 14419 11818 681, 14429 11868 686, 14437 11918 688, 14445 11968 690, 14455 12019 694, 14462 12075 697, 14467 12130 701, 14474 12189 704, 14478 12251 710, 14482 12314 711, 14486 12380 714, 14489 12446 717, 14492 12512 717, 14495 12579 720, 14497 12647 720, 14500 12714 720, 14500 12784 722, 14501 12850 722, 14501 12917 724, 14501 12980 723, 14501 13046 721, 14501 13111 723, 14503 13176 722, 14504 13244 724, 14506 13314 726, 14507 13387 726, 14507 13459 727, 14510 13530 726, 14510 13600 727, 14512 13668 726, 14512 13734 726, 14512 13800 728, 14512 13866 728, 14512 13933 731, 14514 14000 733, 14514 14068 734, 14514 14134 735, 14514 14202 734, 14514 14267 735, 14514 14330 735, 14514 14396 735, 14514 14460 740, 14514 14524 740, 14514 14587 744, 14514 14647 746, 14514 14708 746, 14514 14768 748, 14517 14824 748, 14520 14879 750, 14523 14932 750, 14527 14983 753, 14531 15033 759, 14534 15083 761, 14537 15133 766, 14543 15184 769, 14544 15236 770, 14547 15287 773, 14549 15340 774, 14550 15395 776, 14550 15455 777, 14550 15518 779, 14550 15584 781, 14550 15652 782, 14550 15724 783, 14550 15795 783, 14550 15868 784, 14549 15941 784, 14547 16012 783, 14547 16082 784, 14547 16145 783, 14547 16203 784, 14547 16256 784, 14546 16307 785, 14546 16354 786, 14544 16399 783, 14543 16445 783, 14540 16491 778, 14537 16538 776, 14536 16587 775, 14536 16641 774, 14536 16698 775, 14536 16759 776, 14536 16820 779, 14534 16883 779, 14534 16941 781, 14533 16997 781, 14531 17050 782, 14531 17100 781, 14530 17152 775, 14530 17205 774, 14530 17259 769, 14529 17314 769, 14527 17369 771, 14524 17422 773, 14523 17473 777, 14520 17524 778, 14515 17572 784, 14512 17620 786, 14507 17670 792, 14501 17723 794, 14495 17774 792, 14487 17824 787, 14480 17870 784, 14474 17916 784, 14467 17959 785, 14462 17998 785, 14457 18033 787, 14453 18062 786, 14448 18086 786, 14445 18101 790, 14442 18116 790, 14439 18127 787, 14437 18138 785, 14433 18153 782, 14432 18163 781, 14429 18180 779, 14427 18192 778, 14426 18199 777, 14424 18209 773, 14424 18215 772, 14423 18226 768, 14421 18236 763, 14419 18241 760, 14419 18248 753, 14419 18248 745, 14416 18248 731, 14416 18248 703, 14416 18248 660, 14416 18250 602, 14414 18250 524, 14410 18241 405, 14403 18219 168</trace>
  <trace timeOffset="49341.82" brushRef="#br0" contextRef="#ctx0"> 14861 9833 489, 14861 9833 519, 14861 9833 548, 14861 9833 573, 14861 9833 591, 14861 9833 601, 14861 9833 608, 14861 9833 616, 14861 9833 623, 14861 9833 632, 14891 9906 634, 14897 9951 636, 14900 9997 636, 14900 10045 635, 14900 10096 637, 14900 10144 636, 14896 10187 635, 14891 10226 634, 14888 10258 634, 14887 10281 632, 14886 10294 631, 14886 10299 625, 14886 10299 615, 14886 10299 569, 14886 10299 467, 14886 10294 252</trace>
  <trace timeOffset="49572.836" brushRef="#br0" contextRef="#ctx0"> 15055 10152 456, 15055 10152 484, 15055 10152 516, 15055 10152 541, 15055 10152 558, 15150 10115 569, 15176 10110 577, 15208 10101 586, 15243 10096 594, 15277 10089 601, 15310 10084 606, 15344 10079 608, 15374 10076 607, 15394 10074 602, 15412 10074 597, 15423 10074 594, 15428 10074 585, 15434 10074 572, 15435 10074 542, 15438 10077 483, 15439 10081 388, 15441 10089 225</trace>
  <trace timeOffset="49852.85" brushRef="#br0" contextRef="#ctx0"> 15245 9939 379, 15245 9939 436, 15245 9939 492, 15245 9939 539, 15245 9939 574, 15245 9939 596, 15245 9939 613, 15245 9939 627, 15245 9939 639, 15245 9939 650, 15245 9939 660, 15289 9965 669, 15303 9992 674, 15315 10020 678, 15324 10054 680, 15334 10086 682, 15339 10120 682, 15345 10151 682, 15350 10179 683, 15354 10197 683, 15359 10214 684, 15363 10224 685, 15364 10229 686, 15365 10236 686, 15365 10236 687, 15365 10236 688, 15365 10236 688, 15365 10236 684, 15367 10236 668, 15367 10239 615, 15368 10239 489, 15368 10239 206</trace>
  <trace timeOffset="51460.945" brushRef="#br0" contextRef="#ctx0"> 16135 9627 315, 16135 9627 352, 16135 9627 396, 16135 9627 441, 16135 9627 482, 16135 9627 515, 16041 9571 536, 16019 9576 546, 15992 9593 554, 15967 9619 561, 15945 9651 567, 15924 9692 573, 15908 9740 582, 15892 9791 590, 15886 9843 599, 15882 9893 606, 15882 9939 612, 15885 9980 618, 15895 10014 623, 15910 10043 628, 15930 10067 632, 15953 10086 633, 15979 10099 633, 16003 10108 631, 16032 10113 627, 16058 10113 619, 16083 10113 598, 16106 10113 558, 16124 10103 484, 16135 10096 367, 16141 10089 147</trace>
  <trace timeOffset="51690.957" brushRef="#br0" contextRef="#ctx0"> 16218 10023 506, 16218 10023 545, 16218 10023 581, 16218 10023 607, 16218 10023 625, 16218 10023 638, 16216 10118 645, 16221 10135 649, 16230 10152 650, 16236 10164 651, 16244 10174 651, 16250 10181 651, 16258 10186 650, 16265 10192 648, 16269 10193 645, 16281 10194 636, 16292 10194 604, 16308 10194 522, 16329 10192 335, 16344 10182 61</trace>
  <trace timeOffset="51839.965" brushRef="#br0" contextRef="#ctx0"> 16294 9867 373, 16294 9867 378, 16294 9867 381, 16294 9867 381, 16294 9867 375, 16294 9867 343, 16294 9867 220, 16294 9867 7</trace>
  <trace timeOffset="52042.977" brushRef="#br0" contextRef="#ctx0"> 16485 10081 482, 16485 10081 524, 16485 10081 553, 16485 10081 569, 16578 10064 577, 16609 10057 580, 16638 10050 582, 16665 10044 578, 16685 10042 570, 16706 10038 550, 16719 10038 500, 16732 10038 405, 16743 10038 215</trace>
  <trace timeOffset="52268.99" brushRef="#br0" contextRef="#ctx0"> 16613 9881 455, 16613 9881 507, 16613 9881 544, 16613 9881 568, 16613 9881 588, 16613 9881 609, 16613 9881 629, 16613 9881 650, 16613 9881 669, 16619 9976 683, 16623 10003 693, 16628 10032 700, 16632 10061 702, 16638 10089 704, 16641 10115 703, 16645 10139 703, 16646 10155 701, 16648 10172 700, 16649 10182 696, 16649 10189 690, 16651 10199 672, 16652 10204 633, 16654 10208 546, 16655 10213 383, 16655 10213 108</trace>
  <trace timeOffset="52493.004" brushRef="#br0" contextRef="#ctx0"> 16882 9868 408, 16882 9868 465, 16882 9868 518, 16882 9868 564, 16882 9868 601, 16911 9968 629, 16914 9997 655, 16915 10028 676, 16917 10057 693, 16921 10086 705, 16926 10115 712, 16930 10142 716, 16933 10160 716, 16936 10176 715, 16939 10187 712, 16941 10193 705, 16944 10204 687, 16946 10213 639, 16949 10222 523, 16952 10231 240</trace>
  <trace timeOffset="52992.03" brushRef="#br0" contextRef="#ctx0"> 14860 10639 543, 14860 10639 591, 14860 10639 638, 14860 10639 681, 14860 10639 713, 14860 10639 735, 14860 10639 752, 14946 10611 766, 14982 10602 775, 15022 10594 783, 15066 10586 787, 15114 10580 792, 15169 10575 794, 15230 10571 796, 15298 10568 798, 15374 10567 799, 15458 10565 800, 15548 10562 802, 15640 10559 802, 15736 10557 802, 15834 10554 802, 15931 10551 800, 16028 10548 799, 16122 10544 798, 16207 10539 797, 16289 10536 796, 16364 10533 796, 16431 10532 795, 16489 10530 795, 16537 10528 795, 16577 10528 795, 16605 10528 796, 16628 10528 795, 16646 10530 796, 16657 10532 796, 16665 10533 797, 16676 10535 797, 16685 10536 799, 16694 10537 799, 16700 10539 800, 16704 10540 800, 16704 10540 799, 16704 10540 799, 16704 10540 800, 16706 10540 801, 16706 10542 801, 16709 10542 801, 16710 10542 800, 16712 10542 796, 16713 10542 778, 16713 10542 742, 16712 10542 668, 16695 10545 539, 16669 10553 297, 16632 10567 12</trace>
  <trace timeOffset="53428.055" brushRef="#br0" contextRef="#ctx0"> 15814 10957 711, 15814 10957 737, 15814 10957 761, 15814 10957 783, 15814 10957 802, 15860 10874 813, 15887 10861 819, 15919 10851 821, 15953 10846 821, 15989 10844 820, 16024 10844 817, 16055 10851 815, 16083 10863 811, 16107 10879 805, 16123 10900 800, 16130 10926 793, 16130 10955 786, 16127 10989 780, 16109 11023 777, 16083 11061 774, 16052 11097 773, 16019 11135 779, 15986 11172 779, 15953 11205 786, 15922 11237 790, 15895 11263 792, 15870 11286 796, 15853 11305 800, 15840 11318 804, 15832 11325 807, 15830 11335 809, 15830 11339 810, 15830 11347 812, 15830 11360 813, 15838 11369 815, 15854 11379 816, 15872 11384 816, 15896 11386 816, 15925 11386 816, 15960 11386 817, 15999 11386 819, 16042 11383 823, 16091 11379 827, 16139 11372 831, 16187 11368 834, 16229 11361 837, 16265 11355 839, 16291 11352 841, 16304 11350 842, 16313 11350 843, 16313 11350 843, 16313 11347 842, 16313 11347 842, 16314 11347 841, 16314 11347 839, 16317 11347 836, 16317 11347 829, 16317 11347 811, 16317 11347 775, 16314 11347 693, 16310 11347 523, 16298 11347 212</trace>
  <trace timeOffset="54728.13" brushRef="#br0" contextRef="#ctx0"> 17985 9619 456, 17985 9619 515, 17985 9619 568, 17985 9619 608, 17985 9619 635, 17985 9619 648, 17985 9619 656, 17985 9619 660, 17985 9619 661, 17946 9530 663, 17923 9517 664, 17897 9501 667, 17867 9488 670, 17833 9474 674, 17797 9460 677, 17760 9448 681, 17721 9440 687, 17685 9431 695, 17649 9423 705, 17618 9416 718, 17596 9414 728, 17575 9411 738, 17562 9411 745, 17549 9411 750, 17536 9411 753, 17529 9411 753, 17521 9411 753, 17517 9411 752, 17508 9414 752, 17501 9419 751, 17498 9423 751, 17495 9433 751, 17495 9440 751, 17494 9453 751, 17494 9475 751, 17494 9501 752, 17494 9537 753, 17498 9578 755, 17502 9619 759, 17507 9668 761, 17510 9723 767, 17513 9784 774, 17513 9850 778, 17513 9922 784, 17513 9997 787, 17513 10076 787, 17513 10157 792, 17510 10236 790, 17507 10314 792, 17504 10389 798, 17501 10460 799, 17499 10525 805, 17498 10585 809, 17498 10640 811, 17498 10692 815, 17498 10736 818, 17498 10778 821, 17498 10819 825, 17499 10858 832, 17502 10893 838, 17505 10923 845, 17510 10952 851, 17514 10977 856, 17521 11001 860, 17528 11023 864, 17536 11043 867, 17546 11060 871, 17559 11075 874, 17572 11088 876, 17588 11099 877, 17602 11107 879, 17621 11112 879, 17640 11117 879, 17659 11119 880, 17683 11119 881, 17708 11119 882, 17730 11119 884, 17754 11115 885, 17776 11111 885, 17797 11107 886, 17812 11104 886, 17828 11099 887, 17844 11096 889, 17855 11094 889, 17870 11092 888, 17880 11090 888, 17894 11088 886, 17904 11088 885, 17916 11088 883, 17928 11088 881, 17936 11088 878, 17946 11088 874, 17953 11090 867, 17962 11093 858, 17965 11094 844, 17975 11100 823, 17979 11104 790, 17984 11107 724, 17990 11111 585, 17990 11111 281</trace>
  <trace timeOffset="58888.367" brushRef="#br0" contextRef="#ctx0"> 17939 10012 473, 17939 10012 518, 17939 10012 558, 17939 10012 591, 17939 10012 615, 17939 10012 632, 17939 10012 640, 17939 10012 645, 17928 9936 648, 17936 9939 654, 17949 9956 665, 17962 9985 679, 17975 10026 694, 17981 10077 710, 17987 10135 724, 17987 10199 738, 17987 10265 748, 17981 10328 761, 17975 10387 772, 17965 10444 779, 17956 10493 787, 17948 10535 787, 17939 10567 789, 17933 10587 790, 17930 10599 792, 17930 10604 795, 17930 10604 800, 17930 10604 805, 17930 10604 809, 17930 10604 812, 17930 10601 814, 17929 10586 815, 17926 10563 811, 17925 10530 812, 17925 10489 810, 17923 10442 812, 17923 10389 818, 17923 10333 822, 17922 10273 828, 17922 10216 833, 17922 10162 837, 17922 10115 838, 17925 10076 840, 17930 10043 840, 17939 10017 840, 17951 9997 839, 17967 9983 837, 17984 9976 834, 18005 9972 831, 18029 9972 828, 18055 9976 826, 18079 9988 825, 18104 10007 821, 18125 10028 817, 18140 10054 814, 18150 10082 811, 18153 10115 807, 18153 10147 805, 18143 10184 801, 18121 10221 798, 18095 10256 794, 18065 10285 793, 18029 10309 793, 17996 10324 797, 17965 10334 800, 17943 10339 802, 17923 10340 804, 17910 10340 803, 17904 10340 797, 17899 10340 778, 17899 10340 736, 17899 10340 658, 17903 10345 518, 17920 10351 219</trace>
  <trace timeOffset="59113.383" brushRef="#br0" contextRef="#ctx0"> 18236 10430 486, 18236 10430 522, 18236 10430 556, 18233 10521 591, 18231 10551 618, 18228 10582 638, 18225 10609 655, 18222 10630 669, 18221 10647 681, 18219 10660 690, 18218 10664 697, 18218 10669 703, 18218 10669 706, 18216 10669 708, 18218 10669 706, 18231 10664 698, 18251 10648 681, 18277 10623 631, 18304 10594 518, 18328 10563 272</trace>
  <trace timeOffset="59252.39" brushRef="#br0" contextRef="#ctx0"> 18392 10152 531, 18392 10152 532, 18392 10152 528, 18392 10152 506, 18392 10152 436, 18392 10152 244, 18392 10152 0</trace>
  <trace timeOffset="59473.402" brushRef="#br0" contextRef="#ctx0"> 18563 10510 614, 18563 10510 650, 18563 10510 681, 18563 10510 702, 18563 10510 710, 18647 10495 714, 18678 10486 711, 18713 10476 710, 18750 10464 708, 18789 10456 704, 18831 10447 693, 18869 10440 674, 18902 10435 628, 18931 10432 551, 18952 10430 433, 18969 10430 241, 18980 10432 0</trace>
  <trace timeOffset="59714.414" brushRef="#br0" contextRef="#ctx0"> 18798 10204 647, 18798 10204 668, 18798 10204 688, 18798 10204 706, 18798 10204 722, 18812 10307 730, 18820 10340 737, 18828 10374 740, 18834 10407 743, 18841 10439 749, 18847 10471 751, 18850 10501 756, 18854 10530 756, 18854 10550 755, 18854 10569 756, 18854 10582 754, 18854 10594 754, 18854 10609 752, 18854 10614 746, 18854 10626 738, 18854 10633 716, 18854 10639 654, 18857 10652 532, 18858 10655 238</trace>
  <trace timeOffset="60025.434" brushRef="#br0" contextRef="#ctx0"> 19174 10309 603, 19174 10309 650, 19174 10309 690, 19174 10309 722, 19174 10309 747, 19174 10309 765, 19174 10309 781, 19174 10309 795, 19174 10309 806, 19207 10400 815, 19209 10428 822, 19210 10459 831, 19210 10493 834, 19210 10527 841, 19210 10560 844, 19211 10590 845, 19213 10618 846, 19214 10636 845, 19218 10653 843, 19221 10662 841, 19223 10667 841, 19224 10672 838, 19224 10672 836, 19226 10676 832, 19229 10679 825, 19230 10682 817, 19233 10685 804, 19233 10685 780, 19233 10685 741, 19233 10685 654, 19233 10685 486, 19226 10677 182</trace>
  <trace timeOffset="61310.508" brushRef="#br0" contextRef="#ctx0"> 19671 10172 615, 19671 10172 645, 19671 10172 669, 19671 10172 687, 19671 10172 701, 19671 10172 710, 19671 10172 714, 19671 10172 717, 19775 10127 718, 19811 10118 717, 19849 10111 716, 19888 10106 715, 19925 10101 714, 19960 10099 712, 19994 10099 711, 20022 10099 709, 20048 10099 705, 20067 10101 703, 20083 10103 702, 20092 10106 700, 20096 10106 698, 20103 10108 693, 20103 10108 684, 20103 10108 664, 20103 10108 611, 20103 10108 510, 20103 10108 297, 20093 10111 19</trace>
  <trace timeOffset="61546.52" brushRef="#br0" contextRef="#ctx0"> 19801 9919 466, 19801 9919 502, 19801 9919 540, 19801 9919 579, 19801 9919 614, 19801 9919 642, 19801 9919 660, 19834 10029 673, 19843 10069 682, 19852 10110 689, 19858 10152 693, 19863 10193 697, 19866 10234 697, 19868 10270 698, 19868 10304 698, 19868 10326 698, 19868 10346 698, 19868 10358 699, 19868 10365 700, 19868 10371 700, 19868 10371 699, 19866 10371 696, 19866 10371 688, 19866 10372 665, 19866 10374 596, 19866 10374 447, 19866 10375 161</trace>
  <trace timeOffset="62100.55" brushRef="#br0" contextRef="#ctx0"> 20517 10044 441, 20517 10044 493, 20517 10044 538, 20517 10044 570, 20479 9960 592, 20469 9943 611, 20459 9931 627, 20447 9922 644, 20439 9917 660, 20424 9917 674, 20404 9917 686, 20382 9922 696, 20355 9939 705, 20330 9961 715, 20310 9988 723, 20290 10022 729, 20273 10057 735, 20261 10096 737, 20250 10135 741, 20244 10172 743, 20241 10206 744, 20241 10236 744, 20241 10261 743, 20249 10282 740, 20259 10299 738, 20273 10310 736, 20284 10318 733, 20299 10321 728, 20319 10321 719, 20340 10319 703, 20367 10309 685, 20390 10292 664, 20414 10272 639, 20434 10248 618, 20452 10219 599, 20466 10189 588, 20476 10155 583, 20485 10118 586, 20490 10077 591, 20495 10034 596, 20498 9988 600, 20498 9939 604, 20498 9890 610, 20498 9836 615, 20498 9786 625, 20498 9738 636, 20490 9697 649, 20487 9664 665, 20482 9642 679, 20479 9630 693, 20478 9626 704, 20478 9626 711, 20476 9624 714, 20476 9624 714, 20475 9627 715, 20472 9644 718, 20470 9671 723, 20470 9709 728, 20470 9750 734, 20470 9793 744, 20476 9835 749, 20484 9878 757, 20490 9919 761, 20499 9958 762, 20507 9994 763, 20513 10029 761, 20517 10061 759, 20520 10089 753, 20520 10118 741, 20520 10137 695, 20520 10157 592, 20520 10169 342, 20520 10181 36</trace>
  <trace timeOffset="62364.566" brushRef="#br0" contextRef="#ctx0"> 20744 10074 649, 20744 10074 680, 20744 10074 709, 20744 10074 734, 20744 10074 756, 20744 10074 769, 20744 10074 780, 20744 10074 784, 20750 10181 789, 20750 10211 789, 20750 10243 789, 20750 10273 787, 20750 10304 786, 20750 10333 783, 20750 10360 781, 20750 10384 777, 20750 10401 774, 20754 10415 767, 20757 10425 756, 20765 10432 733, 20772 10442 688, 20777 10444 598, 20786 10451 436, 20790 10454 149</trace>
  <trace timeOffset="62529.58" brushRef="#br0" contextRef="#ctx0"> 20604 10384 633, 20604 10384 666, 20604 10384 694, 20604 10384 715, 20604 10384 727, 20604 10384 732, 20604 10384 730, 20706 10374 722, 20747 10360 697, 20787 10340 639, 20830 10321 531, 20870 10297 335, 20907 10278 51</trace>
  <trace timeOffset="62801.594" brushRef="#br0" contextRef="#ctx0"> 21010 10263 528, 21010 10263 596, 21010 10263 650, 21010 10263 685, 20982 10349 706, 20978 10372 717, 20972 10387 721, 20971 10405 722, 20971 10422 723, 20971 10432 722, 20972 10447 722, 20982 10457 720, 20988 10464 716, 21002 10468 711, 21020 10468 703, 21039 10468 694, 21061 10464 687, 21081 10456 681, 21097 10444 676, 21112 10430 672, 21124 10413 667, 21133 10393 661, 21140 10372 657, 21143 10357 655, 21146 10338 654, 21146 10318 656, 21146 10299 657, 21143 10281 660, 21136 10265 660, 21131 10258 663, 21120 10256 665, 21107 10253 665, 21091 10253 665, 21072 10261 660, 21053 10273 650, 21041 10285 617, 21032 10297 539, 21026 10306 360, 21024 10310 80</trace>
  <trace timeOffset="63252.617" brushRef="#br0" contextRef="#ctx0"> 21196 10118 665, 21196 10118 684, 21196 10118 705, 21196 10118 726, 21196 10118 737, 21218 10222 745, 21224 10260 749, 21224 10302 752, 21224 10345 755, 21224 10390 760, 21224 10437 771, 21224 10485 780, 21222 10530 793, 21217 10571 801, 21212 10607 806, 21208 10639 810, 21203 10665 813, 21201 10684 816, 21198 10694 817, 21198 10699 818, 21198 10699 819, 21196 10699 820, 21196 10699 823, 21196 10700 825, 21195 10700 827, 21192 10700 827, 21188 10689 826, 21183 10672 825, 21181 10643 825, 21178 10610 825, 21178 10572 821, 21178 10530 822, 21178 10481 819, 21178 10430 820, 21183 10375 822, 21192 10322 822, 21202 10273 825, 21215 10231 826, 21230 10196 830, 21243 10169 831, 21260 10151 833, 21276 10135 833, 21295 10128 832, 21314 10123 831, 21335 10123 828, 21357 10127 825, 21380 10137 820, 21399 10152 815, 21418 10169 806, 21433 10189 795, 21444 10211 783, 21448 10236 773, 21448 10260 766, 21446 10287 764, 21431 10314 763, 21410 10339 764, 21384 10365 765, 21354 10389 766, 21324 10410 767, 21293 10430 769, 21263 10444 769, 21243 10452 767, 21230 10457 756, 21218 10459 718, 21209 10459 621, 21202 10452 431, 21196 10439 130</trace>
  <trace timeOffset="63624.64" brushRef="#br0" contextRef="#ctx0"> 21574 9934 641, 21574 9934 686, 21574 9934 719, 21574 9934 740, 21574 9934 751, 21574 9934 756, 21574 9934 759, 21574 9934 759, 21574 9934 760, 21574 9934 762, 21574 9934 765, 21564 9946 769, 21558 9985 775, 21549 10029 783, 21542 10077 794, 21536 10128 802, 21529 10178 813, 21524 10228 821, 21519 10275 827, 21519 10318 831, 21519 10354 834, 21519 10386 835, 21520 10410 836, 21525 10427 832, 21530 10440 825, 21539 10449 805, 21544 10456 763, 21551 10461 660, 21561 10464 431, 21569 10464 120</trace>
  <trace timeOffset="64052.664" brushRef="#br0" contextRef="#ctx0"> 21788 10029 615, 21788 10029 657, 21788 10029 690, 21788 10029 713, 21788 10029 729, 21788 10029 742, 21788 10029 753, 21788 10029 766, 21788 10029 775, 21765 10132 784, 21762 10161 792, 21762 10189 798, 21762 10213 801, 21762 10231 803, 21762 10248 803, 21763 10256 804, 21770 10265 804, 21776 10272 804, 21785 10275 802, 21801 10275 795, 21815 10275 777, 21834 10270 739, 21849 10258 643, 21864 10243 459, 21876 10224 154</trace>
  <trace timeOffset="64245.676" brushRef="#br0" contextRef="#ctx0"> 21832 9961 695, 21832 9961 739, 21832 9961 767, 21832 9961 785, 21832 9961 793, 21832 9961 797, 21832 9961 799, 21832 9961 796, 21832 9961 789, 21832 9961 768, 21836 9958 713, 21841 9961 581, 21841 9961 275</trace>
  <trace timeOffset="64660.7" brushRef="#br0" contextRef="#ctx0"> 21843 9667 712, 21843 9667 745, 21843 9667 772, 21843 9667 792, 21843 9667 804, 21843 9667 812, 21843 9667 818, 21843 9667 822, 21929 9726 825, 21951 9760 827, 21971 9794 826, 21993 9831 829, 22013 9867 827, 22031 9905 829, 22049 9943 829, 22066 9981 826, 22083 10019 825, 22096 10057 822, 22107 10094 820, 22114 10131 818, 22116 10169 819, 22116 10207 819, 22113 10246 820, 22103 10285 821, 22088 10322 823, 22072 10358 825, 22055 10392 829, 22040 10420 832, 22025 10447 835, 22012 10468 842, 22000 10488 844, 21993 10500 850, 21986 10512 853, 21983 10518 854, 21980 10521 855, 21976 10525 855, 21976 10525 854, 21976 10525 853, 21976 10525 854, 21976 10527 853, 21974 10527 852, 21974 10528 851, 21973 10528 848, 21973 10530 847, 21971 10530 844, 21971 10530 837, 21971 10530 822, 21966 10530 780, 21964 10524 670, 21956 10512 363, 21946 10493 35</trace>
  <trace timeOffset="73912.23" brushRef="#br0" contextRef="#ctx0"> 18195 11514 467, 18195 11514 531, 18195 11514 590, 18195 11514 639, 18195 11514 676, 18195 11514 703, 18195 11514 723, 18195 11514 735, 18195 11514 742, 18195 11514 747, 18140 11529 752, 18140 11529 757, 18140 11529 762, 18140 11530 768, 18150 11531 773, 18167 11533 776, 18190 11536 779, 18215 11539 780, 18240 11543 781, 18267 11546 782, 18296 11548 782, 18325 11551 782, 18354 11555 783, 18384 11555 783, 18412 11555 784, 18432 11558 784, 18451 11558 784, 18465 11558 785, 18477 11558 785, 18491 11558 785, 18496 11558 785, 18501 11558 786, 18501 11558 786, 18501 11558 789, 18501 11558 792, 18503 11558 793, 18504 11560 795, 18506 11560 797, 18507 11560 799, 18509 11560 800, 18510 11560 800, 18512 11560 797, 18512 11560 789, 18512 11560 767, 18512 11560 718, 18515 11560 616, 18516 11555 429, 18516 11547 126</trace>
  <trace timeOffset="75164.3" brushRef="#br0" contextRef="#ctx0"> 19343 11306 525, 19343 11306 587, 19343 11306 629, 19343 11306 660, 19343 11306 679, 19343 11306 694, 19343 11306 706, 19343 11306 718, 19343 11306 729, 19356 11212 735, 19356 11193 747, 19352 11168 755, 19344 11146 767, 19331 11125 779, 19320 11107 789, 19304 11090 797, 19289 11076 800, 19275 11069 802, 19260 11065 803, 19243 11065 803, 19226 11070 802, 19201 11084 800, 19180 11104 796, 19161 11127 798, 19140 11156 796, 19126 11187 798, 19112 11219 799, 19101 11249 797, 19094 11279 797, 19089 11305 796, 19087 11325 795, 19085 11343 794, 19085 11360 793, 19085 11372 792, 19085 11389 792, 19092 11403 789, 19094 11411 786, 19103 11422 785, 19109 11428 783, 19115 11433 781, 19123 11436 781, 19133 11437 781, 19145 11437 785, 19161 11436 789, 19178 11426 792, 19195 11411 794, 19213 11392 796, 19232 11368 799, 19252 11339 804, 19271 11308 810, 19289 11273 814, 19308 11237 817, 19326 11201 822, 19341 11168 823, 19354 11139 830, 19363 11119 835, 19369 11110 840, 19372 11107 843, 19372 11107 843, 19372 11105 842, 19376 11105 840, 19382 11117 838, 19389 11139 837, 19396 11172 840, 19401 11212 839, 19401 11258 842, 19401 11306 842, 19401 11355 840, 19394 11404 839, 19388 11450 838, 19380 11490 839, 19375 11526 840, 19369 11558 842, 19365 11578 843, 19362 11597 845, 19359 11609 847, 19356 11619 850, 19356 11632 852, 19354 11636 855, 19353 11647 855, 19352 11652 856, 19350 11657 856, 19350 11664 853, 19350 11668 852, 19350 11672 851, 19350 11676 850, 19353 11681 850, 19363 11681 850, 19379 11681 849, 19402 11679 850, 19425 11664 851, 19450 11644 852, 19476 11619 852, 19505 11590 853, 19531 11562 852, 19557 11535 851, 19579 11509 849, 19599 11489 847, 19615 11475 840, 19622 11468 831, 19626 11465 816, 19626 11465 795, 19626 11465 765, 19626 11465 717, 19627 11465 628, 19629 11465 465, 19635 11465 170</trace>
  <trace timeOffset="75459.31" brushRef="#br0" contextRef="#ctx0"> 19727 11575 576, 19727 11575 603, 19727 11575 631, 19727 11575 655, 19727 11575 675, 19727 11575 689, 19667 11676 699, 19660 11708 708, 19654 11739 716, 19647 11769 726, 19643 11800 737, 19642 11829 746, 19639 11850 759, 19639 11868 767, 19639 11882 773, 19639 11893 778, 19643 11904 780, 19647 11909 781, 19654 11916 782, 19657 11918 781, 19665 11921 780, 19678 11921 777, 19694 11914 769, 19716 11901 752, 19733 11887 713, 19749 11869 636, 19761 11848 506, 19774 11829 278, 19781 11806 1</trace>
  <trace timeOffset="75629.33" brushRef="#br0" contextRef="#ctx0"> 19700 11421 445, 19700 11421 506, 19700 11421 556, 19700 11421 592, 19700 11421 613, 19700 11421 623, 19700 11421 632, 19700 11421 635, 19700 11421 637, 19700 11421 634, 19700 11421 620, 19720 11431 573, 19727 11440 471, 19737 11448 205</trace>
  <trace timeOffset="75897.34" brushRef="#br0" contextRef="#ctx0"> 19904 11801 660, 19904 11801 693, 19904 11801 712, 19904 11801 728, 19904 11801 739, 19904 11801 744, 19904 11801 747, 19904 11801 748, 19904 11801 747, 19904 11801 745, 19960 11798 742, 19979 11796 735, 19996 11792 730, 20015 11791 724, 20034 11788 717, 20057 11783 712, 20079 11780 704, 20095 11777 694, 20111 11774 682, 20121 11773 666, 20125 11771 643, 20132 11771 612, 20132 11771 569, 20132 11769 502, 20132 11769 400, 20132 11769 239, 20132 11769 4</trace>
  <trace timeOffset="76198.36" brushRef="#br0" contextRef="#ctx0"> 20043 11635 543, 20043 11635 594, 20043 11635 637, 20043 11635 671, 20043 11635 695, 20043 11635 714, 20043 11635 728, 20043 11635 740, 20043 11635 751, 20043 11635 761, 20043 11635 770, 20045 11696 778, 20048 11719 785, 20048 11747 794, 20048 11774 803, 20048 11804 807, 20048 11836 814, 20048 11865 815, 20047 11893 815, 20045 11913 817, 20045 11933 817, 20045 11950 817, 20045 11962 816, 20045 11975 814, 20045 11983 813, 20047 11988 809, 20048 11993 802, 20049 11997 794, 20049 11997 779, 20053 11997 759, 20058 11994 721, 20065 11990 650, 20074 11979 526, 20079 11973 305, 20079 11962 22</trace>
  <trace timeOffset="76518.375" brushRef="#br0" contextRef="#ctx0"> 20380 11553 637, 20380 11553 672, 20380 11553 702, 20380 11553 726, 20380 11553 739, 20380 11553 747, 20360 11637 752, 20360 11657 755, 20360 11679 759, 20360 11698 760, 20360 11726 762, 20359 11750 764, 20359 11771 766, 20356 11792 771, 20353 11814 771, 20352 11829 776, 20349 11843 776, 20346 11855 779, 20345 11867 782, 20342 11877 785, 20340 11884 789, 20340 11889 792, 20340 11889 792, 20338 11889 792, 20338 11889 789, 20338 11891 785, 20338 11893 781, 20338 11894 773, 20338 11896 763, 20338 11897 744, 20338 11897 709, 20335 11897 635, 20332 11897 498, 20328 11889 206</trace>
  <trace timeOffset="77804.45" brushRef="#br0" contextRef="#ctx0"> 20861 11437 480, 20861 11437 558, 20861 11437 623, 20861 11437 673, 20861 11437 710, 20861 11437 736, 20861 11437 757, 20861 11437 774, 20861 11437 787, 20861 11437 800, 20861 11437 806, 20854 11437 810, 20856 11437 812, 20868 11437 813, 20888 11433 814, 20912 11428 817, 20942 11423 817, 20974 11419 817, 21008 11415 818, 21043 11408 816, 21081 11404 816, 21117 11400 816, 21150 11396 816, 21179 11392 817, 21199 11390 818, 21217 11390 819, 21228 11390 820, 21232 11390 821, 21238 11390 823, 21241 11390 823, 21246 11390 825, 21249 11390 828, 21254 11393 831, 21254 11393 835, 21254 11393 838, 21254 11393 839, 21254 11393 841, 21254 11396 843, 21257 11396 843, 21257 11396 845, 21258 11396 845, 21258 11396 842, 21260 11396 838, 21260 11396 827, 21260 11398 808, 21261 11398 769, 21261 11398 693, 21263 11398 523, 21263 11398 218</trace>
  <trace timeOffset="82932.74" brushRef="#br0" contextRef="#ctx0"> 21885 11383 340, 21885 11383 388, 21885 11383 432, 21885 11383 472, 21885 11383 510, 21885 11383 542, 21885 11383 572, 21885 11383 600, 21850 11305 627, 21840 11290 651, 21828 11276 673, 21815 11263 693, 21801 11249 708, 21785 11240 720, 21773 11232 728, 21757 11229 732, 21738 11229 734, 21717 11229 735, 21689 11234 735, 21662 11248 734, 21635 11264 734, 21611 11286 732, 21591 11308 731, 21572 11332 729, 21558 11359 727, 21544 11383 726, 21539 11401 724, 21535 11421 723, 21535 11437 722, 21535 11454 722, 21536 11473 721, 21542 11489 720, 21551 11505 721, 21561 11519 721, 21571 11533 721, 21578 11543 721, 21588 11553 721, 21594 11560 722, 21601 11567 722, 21607 11575 723, 21615 11580 726, 21623 11586 726, 21625 11587 726, 21635 11589 727, 21647 11589 727, 21662 11583 729, 21683 11571 730, 21704 11555 731, 21725 11536 731, 21747 11514 730, 21765 11489 729, 21788 11462 727, 21806 11435 726, 21823 11405 726, 21835 11376 726, 21846 11347 728, 21853 11314 731, 21855 11283 737, 21855 11246 745, 21855 11207 750, 21855 11164 759, 21849 11119 766, 21841 11076 775, 21834 11035 786, 21825 10999 795, 21818 10969 803, 21814 10950 806, 21811 10940 809, 21809 10935 812, 21809 10935 812, 21808 10933 814, 21808 10933 811, 21808 10933 807, 21806 10933 802, 21806 10933 798, 21806 10944 796, 21806 10964 795, 21806 10993 794, 21809 11023 793, 21814 11057 792, 21818 11092 790, 21821 11129 793, 21825 11168 792, 21828 11207 794, 21831 11244 794, 21831 11283 792, 21831 11318 790, 21831 11352 786, 21831 11381 783, 21831 11407 779, 21831 11425 771, 21832 11442 759, 21835 11454 737, 21838 11465 695, 21846 11483 620, 21850 11493 483, 21860 11507 201</trace>
  <trace timeOffset="83436.77" brushRef="#br0" contextRef="#ctx0"> 22091 11244 420, 22091 11244 455, 22091 11244 493, 22091 11244 531, 22091 11244 561, 22096 11337 590, 22104 11381 622, 22110 11430 656, 22116 11478 693, 22122 11529 720, 22126 11575 743, 22129 11619 759, 22129 11659 772, 22129 11690 780, 22129 11714 787, 22129 11732 793, 22129 11742 798, 22129 11747 802, 22129 11754 807, 22129 11754 813, 22128 11754 821, 22128 11754 831, 22126 11754 840, 22125 11756 848, 22123 11756 855, 22122 11757 860, 22120 11757 865, 22119 11757 870, 22117 11757 873, 22116 11757 876, 22114 11757 878, 22114 11757 879, 22114 11751 881, 22114 11742 881, 22114 11727 880, 22122 11710 879, 22133 11696 878, 22147 11681 876, 22166 11668 871, 22185 11654 866, 22205 11640 859, 22227 11629 849, 22240 11619 841, 22256 11613 830, 22265 11612 820, 22274 11612 813, 22283 11612 806, 22288 11617 803, 22292 11633 801, 22292 11652 801, 22291 11681 801, 22277 11710 800, 22262 11739 800, 22242 11765 801, 22220 11789 803, 22197 11811 809, 22174 11826 812, 22151 11840 818, 22134 11850 818, 22117 11855 820, 22109 11860 820, 22103 11860 820, 22096 11862 820, 22096 11862 817, 22093 11862 805, 22088 11862 769, 22084 11862 696, 22080 11862 576, 22080 11862 389, 22077 11862 101</trace>
  <trace timeOffset="83792.79" brushRef="#br0" contextRef="#ctx0"> 22386 11673 543, 22386 11673 590, 22386 11673 629, 22386 11673 661, 22386 11673 684, 22386 11673 699, 22386 11673 714, 22386 11673 728, 22386 11673 740, 22386 11673 750, 22386 11673 756, 22334 11742 760, 22333 11757 761, 22331 11776 761, 22330 11794 764, 22330 11817 763, 22330 11836 765, 22334 11853 762, 22346 11867 759, 22354 11876 751, 22367 11880 742, 22385 11880 733, 22402 11879 726, 22427 11867 719, 22450 11851 711, 22471 11831 709, 22488 11811 701, 22505 11789 701, 22518 11768 703, 22528 11747 704, 22534 11732 710, 22537 11715 715, 22538 11697 720, 22538 11680 726, 22538 11661 729, 22537 11644 730, 22534 11636 731, 22528 11627 729, 22522 11618 723, 22518 11613 711, 22516 11610 678, 22512 11610 610, 22505 11618 473, 22496 11633 189</trace>
  <trace timeOffset="84064.805" brushRef="#br0" contextRef="#ctx0"> 22673 11457 533, 22673 11457 574, 22673 11457 613, 22673 11457 644, 22673 11457 668, 22673 11457 686, 22673 11457 698, 22673 11457 711, 22673 11457 720, 22668 11543 728, 22667 11569 734, 22664 11597 740, 22661 11625 743, 22659 11654 745, 22659 11680 746, 22659 11700 746, 22659 11718 745, 22659 11732 741, 22659 11744 733, 22659 11756 713, 22659 11761 663, 22659 11767 567, 22659 11767 383, 22659 11767 95</trace>
  <trace timeOffset="84238.82" brushRef="#br0" contextRef="#ctx0"> 22635 11688 564, 22635 11688 597, 22635 11688 628, 22635 11688 651, 22635 11688 663, 22635 11688 667, 22635 11688 666, 22635 11688 663, 22635 11688 653, 22723 11625 634, 22745 11618 601, 22759 11613 550, 22775 11609 473, 22791 11607 368, 22802 11605 196</trace>
  <trace timeOffset="84447.83" brushRef="#br0" contextRef="#ctx0"> 22865 11471 403, 22865 11471 452, 22865 11471 497, 22865 11555 540, 22860 11587 576, 22855 11619 610, 22849 11650 635, 22846 11679 652, 22843 11705 663, 22842 11732 666, 22842 11750 664, 22842 11767 658, 22842 11777 647, 22842 11782 608, 22842 11788 528, 22842 11788 378, 22842 11788 106</trace>
  <trace timeOffset="84648.84" brushRef="#br0" contextRef="#ctx0"> 22830 11730 643, 22830 11730 660, 22830 11730 677, 22830 11730 690, 22830 11730 700, 22830 11730 706, 22830 11730 709, 22830 11730 711, 22899 11650 712, 22916 11642 713, 22930 11637 713, 22943 11632 713, 22954 11629 710, 22963 11624 705, 22972 11619 695, 22975 11618 668, 22979 11617 603, 22979 11617 480, 22979 11615 205</trace>
  <trace timeOffset="85394.88" brushRef="#br0" contextRef="#ctx0"> 23130 11597 520, 23130 11597 546, 23130 11597 571, 23130 11597 594, 23130 11597 613, 23130 11597 631, 23130 11597 647, 23130 11597 661, 23130 11597 675, 23130 11597 686, 23130 11597 698, 23124 11605 709, 23124 11621 719, 23124 11642 727, 23121 11661 733, 23118 11686 738, 23115 11710 741, 23109 11730 743, 23105 11751 746, 23099 11765 747, 23096 11780 748, 23093 11789 751, 23092 11794 750, 23092 11800 750, 23092 11800 743, 23092 11801 737, 23092 11804 730, 23098 11806 721, 23109 11806 719, 23119 11800 714, 23130 11788 713, 23141 11773 714, 23150 11761 716, 23154 11746 721, 23158 11729 726, 23160 11717 733, 23160 11698 739, 23164 11686 746, 23164 11672 752, 23164 11660 759, 23164 11654 765, 23164 11648 772, 23164 11648 777, 23164 11642 783, 23164 11636 785, 23164 11630 787, 23164 11618 787, 23164 11613 786, 23165 11609 786, 23171 11601 786, 23176 11598 786, 23179 11595 785, 23183 11594 784, 23189 11594 781, 23200 11594 778, 23213 11595 774, 23229 11604 770, 23238 11618 765, 23244 11629 760, 23247 11644 755, 23250 11660 750, 23251 11672 746, 23251 11693 743, 23251 11705 742, 23251 11710 742, 23251 11717 744, 23251 11717 747, 23251 11717 751, 23251 11717 755, 23251 11718 759, 23251 11718 762, 23251 11719 764, 23251 11719 766, 23255 11718 768, 23258 11703 770, 23261 11683 772, 23268 11659 772, 23274 11635 773, 23281 11615 773, 23288 11601 774, 23296 11590 773, 23301 11585 771, 23304 11582 768, 23310 11582 761, 23317 11582 756, 23322 11590 750, 23331 11605 745, 23336 11624 742, 23339 11644 740, 23341 11660 739, 23341 11676 740, 23344 11693 740, 23347 11705 740, 23349 11717 740, 23350 11722 740, 23350 11722 742, 23350 11722 744, 23355 11722 747, 23364 11718 748, 23374 11710 751, 23390 11693 752, 23401 11676 755, 23414 11660 756, 23421 11647 759, 23430 11635 760, 23437 11625 760, 23440 11621 760, 23442 11618 759, 23442 11618 757, 23442 11617 756, 23447 11617 753, 23452 11618 749, 23459 11622 745, 23469 11633 737, 23475 11642 726, 23478 11647 693, 23482 11656 597, 23485 11660 313, 23488 11664 10</trace>
  <trace timeOffset="85746.91" brushRef="#br0" contextRef="#ctx0"> 23615 10831 565, 23615 10831 625, 23615 10831 674, 23615 10831 708, 23615 10831 729, 23615 10831 743, 23615 10831 752, 23615 10831 760, 23615 10831 768, 23615 10831 775, 23572 10921 780, 23561 10967 786, 23550 11015 792, 23542 11065 796, 23536 11115 804, 23530 11165 807, 23526 11214 812, 23522 11258 812, 23521 11298 809, 23521 11330 808, 23521 11360 804, 23524 11383 796, 23533 11403 778, 23540 11415 747, 23550 11421 688, 23567 11423 577, 23582 11423 352, 23608 11422 60</trace>
  <trace timeOffset="86036.92" brushRef="#br0" contextRef="#ctx0"> 23783 11190 673, 23783 11190 696, 23783 11190 720, 23783 11190 739, 23783 11190 753, 23783 11190 761, 23783 11190 769, 23783 11190 773, 23783 11190 777, 23783 11190 780, 23793 11275 780, 23797 11289 781, 23801 11298 781, 23806 11306 782, 23809 11315 781, 23810 11321 779, 23813 11325 775, 23813 11325 770, 23816 11326 762, 23821 11328 747, 23829 11328 715, 23844 11328 647, 23857 11321 520, 23874 11306 278, 23890 11289 0</trace>
  <trace timeOffset="86214.93" brushRef="#br0" contextRef="#ctx0"> 23868 10940 484, 23868 10940 553, 23868 10940 608, 23868 10940 639, 23868 10940 654, 23868 10940 658, 23868 10940 654, 23868 10940 635, 23868 10940 585, 23868 10940 476, 23868 10940 221</trace>
  <trace timeOffset="86748.96" brushRef="#br0" contextRef="#ctx0"> 24030 10843 609, 24030 10843 665, 24030 10843 709, 24030 10843 739, 24030 10843 759, 24030 10843 774, 24030 10843 785, 24030 10843 795, 24030 10843 804, 24108 10848 810, 24124 10867 816, 24140 10890 819, 24154 10914 823, 24167 10938 823, 24178 10964 825, 24185 10989 822, 24192 11018 819, 24194 11044 816, 24194 11075 814, 24194 11107 814, 24185 11142 810, 24172 11178 810, 24154 11217 805, 24133 11254 801, 24112 11290 798, 24089 11322 794, 24068 11351 794, 24050 11376 794, 24036 11390 794, 24030 11401 795, 24027 11405 796, 24027 11405 796, 24026 11405 797, 24026 11405 798, 24026 11405 799, 24026 11405 799, 24026 11407 799, 24026 11407 796, 24026 11407 792, 24026 11408 779, 24026 11408 760, 24026 11408 726, 24029 11404 661, 24033 11393 539, 24042 11379 294, 24050 11361 7</trace>
  <trace timeOffset="88104.04" brushRef="#br0" contextRef="#ctx0"> 24325 10415 561, 24325 10415 615, 24325 10415 657, 24325 10415 687, 24325 10415 710, 24325 10415 726, 24325 10415 736, 24325 10415 745, 24325 10415 753, 24325 10415 760, 24323 10405 767, 24338 10403 773, 24361 10400 780, 24391 10393 786, 24426 10389 792, 24462 10383 794, 24501 10375 794, 24540 10366 794, 24580 10355 793, 24616 10345 793, 24653 10334 793, 24686 10326 794, 24717 10316 795, 24743 10309 796, 24760 10302 796, 24772 10299 797, 24777 10297 798, 24780 10297 798, 24785 10294 799, 24789 10294 800, 24794 10292 802, 24794 10292 803, 24794 10290 806, 24794 10290 808, 24795 10290 810, 24795 10290 812, 24796 10290 813, 24796 10290 815, 24797 10290 817, 24799 10290 819, 24801 10290 821, 24803 10290 821, 24805 10290 822, 24806 10290 822, 24808 10290 823, 24809 10290 825, 24811 10292 825, 24811 10292 826, 24812 10294 827, 24812 10294 826, 24814 10294 827, 24814 10294 828, 24814 10297 827, 24815 10297 827, 24817 10302 827, 24817 10309 825, 24819 10321 825, 24822 10339 825, 24825 10357 825, 24830 10381 825, 24834 10405 826, 24838 10435 827, 24841 10464 826, 24844 10501 830, 24847 10542 830, 24847 10587 832, 24847 10638 834, 24847 10692 834, 24843 10747 836, 24835 10805 836, 24824 10871 837, 24812 10938 835, 24797 11008 836, 24785 11079 839, 24772 11151 842, 24759 11217 850, 24750 11278 858, 24743 11332 866, 24737 11381 875, 24734 11425 882, 24733 11465 889, 24733 11504 894, 24731 11539 899, 24730 11571 902, 24727 11601 905, 24724 11630 907, 24721 11656 910, 24717 11679 913, 24710 11700 915, 24705 11715 917, 24701 11729 919, 24697 11739 920, 24695 11742 924, 24694 11747 924, 24694 11747 924, 24692 11747 924, 24692 11747 924, 24692 11748 924, 24691 11750 924, 24691 11751 924, 24689 11754 925, 24689 11754 925, 24689 11754 926, 24687 11754 926, 24687 11756 926, 24687 11756 928, 24683 11756 927, 24678 11756 927, 24666 11754 924, 24649 11748 922, 24627 11744 921, 24597 11739 920, 24566 11737 920, 24533 11737 919, 24500 11735 918, 24464 11735 917, 24431 11734 914, 24397 11732 911, 24367 11729 905, 24338 11727 898, 24312 11727 889, 24289 11727 873, 24265 11727 852, 24248 11727 811, 24232 11727 733, 24214 11726 562, 24203 11726 244</trace>
  <trace timeOffset="89355.11" brushRef="#br0" contextRef="#ctx0"> 14507 13523 449, 14507 13523 489, 14507 13523 536, 14507 13523 582, 14507 13523 621, 14507 13523 652, 14507 13523 672, 14507 13523 685, 14507 13523 693, 14594 13474 700, 14615 13474 709, 14644 13474 716, 14673 13474 723, 14702 13474 731, 14735 13474 737, 14768 13474 742, 14806 13471 745, 14846 13462 747, 14887 13454 748, 14931 13443 747, 14974 13430 747, 15017 13421 747, 15060 13411 747, 15098 13404 749, 15133 13398 749, 15162 13393 747, 15183 13391 747, 15199 13391 746, 15212 13391 744, 15217 13391 744, 15222 13391 742, 15222 13391 741, 15222 13391 741, 15222 13391 742, 15224 13391 742, 15225 13391 741, 15227 13391 737, 15227 13391 727, 15228 13391 704, 15228 13391 667, 15228 13391 597, 15224 13393 500, 15212 13394 357, 15195 13398 166</trace>
  <trace timeOffset="89704.13" brushRef="#br0" contextRef="#ctx0"> 14819 13239 421, 14819 13239 500, 14819 13239 573, 14819 13239 631, 14819 13239 670, 14819 13239 696, 14819 13239 711, 14819 13239 719, 14819 13239 722, 14819 13239 721, 14806 13217 721, 14806 13227 718, 14806 13247 716, 14811 13276 714, 14822 13309 713, 14835 13343 713, 14851 13383 712, 14864 13425 713, 14879 13467 711, 14891 13511 712, 14902 13552 711, 14909 13593 711, 14916 13631 711, 14919 13668 710, 14923 13700 710, 14925 13729 712, 14926 13748 712, 14926 13759 715, 14926 13771 717, 14926 13776 720, 14926 13781 724, 14926 13788 730, 14926 13788 738, 14926 13788 749, 14926 13788 759, 14926 13789 765, 14926 13791 770, 14926 13791 772, 14926 13791 773, 14926 13791 773, 14926 13793 770, 14926 13793 764, 14926 13793 752, 14926 13796 726, 14926 13796 679, 14926 13796 590, 14926 13796 424, 14926 13793 133</trace>
  <trace timeOffset="94268.39" brushRef="#br0" contextRef="#ctx0"> 15438 12605 471, 15438 12605 541, 15438 12605 599, 15438 12605 644, 15438 12605 679, 15438 12605 705, 15438 12605 726, 15438 12605 738, 15438 12605 745, 15438 12605 747, 15397 12559 748, 15397 12559 747, 15397 12574 746, 15400 12598 747, 15410 12633 747, 15425 12674 747, 15438 12717 746, 15450 12763 747, 15461 12812 746, 15468 12861 747, 15473 12908 746, 15476 12949 746, 15477 12983 745, 15477 13008 744, 15477 13026 742, 15477 13038 740, 15477 13043 733, 15477 13048 717, 15477 13048 677, 15477 13048 586, 15477 13048 420, 15477 13038 136</trace>
  <trace timeOffset="94585.41" brushRef="#br0" contextRef="#ctx0"> 15746 12859 613, 15746 12859 645, 15746 12859 669, 15746 12859 686, 15746 12859 697, 15746 12859 706, 15746 12859 714, 15746 12859 720, 15746 12859 726, 15746 12859 729, 15827 12853 730, 15859 12848 730, 15895 12841 730, 15931 12834 727, 15971 12829 728, 16009 12823 728, 16045 12818 729, 16077 12814 730, 16100 12812 729, 16113 12812 730, 16124 12812 729, 16130 12812 728, 16135 12812 728, 16141 12812 727, 16141 12812 728, 16141 12812 730, 16141 12812 731, 16142 12812 733, 16143 12812 732, 16145 12812 729, 16145 12812 717, 16146 12812 689, 16146 12812 619, 16148 12812 483, 16148 12812 195</trace>
  <trace timeOffset="95272.45" brushRef="#br0" contextRef="#ctx0"> 16717 12489 429, 16717 12489 506, 16717 12489 572, 16717 12489 623, 16717 12489 665, 16717 12489 696, 16717 12489 722, 16678 12412 741, 16665 12402 753, 16658 12397 762, 16649 12390 767, 16639 12390 768, 16625 12392 769, 16605 12405 768, 16583 12429 768, 16558 12458 771, 16534 12495 769, 16511 12535 771, 16489 12581 770, 16470 12625 768, 16453 12669 768, 16440 12709 767, 16430 12746 766, 16425 12779 766, 16424 12804 765, 16424 12823 763, 16424 12836 762, 16432 12848 759, 16444 12856 759, 16464 12865 755, 16483 12869 752, 16505 12871 749, 16527 12871 740, 16541 12871 721, 16560 12869 682, 16574 12865 601, 16585 12864 469, 16595 12861 228</trace>
  <trace timeOffset="95520.46" brushRef="#br0" contextRef="#ctx0"> 16849 12832 542, 16849 12832 578, 16849 12832 614, 16830 12912 645, 16826 12939 670, 16824 12959 686, 16823 12979 699, 16823 12991 708, 16823 13000 713, 16823 13011 716, 16829 13017 719, 16836 13023 717, 16846 13023 713, 16866 13023 700, 16885 13015 671, 16908 13002 611, 16931 12988 509, 16950 12973 317, 16968 12958 44</trace>
  <trace timeOffset="95664.47" brushRef="#br0" contextRef="#ctx0"> 16926 12731 225, 16926 12731 237, 16926 12731 237, 16926 12731 218, 16926 12731 151</trace>
  <trace timeOffset="95868.484" brushRef="#br0" contextRef="#ctx0"> 17112 12946 416, 17112 12946 424, 17112 12946 429, 17112 12946 429, 17112 12946 429, 17112 12946 425, 17112 12946 421, 17205 12941 413, 17226 12939 397, 17252 12934 366, 17274 12927 295, 17293 12920 148</trace>
  <trace timeOffset="96144.5" brushRef="#br0" contextRef="#ctx0"> 17280 12736 483, 17280 12736 523, 17280 12736 553, 17280 12736 577, 17280 12736 600, 17280 12736 624, 17280 12736 647, 17280 12736 669, 17280 12736 685, 17280 12736 699, 17280 12736 710, 17248 12830 719, 17246 12851 726, 17246 12873 729, 17242 12901 729, 17239 12927 729, 17237 12951 729, 17232 12978 727, 17228 13002 724, 17225 13018 715, 17222 13037 688, 17222 13052 627, 17222 13062 506, 17222 13075 274, 17225 13082 0</trace>
  <trace timeOffset="96373.516" brushRef="#br0" contextRef="#ctx0"> 17491 12675 528, 17491 12675 573, 17491 12675 613, 17491 12675 645, 17489 12775 671, 17488 12807 691, 17485 12841 708, 17485 12871 717, 17485 12901 726, 17485 12922 729, 17485 12937 732, 17488 12947 733, 17489 12951 732, 17489 12956 728, 17491 12963 720, 17491 12963 701, 17491 12963 661, 17491 12963 579, 17491 12959 437, 17491 12954 155</trace>
  <trace timeOffset="97012.55" brushRef="#br0" contextRef="#ctx0"> 15320 13550 439, 15320 13550 484, 15320 13550 533, 15320 13550 580, 15320 13550 623, 15320 13550 665, 15320 13550 701, 15320 13550 731, 15320 13550 755, 15405 13525 773, 15434 13518 787, 15461 13511 797, 15493 13508 804, 15523 13504 810, 15555 13503 813, 15588 13501 815, 15623 13500 816, 15661 13500 817, 15702 13500 818, 15747 13500 819, 15798 13498 819, 15856 13493 819, 15919 13489 818, 15987 13481 818, 16061 13472 817, 16136 13459 817, 16213 13450 816, 16288 13437 814, 16360 13428 815, 16434 13418 815, 16503 13410 815, 16572 13404 816, 16641 13399 817, 16704 13394 818, 16766 13391 818, 16826 13390 819, 16882 13390 820, 16933 13390 820, 16982 13390 821, 17026 13390 821, 17070 13390 821, 17109 13390 821, 17144 13390 821, 17177 13390 822, 17206 13390 823, 17232 13390 825, 17252 13390 825, 17270 13390 826, 17281 13390 827, 17287 13390 828, 17293 13390 830, 17293 13390 831, 17293 13390 833, 17293 13390 836, 17294 13390 838, 17296 13390 841, 17297 13390 843, 17299 13390 844, 17300 13390 846, 17302 13390 848, 17303 13390 850, 17306 13390 851, 17307 13390 852, 17308 13390 852, 17310 13390 852, 17311 13390 852, 17313 13390 851, 17314 13390 849, 17316 13389 843, 17317 13387 828, 17318 13386 796, 17318 13386 748, 17318 13383 665, 17311 13383 532, 17293 13383 248</trace>
  <trace timeOffset="97496.58" brushRef="#br0" contextRef="#ctx0"> 16310 13933 666, 16310 13933 694, 16310 13933 721, 16310 13933 745, 16310 13933 765, 16310 13933 781, 16310 13933 792, 16310 13933 801, 16310 13933 805, 16353 13856 807, 16373 13856 808, 16395 13856 806, 16421 13866 803, 16446 13882 799, 16467 13904 795, 16485 13933 790, 16498 13965 782, 16505 14001 774, 16505 14040 766, 16505 14080 761, 16495 14122 756, 16480 14161 756, 16460 14200 756, 16434 14237 759, 16405 14272 762, 16372 14301 765, 16336 14326 768, 16298 14347 772, 16264 14362 777, 16232 14372 784, 16209 14379 793, 16190 14379 802, 16171 14379 809, 16161 14376 815, 16148 14367 819, 16141 14359 821, 16139 14347 821, 16139 14330 819, 16141 14314 817, 16152 14296 815, 16170 14281 812, 16191 14269 810, 16216 14261 808, 16243 14257 804, 16271 14257 799, 16301 14257 792, 16329 14262 780, 16356 14276 768, 16379 14293 757, 16398 14313 749, 16411 14337 744, 16421 14364 745, 16427 14396 749, 16430 14428 755, 16430 14458 768, 16430 14480 776, 16430 14500 787, 16430 14512 793, 16430 14517 796, 16430 14524 796, 16430 14524 795, 16430 14524 793, 16440 14524 787, 16457 14524 776, 16478 14516 745, 16501 14504 657, 16522 14487 445, 16544 14470 132</trace>
  <trace timeOffset="98324.625" brushRef="#br0" contextRef="#ctx0"> 18026 12639 475, 18026 12639 548, 18026 12639 609, 18026 12639 653, 18026 12639 685, 18026 12639 710, 17948 12574 729, 17930 12557 747, 17914 12540 759, 17896 12523 777, 17877 12507 785, 17859 12492 795, 17838 12480 800, 17813 12472 802, 17787 12471 803, 17757 12471 802, 17722 12477 804, 17685 12492 803, 17645 12512 806, 17608 12533 805, 17571 12555 806, 17539 12576 807, 17514 12593 806, 17498 12603 807, 17488 12613 807, 17481 12620 809, 17478 12622 810, 17477 12632 812, 17477 12644 813, 17478 12659 815, 17491 12682 818, 17504 12707 820, 17523 12734 821, 17542 12770 825, 17563 12811 823, 17585 12861 823, 17602 12917 823, 17618 12979 825, 17628 13047 828, 17633 13118 829, 17633 13193 833, 17633 13268 833, 17629 13341 835, 17624 13416 838, 17618 13488 840, 17612 13557 845, 17605 13624 847, 17601 13684 852, 17598 13739 859, 17595 13789 861, 17592 13834 867, 17589 13877 869, 17586 13916 869, 17579 13953 872, 17575 13987 873, 17568 14021 875, 17562 14052 878, 17554 14082 879, 17546 14110 881, 17539 14134 883, 17534 14154 884, 17529 14170 886, 17527 14180 888, 17525 14185 889, 17525 14192 891, 17525 14193 891, 17525 14195 893, 17536 14195 893, 17554 14195 893, 17573 14193 893, 17602 14183 889, 17631 14170 888, 17662 14161 887, 17693 14154 886, 17727 14147 885, 17757 14141 884, 17787 14137 881, 17815 14134 881, 17835 14130 881, 17854 14129 881, 17865 14129 882, 17870 14129 882, 17877 14129 882, 17877 14129 883, 17877 14127 884, 17877 14127 885, 17879 14127 886, 17880 14127 887, 17880 14127 889, 17884 14127 891, 17885 14127 891, 17887 14125 891, 17888 14125 889, 17890 14125 884, 17890 14125 877, 17893 14125 865, 17893 14125 849, 17894 14122 825, 17894 14122 786, 17894 14122 721, 17894 14120 591, 17888 14118 330, 17876 14110 23</trace>
  <trace timeOffset="99656.7" brushRef="#br0" contextRef="#ctx0"> 17390 12796 199, 17390 12796 242, 17390 12796 287, 17390 12796 334, 17390 12796 384, 17390 12796 437, 17390 12796 486, 17390 12796 526, 17390 12796 554, 17390 12796 570, 17390 12796 579, 17374 12801 587, 17368 12819 592, 17358 12847 595, 17352 12878 594, 17346 12910 592, 17342 12946 588, 17338 12983 587, 17336 13017 585, 17335 13048 585, 17335 13079 585, 17335 13108 587, 17335 13128 589, 17335 13147 590, 17335 13162 594, 17335 13175 594, 17335 13189 597, 17335 13194 602, 17335 13200 612, 17335 13200 625, 17335 13200 641, 17335 13200 656, 17335 13202 671, 17332 13204 683, 17332 13205 693, 17332 13207 697, 17332 13208 696, 17332 13209 690, 17332 13209 679, 17332 13211 656, 17332 13211 602, 17332 13211 503, 17332 13208 273, 17335 13199 0</trace>
  <trace timeOffset="105193.016" brushRef="#br0" contextRef="#ctx0"> 18322 13017 398, 18322 13017 470, 18322 13017 537, 18322 13017 592, 18322 13017 635, 18322 13017 670, 18322 13017 695, 18289 12939 715, 18282 12918 731, 18271 12896 744, 18260 12878 757, 18248 12856 769, 18231 12838 779, 18211 12824 786, 18189 12814 792, 18162 12809 794, 18128 12809 795, 18091 12814 796, 18051 12832 795, 18010 12858 794, 17968 12891 792, 17930 12929 789, 17896 12971 785, 17868 13012 782, 17848 13052 778, 17838 13089 776, 17833 13121 772, 17833 13150 771, 17839 13175 772, 17855 13197 768, 17876 13216 769, 17900 13232 765, 17929 13244 763, 17960 13254 763, 17993 13266 762, 18024 13275 761, 18051 13283 759, 18075 13295 757, 18090 13304 755, 18099 13314 755, 18101 13329 757, 18101 13344 760, 18095 13364 762, 18079 13386 766, 18059 13404 769, 18037 13421 774, 18014 13433 778, 17990 13447 783, 17974 13452 786, 17955 13457 790, 17943 13459 792, 17930 13459 794, 17920 13459 795, 17914 13459 795, 17909 13459 794, 17909 13459 792, 17907 13459 787, 17907 13459 781, 17906 13459 772, 17904 13459 759, 17903 13459 737, 17903 13459 700, 17903 13459 628, 17903 13462 513, 17909 13462 295, 17925 13464 17</trace>
  <trace timeOffset="105433.03" brushRef="#br0" contextRef="#ctx0"> 18322 13383 489, 18322 13383 518, 18322 13383 542, 18322 13383 563, 18322 13383 585, 18322 13383 604, 18322 13383 625, 18322 13383 646, 18356 13466 669, 18356 13493 689, 18356 13522 705, 18354 13552 717, 18351 13582 726, 18348 13602 731, 18347 13622 734, 18347 13636 735, 18347 13648 735, 18347 13660 733, 18348 13667 731, 18352 13675 722, 18362 13675 697, 18379 13675 636, 18400 13662 522, 18424 13641 293, 18450 13619 7</trace>
  <trace timeOffset="105613.04" brushRef="#br0" contextRef="#ctx0"> 18438 13309 562, 18438 13309 598, 18438 13309 620, 18438 13309 634, 18438 13309 639, 18438 13309 639, 18438 13309 636, 18438 13309 624, 18519 13275 591, 18542 13275 516, 18561 13275 358, 18581 13275 91</trace>
  <trace timeOffset="105816.055" brushRef="#br0" contextRef="#ctx0"> 18582 13548 432, 18582 13548 479, 18582 13548 517, 18582 13548 537, 18582 13548 545, 18582 13548 548, 18582 13548 547, 18679 13554 546, 18704 13554 543, 18730 13552 536, 18756 13552 523, 18781 13551 497, 18799 13551 452, 18814 13550 380, 18824 13550 262, 18830 13548 75</trace>
  <trace timeOffset="106105.07" brushRef="#br0" contextRef="#ctx0"> 18821 13322 427, 18821 13322 465, 18821 13322 492, 18821 13322 518, 18821 13322 541, 18821 13322 568, 18821 13322 592, 18821 13322 614, 18821 13322 633, 18821 13322 649, 18821 13322 665, 18832 13418 677, 18832 13442 688, 18832 13466 695, 18832 13489 702, 18832 13513 704, 18832 13530 708, 18832 13550 709, 18832 13571 711, 18832 13590 712, 18832 13617 713, 18832 13636 713, 18832 13653 713, 18832 13665 714, 18832 13675 713, 18832 13687 712, 18834 13697 708, 18838 13706 698, 18840 13709 681, 18841 13714 642, 18846 13714 569, 18854 13714 443, 18866 13710 221</trace>
  <trace timeOffset="106530.09" brushRef="#br0" contextRef="#ctx0"> 19112 13414 594, 19112 13414 651, 19112 13414 689, 19112 13414 714, 19112 13414 726, 19112 13414 730, 19112 13414 731, 19112 13414 732, 19112 13414 734, 19112 13414 736, 19107 13483 736, 19109 13518 739, 19112 13555 743, 19113 13595 752, 19115 13633 763, 19115 13668 776, 19117 13692 786, 19119 13712 793, 19119 13724 795, 19119 13730 795, 19120 13736 796, 19120 13736 796, 19120 13736 796, 19120 13736 796, 19120 13737 792, 19122 13739 779, 19122 13739 748, 19122 13739 682, 19123 13739 555, 19129 13732 306, 19133 13716 12</trace>
  <trace timeOffset="106926.12" brushRef="#br0" contextRef="#ctx0"> 19326 13307 589, 19326 13307 653, 19326 13307 703, 19326 13307 738, 19326 13307 761, 19326 13307 775, 19326 13307 783, 19326 13307 789, 19326 13307 792, 19326 13307 792, 19372 13263 792, 19401 13261 792, 19435 13259 789, 19472 13259 785, 19511 13259 779, 19551 13259 771, 19590 13259 760, 19627 13259 746, 19665 13259 731, 19700 13259 710, 19731 13254 682, 19752 13251 639, 19765 13251 578, 19771 13249 503, 19771 13249 411, 19771 13247 287, 19771 13247 120</trace>
  <trace timeOffset="107206.13" brushRef="#br0" contextRef="#ctx0"> 19514 13026 548, 19514 13026 582, 19514 13026 607, 19514 13026 625, 19514 13026 646, 19514 13026 666, 19514 13026 685, 19514 13026 702, 19541 13104 719, 19552 13128 731, 19564 13150 740, 19573 13176 750, 19581 13204 754, 19587 13231 760, 19592 13258 762, 19593 13283 763, 19593 13309 765, 19593 13332 766, 19593 13354 768, 19592 13371 767, 19589 13387 767, 19587 13398 766, 19586 13410 765, 19584 13421 764, 19583 13428 759, 19583 13437 747, 19583 13442 720, 19583 13445 660, 19590 13447 554, 19599 13445 336, 19613 13433 48</trace>
  <trace timeOffset="107866.17" brushRef="#br0" contextRef="#ctx0"> 20259 13118 478, 20259 13118 542, 20259 13118 595, 20259 13118 636, 20259 13118 668, 20257 13026 691, 20249 13011 706, 20244 13002 718, 20233 12996 724, 20219 12991 728, 20199 12991 730, 20177 12991 731, 20153 12997 731, 20131 13009 731, 20106 13025 730, 20085 13043 730, 20065 13060 729, 20048 13079 729, 20034 13097 727, 20027 13111 727, 20022 13126 726, 20022 13142 726, 20022 13158 728, 20025 13179 726, 20034 13197 727, 20047 13214 724, 20062 13227 724, 20077 13239 723, 20090 13247 722, 20106 13254 721, 20116 13256 718, 20129 13256 718, 20145 13256 719, 20161 13254 719, 20179 13243 721, 20196 13229 726, 20209 13209 723, 20223 13187 727, 20235 13159 727, 20244 13130 729, 20252 13094 734, 20259 13055 738, 20264 13014 745, 20265 12968 751, 20267 12920 760, 20267 12871 768, 20267 12823 777, 20262 12779 785, 20257 12739 795, 20250 12706 802, 20245 12684 808, 20242 12671 813, 20241 12666 815, 20241 12666 815, 20239 12665 813, 20239 12665 811, 20238 12666 808, 20236 12680 806, 20235 12702 805, 20235 12736 804, 20235 12772 802, 20236 12812 802, 20242 12853 802, 20249 12893 802, 20257 12930 801, 20264 12968 801, 20271 12998 798, 20280 13028 797, 20288 13053 793, 20294 13070 786, 20299 13087 771, 20304 13097 749, 20307 13108 706, 20314 13123 629, 20317 13133 498, 20323 13150 241</trace>
  <trace timeOffset="108328.195" brushRef="#br0" contextRef="#ctx0"> 20527 12922 396, 20527 12922 445, 20527 12922 500, 20527 12922 555, 20527 12922 601, 20527 12922 643, 20527 12922 673, 20527 12922 694, 20516 13015 708, 20510 13058 720, 20507 13106 733, 20501 13159 745, 20495 13217 762, 20490 13275 775, 20485 13332 785, 20480 13386 794, 20478 13433 795, 20476 13472 797, 20475 13500 796, 20475 13516 796, 20475 13523 798, 20475 13523 799, 20475 13523 800, 20475 13523 803, 20475 13523 805, 20475 13523 807, 20476 13510 810, 20480 13491 812, 20484 13467 815, 20487 13445 818, 20488 13428 821, 20490 13411 825, 20490 13399 827, 20490 13391 829, 20494 13381 829, 20495 13376 827, 20496 13372 823, 20502 13369 818, 20514 13369 812, 20531 13373 805, 20554 13384 793, 20576 13396 776, 20598 13410 755, 20616 13423 732, 20634 13438 710, 20647 13450 691, 20656 13462 679, 20660 13471 674, 20660 13481 674, 20660 13496 678, 20656 13511 683, 20641 13531 690, 20621 13550 700, 20599 13568 712, 20573 13583 723, 20546 13597 734, 20518 13609 743, 20495 13621 751, 20476 13629 756, 20466 13631 759, 20460 13634 759, 20460 13634 752, 20459 13634 739, 20459 13634 704, 20459 13634 615, 20459 13634 437, 20466 13631 139</trace>
  <trace timeOffset="108668.22" brushRef="#br0" contextRef="#ctx0"> 20797 13401 484, 20797 13401 550, 20797 13401 598, 20797 13401 636, 20797 13401 663, 20797 13401 684, 20797 13401 703, 20797 13401 718, 20797 13401 731, 20797 13401 741, 20797 13401 748, 20779 13488 754, 20777 13508 759, 20777 13531 761, 20777 13552 763, 20783 13575 765, 20790 13595 765, 20802 13612 765, 20809 13624 764, 20819 13631 762, 20835 13634 759, 20850 13634 756, 20871 13634 750, 20891 13626 745, 20910 13612 740, 20927 13597 736, 20941 13580 735, 20950 13560 734, 20958 13545 737, 20961 13530 739, 20961 13513 743, 20961 13498 746, 20955 13479 749, 20944 13466 751, 20936 13455 752, 20926 13447 752, 20917 13443 749, 20906 13440 742, 20896 13437 724, 20887 13437 676, 20877 13438 565, 20872 13443 334, 20870 13447 36</trace>
  <trace timeOffset="108929.23" brushRef="#br0" contextRef="#ctx0"> 21150 13225 559, 21150 13225 617, 21150 13225 653, 21150 13225 679, 21150 13225 697, 21150 13225 712, 21150 13225 726, 21150 13225 734, 21150 13225 742, 21150 13225 749, 21152 13297 753, 21152 13325 756, 21152 13354 755, 21146 13386 756, 21141 13418 755, 21136 13454 756, 21130 13489 755, 21123 13522 754, 21118 13552 750, 21113 13573 742, 21112 13592 726, 21112 13604 690, 21112 13609 613, 21112 13614 469, 21112 13614 181</trace>
  <trace timeOffset="109265.25" brushRef="#br0" contextRef="#ctx0"> 21110 13476 615, 21110 13476 648, 21110 13476 669, 21110 13476 681, 21110 13476 687, 21110 13476 689, 21110 13476 690, 21110 13476 688, 21110 13476 680, 21110 13476 664, 21110 13476 633, 21201 13447 583, 21227 13433 523, 21249 13418 462, 21270 13402 416, 21287 13386 392, 21301 13369 384, 21309 13357 388, 21316 13343 397, 21319 13334 411, 21321 13321 430, 21321 13300 459, 21321 13288 492, 21321 13268 531, 21321 13258 571, 21321 13251 602, 21321 13246 629, 21321 13246 647, 21321 13244 656, 21321 13244 660, 21321 13244 660, 21321 13244 660, 21321 13247 660, 21321 13266 663, 21318 13292 666, 21314 13326 668, 21309 13361 671, 21303 13393 673, 21299 13425 676, 21293 13454 676, 21289 13479 677, 21283 13504 676, 21279 13522 674, 21276 13539 668, 21273 13551 653, 21272 13557 611, 21272 13565 528, 21272 13565 350, 21270 13565 72</trace>
  <trace timeOffset="109413.26" brushRef="#br0" contextRef="#ctx0"> 21243 13483 660, 21243 13483 685, 21243 13483 698, 21243 13483 702, 21243 13483 701, 21243 13483 693, 21243 13483 672, 21243 13483 622, 21324 13430 529, 21350 13426 375, 21378 13425 138</trace>
  <trace timeOffset="110076.3" brushRef="#br0" contextRef="#ctx0"> 21598 13368 420, 21598 13368 475, 21598 13368 520, 21598 13368 553, 21598 13368 572, 21598 13368 580, 21598 13368 586, 21598 13368 589, 21598 13368 591, 21598 13368 594, 21510 13450 596, 21500 13476 597, 21487 13503 600, 21474 13530 602, 21465 13555 608, 21457 13573 611, 21451 13589 615, 21448 13600 618, 21446 13604 620, 21446 13609 622, 21446 13609 627, 21444 13609 633, 21444 13609 640, 21454 13607 646, 21468 13597 653, 21486 13582 660, 21501 13565 667, 21514 13546 677, 21529 13527 687, 21539 13508 697, 21548 13491 705, 21555 13479 714, 21562 13467 718, 21565 13459 721, 21565 13455 723, 21569 13452 723, 21569 13452 722, 21569 13450 720, 21569 13450 716, 21574 13450 713, 21580 13455 711, 21589 13466 706, 21597 13476 703, 21604 13489 697, 21609 13498 691, 21611 13505 685, 21617 13515 681, 21618 13518 679, 21620 13522 680, 21620 13522 687, 21620 13522 697, 21620 13522 709, 21621 13522 722, 21623 13522 732, 21624 13522 740, 21627 13518 747, 21629 13508 752, 21632 13498 757, 21635 13488 761, 21639 13474 765, 21643 13459 767, 21650 13442 768, 21655 13428 767, 21662 13416 766, 21665 13408 764, 21674 13402 763, 21682 13394 762, 21685 13391 759, 21689 13390 756, 21694 13390 753, 21701 13391 752, 21709 13398 751, 21720 13406 752, 21724 13414 751, 21725 13418 750, 21729 13426 750, 21730 13430 748, 21731 13435 747, 21733 13440 747, 21733 13440 747, 21735 13440 748, 21744 13438 748, 21753 13430 749, 21765 13418 751, 21773 13410 751, 21782 13399 752, 21788 13391 751, 21791 13387 750, 21794 13384 750, 21794 13384 748, 21794 13383 746, 21799 13383 741, 21805 13387 730, 21814 13398 715, 21823 13414 693, 21831 13433 667, 21838 13452 648, 21846 13474 633, 21853 13496 612, 21861 13511 550, 21869 13530 383, 21873 13543 105</trace>
  <trace timeOffset="110449.32" brushRef="#br0" contextRef="#ctx0"> 21966 12818 595, 21966 12818 649, 21966 12818 689, 21966 12818 721, 21966 12818 742, 21966 12818 757, 21966 12818 766, 21966 12818 770, 21966 12818 773, 21966 12818 772, 21966 12818 773, 21925 12865 772, 21917 12908 774, 21911 12954 774, 21906 13003 775, 21905 13050 777, 21903 13096 779, 21903 13135 781, 21903 13172 780, 21908 13202 782, 21917 13227 778, 21931 13247 772, 21941 13259 762, 21958 13266 735, 21976 13268 679, 22000 13268 562, 22029 13263 345, 22054 13249 50</trace>
  <trace timeOffset="110692.33" brushRef="#br0" contextRef="#ctx0"> 22175 12979 544, 22175 12979 592, 22175 12979 634, 22175 12979 672, 22175 12979 704, 22175 12979 732, 22175 12979 753, 22175 12979 772, 22134 13060 784, 22129 13079 795, 22126 13097 798, 22125 13109 801, 22125 13121 801, 22125 13135 802, 22125 13146 805, 22126 13159 804, 22132 13167 803, 22140 13176 793, 22154 13180 777, 22163 13182 745, 22180 13182 680, 22197 13182 572, 22216 13172 390, 22239 13162 99</trace>
  <trace timeOffset="110856.34" brushRef="#br0" contextRef="#ctx0"> 22216 12807 516, 22216 12807 559, 22216 12807 587, 22216 12807 601, 22216 12807 608, 22216 12807 604, 22216 12807 582, 22216 12807 507, 22216 12807 343, 22216 12807 75</trace>
  <trace timeOffset="111189.36" brushRef="#br0" contextRef="#ctx0"> 22265 12653 663, 22265 12653 700, 22265 12653 732, 22265 12653 756, 22265 12653 775, 22265 12653 787, 22265 12653 797, 22265 12653 800, 22347 12736 803, 22366 12763 803, 22383 12794 802, 22399 12826 801, 22414 12861 799, 22425 12896 792, 22437 12934 784, 22443 12975 775, 22447 13017 767, 22447 13060 762, 22447 13108 756, 22440 13155 755, 22425 13202 751, 22408 13247 751, 22386 13292 752, 22363 13331 752, 22340 13363 753, 22321 13390 753, 22305 13406 754, 22297 13416 755, 22295 13421 756, 22295 13421 757, 22294 13421 759, 22294 13421 757, 22294 13421 753, 22294 13421 743, 22294 13421 723, 22294 13423 688, 22294 13423 628, 22294 13423 524, 22297 13423 335, 22302 13423 59</trace>
  <trace timeOffset="111809.4" brushRef="#br0" contextRef="#ctx0"> 19195 14572 505, 19195 14572 603, 19195 14572 684, 19195 14572 744, 19195 14572 790, 19195 14572 825, 19195 14572 851, 19195 14572 872, 19195 14572 888, 19195 14572 895, 19195 14572 903, 19171 14551 909, 19171 14550 912, 19183 14545 918, 19204 14541 920, 19235 14534 920, 19272 14529 920, 19316 14522 916, 19366 14512 917, 19420 14504 911, 19476 14495 909, 19534 14485 907, 19589 14478 905, 19637 14472 905, 19681 14468 906, 19711 14466 906, 19733 14464 904, 19746 14464 903, 19751 14464 900, 19757 14464 898, 19757 14464 898, 19757 14464 897, 19757 14464 899, 19757 14464 900, 19757 14464 900, 19757 14464 900, 19757 14466 899, 19757 14468 892, 19757 14468 879, 19757 14470 856, 19757 14470 819, 19757 14470 749, 19757 14472 574, 19757 14472 257</trace>
  <trace timeOffset="115524.61" brushRef="#br0" contextRef="#ctx0"> 20017 14176 487, 20017 14176 552, 20017 14176 606, 20017 14176 650, 20017 14176 679, 20017 14176 695, 20017 14176 704, 20017 14176 708, 20017 14176 708, 20114 14149 708, 20151 14173 703, 20190 14202 697, 20226 14237 686, 20258 14273 673, 20282 14313 654, 20299 14354 632, 20310 14394 612, 20313 14436 589, 20313 14472 574, 20307 14505 567, 20294 14533 565, 20280 14554 574, 20267 14566 589, 20250 14572 608, 20232 14572 635, 20213 14570 666, 20190 14555 697, 20173 14536 727, 20160 14509 745, 20148 14480 759, 20142 14449 764, 20141 14418 768, 20141 14384 770, 20149 14352 769, 20165 14321 765, 20186 14296 759, 20212 14275 747, 20241 14257 719, 20273 14244 663, 20306 14237 555, 20340 14231 323, 20372 14231 34</trace>
  <trace timeOffset="115757.62" brushRef="#br0" contextRef="#ctx0"> 20507 14517 452, 20507 14517 530, 20507 14517 597, 20480 14612 644, 20470 14642 678, 20463 14671 700, 20455 14696 714, 20450 14715 726, 20449 14733 732, 20449 14750 736, 20449 14760 741, 20449 14774 741, 20453 14782 739, 20463 14784 734, 20478 14784 722, 20496 14784 691, 20518 14777 632, 20540 14764 522, 20561 14747 330, 20579 14725 51</trace>
  <trace timeOffset="115913.63" brushRef="#br0" contextRef="#ctx0"> 20536 14419 358, 20536 14419 373, 20536 14419 381, 20536 14419 380, 20536 14419 364, 20536 14419 308, 20536 14419 155</trace>
  <trace timeOffset="116130.64" brushRef="#br0" contextRef="#ctx0"> 20791 14647 509, 20791 14647 550, 20791 14647 582, 20791 14647 602, 20791 14647 613, 20791 14647 616, 20894 14647 617, 20924 14640 618, 20956 14632 617, 20990 14622 611, 21022 14613 600, 21052 14605 579, 21078 14598 537, 21095 14593 472, 21107 14590 376, 21112 14590 233, 21112 14590 4</trace>
  <trace timeOffset="116372.66" brushRef="#br0" contextRef="#ctx0"> 21001 14382 470, 21001 14382 515, 21001 14382 553, 21001 14382 588, 21001 14382 617, 21001 14382 642, 21001 14382 666, 20982 14475 680, 20982 14502 695, 20982 14529 703, 20982 14555 708, 20982 14580 711, 20982 14597 712, 20982 14615 714, 20982 14633 713, 20982 14645 711, 20982 14664 709, 20982 14683 705, 20982 14693 699, 20982 14712 693, 20982 14722 678, 20981 14727 646, 20981 14737 589, 20981 14745 498, 20987 14752 348, 20998 14762 86</trace>
  <trace timeOffset="116649.67" brushRef="#br0" contextRef="#ctx0"> 21393 14422 498, 21393 14422 570, 21393 14422 621, 21393 14422 661, 21374 14516 687, 21367 14541 706, 21360 14563 723, 21354 14584 736, 21350 14598 748, 21344 14613 754, 21338 14627 760, 21333 14636 762, 21328 14650 762, 21324 14657 763, 21322 14659 762, 21318 14667 759, 21316 14671 756, 21313 14674 749, 21312 14679 733, 21312 14679 700, 21309 14679 636, 21309 14679 523, 21308 14679 341, 21308 14679 62</trace>
  <trace timeOffset="117188.7" brushRef="#br0" contextRef="#ctx0"> 21832 14307 648, 21832 14307 687, 21832 14307 714, 21832 14307 735, 21832 14307 747, 21832 14307 756, 21832 14307 761, 21832 14307 763, 21832 14307 764, 21931 14301 764, 21968 14301 764, 22008 14301 763, 22047 14301 763, 22088 14304 763, 22128 14304 762, 22165 14308 763, 22197 14308 763, 22223 14308 762, 22242 14308 762, 22256 14308 760, 22262 14308 757, 22267 14308 757, 22267 14308 757, 22267 14308 759, 22267 14308 762, 22269 14308 763, 22271 14308 765, 22272 14308 765, 22274 14308 764, 22275 14308 761, 22276 14308 757, 22276 14308 747, 22276 14308 727, 22277 14308 689, 22277 14308 611, 22277 14308 483, 22277 14308 251</trace>
  <trace timeOffset="118276.766" brushRef="#br0" contextRef="#ctx0"> 22951 14176 408, 22951 14176 465, 22951 14176 515, 22951 14176 556, 22951 14176 587, 22954 14091 612, 22953 14071 633, 22946 14048 650, 22939 14028 668, 22930 14009 686, 22918 13994 703, 22910 13982 718, 22898 13972 727, 22882 13968 732, 22866 13967 733, 22843 13967 732, 22819 13970 730, 22794 13984 729, 22770 14004 728, 22746 14026 727, 22722 14055 724, 22699 14087 722, 22681 14122 720, 22664 14156 719, 22652 14190 717, 22641 14223 716, 22635 14252 714, 22633 14279 713, 22633 14304 712, 22633 14325 711, 22642 14342 710, 22654 14354 708, 22662 14362 704, 22678 14366 702, 22694 14367 701, 22713 14367 700, 22736 14362 702, 22761 14347 702, 22785 14328 703, 22810 14301 703, 22833 14272 705, 22856 14237 708, 22878 14200 711, 22898 14159 715, 22913 14118 719, 22927 14075 723, 22934 14030 730, 22940 13982 737, 22942 13930 742, 22943 13876 751, 22943 13818 756, 22943 13762 762, 22943 13709 771, 22944 13665 778, 22946 13634 786, 22946 13616 794, 22947 13609 798, 22947 13609 799, 22947 13609 799, 22947 13609 797, 22949 13612 795, 22949 13633 794, 22951 13667 793, 22954 13712 794, 22956 13759 796, 22959 13812 795, 22962 13866 797, 22965 13915 794, 22970 13962 792, 22976 14006 789, 22985 14045 783, 22993 14076 776, 23004 14105 762, 23016 14125 739, 23028 14142 699, 23040 14156 633, 23050 14164 524, 23060 14171 353, 23067 14176 78</trace>
  <trace timeOffset="118507.78" brushRef="#br0" contextRef="#ctx0"> 23297 13984 518, 23297 13984 559, 23297 13984 586, 23297 13984 606, 23297 13984 623, 23297 13984 637, 23297 13984 648, 23280 14085 660, 23274 14125 675, 23270 14164 693, 23265 14205 708, 23261 14246 720, 23259 14284 724, 23258 14320 726, 23258 14352 726, 23258 14382 726, 23258 14407 721, 23258 14423 715, 23258 14439 700, 23261 14449 671, 23261 14454 618, 23268 14460 525, 23274 14463 371, 23285 14464 99</trace>
  <trace timeOffset="118690.79" brushRef="#br0" contextRef="#ctx0"> 23066 14325 449, 23066 14325 488, 23066 14325 532, 23066 14325 576, 23066 14325 604, 23066 14325 622, 23066 14325 627, 23066 14325 625, 23145 14345 618, 23181 14342 603, 23219 14328 577, 23261 14313 533, 23300 14293 468, 23338 14275 383, 23371 14255 280, 23403 14239 166, 23427 14222 47</trace>
  <trace timeOffset="118932.805" brushRef="#br0" contextRef="#ctx0"> 23488 14176 449, 23488 14176 504, 23488 14176 544, 23488 14176 576, 23488 14176 598, 23488 14176 619, 23488 14176 636, 23488 14176 647, 23459 14275 656, 23450 14304 661, 23442 14330 664, 23439 14352 664, 23437 14372 661, 23437 14391 660, 23440 14404 653, 23446 14418 644, 23458 14422 634, 23475 14422 621, 23495 14419 613, 23521 14405 608, 23546 14389 602, 23567 14369 597, 23586 14347 595, 23602 14325 594, 23614 14301 597, 23622 14284 607, 23625 14267 618, 23625 14249 632, 23625 14231 647, 23621 14209 658, 23614 14195 668, 23604 14187 671, 23589 14183 669, 23572 14183 655, 23550 14183 622, 23536 14197 548, 23521 14214 397, 23515 14234 120</trace>
  <trace timeOffset="119356.83" brushRef="#br0" contextRef="#ctx0"> 23799 14061 495, 23799 14061 522, 23799 14061 548, 23771 14144 570, 23763 14183 583, 23760 14227 596, 23755 14275 611, 23753 14325 629, 23753 14375 652, 23753 14422 679, 23753 14466 702, 23753 14507 719, 23753 14541 731, 23752 14573 736, 23750 14601 739, 23745 14619 744, 23741 14633 746, 23735 14640 749, 23732 14643 753, 23729 14647 759, 23729 14647 768, 23723 14647 778, 23715 14643 787, 23703 14633 797, 23693 14613 803, 23686 14590 809, 23683 14561 810, 23683 14526 815, 23686 14487 816, 23696 14446 819, 23710 14404 822, 23726 14362 823, 23745 14323 823, 23767 14289 821, 23790 14259 820, 23813 14239 815, 23838 14223 812, 23853 14215 807, 23872 14212 799, 23890 14212 789, 23906 14219 774, 23926 14229 759, 23939 14243 745, 23946 14261 735, 23948 14281 729, 23948 14304 728, 23940 14328 727, 23924 14354 727, 23903 14379 727, 23877 14402 726, 23849 14425 726, 23821 14443 726, 23792 14460 727, 23763 14470 721, 23735 14478 709, 23712 14480 675, 23690 14480 591, 23675 14476 446, 23666 14461 201</trace>
  <trace timeOffset="119636.84" brushRef="#br0" contextRef="#ctx0"> 24121 13856 424, 24121 13856 504, 24121 13856 576, 24121 13856 633, 24121 13856 675, 24121 13856 708, 24121 13856 732, 24121 13856 750, 24121 13856 766, 24121 13856 778, 24089 13943 786, 24078 13984 795, 24063 14030 798, 24052 14082 802, 24039 14134 802, 24029 14192 803, 24021 14244 803, 24015 14293 803, 24011 14337 801, 24010 14374 800, 24010 14405 796, 24010 14426 787, 24017 14443 775, 24023 14452 749, 24036 14457 710, 24058 14458 638, 24081 14458 513, 24112 14446 280, 24141 14425 1</trace>
  <trace timeOffset="119888.86" brushRef="#br0" contextRef="#ctx0"> 24400 14033 579, 24400 14033 621, 24400 14033 660, 24400 14033 689, 24400 14033 713, 24400 14033 728, 24370 14117 740, 24367 14132 748, 24364 14144 753, 24361 14161 755, 24358 14171 757, 24356 14176 757, 24356 14183 757, 24356 14185 755, 24356 14190 753, 24356 14195 751, 24361 14197 748, 24371 14197 743, 24386 14195 729, 24405 14187 693, 24423 14176 627, 24439 14164 515, 24454 14151 328, 24469 14137 53</trace>
  <trace timeOffset="120055.87" brushRef="#br0" contextRef="#ctx0"> 24413 13891 465, 24413 13891 539, 24413 13891 601, 24413 13891 649, 24413 13891 683, 24413 13891 704, 24413 13891 716, 24413 13891 717, 24413 13891 710, 24413 13891 688, 24413 13891 625, 24402 13894 495, 24400 13896 203</trace>
  <trace timeOffset="120408.89" brushRef="#br0" contextRef="#ctx0"> 24643 13776 686, 24643 13776 720, 24643 13776 746, 24643 13776 765, 24643 13776 776, 24643 13776 783, 24643 13776 786, 24643 13776 790, 24643 13776 793, 24643 13776 792, 24643 13776 792, 24685 13876 785, 24697 13903 780, 24706 13931 773, 24715 13960 765, 24717 13992 759, 24720 14028 751, 24720 14062 748, 24715 14100 747, 24705 14137 747, 24691 14178 747, 24674 14217 748, 24654 14257 748, 24633 14296 750, 24610 14333 751, 24586 14366 752, 24566 14393 753, 24552 14413 753, 24543 14423 754, 24540 14428 752, 24540 14428 748, 24539 14428 740, 24539 14428 724, 24539 14428 695, 24539 14428 642, 24539 14428 558, 24540 14420 438, 24546 14407 260, 24555 14389 10</trace>
  <trace timeOffset="121608.95" brushRef="#br0" contextRef="#ctx0"> 24572 14737 640, 24572 14737 672, 24572 14737 693, 24572 14737 705, 24572 14737 713, 24572 14737 718, 24572 14737 720, 24572 14737 721, 24572 14737 721, 24674 14698 720, 24701 14693 720, 24727 14689 719, 24754 14684 719, 24780 14679 719, 24805 14674 720, 24825 14666 723, 24841 14662 726, 24854 14657 733, 24864 14652 741, 24868 14650 752, 24874 14650 764, 24874 14650 775, 24874 14647 786, 24874 14647 796, 24876 14647 803, 24877 14647 807, 24877 14647 808, 24877 14647 809, 24879 14647 809, 24879 14647 808, 24879 14647 808, 24879 14647 805, 24879 14647 803, 24882 14645 801, 24886 14637 798, 24890 14630 797, 24898 14618 797, 24905 14605 798, 24908 14597 798, 24915 14581 799, 24919 14572 801, 24921 14561 802, 24921 14545 805, 24921 14529 803, 24921 14505 806, 24915 14480 804, 24908 14454 805, 24903 14423 809, 24896 14387 811, 24889 14347 815, 24885 14301 817, 24879 14252 820, 24874 14195 825, 24871 14137 830, 24868 14076 835, 24866 14014 842, 24864 13951 848, 24860 13889 851, 24859 13830 856, 24854 13774 858, 24851 13721 860, 24847 13670 864, 24843 13621 866, 24838 13573 870, 24835 13527 870, 24831 13483 872, 24830 13442 873, 24827 13401 875, 24827 13363 876, 24827 13329 879, 24827 13293 881, 24827 13261 886, 24827 13232 892, 24827 13205 894, 24830 13187 902, 24830 13169 904, 24831 13158 909, 24831 13152 913, 24831 13142 916, 24831 13135 917, 24831 13130 918, 24831 13125 918, 24831 13118 918, 24831 13114 919, 24831 13108 921, 24834 13104 921, 24834 13104 922, 24834 13097 922, 24835 13091 920, 24835 13084 920, 24838 13072 919, 24840 13068 919, 24841 13062 919, 24843 13058 920, 24843 13058 921, 24843 13055 924, 24843 13055 924, 24844 13055 926, 24844 13053 928, 24844 13052 930, 24845 13050 931, 24845 13048 933, 24845 13047 934, 24847 13046 936, 24847 13044 938, 24847 13043 941, 24847 13041 944, 24847 13040 946, 24847 13038 950, 24847 13037 953, 24847 13035 957, 24847 13033 961, 24847 13028 964, 24845 13020 966, 24834 13008 969, 24817 12994 970, 24795 12983 970, 24767 12976 971, 24736 12971 969, 24701 12968 969, 24662 12968 968, 24623 12968 967, 24580 12973 966, 24540 12983 965, 24503 12994 962, 24467 13005 961, 24435 13017 961, 24409 13026 959, 24390 13033 959, 24374 13040 958, 24365 13043 957, 24361 13044 955, 24358 13047 954, 24358 13047 952, 24356 13047 951, 24356 13047 950, 24356 13047 948, 24355 13048 946, 24355 13048 943, 24354 13048 942, 24354 13048 940, 24352 13050 938, 24352 13050 936, 24352 13050 930, 24351 13050 924, 24351 13050 908, 24351 13050 887, 24351 13052 856, 24351 13055 805, 24351 13059 693, 24351 13064 381, 24354 13068 55</trace>
  <trace timeOffset="131332.52" brushRef="#br0" contextRef="#ctx0"> 14794 15844 432, 14794 15844 510, 14794 15844 576, 14794 15844 631, 14794 15844 675, 14794 15844 708, 14794 15844 732, 14794 15844 750, 14794 15844 763, 14794 15844 772, 14766 15837 775, 14764 15837 780, 14764 15836 785, 14764 15836 789, 14766 15836 796, 14780 15834 796, 14803 15833 793, 14835 15831 794, 14868 15829 790, 14903 15826 792, 14939 15819 790, 14978 15813 789, 15016 15806 789, 15051 15797 787, 15084 15790 786, 15113 15783 785, 15133 15778 783, 15150 15775 780, 15162 15773 777, 15166 15770 773, 15172 15770 769, 15172 15770 764, 15172 15770 761, 15172 15770 757, 15173 15770 751, 15175 15770 744, 15175 15770 736, 15175 15773 718, 15175 15783 690, 15172 15792 641, 15165 15804 562, 15154 15813 452, 15146 15819 282, 15134 15827 31</trace>
  <trace timeOffset="131688.53" brushRef="#br0" contextRef="#ctx0"> 14783 15986 497, 14783 15986 556, 14783 15986 613, 14783 15986 663, 14783 15986 701, 14783 15986 728, 14783 15986 744, 14783 15986 755, 14783 15986 764, 14783 15986 771, 14783 15986 779, 14745 15997 787, 14748 16004 794, 14760 16012 802, 14777 16020 809, 14802 16024 815, 14828 16027 820, 14861 16027 822, 14894 16027 823, 14931 16027 823, 14968 16027 825, 15004 16027 823, 15039 16026 825, 15071 16026 825, 15099 16026 825, 15120 16026 825, 15136 16026 825, 15148 16026 826, 15153 16026 828, 15159 16026 828, 15159 16026 828, 15159 16026 828, 15159 16026 828, 15160 16026 829, 15162 16026 830, 15163 16026 830, 15165 16026 831, 15166 16026 831, 15168 16026 832, 15169 16026 832, 15171 16026 831, 15172 16026 825, 15173 16026 803, 15173 16026 759, 15173 16026 654, 15173 16026 422, 15173 16021 108</trace>
  <trace timeOffset="139484.98" brushRef="#br0" contextRef="#ctx0"> 15942 15575 245, 15942 15575 310, 15942 15575 373, 15942 15575 429, 15942 15575 476, 15942 15575 518, 15942 15575 557, 15942 15575 592, 15942 15486 621, 15934 15461 645, 15925 15441 665, 15912 15419 679, 15895 15400 695, 15876 15383 710, 15856 15366 724, 15834 15357 735, 15811 15351 742, 15788 15351 746, 15762 15351 748, 15740 15359 749, 15716 15375 749, 15693 15398 749, 15671 15426 748, 15650 15461 747, 15633 15502 744, 15619 15545 742, 15608 15594 740, 15600 15642 740, 15594 15686 737, 15591 15727 737, 15591 15762 736, 15591 15792 737, 15593 15818 741, 15600 15839 740, 15611 15859 744, 15623 15876 742, 15637 15888 741, 15653 15901 743, 15672 15911 742, 15693 15916 741, 15714 15920 740, 15731 15925 736, 15749 15925 735, 15767 15925 733, 15779 15925 731, 15798 15925 726, 15814 15925 717, 15825 15923 698, 15841 15918 666, 15853 15916 610, 15862 15912 516, 15879 15908 368, 15889 15904 103</trace>
  <trace timeOffset="139737.0" brushRef="#br0" contextRef="#ctx0"> 16086 15844 372, 16086 15844 408, 16086 15844 448, 16086 15844 487, 16075 15925 522, 16075 15944 548, 16075 15962 569, 16075 15974 589, 16075 15993 608, 16075 16004 627, 16075 16009 645, 16075 16021 660, 16077 16027 673, 16078 16038 681, 16080 16048 686, 16083 16056 689, 16091 16068 689, 16099 16078 688, 16107 16090 685, 16118 16097 679, 16127 16102 671, 16141 16102 654, 16161 16102 622, 16178 16099 556, 16203 16087 449, 16223 16070 248, 16242 16051 0</trace>
  <trace timeOffset="139949.0" brushRef="#br0" contextRef="#ctx0"> 16153 15833 510, 16153 15833 551, 16153 15833 581, 16153 15833 599, 16153 15833 613, 16153 15833 618, 16153 15833 621, 16153 15833 621, 16153 15833 620, 16252 15790 612, 16273 15787 599, 16294 15783 577, 16320 15780 536, 16343 15777 476, 16365 15775 388, 16388 15768 245, 16404 15765 14</trace>
  <trace timeOffset="140577.05" brushRef="#br0" contextRef="#ctx0"> 16317 15842 536, 16317 15842 594, 16317 15842 643, 16317 15842 680, 16317 15842 709, 16317 15842 728, 16317 15842 741, 16317 15842 753, 16317 15842 761, 16317 15842 767, 16317 15842 770, 16338 15854 772, 16353 15857 773, 16370 15859 774, 16391 15859 774, 16412 15859 774, 16440 15857 772, 16465 15851 773, 16490 15845 772, 16511 15839 772, 16528 15834 773, 16544 15831 772, 16560 15829 771, 16572 15826 771, 16583 15824 766, 16593 15822 765, 16597 15821 764, 16602 15819 764, 16609 15819 763, 16609 15819 762, 16609 15818 761, 16609 15818 760, 16610 15818 762, 16612 15818 760, 16612 15818 754, 16613 15818 739, 16613 15816 711, 16613 15816 666, 16613 15816 591, 16613 15815 497, 16609 15812 371, 16599 15809 199</trace>
  <trace timeOffset="140846.06" brushRef="#br0" contextRef="#ctx0"> 16414 15701 410, 16414 15701 479, 16414 15701 543, 16414 15701 594, 16414 15701 627, 16414 15701 653, 16414 15701 674, 16414 15701 693, 16414 15701 710, 16414 15701 726, 16414 15701 738, 16395 15775 750, 16395 15806 761, 16395 15837 767, 16395 15871 774, 16395 15903 776, 16395 15934 777, 16399 15963 780, 16402 15989 779, 16405 16008 780, 16409 16024 777, 16412 16033 776, 16414 16038 774, 16417 16044 773, 16417 16044 774, 16417 16044 772, 16417 16044 771, 16418 16045 767, 16420 16047 759, 16421 16047 745, 16424 16047 720, 16428 16047 673, 16432 16040 588, 16435 16030 462, 16441 16015 238</trace>
  <trace timeOffset="141157.08" brushRef="#br0" contextRef="#ctx0"> 16778 15637 632, 16778 15637 677, 16778 15637 712, 16778 15637 739, 16745 15720 755, 16738 15745 767, 16732 15770 777, 16725 15787 782, 16723 15806 792, 16723 15822 793, 16723 15834 795, 16723 15852 796, 16723 15871 799, 16725 15888 804, 16729 15904 810, 16732 15920 818, 16733 15941 825, 16735 15962 833, 16738 15989 837, 16739 16013 841, 16740 16030 844, 16740 16041 847, 16742 16051 850, 16743 16058 851, 16743 16063 850, 16745 16070 848, 16745 16070 846, 16745 16070 844, 16745 16070 840, 16745 16070 833, 16746 16070 817, 16746 16070 787, 16746 16062 732, 16746 16051 631, 16742 16030 439, 16735 16008 139</trace>
  <trace timeOffset="141628.1" brushRef="#br0" contextRef="#ctx0"> 16172 15466 571, 16172 15466 607, 16172 15466 641, 16172 15466 670, 16172 15466 693, 16172 15466 709, 16172 15466 721, 16172 15466 730, 16172 15466 736, 16172 15466 741, 16159 15476 745, 16158 15478 749, 16158 15478 753, 16156 15478 759, 16156 15479 767, 16156 15479 778, 16156 15479 790, 16154 15479 802, 16154 15479 812, 16154 15479 819, 16153 15479 826, 16152 15479 830, 16149 15478 834, 16145 15478 836, 16138 15481 835, 16129 15495 834, 16119 15513 833, 16113 15533 832, 16110 15555 832, 16110 15572 833, 16110 15587 834, 16113 15599 833, 16118 15608 831, 16124 15615 828, 16133 15615 825, 16145 15613 817, 16161 15601 800, 16180 15582 760, 16198 15558 670, 16210 15530 467, 16224 15504 157</trace>
  <trace timeOffset="143444.2" brushRef="#br0" contextRef="#ctx0"> 17361 15032 387, 17361 15032 445, 17361 15032 500, 17361 15032 547, 17361 15032 586, 17361 15032 614, 17361 15032 637, 17361 15032 655, 17361 15032 673, 17361 15032 686, 17361 15032 699, 17340 14971 710, 17325 14959 718, 17308 14948 727, 17288 14936 731, 17265 14926 736, 17241 14913 741, 17215 14904 746, 17187 14892 752, 17160 14882 757, 17132 14872 761, 17106 14865 765, 17080 14858 768, 17063 14855 772, 17044 14854 775, 17032 14853 779, 17025 14853 783, 17020 14853 785, 17014 14853 790, 17007 14853 792, 17002 14853 794, 16996 14853 797, 16996 14853 798, 16995 14851 799, 16995 14851 800, 16994 14851 798, 16991 14851 798, 16989 14863 797, 16989 14883 795, 16989 14913 796, 16992 14948 797, 17003 14986 797, 17017 15029 799, 17032 15073 798, 17049 15122 800, 17066 15172 805, 17082 15228 806, 17097 15285 811, 17109 15344 811, 17120 15407 809, 17128 15469 808, 17135 15533 806, 17140 15598 807, 17143 15663 805, 17144 15729 805, 17145 15790 809, 17147 15850 809, 17147 15906 811, 17147 15959 812, 17147 16009 810, 17147 16058 810, 17147 16104 810, 17147 16145 810, 17150 16187 810, 17150 16223 812, 17150 16256 812, 17150 16286 813, 17150 16307 815, 17150 16325 813, 17150 16339 813, 17150 16351 814, 17150 16362 815, 17150 16369 819, 17150 16375 821, 17150 16375 823, 17150 16375 823, 17151 16379 825, 17154 16384 826, 17155 16390 829, 17158 16397 831, 17161 16401 831, 17167 16406 831, 17174 16411 831, 17184 16416 831, 17199 16420 833, 17216 16423 833, 17237 16428 833, 17263 16429 834, 17288 16429 834, 17317 16429 833, 17348 16429 833, 17382 16429 834, 17417 16429 832, 17452 16428 832, 17485 16426 833, 17517 16424 832, 17537 16424 832, 17557 16423 831, 17569 16423 829, 17575 16423 829, 17582 16423 829, 17582 16423 829, 17582 16423 830, 17582 16423 831, 17583 16423 831, 17585 16423 832, 17586 16423 832, 17588 16423 832, 17588 16421 831, 17589 16421 826, 17589 16416 815, 17589 16411 793, 17583 16401 753, 17569 16382 675, 17557 16361 526, 17539 16331 225</trace>
  <trace timeOffset="167268.56" brushRef="#br0" contextRef="#ctx0"> 17787 15575 171, 17787 15575 219, 17787 15575 262, 17787 15575 307, 17787 15575 355, 17787 15575 398, 17787 15575 441, 17787 15575 481, 17787 15575 518, 17787 15575 552, 17823 15507 581, 17823 15493 608, 17823 15475 628, 17815 15457 645, 17805 15434 656, 17793 15412 666, 17777 15395 673, 17760 15376 681, 17742 15361 687, 17724 15349 694, 17710 15340 701, 17695 15336 706, 17679 15336 711, 17663 15336 713, 17645 15336 714, 17627 15344 712, 17611 15359 709, 17594 15378 703, 17576 15402 700, 17562 15429 697, 17549 15461 695, 17536 15491 694, 17527 15523 691, 17518 15555 686, 17513 15584 684, 17510 15612 680, 17508 15630 679, 17508 15648 680, 17508 15665 680, 17510 15675 678, 17517 15689 677, 17521 15698 672, 17529 15702 671, 17543 15707 672, 17559 15707 672, 17579 15707 674, 17601 15698 676, 17621 15683 679, 17640 15663 683, 17662 15637 686, 17682 15608 688, 17702 15577 688, 17718 15541 690, 17734 15505 694, 17745 15468 695, 17754 15429 699, 17760 15391 701, 17764 15351 704, 17764 15314 709, 17764 15275 713, 17760 15237 716, 17751 15200 718, 17742 15167 722, 17734 15137 723, 17727 15117 729, 17722 15103 734, 17721 15098 740, 17721 15098 745, 17719 15097 747, 17719 15097 747, 17719 15097 745, 17718 15097 742, 17718 15111 741, 17718 15135 745, 17718 15172 746, 17721 15212 750, 17727 15258 751, 17732 15307 750, 17738 15357 748, 17742 15409 744, 17748 15461 740, 17753 15508 731, 17760 15550 717, 17765 15587 690, 17773 15616 639, 17779 15636 545, 17786 15651 390, 17794 15658 120</trace>
  <trace timeOffset="167474.58" brushRef="#br0" contextRef="#ctx0"> 18055 15359 379, 18055 15359 433, 18055 15359 487, 18055 15359 526, 18065 15469 557, 18065 15507 580, 18065 15550 603, 18058 15591 627, 18053 15636 646, 18047 15680 657, 18041 15722 667, 18037 15762 673, 18034 15799 673, 18033 15829 676, 18033 15848 669, 18033 15865 657, 18033 15876 640, 18033 15879 602, 18039 15888 536, 18043 15891 406, 18051 15891 154</trace>
  <trace timeOffset="167653.6" brushRef="#br0" contextRef="#ctx0"> 17822 15792 615, 17822 15792 643, 17822 15792 676, 17822 15792 698, 17822 15792 715, 17822 15792 720, 17822 15792 720, 17822 15792 717, 17822 15792 715, 17822 15792 713, 17930 15758 705, 17976 15741 690, 18023 15722 650, 18069 15704 580, 18113 15690 480, 18147 15680 342, 18179 15672 160</trace>
  <trace timeOffset="167925.61" brushRef="#br0" contextRef="#ctx0"> 18256 15630 328, 18256 15630 372, 18256 15630 415, 18256 15630 455, 18256 15630 487, 18256 15630 513, 18266 15729 538, 18266 15765 559, 18263 15802 580, 18260 15834 595, 18259 15859 603, 18259 15879 606, 18259 15891 611, 18259 15896 613, 18261 15901 614, 18273 15901 615, 18292 15888 614, 18316 15869 613, 18341 15842 609, 18362 15810 609, 18384 15775 604, 18404 15738 604, 18419 15701 604, 18433 15666 608, 18441 15633 613, 18445 15603 618, 18448 15583 625, 18448 15565 633, 18448 15555 641, 18448 15550 646, 18444 15548 650, 18435 15550 649, 18422 15562 646, 18404 15584 640, 18387 15611 627, 18371 15638 608, 18354 15668 564, 18341 15695 484, 18328 15719 312, 18321 15741 49</trace>
  <trace timeOffset="168352.62" brushRef="#br0" contextRef="#ctx0"> 18523 15525 349, 18523 15525 390, 18523 15525 433, 18529 15640 480, 18532 15687 529, 18535 15741 578, 18539 15797 622, 18545 15856 654, 18550 15916 681, 18556 15978 695, 18561 16035 703, 18563 16087 711, 18567 16133 716, 18568 16165 719, 18568 16188 722, 18568 16202 726, 18568 16206 729, 18568 16212 735, 18568 16212 743, 18568 16211 750, 18563 16197 757, 18555 16173 761, 18544 16140 767, 18536 16100 771, 18533 16058 777, 18532 16013 783, 18532 15969 790, 18532 15925 792, 18539 15884 792, 18552 15845 792, 18567 15807 786, 18583 15775 787, 18603 15746 787, 18623 15722 786, 18647 15702 785, 18668 15687 784, 18689 15675 782, 18711 15666 780, 18726 15660 778, 18737 15657 774, 18746 15657 771, 18750 15657 765, 18756 15662 760, 18763 15675 755, 18763 15693 751, 18759 15717 749, 18746 15744 748, 18727 15770 746, 18704 15797 750, 18678 15824 750, 18650 15848 754, 18623 15869 754, 18597 15888 753, 18574 15904 750, 18558 15915 737, 18549 15920 709, 18544 15925 639, 18544 15925 524, 18544 15925 316, 18544 15925 39</trace>
  <trace timeOffset="168597.64" brushRef="#br0" contextRef="#ctx0"> 18932 15293 436, 18932 15293 502, 18932 15293 570, 18932 15293 627, 18932 15293 669, 18932 15293 697, 18932 15293 719, 18921 15404 737, 18915 15441 751, 18906 15475 766, 18902 15510 775, 18898 15543 783, 18896 15574 787, 18896 15599 792, 18896 15618 790, 18896 15634 790, 18898 15648 786, 18901 15658 782, 18904 15670 775, 18909 15680 761, 18912 15683 732, 18915 15687 679, 18915 15687 572, 18922 15687 366, 18932 15687 80</trace>
  <trace timeOffset="168833.66" brushRef="#br0" contextRef="#ctx0"> 19129 15473 641, 19129 15473 679, 19129 15473 710, 19129 15473 734, 19129 15473 754, 19129 15473 767, 19129 15473 777, 19129 15473 784, 19130 15554 792, 19130 15582 796, 19130 15608 802, 19130 15636 804, 19135 15660 807, 19138 15677 809, 19142 15692 809, 19145 15702 809, 19148 15712 808, 19151 15720 805, 19152 15725 801, 19154 15729 796, 19154 15729 785, 19159 15729 769, 19165 15725 742, 19175 15712 686, 19189 15693 581, 19200 15669 373, 19210 15643 81</trace>
  <trace timeOffset="168992.67" brushRef="#br0" contextRef="#ctx0"> 19175 15291 611, 19175 15291 656, 19175 15291 686, 19175 15291 700, 19175 15291 702, 19175 15291 696, 19175 15291 680, 19175 15291 634, 19175 15291 518, 19175 15291 239</trace>
  <trace timeOffset="169292.69" brushRef="#br0" contextRef="#ctx0"> 19331 15161 462, 19331 15161 511, 19331 15161 558, 19331 15161 594, 19331 15161 617, 19391 15243 631, 19406 15265 641, 19423 15291 649, 19440 15317 657, 19454 15346 667, 19469 15378 676, 19480 15415 685, 19488 15454 698, 19493 15496 714, 19495 15540 729, 19495 15586 742, 19488 15631 755, 19476 15675 762, 19463 15717 767, 19446 15758 774, 19431 15790 774, 19415 15818 778, 19405 15837 777, 19395 15851 774, 19389 15859 769, 19386 15862 761, 19385 15866 740, 19385 15866 686, 19385 15866 582, 19385 15856 364, 19391 15839 68</trace>
  <trace timeOffset="169674.7" brushRef="#br0" contextRef="#ctx0"> 19759 15678 720, 19759 15678 749, 19759 15678 775, 19759 15678 796, 19759 15678 809, 19759 15678 819, 19759 15678 823, 19759 15678 825, 19759 15678 826, 19759 15678 825, 19798 15672 825, 19817 15670 825, 19843 15668 823, 19868 15665 819, 19888 15663 814, 19905 15662 808, 19923 15660 804, 19934 15660 802, 19946 15660 800, 19956 15660 799, 19960 15660 796, 19966 15660 795, 19968 15662 792, 19972 15665 792, 19976 15668 792, 19979 15670 790, 19979 15670 792, 19979 15670 792, 19979 15670 792, 19979 15672 792, 19979 15674 792, 19979 15675 792, 19979 15677 785, 19979 15678 775, 19979 15680 761, 19979 15680 734, 19979 15680 682, 19979 15680 576, 19979 15680 346, 19977 15680 51</trace>
  <trace timeOffset="171017.78" brushRef="#br0" contextRef="#ctx0"> 20453 15658 425, 20453 15658 492, 20453 15658 555, 20453 15658 604, 20453 15658 641, 20453 15658 665, 20434 15582 683, 20422 15565 698, 20407 15545 710, 20387 15526 720, 20367 15508 728, 20346 15491 734, 20325 15476 739, 20310 15468 743, 20294 15461 747, 20284 15457 749, 20269 15457 749, 20252 15457 749, 20235 15468 747, 20215 15486 745, 20199 15511 744, 20183 15541 742, 20168 15577 741, 20156 15615 739, 20144 15652 738, 20134 15687 738, 20128 15720 737, 20122 15744 739, 20122 15762 737, 20122 15775 735, 20128 15782 734, 20139 15787 733, 20158 15787 732, 20177 15783 733, 20205 15770 734, 20231 15748 733, 20257 15722 735, 20280 15692 737, 20306 15658 737, 20329 15623 740, 20350 15587 742, 20369 15550 744, 20385 15511 747, 20399 15475 749, 20407 15438 751, 20413 15404 754, 20416 15369 756, 20416 15337 760, 20416 15308 763, 20416 15288 770, 20416 15269 776, 20416 15258 783, 20416 15252 792, 20416 15245 796, 20416 15245 800, 20416 15245 804, 20416 15245 806, 20416 15243 805, 20414 15243 804, 20414 15243 803, 20414 15243 802, 20414 15257 802, 20414 15277 802, 20414 15309 802, 20414 15343 801, 20417 15380 797, 20422 15422 796, 20426 15464 792, 20429 15505 784, 20434 15548 774, 20439 15586 756, 20445 15623 721, 20450 15652 665, 20455 15674 570, 20463 15692 420, 20468 15702 142</trace>
  <trace timeOffset="171404.8" brushRef="#br0" contextRef="#ctx0"> 20625 15400 517, 20625 15400 565, 20625 15400 610, 20625 15400 649, 20625 15400 685, 20625 15400 711, 20625 15493 727, 20625 15538 737, 20621 15586 746, 20619 15636 755, 20616 15684 762, 20615 15729 772, 20614 15773 777, 20614 15807 783, 20614 15831 784, 20614 15847 784, 20614 15852 785, 20614 15852 789, 20614 15852 793, 20614 15852 798, 20614 15852 804, 20614 15852 813, 20614 15851 822, 20614 15834 829, 20614 15810 838, 20615 15778 840, 20616 15751 844, 20618 15725 846, 20621 15707 847, 20625 15692 850, 20628 15683 848, 20636 15677 846, 20644 15670 843, 20656 15669 837, 20671 15669 833, 20689 15669 829, 20712 15675 822, 20730 15686 813, 20748 15698 801, 20763 15712 790, 20777 15729 782, 20786 15738 776, 20790 15754 773, 20791 15770 770, 20791 15790 764, 20786 15812 765, 20771 15833 764, 20750 15852 765, 20725 15871 768, 20698 15888 769, 20669 15906 771, 20640 15920 773, 20610 15937 774, 20586 15949 774, 20565 15961 772, 20547 15969 765, 20539 15973 747, 20536 15976 709, 20536 15978 633, 20540 15979 489, 20556 15979 201</trace>
  <trace timeOffset="171685.81" brushRef="#br0" contextRef="#ctx0"> 20878 15754 501, 20878 15754 553, 20878 15754 600, 20878 15754 640, 20847 15857 661, 20844 15883 673, 20844 15904 677, 20845 15925 678, 20854 15940 678, 20867 15952 679, 20877 15959 681, 20891 15962 682, 20907 15962 683, 20926 15954 684, 20947 15941 684, 20965 15925 685, 20982 15908 687, 20995 15888 691, 21008 15871 694, 21017 15852 700, 21022 15839 708, 21026 15822 713, 21026 15804 727, 21026 15790 735, 21026 15773 747, 21021 15762 759, 21016 15754 764, 21010 15746 768, 21006 15744 767, 20997 15744 762, 20987 15744 751, 20978 15746 720, 20964 15756 642, 20956 15762 455, 20953 15766 155</trace>
  <trace timeOffset="172268.86" brushRef="#br0" contextRef="#ctx0"> 21243 15451 495, 21243 15451 538, 21243 15451 578, 21243 15451 608, 21227 15545 628, 21222 15572 641, 21217 15598 648, 21212 15623 653, 21208 15648 655, 21202 15672 655, 21196 15697 656, 21188 15719 655, 21179 15741 654, 21169 15763 654, 21158 15783 647, 21150 15797 635, 21141 15809 609, 21137 15816 564, 21131 15822 504, 21126 15830 430, 21123 15833 349, 21121 15837 267, 21121 15837 205, 21120 15837 162, 21120 15837 142, 21120 15837 158, 21118 15837 201, 21118 15837 272, 21117 15837 366, 21113 15834 467, 21110 15829 558, 21107 15824 635, 21105 15821 691, 21105 15821 728, 21103 15819 759, 21103 15819 775, 21102 15818 790, 21102 15816 799, 21101 15815 802, 21101 15813 803, 21101 15813 803, 21101 15812 802, 21101 15807 801, 21107 15799 799, 21118 15787 794, 21138 15770 789, 21160 15751 778, 21182 15731 759, 21205 15709 734, 21230 15687 703, 21254 15663 675, 21275 15638 649, 21293 15616 618, 21308 15596 588, 21318 15582 559, 21324 15567 538, 21328 15559 526, 21329 15555 524, 21332 15550 523, 21333 15545 523, 21335 15541 524, 21337 15537 524, 21340 15533 524, 21340 15533 525, 21342 15530 528, 21344 15528 532, 21348 15525 542, 21351 15522 558, 21351 15522 583, 21351 15520 615, 21351 15520 650, 21351 15520 683, 21352 15520 710, 21352 15523 728, 21351 15541 740, 21344 15570 749, 21332 15611 756, 21322 15654 763, 21312 15702 774, 21301 15751 789, 21293 15799 799, 21287 15842 806, 21283 15871 802, 21281 15896 790, 21281 15912 765, 21281 15918 721, 21281 15925 645, 21281 15925 522, 21281 15925 348, 21281 15925 101</trace>
  <trace timeOffset="172897.89" brushRef="#br0" contextRef="#ctx0"> 21269 15829 515, 21269 15829 569, 21269 15829 613, 21269 15829 647, 21269 15829 670, 21269 15829 690, 21269 15829 704, 21269 15829 712, 21269 15829 716, 21269 15829 717, 21354 15765 711, 21377 15749 706, 21397 15734 702, 21422 15717 699, 21444 15702 698, 21467 15689 696, 21486 15675 698, 21500 15668 698, 21507 15662 698, 21512 15660 698, 21512 15660 699, 21512 15658 702, 21513 15658 708, 21516 15660 713, 21517 15670 718, 21517 15689 723, 21517 15709 728, 21514 15736 734, 21509 15762 742, 21503 15787 746, 21500 15804 753, 21498 15824 753, 21498 15842 757, 21498 15859 759, 21500 15876 759, 21504 15888 759, 21509 15895 756, 21512 15898 756, 21514 15901 756, 21514 15901 757, 21519 15901 757, 21525 15901 757, 21533 15896 756, 21542 15891 757, 21546 15883 760, 21552 15876 765, 21555 15871 771, 21555 15861 778, 21558 15854 783, 21558 15848 792, 21559 15844 792, 21559 15844 795, 21559 15837 797, 21561 15833 797, 21561 15829 797, 21564 15819 796, 21565 15816 790, 21568 15813 787, 21574 15807 785, 21578 15806 784, 21583 15804 783, 21592 15800 782, 21601 15795 783, 21610 15792 781, 21624 15784 781, 21635 15775 779, 21642 15770 777, 21652 15761 778, 21658 15754 779, 21660 15751 780, 21663 15748 783, 21663 15748 785, 21663 15746 786, 21663 15746 789, 21668 15746 787, 21672 15746 789, 21679 15753 789, 21685 15765 789, 21694 15780 792, 21701 15799 790, 21709 15816 794, 21714 15829 792, 21721 15839 792, 21725 15847 793, 21729 15850 794, 21740 15851 795, 21750 15851 796, 21763 15844 798, 21782 15830 793, 21798 15813 795, 21809 15794 790, 21821 15775 789, 21831 15763 792, 21838 15751 792, 21843 15744 792, 21844 15741 790, 21847 15737 789, 21847 15737 787, 21847 15737 787, 21849 15737 787, 21851 15741 787, 21854 15751 787, 21860 15766 790, 21863 15777 790, 21866 15790 793, 21872 15800 792, 21876 15806 793, 21883 15812 792, 21895 15812 781, 21908 15810 757, 21919 15799 690, 21931 15780 555, 21936 15758 251</trace>
  <trace timeOffset="173185.9" brushRef="#br0" contextRef="#ctx0"> 22187 15130 683, 22187 15130 726, 22187 15130 765, 22187 15130 794, 22187 15130 816, 22187 15130 829, 22187 15130 838, 22187 15130 847, 22187 15130 850, 22187 15130 858, 22140 15237 858, 22132 15288 860, 22122 15346 861, 22114 15407 860, 22107 15470 864, 22103 15533 862, 22099 15591 861, 22096 15648 858, 22096 15698 854, 22101 15741 850, 22107 15778 834, 22113 15802 801, 22125 15815 695, 22139 15816 433, 22159 15815 106</trace>
  <trace timeOffset="173436.92" brushRef="#br0" contextRef="#ctx0"> 22425 15444 564, 22425 15444 618, 22425 15444 663, 22425 15444 697, 22425 15444 724, 22425 15444 744, 22425 15444 763, 22425 15444 781, 22377 15533 798, 22376 15559 813, 22374 15587 825, 22374 15612 835, 22374 15636 844, 22374 15658 851, 22377 15674 855, 22380 15687 859, 22383 15697 859, 22385 15701 858, 22388 15705 855, 22388 15705 851, 22394 15705 842, 22402 15702 820, 22418 15690 774, 22438 15672 677, 22454 15650 486, 22473 15625 174</trace>
  <trace timeOffset="173564.92" brushRef="#br0" contextRef="#ctx0"> 22418 15290 380, 22418 15290 419, 22418 15290 449, 22418 15290 466, 22418 15290 471, 22418 15290 471, 22418 15290 462, 22418 15290 430, 22418 15290 305, 22418 15290 68</trace>
  <trace timeOffset="173872.94" brushRef="#br0" contextRef="#ctx0"> 22512 15100 672, 22512 15100 695, 22512 15100 722, 22512 15100 749, 22512 15100 772, 22512 15100 792, 22512 15100 808, 22589 15137 815, 22610 15159 823, 22632 15187 825, 22655 15220 825, 22678 15259 826, 22699 15304 828, 22717 15351 832, 22729 15405 834, 22739 15461 835, 22739 15518 834, 22739 15575 835, 22729 15633 834, 22716 15687 835, 22699 15738 839, 22682 15784 839, 22665 15822 843, 22651 15851 841, 22639 15869 839, 22633 15879 837, 22632 15883 835, 22629 15883 831, 22626 15879 821, 22623 15868 800, 22623 15848 753, 22625 15827 668, 22633 15800 493, 22645 15775 186</trace>
  <trace timeOffset="174431.98" brushRef="#br0" contextRef="#ctx0"> 22772 14968 697, 22772 14968 742, 22772 14968 776, 22772 14968 802, 22772 14968 819, 22772 14968 828, 22772 14968 833, 22772 14968 833, 22772 14968 834, 22772 14968 835, 22772 14968 834, 22869 14932 835, 22900 14933 833, 22933 14939 831, 22963 14944 829, 22992 14950 827, 23019 14954 825, 23038 14958 823, 23057 14961 821, 23069 14962 818, 23076 14963 816, 23085 14966 816, 23089 14968 817, 23095 14976 818, 23103 14988 820, 23105 15012 823, 23106 15046 828, 23106 15087 838, 23103 15138 844, 23093 15200 858, 23083 15270 869, 23070 15347 883, 23059 15429 901, 23045 15513 914, 23030 15599 926, 23019 15681 934, 23007 15756 936, 22999 15824 937, 22995 15883 936, 22990 15933 933, 22988 15976 933, 22985 16011 932, 22979 16040 931, 22973 16063 930, 22963 16085 929, 22946 16104 927, 22924 16121 927, 22892 16138 928, 22853 16155 930, 22810 16170 932, 22759 16183 934, 22708 16197 934, 22657 16208 935, 22606 16215 935, 22561 16220 934, 22518 16223 932, 22485 16225 928, 22457 16225 921, 22435 16222 907, 22421 16215 884, 22412 16202 849, 22405 16180 783, 22401 16158 642, 22399 16123 323, 22399 16090 0</trace>
  <trace timeOffset="175880.06" brushRef="#br0" contextRef="#ctx0"> 14786 17329 638, 14786 17329 679, 14786 17329 710, 14786 17329 733, 14786 17329 746, 14786 17329 752, 14786 17329 754, 14786 17329 754, 14786 17329 754, 14879 17302 754, 14923 17297 755, 14974 17291 755, 15026 17284 754, 15081 17277 752, 15136 17270 750, 15188 17261 750, 15237 17253 751, 15282 17247 749, 15320 17242 747, 15353 17242 744, 15380 17242 740, 15400 17245 734, 15412 17253 726, 15419 17265 717, 15425 17280 709, 15425 17297 697, 15425 17316 686, 15425 17336 668, 15419 17348 639, 15413 17362 586, 15409 17367 505, 15399 17369 390, 15386 17369 235, 15371 17362 1</trace>
  <trace timeOffset="176177.08" brushRef="#br0" contextRef="#ctx0"> 15016 17113 546, 15016 17113 583, 15016 17113 622, 15016 17113 660, 15016 17113 686, 15016 17113 704, 15016 17113 716, 15016 17113 722, 15016 17113 727, 15016 17113 730, 15016 17113 740, 15003 17195 743, 15003 17237 751, 15004 17282 754, 15008 17331 753, 15016 17385 754, 15023 17440 753, 15031 17493 755, 15039 17544 756, 15049 17588 757, 15059 17626 757, 15068 17660 759, 15074 17681 759, 15081 17698 761, 15085 17706 760, 15087 17711 761, 15090 17716 762, 15092 17718 763, 15095 17720 763, 15098 17723 763, 15101 17727 767, 15101 17727 770, 15101 17727 772, 15101 17727 770, 15104 17727 766, 15107 17723 761, 15108 17720 750, 15111 17716 723, 15111 17711 643, 15109 17701 479, 15104 17682 184</trace>
  <trace timeOffset="179604.27" brushRef="#br0" contextRef="#ctx0"> 16469 16924 327, 16469 16924 389, 16469 16924 457, 16469 16924 524, 16469 16924 579, 16469 16924 620, 16469 16924 652, 16469 16924 676, 16469 16924 693, 16469 16924 709, 16476 16823 721, 16467 16801 733, 16455 16779 741, 16440 16757 748, 16421 16734 751, 16401 16713 755, 16378 16695 759, 16354 16678 762, 16330 16665 766, 16313 16658 768, 16292 16654 769, 16271 16654 769, 16249 16661 768, 16220 16683 767, 16193 16713 767, 16167 16752 765, 16145 16799 765, 16126 16852 761, 16110 16904 759, 16099 16958 756, 16091 17006 756, 16087 17050 755, 16087 17090 755, 16087 17120 754, 16096 17147 754, 16107 17169 762, 16126 17186 763, 16146 17202 770, 16172 17212 769, 16200 17218 769, 16230 17222 768, 16262 17222 764, 16292 17222 750, 16321 17222 701, 16350 17222 600, 16370 17222 390, 16391 17222 92</trace>
  <trace timeOffset="179818.28" brushRef="#br0" contextRef="#ctx0"> 16535 17181 489, 16535 17181 531, 16535 17181 581, 16535 17181 629, 16547 17261 669, 16547 17290 696, 16547 17319 713, 16547 17350 730, 16547 17381 744, 16547 17408 756, 16547 17434 769, 16547 17452 773, 16548 17469 775, 16551 17479 775, 16555 17486 772, 16560 17493 766, 16563 17495 765, 16574 17495 752, 16589 17495 719, 16605 17486 627, 16629 17466 441, 16646 17443 139</trace>
  <trace timeOffset="179973.3" brushRef="#br0" contextRef="#ctx0"> 16550 17152 607, 16550 17152 623, 16550 17152 637, 16550 17152 648, 16550 17152 654, 16550 17152 657, 16550 17152 658, 16550 17152 655, 16550 17152 649, 16550 17152 622, 16648 17140 545, 16675 17133 375, 16703 17128 95</trace>
  <trace timeOffset="180152.3" brushRef="#br0" contextRef="#ctx0"> 16817 17297 348, 16817 17297 372, 16817 17297 392, 16817 17297 416, 16903 17280 433, 16930 17273 446, 16963 17265 460, 16998 17259 472, 17034 17252 480, 17069 17245 483, 17099 17241 481, 17121 17238 470, 17140 17237 453, 17151 17237 413, 17161 17237 342, 17170 17238 216, 17173 17241 34</trace>
  <trace timeOffset="180377.31" brushRef="#br0" contextRef="#ctx0"> 16982 17029 528, 16982 17029 591, 16982 17029 636, 16982 17029 672, 16982 17029 703, 16982 17029 726, 16982 17029 738, 16953 17125 751, 16952 17157 763, 16952 17193 768, 16952 17232 779, 16953 17273 781, 16959 17314 780, 16965 17353 780, 16973 17394 775, 16980 17432 774, 16987 17469 772, 16994 17503 772, 17001 17534 770, 17003 17554 763, 17006 17566 746, 17007 17572 708, 17007 17572 618, 17007 17572 459, 17007 17569 166</trace>
  <trace timeOffset="180609.33" brushRef="#br0" contextRef="#ctx0"> 17308 17086 585, 17308 17086 631, 17308 17086 670, 17308 17086 699, 17308 17086 726, 17323 17188 739, 17323 17217 754, 17325 17247 761, 17326 17276 767, 17328 17302 775, 17331 17321 780, 17331 17331 785, 17332 17343 787, 17335 17348 785, 17335 17352 782, 17336 17358 781, 17336 17358 779, 17336 17358 775, 17336 17358 762, 17336 17360 726, 17337 17360 632, 17337 17360 455, 17337 17358 151</trace>
  <trace timeOffset="181276.38" brushRef="#br0" contextRef="#ctx0"> 17812 16617 564, 17812 16617 619, 17812 16617 665, 17812 16617 699, 17812 16617 724, 17812 16617 743, 17812 16617 754, 17812 16617 762, 17812 16617 770, 17715 16555 778, 17688 16548 786, 17659 16541 794, 17636 16537 800, 17618 16534 806, 17605 16533 811, 17595 16531 818, 17589 16531 823, 17583 16531 826, 17572 16531 828, 17569 16531 829, 17565 16531 830, 17559 16537 829, 17559 16541 830, 17557 16552 829, 17557 16568 829, 17557 16583 831, 17562 16603 831, 17569 16624 831, 17579 16648 833, 17588 16673 832, 17596 16701 833, 17605 16733 832, 17614 16770 833, 17622 16815 833, 17629 16865 834, 17636 16918 835, 17643 16973 837, 17647 17028 838, 17648 17083 844, 17649 17137 853, 17649 17193 860, 17649 17247 873, 17649 17299 880, 17648 17348 886, 17647 17397 892, 17645 17444 896, 17645 17491 902, 17645 17536 906, 17645 17576 913, 17651 17611 918, 17657 17638 924, 17666 17661 929, 17674 17677 933, 17683 17691 939, 17692 17699 943, 17700 17706 944, 17712 17711 946, 17721 17716 949, 17730 17718 951, 17745 17718 950, 17760 17718 948, 17779 17711 944, 17797 17703 943, 17816 17691 943, 17839 17674 944, 17865 17660 944, 17893 17645 943, 17923 17633 942, 17955 17625 937, 17988 17617 939, 18020 17610 937, 18050 17605 939, 18078 17601 939, 18096 17596 936, 18114 17595 937, 18125 17593 936, 18131 17591 936, 18137 17591 938, 18137 17591 938, 18137 17591 939, 18137 17591 938, 18139 17591 937, 18140 17591 936, 18141 17591 937, 18141 17591 933, 18141 17591 921, 18141 17591 899, 18130 17588 862, 18111 17584 802, 18085 17575 671, 18060 17561 405, 18033 17539 80</trace>
  <trace timeOffset="181813.4" brushRef="#br0" contextRef="#ctx0"> 16625 16774 437, 16625 16774 509, 16625 16774 569, 16625 16774 614, 16625 16774 640, 16625 16774 657, 16625 16774 671, 16625 16774 684, 16625 16774 697, 16625 16774 705, 16649 16804 715, 16652 16820 722, 16657 16835 728, 16658 16847 733, 16661 16856 737, 16664 16866 740, 16665 16869 746, 16669 16874 754, 16669 16874 763, 16672 16874 774, 16678 16865 785, 16687 16849 796, 16695 16830 803, 16703 16815 810, 16706 16799 816, 16709 16789 822, 16709 16782 829, 16710 16777 836, 16710 16777 842, 16710 16774 847, 16710 16774 849, 16710 16774 849, 16706 16782 849, 16695 16801 847, 16685 16827 848, 16678 16857 847, 16672 16887 848, 16668 16911 850, 16665 16924 850, 16665 16936 846, 16665 16941 841, 16665 16948 829, 16668 16951 787, 16675 16948 627, 16687 16930 309</trace>
  <trace timeOffset="186074.64" brushRef="#br0" contextRef="#ctx0"> 18159 16522 458, 18159 16522 526, 18159 16522 588, 18159 16522 632, 18159 16522 665, 18159 16522 686, 18159 16522 699, 18159 16522 708, 18159 16522 710, 18159 16522 715, 18159 16522 714, 18151 16537 716, 18157 16580 716, 18162 16629 717, 18165 16681 720, 18169 16740 719, 18171 16801 721, 18175 16864 721, 18178 16924 722, 18179 16982 721, 18181 17031 722, 18181 17076 722, 18181 17111 723, 18181 17133 728, 18181 17147 729, 18181 17152 730, 18181 17152 733, 18181 17152 737, 18181 17152 739, 18181 17152 742, 18181 17137 743, 18178 17115 740, 18173 17081 742, 18166 17044 747, 18160 17002 751, 18151 16954 756, 18146 16904 762, 18140 16852 771, 18137 16798 776, 18137 16751 783, 18137 16708 790, 18143 16673 792, 18153 16644 795, 18167 16619 797, 18185 16599 796, 18201 16586 797, 18224 16575 795, 18248 16569 794, 18273 16568 793, 18299 16568 792, 18324 16568 787, 18347 16573 783, 18364 16583 779, 18380 16595 775, 18390 16605 773, 18392 16624 772, 18392 16646 773, 18384 16673 772, 18368 16707 772, 18345 16740 773, 18319 16772 776, 18290 16799 778, 18261 16823 779, 18234 16845 778, 18208 16860 778, 18190 16869 774, 18179 16874 768, 18175 16877 747, 18175 16877 709, 18173 16877 632, 18176 16877 509, 18192 16876 260</trace>
  <trace timeOffset="186310.66" brushRef="#br0" contextRef="#ctx0"> 18574 16903 533, 18574 16903 589, 18574 16903 635, 18574 16903 668, 18559 16990 688, 18559 17004 695, 18559 17016 704, 18559 17031 710, 18559 17039 714, 18559 17050 720, 18561 17053 724, 18565 17059 727, 18570 17061 731, 18578 17061 733, 18593 17061 734, 18607 17061 733, 18626 17053 730, 18643 17041 721, 18658 17026 695, 18673 17007 640, 18688 16987 537, 18701 16963 337, 18713 16941 56</trace>
  <trace timeOffset="186452.67" brushRef="#br0" contextRef="#ctx0"> 18621 16678 553, 18621 16678 591, 18621 16678 622, 18621 16678 644, 18621 16678 651, 18621 16678 648, 18621 16678 631, 18621 16678 576, 18621 16678 467, 18621 16678 189</trace>
  <trace timeOffset="186680.67" brushRef="#br0" contextRef="#ctx0"> 18857 16936 563, 18857 16936 610, 18857 16936 652, 18857 16936 687, 18857 16936 708, 18857 16936 720, 18857 16936 727, 18957 16961 734, 18989 16961 742, 19026 16956 749, 19065 16949 756, 19104 16944 760, 19142 16938 761, 19178 16934 760, 19210 16931 756, 19239 16931 749, 19258 16931 738, 19275 16931 720, 19286 16934 688, 19294 16941 635, 19301 16946 553, 19304 16949 431, 19308 16954 267, 19308 16954 20</trace>
  <trace timeOffset="186933.69" brushRef="#br0" contextRef="#ctx0"> 19158 16724 585, 19158 16724 643, 19158 16724 689, 19158 16724 722, 19158 16724 746, 19158 16724 763, 19158 16724 775, 19158 16724 789, 19158 16724 800, 19135 16837 811, 19135 16876 819, 19135 16918 825, 19135 16961 828, 19135 17007 833, 19135 17051 834, 19135 17095 838, 19135 17137 844, 19135 17174 842, 19135 17207 847, 19135 17229 846, 19135 17242 847, 19135 17249 844, 19135 17249 836, 19135 17249 822, 19135 17249 794, 19135 17249 748, 19142 17241 648, 19149 17224 473, 19159 17198 166</trace>
  <trace timeOffset="187172.7" brushRef="#br0" contextRef="#ctx0"> 19492 16747 664, 19492 16747 717, 19492 16747 761, 19492 16747 798, 19495 16837 822, 19495 16866 840, 19495 16895 854, 19495 16924 865, 19495 16953 874, 19493 16980 879, 19493 17002 881, 19493 17021 881, 19493 17039 877, 19493 17051 876, 19493 17070 872, 19493 17080 868, 19493 17085 859, 19495 17091 845, 19495 17091 818, 19495 17091 774, 19495 17091 683, 19496 17093 518, 19496 17093 211</trace>
  <trace timeOffset="190513.89" brushRef="#br0" contextRef="#ctx0"> 19988 16718 411, 19988 16718 480, 19988 16718 542, 19988 16718 590, 19988 16718 624, 19988 16718 649, 19988 16718 666, 19988 16718 678, 19988 16718 685, 19988 16718 691, 19968 16722 697, 19971 16724 702, 19985 16725 708, 20009 16727 712, 20041 16728 716, 20076 16730 718, 20114 16730 720, 20149 16730 722, 20187 16730 722, 20222 16730 722, 20252 16730 722, 20273 16730 723, 20293 16730 726, 20303 16730 730, 20310 16730 736, 20316 16730 743, 20316 16730 752, 20316 16730 761, 20316 16730 773, 20317 16730 783, 20319 16730 794, 20320 16730 803, 20322 16730 806, 20323 16730 806, 20325 16730 805, 20326 16730 802, 20328 16730 796, 20329 16730 785, 20330 16730 765, 20330 16730 728, 20332 16730 661, 20338 16731 562, 20345 16733 394, 20353 16733 114</trace>
  <trace timeOffset="191159.94" brushRef="#br0" contextRef="#ctx0"> 20877 16620 407, 20877 16620 469, 20877 16620 532, 20877 16620 583, 20877 16620 623, 20877 16620 653, 20877 16620 679, 20897 16526 703, 20897 16499 717, 20890 16472 732, 20880 16445 740, 20870 16419 748, 20858 16394 759, 20844 16372 768, 20830 16352 776, 20819 16339 784, 20807 16329 792, 20791 16325 796, 20776 16325 799, 20754 16325 799, 20735 16335 798, 20716 16354 794, 20698 16376 793, 20680 16404 792, 20663 16436 794, 20650 16470 792, 20636 16506 794, 20627 16538 792, 20619 16570 790, 20616 16592 787, 20616 16610 785, 20616 16624 783, 20619 16634 782, 20628 16644 782, 20637 16651 781, 20650 16653 780, 20669 16653 780, 20690 16648 778, 20716 16637 778, 20741 16620 779, 20761 16602 781, 20781 16583 785, 20800 16560 792, 20816 16536 796, 20830 16511 796, 20842 16487 799, 20850 16470 796, 20858 16455 800, 20862 16448 801, 20865 16445 803, 20868 16441 803, 20871 16441 801, 20877 16445 803, 20884 16458 801, 20892 16481 806, 20899 16511 804, 20899 16545 808, 20899 16581 808, 20899 16619 809, 20891 16658 810, 20881 16695 808, 20874 16731 808, 20865 16762 809, 20856 16794 810, 20847 16820 812, 20838 16844 816, 20832 16860 816, 20824 16874 818, 20821 16883 820, 20818 16886 821, 20816 16891 822, 20816 16891 825, 20816 16891 822, 20816 16891 821, 20816 16892 821, 20816 16895 820, 20821 16897 820, 20835 16897 821, 20854 16895 822, 20875 16881 821, 20901 16862 821, 20927 16840 819, 20950 16815 818, 20974 16791 816, 20997 16769 813, 21018 16748 809, 21039 16731 801, 21055 16715 785, 21066 16704 763, 21075 16698 729, 21081 16692 664, 21083 16690 557, 21087 16686 364, 21091 16683 79</trace>
  <trace timeOffset="191528.95" brushRef="#br0" contextRef="#ctx0"> 21201 16697 352, 21201 16697 441, 21201 16697 520, 21201 16697 589, 21201 16697 643, 21201 16697 686, 21201 16697 718, 21201 16697 743, 21201 16697 762, 21201 16697 779, 21201 16794 794, 21199 16830 805, 21196 16868 817, 21196 16903 825, 21196 16936 833, 21196 16958 837, 21196 16977 840, 21198 16994 840, 21201 17004 840, 21203 17012 840, 21211 17016 839, 21222 17016 839, 21237 17016 835, 21257 17014 831, 21276 17002 825, 21295 16990 811, 21312 16973 792, 21326 16958 748, 21340 16941 673, 21348 16921 546, 21352 16907 353, 21352 16886 66</trace>
  <trace timeOffset="191692.97" brushRef="#br0" contextRef="#ctx0"> 21240 16578 585, 21240 16578 644, 21240 16578 691, 21240 16578 726, 21240 16578 747, 21240 16578 759, 21240 16578 764, 21240 16578 766, 21240 16578 763, 21240 16578 756, 21240 16578 733, 21253 16586 682, 21266 16600 561, 21283 16624 282</trace>
  <trace timeOffset="191932.98" brushRef="#br0" contextRef="#ctx0"> 21458 16856 601, 21458 16856 639, 21458 16856 674, 21458 16856 701, 21458 16856 719, 21458 16856 729, 21458 16856 735, 21458 16856 738, 21458 16856 740, 21540 16898 742, 21568 16895 743, 21592 16891 745, 21620 16887 746, 21644 16886 747, 21672 16886 748, 21698 16886 744, 21717 16886 741, 21734 16886 733, 21745 16886 719, 21755 16887 696, 21765 16892 658, 21770 16894 596, 21775 16895 507, 21775 16895 372, 21775 16895 170</trace>
  <trace timeOffset="192172.98" brushRef="#br0" contextRef="#ctx0"> 21635 16705 601, 21635 16705 663, 21635 16705 704, 21635 16705 731, 21635 16705 751, 21635 16705 766, 21635 16705 777, 21635 16705 792, 21635 16705 801, 21635 16705 807, 21621 16808 813, 21623 16840 817, 21627 16872 820, 21632 16906 823, 21635 16936 825, 21639 16963 825, 21642 16982 823, 21644 16999 822, 21647 17011 821, 21649 17016 820, 21652 17028 816, 21653 17031 809, 21655 17036 793, 21655 17041 765, 21655 17041 716, 21655 17041 628, 21659 17041 479, 21668 17041 198</trace>
  <trace timeOffset="192419.0" brushRef="#br0" contextRef="#ctx0"> 21874 16718 625, 21874 16718 661, 21874 16718 697, 21874 16718 732, 21874 16718 757, 21874 16718 776, 21874 16718 792, 21883 16808 802, 21885 16837 812, 21885 16866 819, 21885 16894 826, 21890 16921 832, 21892 16946 838, 21893 16965 843, 21896 16982 846, 21896 16992 844, 21896 16999 843, 21900 17007 839, 21902 17012 836, 21903 17016 827, 21906 17021 811, 21908 17024 781, 21911 17029 733, 21912 17031 640, 21915 17036 482, 21915 17036 182</trace>
  <trace timeOffset="195541.19" brushRef="#br0" contextRef="#ctx0"> 22339 16637 479, 22339 16637 541, 22339 16637 597, 22339 16637 638, 22339 16637 668, 22339 16637 685, 22339 16637 694, 22339 16637 699, 22339 16637 704, 22339 16637 708, 22339 16637 712, 22374 16637 712, 22408 16637 711, 22445 16636 712, 22483 16631 712, 22522 16624 712, 22562 16617 712, 22599 16608 711, 22636 16600 709, 22668 16593 706, 22691 16588 703, 22709 16586 698, 22722 16583 690, 22728 16583 680, 22733 16583 667, 22733 16583 651, 22735 16583 634, 22739 16583 613, 22742 16587 586, 22745 16590 552, 22745 16593 498, 22745 16598 432, 22735 16602 336, 22728 16607 206, 22723 16607 11</trace>
  <trace timeOffset="195838.2" brushRef="#br0" contextRef="#ctx0"> 22411 16462 415, 22411 16462 487, 22411 16462 550, 22411 16462 600, 22411 16462 634, 22411 16462 651, 22411 16462 664, 22411 16462 671, 22411 16462 680, 22411 16462 685, 22411 16462 691, 22437 16536 693, 22448 16566 694, 22458 16598 696, 22468 16627 697, 22477 16658 698, 22485 16687 697, 22492 16718 697, 22499 16748 695, 22505 16779 695, 22508 16808 694, 22512 16835 695, 22515 16852 695, 22518 16869 696, 22518 16881 697, 22518 16886 696, 22521 16892 697, 22521 16892 697, 22522 16895 696, 22526 16898 696, 22528 16901 695, 22531 16904 696, 22531 16904 696, 22531 16904 695, 22531 16904 693, 22535 16904 688, 22538 16904 677, 22542 16899 657, 22547 16891 616, 22548 16886 544, 22548 16876 423, 22548 16865 218</trace>
  <trace timeOffset="198092.33" brushRef="#br0" contextRef="#ctx0"> 22925 16391 513, 22925 16391 578, 22925 16391 633, 22925 16391 671, 22925 16391 698, 22925 16391 713, 22925 16391 720, 22925 16391 723, 22925 16391 721, 22925 16391 720, 22925 16391 715, 23027 16352 708, 23053 16372 696, 23074 16394 681, 23092 16421 661, 23105 16452 644, 23110 16481 627, 23111 16508 617, 23111 16533 613, 23111 16549 620, 23105 16563 636, 23098 16570 660, 23087 16573 690, 23073 16575 722, 23057 16575 753, 23038 16568 780, 23027 16551 802, 23018 16526 818, 23014 16496 832, 23014 16462 837, 23014 16423 845, 23019 16386 849, 23033 16349 850, 23048 16317 851, 23066 16288 849, 23085 16266 846, 23103 16250 840, 23119 16241 831, 23133 16237 808, 23148 16237 766, 23167 16241 698, 23183 16254 568, 23204 16271 315, 23219 16291 20</trace>
  <trace timeOffset="198302.34" brushRef="#br0" contextRef="#ctx0"> 23256 16426 564, 23256 16426 602, 23256 16426 636, 23256 16426 658, 23248 16506 673, 23247 16533 684, 23245 16560 690, 23244 16587 700, 23244 16612 712, 23244 16631 723, 23244 16649 734, 23244 16661 739, 23244 16670 743, 23247 16681 744, 23255 16687 744, 23261 16692 744, 23273 16692 743, 23290 16692 740, 23307 16685 729, 23330 16670 703, 23352 16658 654, 23367 16641 557, 23381 16624 399, 23390 16612 117</trace>
  <trace timeOffset="198460.34" brushRef="#br0" contextRef="#ctx0"> 23333 16414 613, 23333 16414 660, 23333 16414 696, 23333 16414 724, 23333 16414 739, 23333 16414 744, 23333 16414 743, 23333 16414 736, 23333 16414 718, 23333 16414 674, 23330 16413 574, 23344 16413 365, 23358 16413 70</trace>
  <trace timeOffset="198681.36" brushRef="#br0" contextRef="#ctx0"> 23464 16583 576, 23464 16583 608, 23464 16583 635, 23464 16583 654, 23464 16583 664, 23464 16583 668, 23464 16583 670, 23464 16583 673, 23563 16598 678, 23592 16598 683, 23621 16598 687, 23646 16595 688, 23666 16595 682, 23683 16595 673, 23695 16595 656, 23701 16595 631, 23712 16595 588, 23716 16598 523, 23721 16599 429, 23725 16607 316, 23726 16612 167</trace>
  <trace timeOffset="198909.38" brushRef="#br0" contextRef="#ctx0"> 23622 16465 545, 23622 16465 610, 23622 16465 660, 23622 16465 691, 23622 16465 712, 23622 16465 726, 23622 16465 734, 23622 16465 740, 23622 16465 748, 23622 16465 752, 23622 16465 757, 23601 16549 760, 23607 16572 759, 23611 16593 759, 23615 16615 759, 23619 16637 757, 23622 16661 754, 23623 16677 749, 23625 16695 738, 23625 16707 724, 23627 16722 703, 23628 16737 679, 23628 16745 634, 23632 16754 544, 23635 16757 358, 23644 16757 80</trace>
  <trace timeOffset="199117.39" brushRef="#br0" contextRef="#ctx0"> 23792 16534 563, 23792 16534 613, 23792 16534 654, 23792 16534 685, 23792 16534 704, 23792 16534 715, 23792 16534 720, 23792 16534 723, 23819 16615 726, 23823 16634 726, 23826 16648 727, 23828 16663 726, 23832 16673 726, 23833 16685 722, 23834 16695 713, 23834 16701 688, 23838 16712 636, 23839 16716 510, 23841 16720 227</trace>
  <trace timeOffset="201413.52" brushRef="#br0" contextRef="#ctx0"> 23889 16310 465, 23889 16310 543, 23889 16310 608, 23889 16310 657, 23889 16310 693, 23889 16310 719, 23889 16310 735, 23889 16310 746, 23889 16310 753, 23889 16310 756, 23889 16310 759, 23868 16302 760, 23868 16300 759, 23881 16300 759, 23901 16298 759, 23927 16295 756, 23953 16291 754, 23978 16288 751, 23997 16286 746, 24017 16283 739, 24029 16283 730, 24034 16283 719, 24047 16283 704, 24052 16283 686, 24056 16283 663, 24060 16283 625, 24060 16283 564, 24060 16283 470, 24060 16283 312, 24060 16286 55</trace>
  <trace timeOffset="201852.55" brushRef="#br0" contextRef="#ctx0"> 24315 16013 482, 24315 16013 548, 24315 16013 602, 24315 16013 640, 24315 16013 671, 24315 16013 694, 24320 15937 713, 24311 15925 728, 24305 15916 739, 24293 15908 747, 24283 15903 754, 24273 15901 759, 24257 15901 763, 24241 15901 767, 24223 15908 770, 24205 15920 773, 24189 15937 775, 24175 15959 777, 24163 15983 778, 24154 16012 778, 24149 16041 777, 24147 16070 778, 24147 16104 776, 24150 16136 775, 24160 16165 773, 24175 16191 771, 24192 16215 768, 24212 16237 765, 24232 16257 761, 24251 16278 759, 24270 16295 754, 24285 16310 751, 24295 16322 748, 24303 16335 748, 24305 16344 748, 24305 16355 751, 24305 16372 753, 24302 16386 757, 24292 16404 761, 24279 16419 765, 24264 16433 772, 24250 16445 776, 24238 16455 782, 24224 16465 784, 24218 16469 783, 24214 16472 779, 24211 16474 773, 24211 16474 756, 24211 16474 711, 24211 16474 619, 24211 16474 445, 24211 16474 152</trace>
  <trace timeOffset="202073.56" brushRef="#br0" contextRef="#ctx0"> 24374 16370 561, 24374 16370 599, 24374 16370 632, 24374 16370 654, 24374 16370 673, 24374 16370 682, 24374 16460 699, 24380 16489 712, 24386 16514 727, 24393 16537 739, 24402 16556 747, 24409 16570 755, 24416 16583 759, 24420 16590 762, 24423 16593 764, 24432 16598 766, 24438 16599 766, 24446 16599 765, 24460 16598 759, 24472 16586 742, 24486 16570 705, 24500 16554 633, 24510 16536 495, 24522 16518 259</trace>
  <trace timeOffset="202220.56" brushRef="#br0" contextRef="#ctx0"> 24480 16270 616, 24480 16270 661, 24480 16270 690, 24480 16270 704, 24480 16270 711, 24480 16270 708, 24480 16270 698, 24480 16270 674, 24480 16270 615, 24480 16270 497, 24480 16303 257</trace>
  <trace timeOffset="202432.58" brushRef="#br0" contextRef="#ctx0"> 24571 16487 545, 24571 16487 581, 24571 16487 613, 24571 16487 634, 24571 16487 645, 24571 16487 648, 24571 16487 651, 24571 16487 651, 24571 16487 654, 24669 16511 656, 24700 16511 656, 24727 16511 655, 24751 16511 651, 24769 16511 642, 24780 16511 625, 24791 16511 578, 24799 16511 498, 24808 16513 352, 24817 16516 130</trace>
  <trace timeOffset="202673.6" brushRef="#br0" contextRef="#ctx0"> 24715 16310 606, 24715 16310 655, 24715 16310 687, 24715 16310 708, 24715 16310 722, 24715 16310 732, 24715 16310 743, 24715 16310 750, 24715 16310 755, 24715 16310 760, 24710 16411 762, 24714 16438 765, 24717 16469 762, 24721 16498 764, 24724 16519 760, 24725 16538 760, 24725 16552 759, 24725 16558 754, 24727 16565 751, 24727 16569 741, 24727 16575 724, 24727 16581 687, 24730 16590 613, 24733 16593 468, 24736 16595 192</trace>
  <trace timeOffset="203096.61" brushRef="#br0" contextRef="#ctx0"> 24919 16615 279, 24919 16615 315, 24919 16615 344, 24919 16615 371, 24919 16615 396, 24919 16615 425, 24919 16615 452, 24919 16615 480, 24919 16615 506, 24919 16615 536, 24919 16615 567, 24921 16624 601, 24921 16627 637, 24922 16627 671, 24922 16629 699, 24922 16629 728, 24925 16629 753, 24925 16629 773, 24925 16629 792, 24926 16629 805, 24926 16629 812, 24928 16629 817, 24931 16615 821, 24935 16595 822, 24941 16569 825, 24947 16540 825, 24954 16506 826, 24961 16472 825, 24967 16436 826, 24973 16402 823, 24977 16378 823, 24980 16364 825, 24982 16358 823, 24982 16358 821, 24982 16356 820, 24982 16356 816, 24982 16355 814, 24982 16355 810, 24982 16355 807, 24982 16355 805, 24982 16355 801, 24982 16356 795, 24980 16361 784, 24979 16366 767, 24977 16370 741, 24976 16375 697, 24976 16384 624, 24974 16394 498, 24974 16399 274, 24974 16404 0</trace>
  <trace timeOffset="203692.66" brushRef="#br0" contextRef="#ctx0"> 25064 16751 544, 25064 16751 617, 25064 16751 670, 25064 16751 704, 25064 16751 727, 25064 16751 742, 25064 16751 751, 25064 16751 757, 25064 16751 761, 25064 16751 763, 25094 16661 764, 25104 16636 767, 25117 16608 769, 25128 16578 774, 25135 16545 783, 25142 16506 789, 25146 16467 799, 25149 16424 803, 25149 16379 808, 25149 16329 816, 25149 16276 820, 25148 16217 828, 25139 16155 834, 25132 16087 840, 25125 16023 844, 25114 15959 848, 25104 15901 848, 25096 15848 847, 25087 15802 848, 25077 15762 843, 25067 15729 845, 25057 15704 844, 25049 15687 844, 25041 15674 844, 25036 15665 842, 25031 15657 843, 25025 15650 843, 25017 15642 843, 25010 15636 843, 25003 15631 843, 24996 15627 842, 24987 15623 842, 24977 15620 842, 24967 15616 844, 24950 15612 846, 24938 15608 848, 24921 15605 849, 24911 15604 848, 24898 15603 850, 24886 15603 852, 24880 15603 853, 24871 15603 856, 24867 15603 858, 24863 15603 855, 24857 15603 856, 24853 15603 855, 24850 15605 855, 24847 15608 858, 24843 15616 856, 24841 15620 855, 24840 15625 856, 24840 15630 855, 24840 15634 855, 24840 15638 858, 24840 15643 855, 24841 15652 854, 24843 15655 852, 24844 15658 847, 24847 15663 844, 24847 15666 836, 24851 15670 822, 24853 15674 794, 24859 15683 735, 24863 15687 601, 24867 15697 293</trace>
  <trace timeOffset="204941.72" brushRef="#br0" contextRef="#ctx0"> 24627 15640 371, 24627 15640 448, 24627 15640 517, 24627 15640 575, 24627 15640 616, 24627 15640 648, 24627 15640 672, 24627 15640 690, 24627 15640 708, 24627 15640 722, 24682 15620 735, 24704 15618 745, 24736 15615 755, 24769 15611 763, 24808 15604 770, 24847 15595 774, 24894 15582 778, 24941 15567 780, 24990 15552 783, 25035 15537 786, 25078 15523 789, 25114 15513 792, 25139 15507 793, 25158 15502 795, 25172 15501 797, 25178 15501 798, 25188 15501 800, 25193 15501 801, 25201 15505 803, 25208 15513 805, 25213 15523 808, 25217 15538 812, 25220 15550 815, 25222 15569 818, 25223 15587 821, 25224 15599 823, 25226 15620 826, 25228 15637 829, 25229 15650 830, 25231 15669 831, 25231 15687 830, 25233 15709 831, 25234 15734 830, 25234 15763 831, 25236 15794 835, 25236 15829 834, 25237 15868 839, 25239 15915 839, 25239 15969 839, 25242 16029 840, 25243 16092 836, 25243 16160 837, 25245 16225 837, 25245 16288 838, 25245 16347 843, 25245 16401 841, 25246 16448 844, 25247 16487 841, 25249 16520 839, 25252 16541 839, 25255 16560 838, 25256 16570 838, 25259 16581 839, 25262 16592 840, 25262 16602 840, 25262 16615 841, 25262 16624 839, 25262 16641 840, 25259 16649 841, 25253 16665 841, 25247 16678 846, 25243 16687 846, 25236 16701 848, 25231 16710 851, 25226 16719 851, 25219 16733 854, 25216 16742 855, 25211 16751 855, 25209 16755 854, 25209 16755 854, 25209 16755 853, 25209 16755 853, 25209 16757 855, 25209 16759 855, 25208 16760 858, 25208 16762 859, 25207 16762 861, 25207 16765 865, 25205 16766 871, 25205 16767 875, 25204 16769 882, 25204 16770 887, 25202 16770 893, 25202 16772 899, 25201 16772 904, 25199 16772 906, 25198 16774 906, 25191 16774 904, 25179 16772 904, 25161 16765 904, 25137 16754 906, 25111 16743 906, 25081 16734 905, 25048 16728 903, 25010 16725 899, 24971 16725 896, 24932 16725 894, 24892 16734 891, 24853 16745 884, 24817 16757 876, 24783 16772 863, 24754 16787 847, 24730 16804 823, 24715 16818 786, 24706 16827 723, 24704 16832 607, 24704 16832 363, 24702 16832 61</trace>
  <trace timeOffset="206276.8" brushRef="#br0" contextRef="#ctx0"> 18296 17575 341, 18296 17575 423, 18296 17575 502, 18296 17575 569, 18296 17575 619, 18296 17575 658, 18296 17575 693, 18296 17575 723, 18296 17575 748, 18296 17575 771, 18292 17584 792, 18292 17584 807, 18295 17584 821, 18304 17583 832, 18315 17580 838, 18330 17576 843, 18348 17573 845, 18368 17573 847, 18392 17573 847, 18419 17573 847, 18447 17578 849, 18477 17583 853, 18512 17586 861, 18552 17587 869, 18595 17587 876, 18643 17587 884, 18695 17587 886, 18750 17587 891, 18807 17586 892, 18864 17583 894, 18924 17575 896, 18983 17568 896, 19044 17561 897, 19104 17553 896, 19165 17546 898, 19226 17541 898, 19288 17537 898, 19353 17531 898, 19418 17527 897, 19483 17524 898, 19551 17520 899, 19617 17517 902, 19684 17515 904, 19752 17512 905, 19820 17512 905, 19891 17508 904, 19958 17505 905, 20028 17503 907, 20096 17498 907, 20162 17495 908, 20228 17488 907, 20290 17481 908, 20352 17471 908, 20410 17464 907, 20470 17456 909, 20528 17451 909, 20586 17444 909, 20645 17438 909, 20705 17431 910, 20761 17424 912, 20819 17419 916, 20877 17412 920, 20932 17406 921, 20988 17402 922, 21041 17396 924, 21092 17391 925, 21143 17385 928, 21195 17381 929, 21243 17377 928, 21293 17372 928, 21342 17369 927, 21390 17365 929, 21439 17362 931, 21487 17362 933, 21538 17358 930, 21589 17357 931, 21642 17355 932, 21698 17353 934, 21759 17350 937, 21821 17348 936, 21889 17345 937, 21956 17338 935, 22028 17333 937, 22103 17328 938, 22177 17321 938, 22253 17316 941, 22328 17309 940, 22406 17304 941, 22482 17295 942, 22557 17290 943, 22629 17285 945, 22699 17280 945, 22769 17276 944, 22836 17273 943, 22900 17267 943, 22965 17262 943, 23027 17258 944, 23089 17253 947, 23150 17250 948, 23211 17245 951, 23275 17241 951, 23339 17235 950, 23403 17229 952, 23469 17222 954, 23533 17215 950, 23596 17207 950, 23658 17198 944, 23718 17188 945, 23777 17181 944, 23834 17174 945, 23889 17169 947, 23943 17164 947, 23994 17157 949, 24047 17152 949, 24097 17145 951, 24145 17137 952, 24194 17132 953, 24243 17125 954, 24292 17120 957, 24338 17117 955, 24384 17113 955, 24429 17111 954, 24474 17106 952, 24516 17103 952, 24555 17100 954, 24594 17098 955, 24630 17097 957, 24663 17094 957, 24697 17091 960, 24733 17088 963, 24767 17081 966, 24806 17076 970, 24844 17070 973, 24883 17063 975, 24925 17058 979, 24964 17053 982, 25003 17047 985, 25042 17041 987, 25079 17036 985, 25116 17031 984, 25149 17028 984, 25182 17023 983, 25213 17019 985, 25242 17016 985, 25262 17014 985, 25281 17012 984, 25294 17011 982, 25299 17009 979, 25305 17009 973, 25305 17009 964, 25305 17009 949, 25305 17009 926, 25294 17009 891, 25269 17011 839, 25229 17014 741, 25176 17019 551, 25109 17021 226</trace>
  <trace timeOffset="207132.84" brushRef="#br0" contextRef="#ctx0"> 21001 17752 720, 21001 17752 762, 21001 17752 804, 21001 17752 839, 21001 17752 864, 21001 17752 878, 21001 17752 888, 21001 17752 893, 21001 17752 895, 21001 17752 898, 21050 17665 901, 21073 17657 898, 21095 17650 897, 21112 17648 893, 21130 17648 888, 21146 17648 886, 21160 17649 883, 21173 17655 879, 21182 17665 872, 21186 17682 868, 21188 17704 866, 21188 17733 864, 21188 17762 861, 21181 17795 858, 21170 17827 855, 21156 17861 859, 21141 17894 863, 21124 17927 868, 21108 17960 866, 21092 17991 864, 21079 18020 865, 21065 18049 866, 21055 18071 867, 21046 18088 868, 21041 18097 866, 21035 18103 867, 21032 18106 870, 21027 18109 871, 21020 18113 874, 21016 18116 875, 21008 18116 876, 20998 18116 881, 20991 18116 883, 20982 18113 892, 20974 18106 899, 20967 18100 904, 20962 18089 911, 20956 18079 913, 20955 18065 920, 20953 18052 924, 20953 18042 927, 20953 18032 931, 20953 18023 932, 20961 18008 935, 20969 17996 935, 20979 17984 935, 20990 17976 934, 20998 17969 931, 21010 17966 929, 21021 17962 924, 21032 17962 925, 21049 17966 927, 21061 17979 928, 21076 17994 931, 21088 18008 928, 21097 18023 924, 21103 18035 921, 21111 18045 920, 21118 18057 925, 21127 18066 927, 21137 18078 930, 21147 18085 928, 21155 18091 924, 21166 18095 924, 21182 18101 926, 21199 18106 928, 21217 18112 926, 21235 18112 928, 21254 18112 927, 21276 18112 928, 21301 18108 932, 21324 18101 935, 21344 18094 939, 21361 18081 941, 21380 18066 940, 21396 18049 940, 21412 18027 941, 21424 18006 942, 21438 17984 939, 21449 17965 937, 21457 17951 937, 21464 17937 939, 21468 17924 945, 21471 17914 946, 21472 17899 949, 21474 17887 947, 21474 17882 944, 21474 17877 945, 21474 17873 941, 21474 17868 940, 21474 17863 934, 21468 17856 921, 21464 17856 901, 21452 17854 869, 21438 17854 812, 21426 17854 702, 21410 17854 490, 21394 17854 169</trace>
  <trace timeOffset="210857.06" brushRef="#br0" contextRef="#ctx0"> 14820 18514 583, 14820 18514 652, 14820 18514 704, 14820 18514 739, 14820 18514 765, 14820 18514 783, 14820 18514 794, 14820 18514 801, 14820 18514 806, 14820 18514 808, 14820 18514 813, 14806 18490 816, 14819 18484 819, 14838 18476 821, 14865 18462 827, 14900 18447 832, 14939 18427 834, 14981 18403 831, 15025 18379 828, 15069 18356 825, 15113 18337 825, 15154 18323 827, 15192 18314 826, 15224 18310 825, 15250 18310 821, 15269 18310 818, 15286 18310 815, 15295 18314 816, 15303 18320 821, 15309 18327 822, 15314 18337 821, 15316 18346 819, 15318 18349 816, 15319 18354 818, 15319 18354 823, 15319 18354 820, 15319 18354 812, 15319 18361 789, 15319 18365 745, 15319 18372 675, 15319 18376 568, 15319 18379 412, 15314 18385 186</trace>
  <trace timeOffset="211177.08" brushRef="#br0" contextRef="#ctx0"> 15065 18226 425, 15065 18226 490, 15065 18226 553, 15065 18226 608, 15065 18226 651, 15065 18226 682, 15065 18226 701, 15065 18226 717, 15065 18226 729, 15065 18226 741, 15042 18195 753, 15042 18195 766, 15042 18195 773, 15042 18199 777, 15042 18211 781, 15042 18231 780, 15046 18260 784, 15053 18299 792, 15063 18341 792, 15072 18388 794, 15081 18440 794, 15090 18494 793, 15098 18551 794, 15107 18606 794, 15113 18655 797, 15120 18698 798, 15125 18732 800, 15128 18756 804, 15133 18773 806, 15136 18783 812, 15137 18787 816, 15139 18792 815, 15139 18792 817, 15139 18792 818, 15139 18792 820, 15139 18793 823, 15142 18793 822, 15143 18793 820, 15145 18793 814, 15148 18783 799, 15148 18765 761, 15148 18744 690, 15148 18727 545, 15145 18719 251</trace>
  <trace timeOffset="211978.12" brushRef="#br0" contextRef="#ctx0"> 16326 18049 430, 16326 18049 510, 16326 18049 589, 16326 18049 654, 16326 18049 701, 16326 18049 736, 16326 18049 759, 16326 18049 783, 16326 18049 803, 16323 17969 817, 16318 17960 831, 16308 17949 837, 16292 17942 840, 16271 17937 845, 16243 17927 844, 16210 17915 848, 16177 17902 854, 16142 17887 858, 16107 17877 863, 16073 17870 865, 16043 17863 863, 16022 17858 864, 16003 17856 866, 15986 17856 862, 15971 17856 865, 15956 17861 866, 15947 17866 866, 15943 17870 874, 15943 17870 879, 15937 17870 883, 15932 17873 885, 15928 17873 886, 15924 17875 885, 15924 17875 887, 15922 17882 889, 15922 17895 889, 15922 17916 891, 15922 17945 895, 15930 17979 897, 15941 18015 897, 15953 18054 898, 15964 18098 901, 15977 18148 905, 15989 18202 907, 16000 18260 905, 16012 18317 903, 16022 18373 901, 16030 18427 901, 16036 18479 904, 16041 18528 904, 16043 18572 905, 16045 18610 904, 16045 18635 901, 16045 18658 900, 16045 18680 901, 16045 18702 903, 16045 18730 904, 16045 18749 902, 16045 18768 902, 16045 18778 899, 16045 18790 900, 16045 18801 902, 16045 18815 899, 16045 18827 899, 16045 18833 897, 16045 18845 898, 16045 18849 896, 16045 18860 910, 16047 18869 922, 16048 18874 933, 16052 18881 944, 16055 18884 944, 16062 18889 947, 16073 18897 950, 16083 18901 953, 16097 18906 957, 16112 18909 957, 16133 18909 953, 16158 18906 952, 16191 18899 949, 16224 18894 951, 16259 18886 952, 16294 18878 955, 16330 18872 951, 16364 18866 951, 16395 18866 954, 16421 18866 950, 16440 18867 952, 16450 18872 950, 16455 18874 948, 16460 18874 948, 16464 18874 949, 16469 18874 950, 16473 18874 953, 16473 18874 957, 16473 18874 957, 16473 18874 953, 16473 18874 953, 16473 18874 945, 16473 18874 930, 16469 18865 898, 16460 18852 837, 16446 18836 720, 16438 18824 501, 16430 18807 179</trace>
  <trace timeOffset="216612.39" brushRef="#br0" contextRef="#ctx0"> 16621 18222 598, 16621 18222 639, 16621 18222 671, 16621 18222 690, 16621 18222 704, 16621 18222 709, 16621 18222 709, 16621 18222 710, 16621 18222 714, 16645 18309 718, 16660 18352 718, 16675 18398 717, 16687 18447 715, 16695 18491 714, 16704 18533 714, 16709 18574 715, 16712 18610 719, 16712 18640 724, 16712 18661 732, 16712 18673 742, 16712 18680 754, 16712 18680 772, 16712 18680 792, 16712 18680 806, 16712 18680 815, 16706 18667 819, 16703 18645 825, 16694 18611 831, 16689 18569 842, 16683 18520 855, 16678 18466 865, 16674 18405 876, 16672 18341 880, 16672 18279 881, 16672 18222 885, 16678 18173 883, 16689 18133 880, 16701 18105 879, 16716 18083 877, 16729 18071 874, 16743 18064 874, 16762 18062 875, 16780 18062 872, 16803 18066 870, 16823 18076 864, 16839 18088 856, 16853 18103 851, 16863 18123 846, 16868 18147 843, 16868 18175 836, 16868 18209 834, 16858 18245 832, 16840 18282 834, 16820 18317 838, 16795 18347 841, 16768 18374 847, 16740 18393 850, 16720 18403 854, 16701 18410 858, 16689 18410 856, 16683 18410 855, 16678 18412 847, 16678 18412 830, 16676 18412 806, 16676 18415 767, 16681 18422 695, 16693 18432 572, 16715 18444 335, 16738 18454 48</trace>
  <trace timeOffset="216813.4" brushRef="#br0" contextRef="#ctx0"> 16960 18395 638, 16960 18395 661, 16960 18395 686, 16960 18395 710, 16960 18502 726, 16960 18543 732, 16963 18586 735, 16968 18626 739, 16976 18663 741, 16986 18695 744, 16996 18720 749, 17005 18739 749, 17014 18751 752, 17021 18760 753, 17028 18760 751, 17037 18760 749, 17044 18758 744, 17053 18748 738, 17064 18732 722, 17074 18712 679, 17083 18698 594, 17089 18681 431, 17093 18670 150</trace>
  <trace timeOffset="216973.4" brushRef="#br0" contextRef="#ctx0"> 17017 18378 669, 17017 18378 696, 17017 18378 722, 17017 18378 739, 17017 18378 750, 17017 18378 753, 17017 18378 752, 17017 18378 750, 17017 18378 749, 17017 18378 745, 17074 18354 731, 17102 18349 685, 17121 18346 586, 17144 18342 383, 17160 18341 92</trace>
  <trace timeOffset="217157.42" brushRef="#br0" contextRef="#ctx0"> 17252 18513 408, 17252 18513 430, 17252 18513 447, 17252 18513 459, 17252 18513 468, 17342 18511 475, 17368 18506 479, 17391 18504 483, 17416 18499 482, 17434 18496 479, 17451 18494 473, 17463 18493 458, 17474 18493 429, 17488 18494 376, 17495 18499 288, 17502 18504 145</trace>
  <trace timeOffset="217397.44" brushRef="#br0" contextRef="#ctx0"> 17411 18361 543, 17411 18361 609, 17411 18361 660, 17411 18361 695, 17411 18361 719, 17411 18361 733, 17411 18361 744, 17411 18361 753, 17411 18361 761, 17411 18361 770, 17403 18444 776, 17403 18461 780, 17407 18488 781, 17411 18516 780, 17416 18543 777, 17420 18572 774, 17426 18601 773, 17429 18633 773, 17433 18666 773, 17436 18702 770, 17440 18737 767, 17442 18769 760, 17445 18792 747, 17445 18807 722, 17446 18813 665, 17448 18816 548, 17451 18820 330, 17459 18820 49</trace>
  <trace timeOffset="217637.45" brushRef="#br0" contextRef="#ctx0"> 17572 18479 493, 17572 18479 558, 17572 18479 620, 17572 18479 670, 17572 18479 703, 17596 18577 729, 17601 18604 745, 17604 18633 763, 17608 18663 784, 17609 18695 800, 17611 18724 816, 17612 18747 819, 17612 18760 818, 17614 18766 816, 17614 18766 813, 17614 18766 807, 17614 18766 794, 17614 18768 773, 17615 18769 735, 17615 18769 649, 17617 18770 493, 17622 18770 198</trace>
  <trace timeOffset="218117.47" brushRef="#br0" contextRef="#ctx0"> 17987 18423 706, 17987 18423 744, 17987 18423 776, 17987 18423 805, 17987 18423 823, 17987 18423 838, 17987 18423 852, 17987 18423 856, 17987 18423 863, 17987 18423 863, 17987 18423 859, 18088 18349 858, 18121 18337 856, 18156 18329 853, 18188 18323 850, 18218 18320 847, 18238 18319 843, 18260 18319 845, 18271 18319 842, 18282 18319 838, 18292 18320 835, 18298 18322 827, 18301 18324 825, 18301 18324 825, 18301 18324 825, 18301 18324 827, 18301 18326 829, 18304 18327 825, 18304 18327 816, 18304 18327 799, 18304 18329 761, 18304 18329 696, 18304 18329 575, 18301 18332 344, 18296 18334 59</trace>
  <trace timeOffset="218900.52" brushRef="#br0" contextRef="#ctx0"> 18974 18295 413, 18974 18295 488, 18974 18295 556, 18974 18295 612, 18992 18207 655, 18992 18187 685, 18992 18167 708, 18987 18145 728, 18978 18118 745, 18967 18095 762, 18955 18076 778, 18940 18057 793, 18924 18042 802, 18906 18030 809, 18893 18020 818, 18878 18018 821, 18863 18018 825, 18846 18027 825, 18827 18047 820, 18808 18071 819, 18794 18100 816, 18781 18133 818, 18769 18170 818, 18759 18207 818, 18750 18245 818, 18744 18280 813, 18740 18309 814, 18737 18329 815, 18736 18349 816, 18736 18361 815, 18736 18369 811, 18736 18376 809, 18736 18376 805, 18736 18376 804, 18736 18376 807, 18737 18376 811, 18749 18374 813, 18766 18361 817, 18783 18342 816, 18801 18320 816, 18817 18297 821, 18832 18274 822, 18849 18253 822, 18864 18235 825, 18879 18219 823, 18892 18209 825, 18899 18202 830, 18909 18202 829, 18921 18206 830, 18934 18219 831, 18952 18236 827, 18963 18260 827, 18972 18290 829, 18977 18324 831, 18978 18365 830, 18978 18410 829, 18978 18455 829, 18974 18499 832, 18967 18538 832, 18961 18573 834, 18957 18597 840, 18954 18616 842, 18951 18628 850, 18950 18634 856, 18950 18640 856, 18950 18640 858, 18950 18640 855, 18950 18640 853, 18950 18641 852, 18951 18641 852, 18963 18641 851, 18980 18637 853, 19000 18626 853, 19021 18614 850, 19042 18598 843, 19060 18579 823, 19078 18560 794, 19093 18538 741, 19109 18520 655, 19119 18506 529, 19130 18494 305, 19139 18482 26</trace>
  <trace timeOffset="219112.53" brushRef="#br0" contextRef="#ctx0"> 19207 18474 610, 19207 18474 673, 19207 18474 720, 19207 18474 755, 19200 18552 780, 19198 18577 800, 19198 18604 810, 19198 18631 823, 19198 18665 829, 19198 18699 834, 19201 18732 840, 19207 18765 836, 19214 18790 834, 19223 18805 832, 19226 18812 829, 19235 18815 832, 19249 18815 830, 19265 18807 821, 19288 18790 803, 19309 18763 765, 19326 18731 696, 19341 18695 586, 19353 18661 407, 19360 18628 124</trace>
  <trace timeOffset="219271.55" brushRef="#br0" contextRef="#ctx0"> 19275 18327 580, 19275 18327 631, 19275 18327 665, 19275 18327 685, 19275 18327 696, 19275 18327 700, 19275 18327 701, 19275 18327 701, 19275 18327 697, 19275 18327 682, 19275 18327 644, 19309 18324 547, 19320 18324 359, 19335 18324 79</trace>
  <trace timeOffset="219492.55" brushRef="#br0" contextRef="#ctx0"> 19456 18587 550, 19456 18587 597, 19456 18587 643, 19456 18587 682, 19456 18587 704, 19456 18587 712, 19456 18587 716, 19456 18587 716, 19456 18587 718, 19456 18587 721, 19557 18651 720, 19586 18654 722, 19616 18654 718, 19647 18654 716, 19680 18654 721, 19713 18654 718, 19742 18654 717, 19768 18654 708, 19785 18657 689, 19797 18658 655, 19807 18661 579, 19811 18665 470, 19817 18672 295, 19820 18684 42</trace>
  <trace timeOffset="219733.56" brushRef="#br0" contextRef="#ctx0"> 19681 18490 557, 19681 18490 616, 19681 18490 668, 19681 18490 712, 19681 18490 742, 19681 18490 762, 19681 18490 778, 19681 18490 789, 19681 18490 798, 19681 18490 806, 19675 18579 812, 19678 18604 818, 19681 18630 823, 19683 18655 825, 19686 18681 825, 19687 18705 821, 19691 18730 818, 19694 18751 811, 19697 18773 807, 19700 18790 799, 19703 18798 776, 19704 18805 723, 19704 18805 618, 19704 18805 410, 19704 18805 114</trace>
  <trace timeOffset="219963.58" brushRef="#br0" contextRef="#ctx0"> 19956 18447 543, 19956 18447 601, 19956 18447 663, 19956 18447 713, 19956 18447 743, 19956 18447 769, 19982 18548 792, 19983 18577 812, 19985 18608 831, 19986 18635 843, 19986 18661 849, 19986 18680 858, 19986 18698 864, 19986 18710 866, 19986 18722 866, 19986 18734 853, 19986 18747 839, 19986 18758 817, 19986 18773 757, 19986 18785 633, 19986 18801 342, 19986 18822 29</trace>
  <trace timeOffset="222556.73" brushRef="#br0" contextRef="#ctx0"> 20738 18408 224, 20738 18408 255, 20738 18408 284, 20738 18408 307, 20738 18408 324, 20738 18408 338, 20738 18408 353, 20738 18408 373, 20738 18408 399, 20738 18408 437, 20738 18408 480, 20651 18434 535, 20640 18437 586, 20628 18439 634, 20616 18440 676, 20604 18441 710, 20591 18444 735, 20586 18447 759, 20575 18447 776, 20570 18447 798, 20565 18447 817, 20560 18447 832, 20560 18447 844, 20559 18447 849, 20559 18447 854, 20557 18447 858, 20557 18447 859, 20557 18447 861, 20557 18447 863, 20559 18447 866, 20573 18447 861, 20598 18444 863, 20628 18439 863, 20660 18434 862, 20691 18429 864, 20724 18427 862, 20757 18424 864, 20787 18422 867, 20816 18417 865, 20842 18412 867, 20861 18408 865, 20871 18405 866, 20883 18402 867, 20890 18401 867, 20896 18398 868, 20901 18398 870, 20901 18398 870, 20901 18395 868, 20901 18395 868, 20902 18395 867, 20904 18395 870, 20906 18395 873, 20907 18395 874, 20909 18395 876, 20910 18395 877, 20912 18395 877, 20912 18395 881, 20912 18395 881, 20915 18395 881, 20915 18395 879, 20915 18395 873, 20917 18395 864, 20917 18394 846, 20917 18394 810, 20917 18388 734, 20909 18381 589, 20899 18369 284</trace>
  <trace timeOffset="226648.97" brushRef="#br0" contextRef="#ctx0"> 21289 18378 660, 21289 18378 700, 21289 18378 735, 21289 18378 756, 21289 18378 769, 21289 18378 774, 21289 18378 775, 21289 18378 775, 21289 18378 769, 21289 18378 762, 21364 18322 755, 21386 18337 747, 21404 18354 737, 21421 18378 726, 21435 18402 712, 21442 18427 701, 21444 18455 697, 21444 18481 695, 21444 18504 697, 21438 18523 701, 21429 18538 704, 21424 18548 719, 21422 18552 737, 21414 18552 759, 21406 18548 786, 21393 18535 807, 21381 18513 825, 21378 18485 836, 21378 18449 844, 21381 18410 849, 21394 18369 854, 21410 18330 858, 21428 18299 859, 21448 18273 858, 21467 18253 849, 21484 18238 841, 21497 18229 836, 21510 18224 819, 21520 18223 792, 21530 18223 739, 21544 18226 629, 21555 18231 453, 21568 18236 155</trace>
  <trace timeOffset="226860.97" brushRef="#br0" contextRef="#ctx0"> 21607 18470 554, 21607 18470 594, 21607 18470 632, 21607 18470 657, 21600 18552 675, 21600 18581 684, 21600 18610 689, 21601 18633 690, 21607 18651 693, 21613 18665 693, 21620 18672 691, 21630 18681 688, 21635 18687 682, 21647 18687 679, 21662 18683 677, 21678 18667 669, 21695 18646 648, 21712 18623 601, 21724 18599 509, 21738 18574 338, 21749 18552 75</trace>
  <trace timeOffset="227021.98" brushRef="#br0" contextRef="#ctx0"> 21643 18323 459, 21643 18323 475, 21643 18323 498, 21643 18323 515, 21643 18323 531, 21643 18323 536, 21643 18323 530, 21643 18323 519, 21727 18340 466, 21749 18340 314, 21762 18340 67</trace>
  <trace timeOffset="227221.0" brushRef="#br0" contextRef="#ctx0"> 21863 18526 590, 21863 18526 603, 21863 18526 613, 21863 18526 622, 21863 18526 625, 21863 18526 623, 21863 18526 624, 21863 18526 620, 21958 18501 621, 21986 18496 620, 22017 18493 617, 22046 18491 613, 22075 18491 607, 22099 18493 597, 22120 18502 576, 22134 18509 529, 22143 18520 450, 22152 18531 328, 22158 18540 163</trace>
  <trace timeOffset="227470.02" brushRef="#br0" contextRef="#ctx0"> 22045 18359 596, 22045 18359 642, 22045 18359 683, 22045 18359 718, 22045 18359 745, 22045 18359 762, 22028 18440 772, 22028 18473 780, 22028 18506 777, 22029 18540 776, 22034 18573 773, 22038 18606 773, 22043 18635 773, 22047 18663 773, 22051 18687 772, 22054 18705 766, 22058 18722 764, 22060 18732 762, 22061 18744 762, 22064 18753 756, 22064 18758 740, 22065 18765 698, 22066 18768 600, 22071 18770 420, 22074 18773 125</trace>
  <trace timeOffset="227689.02" brushRef="#br0" contextRef="#ctx0"> 22271 18398 576, 22271 18398 636, 22271 18398 691, 22271 18398 732, 22271 18398 761, 22271 18398 778, 22307 18490 794, 22314 18516 809, 22318 18543 821, 22324 18570 828, 22328 18599 832, 22333 18626 831, 22337 18651 830, 22342 18676 831, 22347 18701 828, 22350 18723 826, 22353 18740 815, 22354 18751 786, 22358 18758 723, 22363 18763 578, 22369 18770 268</trace>
  <trace timeOffset="229144.11" brushRef="#br0" contextRef="#ctx0"> 22830 18236 528, 22830 18236 609, 22830 18236 680, 22830 18236 733, 22830 18236 771, 22830 18236 798, 22830 18236 817, 22830 18236 831, 22830 18236 841, 22830 18236 847, 22849 18194 858, 22868 18183 862, 22888 18177 865, 22910 18177 869, 22937 18177 863, 22966 18180 859, 22995 18182 858, 23027 18182 852, 23059 18183 850, 23089 18185 844, 23118 18190 834, 23141 18199 818, 23160 18202 794, 23176 18207 756, 23189 18214 700, 23199 18216 620, 23207 18219 515, 23213 18224 371, 23216 18229 180</trace>
  <trace timeOffset="229361.12" brushRef="#br0" contextRef="#ctx0"> 22914 18074 498, 22914 18074 556, 22914 18074 608, 22914 18074 645, 22914 18074 672, 22914 18074 686, 22914 18074 700, 22914 18074 710, 22914 18074 717, 22917 18162 723, 22927 18199 724, 22934 18238 726, 22943 18274 720, 22951 18309 717, 22959 18341 716, 22965 18369 714, 22969 18390 716, 22973 18407 713, 22975 18417 704, 22976 18422 694, 22978 18427 678, 22978 18427 645, 22982 18427 575, 22988 18423 440, 22995 18417 173</trace>
  <trace timeOffset="229768.14" brushRef="#br0" contextRef="#ctx0"> 23575 17991 547, 23575 17991 603, 23575 17991 649, 23575 17991 684, 23530 17909 708, 23511 17895 728, 23491 17887 741, 23472 17886 752, 23450 17886 762, 23429 17890 768, 23410 17902 775, 23390 17919 780, 23371 17941 784, 23358 17963 790, 23346 17984 792, 23336 18006 798, 23331 18020 804, 23330 18037 808, 23330 18057 811, 23330 18078 810, 23339 18100 810, 23352 18120 808, 23368 18138 809, 23387 18155 809, 23407 18175 806, 23426 18199 807, 23446 18224 804, 23464 18248 800, 23478 18273 801, 23488 18295 798, 23492 18317 796, 23492 18340 797, 23492 18361 797, 23487 18381 799, 23475 18398 801, 23459 18410 803, 23442 18420 804, 23430 18427 806, 23416 18429 804, 23404 18431 803, 23394 18431 799, 23385 18431 784, 23381 18429 748, 23378 18427 657, 23378 18427 503, 23378 18424 202</trace>
  <trace timeOffset="229978.16" brushRef="#br0" contextRef="#ctx0"> 23601 18334 684, 23601 18334 719, 23601 18334 747, 23601 18334 769, 23601 18334 782, 23601 18334 789, 23601 18420 789, 23605 18455 789, 23609 18484 796, 23615 18511 797, 23625 18535 800, 23633 18555 799, 23642 18569 795, 23657 18574 793, 23672 18574 790, 23689 18567 786, 23710 18551 777, 23728 18528 762, 23742 18504 735, 23753 18478 689, 23761 18452 621, 23767 18427 525, 23769 18407 391, 23769 18391 186</trace>
  <trace timeOffset="230129.16" brushRef="#br0" contextRef="#ctx0"> 23673 18228 627, 23673 18228 681, 23673 18228 718, 23673 18228 740, 23673 18228 749, 23673 18228 749, 23673 18228 749, 23673 18228 742, 23673 18228 733, 23673 18228 703, 23669 18231 622, 23673 18238 457, 23676 18243 163</trace>
  <trace timeOffset="230322.17" brushRef="#br0" contextRef="#ctx0"> 23813 18410 542, 23813 18410 583, 23813 18410 624, 23813 18410 657, 23813 18410 677, 23813 18410 688, 23813 18410 695, 23894 18423 702, 23924 18423 712, 23954 18423 718, 23987 18423 726, 24018 18423 730, 24045 18423 731, 24071 18420 733, 24088 18417 731, 24098 18415 726, 24103 18412 711, 24103 18412 675, 24103 18412 610, 24103 18412 506, 24105 18412 342, 24105 18412 125</trace>
  <trace timeOffset="230550.19" brushRef="#br0" contextRef="#ctx0"> 23962 18262 580, 23962 18262 634, 23962 18262 679, 23962 18262 714, 23962 18262 743, 23962 18262 767, 23962 18262 786, 23962 18262 802, 23962 18262 816, 23964 18359 825, 23971 18385 833, 23978 18410 841, 23987 18432 841, 23994 18454 842, 24000 18473 844, 24006 18493 840, 24010 18506 834, 24015 18520 823, 24021 18531 796, 24026 18538 752, 24030 18545 677, 24033 18555 540, 24034 18560 277, 24036 18565 0</trace>
  <trace timeOffset="230874.2" brushRef="#br0" contextRef="#ctx0"> 24257 18519 436, 24257 18519 492, 24257 18519 552, 24257 18519 600, 24257 18519 637, 24257 18519 666, 24257 18519 691, 24257 18519 719, 24257 18519 750, 24257 18519 780, 24257 18519 809, 24257 18579 833, 24260 18577 849, 24261 18565 864, 24263 18545 881, 24263 18522 894, 24263 18490 907, 24261 18456 911, 24257 18422 911, 24253 18386 913, 24251 18354 914, 24250 18330 916, 24250 18310 913, 24250 18299 911, 24250 18292 906, 24250 18288 900, 24250 18288 896, 24250 18287 892, 24250 18287 891, 24250 18287 887, 24250 18287 879, 24250 18287 868, 24250 18290 858, 24250 18295 839, 24250 18303 812, 24250 18315 759, 24248 18326 664, 24245 18337 493, 24241 18349 192</trace>
  <trace timeOffset="231736.25" brushRef="#br0" contextRef="#ctx0"> 24522 18631 135, 24522 18631 174, 24522 18631 220, 24522 18631 266, 24522 18631 313, 24522 18631 360, 24522 18631 407, 24522 18631 457, 24522 18631 510, 24522 18631 561, 24516 18633 611, 24514 18633 658, 24514 18633 701, 24514 18633 735, 24513 18633 761, 24513 18633 779, 24513 18633 792, 24511 18633 804, 24511 18633 814, 24510 18633 823, 24510 18633 825, 24509 18633 828, 24509 18633 825, 24509 18633 825, 24509 18633 825, 24509 18633 825, 24509 18633 828, 24509 18633 828, 24509 18633 830, 24509 18633 834, 24509 18633 838, 24509 18633 842, 24510 18631 850, 24511 18631 851, 24513 18631 854, 24514 18630 859, 24516 18630 862, 24516 18628 864, 24519 18628 867, 24525 18626 865, 24532 18626 861, 24543 18626 861, 24560 18626 859, 24576 18623 860, 24600 18619 863, 24621 18614 863, 24643 18606 860, 24667 18599 860, 24692 18590 858, 24717 18582 858, 24739 18572 860, 24762 18560 859, 24783 18548 861, 24796 18536 863, 24809 18529 863, 24817 18524 863, 24819 18522 867, 24824 18520 866, 24824 18520 868, 24824 18519 870, 24824 18519 873, 24825 18516 879, 24825 18516 881, 24825 18516 883, 24825 18508 883, 24825 18493 885, 24824 18470 886, 24817 18441 887, 24808 18412 889, 24796 18381 887, 24785 18349 888, 24769 18314 887, 24754 18274 883, 24737 18229 882, 24723 18178 882, 24708 18127 883, 24697 18074 883, 24689 18019 881, 24685 17969 878, 24682 17926 876, 24682 17886 876, 24682 17854 873, 24682 17832 873, 24682 17812 876, 24682 17794 879, 24685 17781 886, 24687 17762 891, 24689 17749 894, 24692 17736 900, 24694 17723 905, 24697 17713 908, 24700 17703 909, 24701 17698 908, 24702 17694 907, 24704 17691 909, 24705 17686 911, 24706 17681 912, 24710 17677 914, 24710 17677 915, 24710 17677 915, 24710 17677 915, 24712 17674 921, 24712 17674 925, 24712 17672 930, 24714 17670 935, 24714 17669 936, 24714 17667 942, 24714 17660 945, 24714 17653 946, 24714 17642 951, 24708 17626 953, 24700 17615 957, 24683 17599 959, 24663 17586 961, 24637 17570 962, 24604 17556 964, 24563 17541 962, 24516 17531 958, 24465 17524 955, 24412 17522 953, 24354 17522 951, 24297 17531 948, 24243 17544 945, 24191 17563 942, 24145 17581 939, 24108 17602 932, 24081 17619 925, 24063 17633 913, 24058 17645 891, 24058 17657 849, 24062 17670 738, 24079 17681 420, 24101 17681 86</trace>
  <trace timeOffset="235108.45" brushRef="#br0" contextRef="#ctx0"> 3817 8060 501, 3817 8060 530, 3817 8060 562, 3817 8060 594, 3817 8060 615, 3817 8060 627, 3817 8060 629, 3817 8060 627, 3817 8060 629, 3817 8060 635, 3817 8060 643, 3855 8116 652, 3889 8153 657, 3925 8192 663, 3963 8229 667, 4004 8261 671, 4045 8286 676, 4086 8303 683, 4126 8306 693, 4167 8303 706, 4210 8278 722, 4259 8236 734, 4314 8175 745, 4378 8097 749, 4448 8007 749, 4527 7907 749, 4605 7800 747, 4681 7693 747, 4754 7589 748, 4817 7495 744, 4874 7410 742, 4917 7340 737, 4955 7286 728, 4980 7246 720, 4997 7224 700, 5005 7211 668, 5008 7210 625, 5008 7216 564, 4997 7238 495, 4978 7270 411, 4950 7315 289, 4917 7366 130</trace>
  <trace timeOffset="235440.47" brushRef="#br0" contextRef="#ctx0"> 4547 7461 291, 4547 7461 317, 4547 7461 338, 4547 7461 357, 4547 7461 375, 4547 7461 397, 4521 7542 424, 4521 7589 451, 4525 7645 480, 4534 7708 505, 4543 7771 522, 4557 7836 536, 4572 7896 546, 4589 7949 558, 4608 7993 572, 4631 8028 589, 4652 8054 608, 4677 8070 627, 4702 8078 649, 4735 8078 673, 4779 8060 694, 4837 8020 715, 4913 7957 731, 5009 7870 739, 5128 7764 745, 5265 7645 748, 5416 7517 748, 5572 7390 748, 5728 7270 748, 5879 7159 746, 6019 7059 745, 6143 6970 746, 6247 6895 745, 6333 6840 745, 6395 6800 740, 6442 6779 729, 6470 6769 713, 6486 6769 684, 6493 6788 636, 6493 6820 535, 6493 6864 301, 6478 6911 26</trace>
  <trace timeOffset="237729.6" brushRef="#br0" contextRef="#ctx0"> 14837 14546 573, 14837 14546 574, 14837 14546 575, 14796 14628 576, 14777 14664 583, 14755 14705 594, 14728 14750 610, 14700 14800 625, 14667 14853 640, 14627 14909 648, 14585 14966 655, 14534 15025 664, 14477 15080 669, 14413 15137 678, 14343 15190 683, 14264 15241 686, 14181 15291 689, 14090 15340 690, 13994 15387 693, 13891 15436 691, 13781 15487 691, 13664 15540 689, 13537 15595 687, 13402 15654 683, 13258 15715 683, 13107 15775 685, 12951 15837 684, 12788 15899 687, 12617 15959 687, 12442 16015 689, 12262 16068 691, 12077 16119 693, 11892 16162 693, 11702 16203 693, 11511 16237 694, 11319 16266 694, 11127 16288 696, 10933 16303 696, 10741 16315 698, 10550 16322 698, 10359 16325 698, 10168 16327 699, 9979 16327 701, 9794 16327 705, 9607 16327 706, 9421 16327 709, 9234 16327 710, 9045 16331 709, 8860 16335 711, 8674 16341 713, 8490 16347 715, 8306 16354 719, 8124 16361 724, 7945 16367 728, 7767 16372 733, 7593 16375 738, 7423 16376 744, 7255 16376 750, 7093 16376 756, 6934 16376 759, 6777 16372 763, 6629 16362 766, 6484 16347 772, 6347 16329 779, 6214 16305 783, 6088 16276 787, 5968 16237 790, 5853 16195 792, 5745 16145 792, 5642 16087 793, 5540 16026 793, 5442 15961 792, 5349 15891 794, 5258 15819 794, 5173 15745 796, 5090 15670 800, 5012 15596 800, 4934 15523 804, 4860 15451 806, 4787 15379 812, 4719 15307 816, 4655 15233 816, 4598 15161 820, 4543 15086 818, 4492 15008 819, 4447 14927 821, 4404 14843 821, 4362 14759 823, 4323 14671 822, 4285 14583 819, 4249 14493 818, 4218 14401 815, 4186 14308 815, 4156 14212 818, 4130 14112 817, 4104 14009 816, 4081 13901 815, 4060 13789 813, 4041 13675 814, 4024 13557 816, 4009 13443 816, 3995 13332 815, 3983 13223 816, 3970 13118 816, 3958 13015 818, 3945 12913 821, 3935 12816 820, 3925 12717 821, 3914 12621 822, 3907 12523 820, 3901 12424 821, 3896 12322 822, 3895 12218 820, 3895 12115 825, 3895 12010 825, 3901 11908 821, 3909 11801 822, 3921 11696 820, 3934 11589 818, 3951 11483 822, 3969 11379 821, 3989 11273 819, 4010 11168 818, 4031 11065 814, 4054 10962 813, 4078 10863 815, 4103 10767 814, 4126 10672 810, 4154 10580 809, 4181 10489 806, 4210 10396 806, 4241 10304 809, 4274 10211 809, 4313 10118 811, 4353 10029 811, 4397 9941 808, 4443 9853 807, 4492 9769 805, 4546 9685 804, 4600 9605 806, 4657 9529 806, 4715 9457 808, 4769 9392 809, 4822 9331 807, 4869 9276 808, 4911 9228 806, 4950 9184 806, 4983 9146 806, 5012 9113 806, 5037 9087 807, 5059 9065 807, 5073 9053 808, 5080 9044 808, 5083 9041 808, 5083 9041 810, 5083 9039 812, 5083 9039 814, 5085 9039 816, 5086 9036 816, 5086 9036 816, 5086 9027 816, 5086 9022 817, 5086 9010 818, 5085 8997 818, 5080 8987 817, 5077 8976 815, 5073 8965 814, 5068 8957 813, 5063 8946 812, 5059 8937 812, 5057 8932 811, 5053 8923 808, 5050 8918 807, 5049 8910 806, 5046 8901 806, 5043 8891 808, 5039 8882 808, 5034 8874 808, 5030 8864 808, 5024 8857 808, 5018 8850 808, 5009 8844 807, 5004 8838 806, 5000 8835 806, 4990 8832 804, 4985 8832 801, 4972 8832 798, 4953 8833 794, 4930 8847 792, 4903 8869 786, 4871 8903 784, 4835 8944 782, 4793 8994 782, 4748 9049 781, 4700 9105 780, 4655 9161 783, 4611 9215 784, 4572 9261 789, 4537 9299 792, 4508 9328 792, 4491 9346 793, 4480 9356 794, 4478 9360 795, 4478 9360 796, 4476 9360 796, 4476 9360 797, 4475 9360 798, 4475 9360 798, 4473 9360 799, 4473 9360 799, 4473 9360 798, 4475 9346 799, 4485 9325 797, 4502 9296 798, 4520 9264 800, 4543 9228 797, 4568 9190 798, 4596 9152 795, 4628 9114 795, 4660 9080 794, 4694 9044 795, 4729 9011 796, 4768 8979 795, 4807 8947 795, 4848 8915 795, 4889 8886 794, 4929 8857 794, 4966 8835 795, 5000 8816 795, 5033 8801 796, 5056 8793 795, 5074 8786 795, 5086 8783 795, 5090 8782 793, 5097 8782 792, 5100 8782 792, 5109 8783 790, 5120 8793 790, 5134 8809 790, 5143 8831 792, 5153 8857 793, 5163 8893 792, 5173 8937 795, 5182 8985 795, 5190 9039 797, 5201 9092 799, 5211 9144 800, 5220 9194 803, 5231 9242 803, 5241 9286 806, 5254 9324 806, 5264 9360 806, 5276 9390 806, 5288 9419 803, 5301 9443 800, 5319 9465 789, 5338 9483 763, 5364 9493 674, 5393 9498 378, 5420 9495 61</trace>
  <trace timeOffset="240672.77" brushRef="#br0" contextRef="#ctx0"> 3428 18496 3, 3428 18496 10, 3428 18496 5, 3428 18496 0</trace>
  <trace timeOffset="241269.8" brushRef="#br0" contextRef="#ctx0"> 3739 19044 213, 3739 19044 228, 3739 19044 241, 3739 19044 253, 3739 19044 255, 3739 19044 258, 3739 19044 255, 3739 19044 242, 3739 19044 231, 3739 19044 207, 3739 19044 182, 3737 19048 148, 3734 19048 97, 3733 19036 18</trace>
  <trace timeOffset="248748.23" brushRef="#br1" contextRef="#ctx0"> 15870 16364 224, 15870 16364 242, 15870 16364 272, 15870 16364 308, 15870 16364 344, 15870 16364 379, 15870 16364 411, 15953 16373 438, 15980 16375 462, 16007 16376 483, 16036 16378 502, 16067 16379 520, 16099 16381 538, 16130 16381 555, 16164 16381 571, 16197 16381 583, 16230 16381 594, 16264 16381 604, 16298 16376 613, 16334 16373 621, 16369 16370 631, 16402 16366 635, 16435 16362 640, 16465 16358 645, 16495 16354 650, 16525 16347 657, 16552 16341 665, 16580 16335 671, 16605 16327 678, 16634 16317 684, 16661 16305 691, 16690 16291 697, 16719 16274 704, 16748 16256 710, 16775 16235 716, 16803 16214 720, 16826 16193 726, 16850 16170 727, 16871 16148 730, 16891 16124 731, 16906 16102 730, 16923 16078 732, 16934 16058 734, 16947 16038 737, 16956 16016 743, 16965 15995 748, 16973 15973 753, 16979 15949 756, 16985 15925 760, 16989 15899 764, 16992 15874 769, 16994 15848 776, 16994 15821 777, 16994 15794 783, 16994 15766 784, 16987 15737 787, 16979 15709 792, 16968 15678 794, 16956 15650 797, 16943 15620 797, 16926 15591 799, 16912 15562 800, 16894 15536 801, 16876 15510 803, 16858 15487 805, 16839 15468 806, 16817 15448 810, 16796 15429 813, 16774 15408 817, 16749 15387 819, 16725 15366 822, 16700 15341 825, 16674 15317 828, 16649 15291 830, 16623 15265 832, 16599 15237 833, 16574 15208 829, 16552 15180 829, 16529 15157 825, 16508 15133 825, 16487 15113 825, 16467 15095 825, 16449 15083 825, 16430 15070 826, 16411 15059 826, 16389 15051 826, 16367 15047 826, 16343 15042 826, 16318 15040 826, 16292 15037 825, 16265 15033 825, 16236 15029 825, 16206 15025 826, 16175 15018 827, 16145 15012 827, 16112 15005 827, 16078 14997 827, 16045 14988 829, 16012 14983 829, 15979 14979 829, 15947 14976 830, 15916 14974 829, 15886 14974 829, 15859 14974 830, 15830 14974 829, 15802 14982 830, 15772 14991 830, 15742 15001 829, 15711 15013 828, 15681 15025 829, 15651 15037 828, 15623 15050 829, 15597 15062 829, 15571 15073 827, 15549 15083 828, 15528 15093 827, 15507 15105 827, 15487 15118 826, 15467 15133 825, 15445 15153 825, 15423 15177 831, 15400 15208 831, 15376 15241 836, 15353 15277 836, 15330 15316 834, 15310 15354 834, 15290 15395 833, 15273 15437 834, 15256 15478 833, 15239 15518 833, 15227 15555 832, 15218 15591 832, 15210 15623 831, 15205 15652 832, 15205 15681 829, 15205 15709 830, 15205 15737 829, 15208 15768 828, 15217 15799 833, 15227 15833 832, 15239 15868 835, 15253 15904 834, 15269 15942 832, 15289 15979 832, 15310 16013 831, 15337 16045 831, 15364 16075 829, 15394 16104 829, 15426 16128 828, 15461 16148 827, 15497 16167 823, 15536 16179 815, 15579 16187 792, 15626 16188 729, 15672 16187 557, 15724 16173 244</trace>
  <trace timeOffset="250336.31" brushRef="#br1" contextRef="#ctx0"> 11653 7224 309, 11653 7224 345, 11653 7224 386, 11653 7224 427, 11653 7224 465, 11575 7195 500, 11549 7190 532, 11523 7186 567, 11494 7179 601, 11465 7172 631, 11435 7161 658, 11403 7146 677, 11371 7132 693, 11341 7115 708, 11310 7098 720, 11281 7081 730, 11252 7064 736, 11224 7049 741, 11194 7035 745, 11166 7022 747, 11137 7011 749, 11107 7000 751, 11073 6993 751, 11040 6985 751, 11003 6982 752, 10965 6978 752, 10921 6975 753, 10878 6973 754, 10829 6973 755, 10778 6973 756, 10726 6973 759, 10672 6973 759, 10619 6973 761, 10568 6975 763, 10518 6982 764, 10467 6992 765, 10421 7004 765, 10378 7019 765, 10337 7035 765, 10301 7057 763, 10268 7081 763, 10236 7110 761, 10204 7142 760, 10174 7178 763, 10142 7216 762, 10108 7257 766, 10074 7296 766, 10041 7335 766, 10009 7371 768, 9977 7406 768, 9948 7441 770, 9919 7478 771, 9891 7515 772, 9863 7554 773, 9837 7596 774, 9811 7640 773, 9785 7686 774, 9760 7733 773, 9738 7782 772, 9718 7832 776, 9701 7881 776, 9688 7928 778, 9678 7974 780, 9675 8015 779, 9675 8052 779, 9677 8086 779, 9686 8119 777, 9698 8149 777, 9713 8182 778, 9728 8211 777, 9746 8243 777, 9762 8275 776, 9782 8307 776, 9801 8340 775, 9823 8376 776, 9846 8410 776, 9869 8448 777, 9894 8486 780, 9918 8526 781, 9944 8567 784, 9969 8606 785, 9996 8646 784, 10023 8683 785, 10055 8722 784, 10090 8758 785, 10128 8794 785, 10171 8828 790, 10216 8857 792, 10260 8886 793, 10310 8908 794, 10359 8930 794, 10405 8947 794, 10454 8963 795, 10499 8979 795, 10545 8993 796, 10590 9007 797, 10635 9022 798, 10679 9036 799, 10722 9048 799, 10765 9060 799, 10806 9070 801, 10849 9078 801, 10890 9085 802, 10931 9090 802, 10970 9094 803, 11011 9097 804, 11051 9097 805, 11089 9097 806, 11127 9097 807, 11161 9090 808, 11194 9085 809, 11228 9075 810, 11260 9068 811, 11292 9058 813, 11323 9049 814, 11358 9039 815, 11391 9031 817, 11424 9022 818, 11459 9012 818, 11495 9004 819, 11532 8993 819, 11569 8984 821, 11606 8973 822, 11643 8961 825, 11678 8949 825, 11712 8935 825, 11746 8920 823, 11774 8906 825, 11800 8891 826, 11825 8876 827, 11845 8860 830, 11863 8845 832, 11877 8831 834, 11893 8815 837, 11907 8799 840, 11920 8781 842, 11935 8759 844, 11947 8739 847, 11964 8719 848, 11977 8698 849, 11995 8678 849, 12012 8661 850, 12028 8642 850, 12045 8624 851, 12062 8607 852, 12075 8591 853, 12088 8574 858, 12100 8557 855, 12107 8536 859, 12117 8515 859, 12121 8490 861, 12124 8467 864, 12126 8442 869, 12126 8415 873, 12126 8386 877, 12123 8356 880, 12115 8323 881, 12106 8289 885, 12097 8254 887, 12085 8218 892, 12074 8179 894, 12062 8143 896, 12049 8107 898, 12037 8070 899, 12027 8035 900, 12017 7998 903, 12009 7957 904, 11998 7917 902, 11987 7875 903, 11977 7832 901, 11965 7786 902, 11951 7743 903, 11936 7697 903, 11920 7653 904, 11904 7611 905, 11889 7571 905, 11874 7535 906, 11858 7503 908, 11846 7474 909, 11834 7449 912, 11823 7428 913, 11817 7413 915, 11810 7398 915, 11806 7389 915, 11802 7378 914, 11798 7368 912, 11793 7357 910, 11789 7347 907, 11784 7338 901, 11780 7328 891, 11773 7315 873, 11769 7296 839, 11764 7277 764, 11760 7249 557, 11758 7222 232</trace>
  <trace timeOffset="253632.5" brushRef="#br1" contextRef="#ctx0"> 18919 14883 352, 18919 14883 434, 18919 14883 510, 18919 14883 569, 18919 14883 610, 18919 14883 639, 18919 14883 660, 18828 14834 677, 18809 14826 691, 18788 14819 703, 18763 14814 712, 18734 14809 717, 18701 14807 720, 18662 14807 723, 18623 14807 729, 18583 14807 735, 18541 14811 742, 18499 14812 749, 18452 14812 754, 18407 14814 760, 18361 14814 767, 18316 14814 777, 18269 14814 784, 18222 14812 792, 18175 14809 798, 18125 14804 802, 18075 14802 807, 18026 14801 812, 17979 14801 815, 17933 14801 817, 17888 14802 819, 17845 14809 818, 17802 14818 818, 17756 14829 818, 17710 14846 818, 17662 14867 817, 17614 14890 817, 17563 14916 815, 17511 14945 816, 17459 14973 816, 17408 15001 817, 17361 15029 817, 17318 15054 817, 17281 15078 817, 17248 15097 818, 17222 15115 823, 17199 15132 825, 17180 15147 829, 17166 15161 829, 17154 15175 830, 17143 15191 831, 17134 15208 833, 17125 15226 834, 17117 15245 835, 17114 15269 836, 17109 15291 835, 17107 15317 836, 17106 15343 836, 17106 15370 837, 17106 15395 838, 17107 15420 839, 17112 15444 838, 17117 15464 839, 17125 15486 839, 17132 15505 840, 17140 15526 840, 17147 15550 840, 17157 15572 839, 17166 15595 839, 17176 15618 838, 17188 15640 840, 17202 15663 841, 17216 15684 842, 17232 15705 843, 17248 15725 844, 17270 15745 843, 17291 15763 844, 17317 15780 848, 17343 15799 845, 17372 15815 850, 17403 15830 850, 17433 15844 852, 17465 15856 855, 17497 15868 858, 17527 15879 858, 17559 15891 860, 17588 15903 862, 17618 15915 864, 17647 15925 867, 17676 15937 868, 17705 15950 870, 17734 15962 870, 17762 15974 873, 17790 15988 873, 17819 15998 873, 17851 16011 875, 17880 16021 877, 17917 16030 880, 17953 16038 885, 17994 16044 888, 18037 16047 891, 18084 16048 894, 18131 16048 895, 18178 16048 897, 18225 16048 896, 18270 16048 898, 18316 16048 900, 18358 16048 901, 18402 16048 903, 18444 16048 903, 18482 16048 903, 18523 16048 904, 18561 16048 904, 18598 16048 905, 18638 16048 905, 18678 16048 907, 18717 16048 908, 18756 16048 910, 18796 16048 911, 18837 16048 912, 18876 16047 914, 18918 16045 914, 18957 16044 917, 18994 16041 918, 19035 16040 919, 19074 16038 920, 19112 16036 920, 19149 16036 920, 19188 16036 924, 19226 16038 922, 19265 16041 924, 19304 16044 924, 19346 16047 924, 19389 16048 925, 19434 16051 928, 19479 16051 930, 19526 16051 932, 19574 16050 935, 19623 16043 935, 19671 16031 938, 19720 16023 941, 19768 16015 943, 19814 16008 946, 19860 16001 948, 19902 15997 949, 19947 15993 950, 19988 15991 949, 20031 15989 950, 20076 15989 949, 20119 15989 950, 20164 15989 951, 20206 15989 949, 20250 15991 950, 20293 15993 950, 20336 15995 951, 20380 15997 951, 20424 16000 951, 20469 16003 952, 20513 16006 953, 20559 16008 954, 20604 16011 954, 20650 16012 953, 20696 16013 952, 20742 16015 952, 20787 16016 954, 20832 16018 954, 20875 16020 954, 20917 16020 954, 20956 16020 950, 20997 16021 951, 21036 16021 951, 21076 16021 952, 21117 16021 953, 21158 16021 952, 21202 16021 953, 21247 16020 952, 21295 16016 953, 21344 16012 953, 21393 16006 951, 21444 16000 953, 21495 15994 953, 21544 15986 953, 21597 15978 954, 21647 15969 954, 21694 15961 951, 21741 15954 952, 21785 15945 952, 21829 15940 952, 21872 15932 957, 21912 15925 955, 21952 15918 955, 21993 15908 955, 22032 15899 954, 22072 15891 957, 22111 15881 957, 22152 15872 957, 22190 15863 957, 22229 15856 955, 22263 15848 953, 22297 15841 953, 22328 15834 954, 22358 15830 957, 22386 15826 957, 22412 15821 952, 22437 15816 953, 22458 15812 948, 22476 15809 950, 22492 15807 951, 22508 15804 952, 22526 15802 953, 22544 15799 952, 22559 15794 951, 22574 15787 950, 22589 15782 952, 22608 15775 952, 22622 15768 953, 22635 15762 953, 22649 15756 952, 22662 15748 953, 22681 15737 952, 22696 15729 953, 22711 15719 954, 22723 15712 954, 22735 15704 954, 22748 15695 954, 22755 15689 954, 22769 15681 953, 22776 15675 950, 22782 15669 950, 22793 15660 951, 22797 15654 952, 22807 15643 957, 22813 15631 957, 22819 15618 958, 22824 15599 957, 22833 15582 958, 22839 15562 957, 22845 15543 960, 22849 15523 959, 22858 15502 960, 22865 15483 959, 22870 15461 958, 22875 15446 958, 22879 15432 958, 22882 15416 959, 22885 15405 959, 22888 15395 960, 22890 15391 960, 22890 15386 960, 22890 15380 959, 22890 15375 959, 22890 15363 961, 22890 15351 961, 22890 15336 961, 22884 15316 961, 22879 15297 961, 22872 15279 961, 22865 15262 963, 22855 15245 963, 22845 15228 963, 22833 15211 962, 22819 15195 963, 22802 15182 964, 22784 15170 958, 22764 15158 959, 22742 15149 953, 22717 15140 952, 22689 15132 954, 22662 15125 954, 22632 15118 954, 22603 15113 954, 22573 15109 952, 22542 15105 952, 22512 15100 952, 22482 15095 952, 22450 15091 952, 22418 15083 953, 22388 15078 954, 22354 15070 954, 22321 15063 954, 22288 15059 952, 22251 15054 950, 22213 15051 950, 22172 15049 950, 22128 15047 951, 22083 15044 951, 22035 15042 951, 21989 15040 950, 21941 15037 950, 21895 15037 952, 21849 15033 953, 21805 15030 954, 21762 15027 955, 21721 15022 955, 21685 15016 957, 21650 15008 957, 21618 15000 957, 21589 14991 957, 21561 14982 957, 21533 14971 957, 21504 14962 957, 21477 14954 954, 21446 14947 955, 21416 14943 955, 21386 14939 957, 21354 14936 957, 21324 14936 957, 21293 14933 957, 21263 14932 957, 21233 14932 957, 21203 14932 958, 21175 14932 957, 21146 14932 957, 21117 14936 957, 21088 14936 957, 21059 14938 957, 21030 14941 957, 21001 14944 954, 20972 14947 954, 20942 14951 953, 20912 14956 954, 20878 14962 957, 20845 14968 957, 20812 14973 955, 20776 14979 954, 20739 14983 954, 20701 14988 955, 20666 14991 955, 20630 14995 957, 20595 14998 955, 20561 15001 955, 20528 15003 954, 20495 15005 955, 20459 15008 957, 20426 15008 957, 20393 15008 957, 20358 15008 957, 20326 15008 954, 20293 15011 954, 20262 15012 954, 20232 15015 955, 20202 15020 957, 20171 15025 955, 20141 15029 954, 20111 15033 953, 20079 15037 951, 20048 15041 952, 20018 15046 952, 19988 15049 952, 19958 15051 952, 19931 15054 952, 19902 15057 953, 19875 15057 954, 19846 15057 954, 19816 15057 954, 19784 15054 953, 19751 15051 953, 19714 15049 955, 19678 15044 955, 19639 15041 957, 19602 15037 955, 19563 15034 952, 19523 15033 952, 19483 15033 952, 19443 15033 953, 19402 15033 954, 19360 15033 954, 19321 15033 954, 19283 15033 952, 19245 15033 952, 19211 15033 953, 19177 15033 953, 19143 15033 954, 19110 15033 954, 19077 15033 952, 19045 15033 952, 19013 15032 952, 18984 15029 953, 18955 15025 952, 18928 15022 952, 18902 15020 952, 18876 15016 953, 18853 15012 954, 18830 15008 954, 18808 15005 955, 18792 15001 955, 18774 15000 955, 18763 14998 955, 18749 14998 954, 18736 14997 954, 18727 14997 953, 18715 14995 954, 18710 14995 953, 18704 14995 952, 18698 14995 952, 18698 14995 948, 18697 14993 944, 18697 14993 934, 18695 14993 918, 18693 14993 893, 18692 14988 858, 18687 14976 796, 18682 14954 656, 18678 14919 338, 18678 14875 9</trace>
  <trace timeOffset="255852.64" brushRef="#br1" contextRef="#ctx0"> 13064 7196 352, 13064 7196 360, 13064 7196 373, 13064 7196 391, 13064 7196 416, 13064 7196 441, 13064 7196 470, 13064 7196 502, 13064 7196 537, 13064 7196 575, 13048 7152 615, 13048 7149 649, 13048 7149 679, 13048 7146 700, 13048 7146 714, 13048 7146 721, 13048 7145 724, 13053 7145 726, 13061 7157 729, 13068 7177 735, 13079 7206 736, 13090 7238 742, 13099 7267 743, 13107 7295 746, 13120 7316 752, 13128 7331 760, 13141 7338 769, 13159 7339 781, 13181 7339 794, 13212 7331 805, 13246 7311 813, 13284 7282 820, 13326 7249 826, 13370 7211 825, 13414 7169 827, 13460 7124 825, 13502 7079 823, 13544 7034 822, 13583 6990 821, 13621 6948 821, 13655 6909 818, 13687 6878 816, 13714 6852 812, 13739 6834 806, 13756 6822 798, 13764 6815 790, 13774 6813 780, 13780 6811 768, 13785 6810 752, 13791 6810 726, 13791 6810 684, 13791 6810 625, 13791 6810 546, 13793 6810 442, 13793 6811 312, 13781 6820 128</trace>
  <trace timeOffset="256132.66" brushRef="#br1" contextRef="#ctx0"> 13475 6989 340, 13475 6989 390, 13475 6989 432, 13475 6989 460, 13475 6989 482, 13475 6989 504, 13475 6989 528, 13475 6989 555, 13453 7081 580, 13456 7115 601, 13466 7149 617, 13480 7179 629, 13496 7207 636, 13515 7231 644, 13537 7248 652, 13560 7258 663, 13583 7263 676, 13609 7263 690, 13634 7257 702, 13660 7243 716, 13689 7222 726, 13718 7196 730, 13744 7168 738, 13772 7136 739, 13798 7106 742, 13821 7077 745, 13841 7051 745, 13858 7029 747, 13868 7014 746, 13875 7007 745, 13878 7004 743, 13878 7004 738, 13878 7002 730, 13878 7002 717, 13879 7002 693, 13881 7002 636, 13882 7002 520, 13884 7002 239</trace>
  <trace timeOffset="258220.77" brushRef="#br1" contextRef="#ctx0"> 17057 4450 406, 17057 4450 415, 17057 4450 433, 17057 4450 462, 17057 4450 495, 17057 4450 531, 17057 4450 559, 17057 4450 580, 17057 4450 594, 17057 4450 606, 16995 4451 615, 16995 4451 625, 17007 4451 637, 17032 4451 647, 17069 4449 657, 17115 4443 665, 17174 4439 673, 17246 4434 680, 17331 4427 688, 17426 4417 697, 17531 4409 704, 17644 4397 710, 17762 4385 714, 17884 4371 716, 18005 4357 718, 18125 4345 721, 18240 4332 723, 18347 4321 724, 18445 4313 724, 18533 4304 724, 18611 4300 726, 18678 4296 726, 18733 4293 726, 18776 4292 726, 18812 4292 726, 18834 4292 726, 18847 4292 726, 18854 4292 723, 18854 4292 722, 18854 4292 722, 18854 4292 721, 18854 4292 720, 18857 4292 714, 18858 4292 697, 18858 4293 660, 18853 4300 589, 18830 4311 471, 18793 4325 269, 18741 4342 6</trace>
  <trace timeOffset="258588.8" brushRef="#br1" contextRef="#ctx0"> 17103 4850 518, 17103 4850 539, 17103 4850 554, 17103 4850 562, 17103 4850 571, 17103 4850 578, 17103 4850 583, 17103 4850 589, 17103 4850 595, 17193 4817 601, 17248 4799 612, 17314 4780 623, 17390 4760 639, 17477 4735 652, 17571 4711 667, 17673 4684 678, 17780 4659 686, 17894 4630 693, 18011 4603 701, 18130 4579 709, 18247 4556 715, 18360 4536 722, 18471 4521 723, 18574 4511 728, 18673 4504 729, 18764 4499 733, 18850 4497 738, 18931 4497 744, 19003 4497 750, 19071 4497 757, 19130 4497 763, 19183 4500 767, 19226 4504 774, 19262 4505 777, 19286 4507 784, 19300 4507 785, 19305 4509 789, 19305 4509 792, 19305 4509 795, 19305 4509 798, 19308 4509 800, 19309 4511 801, 19311 4511 801, 19312 4511 800, 19314 4511 797, 19315 4511 789, 19315 4512 759, 19316 4512 674, 19316 4512 425, 19305 4512 110</trace>
  <trace timeOffset="266832.25" brushRef="#br1" contextRef="#ctx0"> 21035 16274 459, 21035 16274 456, 21035 16274 448, 20922 16234 443, 20887 16222 447, 20850 16212 451, 20812 16205 459, 20774 16202 468, 20731 16200 476, 20690 16200 486, 20648 16200 495, 20604 16200 511, 20561 16200 528, 20517 16202 544, 20473 16202 567, 20429 16202 586, 20384 16200 607, 20336 16194 625, 20290 16187 638, 20241 16179 649, 20193 16173 656, 20141 16165 660, 20088 16161 663, 20031 16156 665, 19973 16152 665, 19915 16152 667, 19852 16152 667, 19787 16155 669, 19722 16165 671, 19654 16175 673, 19583 16185 674, 19512 16197 678, 19441 16206 681, 19372 16215 687, 19304 16222 695, 19237 16227 703, 19174 16230 714, 19112 16234 724, 19049 16235 732, 18989 16237 739, 18928 16237 742, 18866 16240 743, 18804 16245 744, 18743 16254 745, 18682 16262 746, 18623 16274 747, 18567 16288 745, 18510 16302 747, 18458 16316 747, 18406 16329 747, 18356 16341 748, 18309 16354 747, 18264 16364 748, 18222 16375 748, 18181 16384 746, 18144 16394 747, 18110 16406 747, 18075 16420 746, 18041 16436 748, 18010 16458 744, 17978 16482 744, 17946 16508 741, 17914 16537 742, 17880 16566 742, 17851 16598 743, 17819 16629 743, 17790 16663 742, 17760 16695 745, 17730 16727 746, 17705 16757 747, 17682 16782 748, 17663 16808 747, 17651 16823 747, 17643 16837 749, 17637 16849 749, 17637 16860 750, 17637 16880 750, 17640 16898 750, 17649 16924 749, 17666 16951 751, 17688 16978 751, 17715 17009 753, 17747 17041 754, 17783 17073 754, 17823 17108 756, 17864 17140 757, 17909 17176 761, 17958 17208 757, 18010 17238 757, 18066 17267 754, 18124 17292 755, 18185 17316 759, 18244 17336 760, 18308 17352 763, 18371 17367 763, 18435 17379 764, 18500 17394 766, 18565 17406 767, 18632 17420 770, 18698 17437 773, 18767 17454 772, 18834 17470 772, 18901 17488 771, 18967 17503 771, 19032 17520 773, 19097 17534 775, 19161 17549 775, 19223 17561 775, 19286 17575 774, 19350 17587 775, 19415 17598 774, 19479 17608 776, 19543 17616 776, 19603 17623 775, 19664 17628 775, 19722 17636 775, 19780 17643 775, 19837 17653 778, 19892 17665 782, 19947 17677 789, 19998 17689 794, 20051 17701 800, 20102 17715 805, 20148 17727 811, 20193 17740 816, 20233 17752 818, 20271 17766 819, 20310 17777 815, 20345 17789 819, 20378 17797 822, 20410 17802 825, 20445 17807 828, 20475 17809 828, 20505 17815 827, 20536 17821 828, 20566 17829 825, 20596 17837 821, 20627 17844 822, 20659 17854 822, 20690 17866 825, 20721 17882 825, 20753 17899 821, 20781 17914 820, 20812 17929 820, 20842 17941 821, 20871 17954 825, 20900 17969 826, 20929 17984 828, 20956 17999 831, 20985 18010 833, 21013 18016 834, 21043 18020 838, 21075 18025 842, 21103 18032 845, 21133 18042 845, 21163 18054 847, 21192 18066 849, 21222 18081 850, 21253 18095 852, 21284 18110 854, 21318 18127 854, 21352 18142 855, 21390 18156 855, 21428 18170 852, 21468 18182 853, 21509 18190 858, 21549 18197 858, 21592 18202 858, 21637 18202 856, 21683 18204 855, 21731 18207 855, 21782 18212 858, 21834 18219 858, 21885 18223 859, 21941 18226 860, 21996 18228 856, 22052 18229 858, 22110 18231 856, 22166 18233 856, 22223 18235 856, 22277 18235 854, 22334 18233 853, 22391 18224 853, 22448 18215 855, 22506 18206 855, 22562 18194 858, 22619 18182 858, 22676 18167 855, 22729 18150 855, 22784 18135 853, 22836 18123 852, 22885 18112 853, 22934 18103 853, 22985 18094 850, 23033 18081 850, 23081 18071 849, 23130 18059 849, 23179 18049 849, 23227 18040 848, 23277 18032 849, 23327 18023 848, 23381 18016 848, 23433 18008 849, 23487 17996 850, 23540 17986 852, 23592 17972 851, 23644 17957 849, 23696 17939 850, 23747 17922 853, 23797 17906 854, 23846 17887 859, 23897 17870 861, 23944 17853 862, 23994 17836 864, 24042 17819 862, 24092 17799 861, 24144 17778 860, 24194 17757 862, 24250 17736 861, 24305 17713 859, 24361 17689 860, 24420 17665 855, 24480 17640 855, 24539 17616 856, 24597 17591 854, 24657 17568 854, 24717 17544 853, 24774 17519 849, 24830 17495 849, 24883 17469 846, 24934 17443 846, 24982 17417 848, 25028 17390 849, 25070 17365 849, 25109 17338 848, 25145 17311 846, 25178 17280 846, 25209 17249 849, 25239 17215 849, 25268 17178 852, 25295 17140 851, 25320 17103 849, 25344 17066 849, 25369 17031 849, 25393 16994 852, 25418 16958 852, 25438 16922 853, 25459 16889 852, 25476 16854 851, 25489 16823 851, 25502 16791 853, 25510 16762 851, 25516 16734 851, 25519 16705 851, 25519 16677 851, 25519 16644 851, 25518 16612 853, 25510 16573 851, 25499 16531 852, 25487 16482 855, 25474 16433 853, 25459 16381 855, 25445 16331 852, 25428 16283 850, 25413 16241 849, 25395 16202 848, 25376 16165 850, 25354 16131 850, 25329 16099 852, 25302 16070 854, 25272 16044 856, 25239 16018 858, 25204 15997 860, 25168 15974 861, 25128 15954 865, 25088 15932 866, 25046 15908 868, 25003 15886 867, 24960 15862 867, 24915 15839 868, 24871 15818 868, 24827 15799 871, 24785 15778 869, 24743 15762 869, 24701 15746 867, 24662 15736 866, 24621 15727 866, 24581 15722 867, 24540 15720 866, 24497 15720 866, 24455 15720 865, 24413 15724 865, 24368 15729 865, 24325 15733 865, 24282 15736 865, 24240 15738 865, 24198 15741 865, 24156 15741 866, 24115 15741 867, 24078 15741 869, 24039 15737 871, 24004 15731 872, 23971 15727 872, 23938 15724 872, 23903 15720 872, 23869 15719 871, 23834 15717 870, 23796 15717 869, 23758 15717 869, 23718 15717 869, 23673 15722 869, 23628 15729 870, 23579 15738 870, 23531 15749 870, 23479 15758 869, 23429 15768 868, 23379 15775 872, 23329 15780 872, 23281 15784 873, 23235 15790 873, 23189 15795 874, 23145 15802 873, 23100 15806 877, 23059 15812 877, 23015 15818 876, 22970 15826 877, 22924 15833 876, 22876 15844 874, 22826 15856 874, 22774 15869 873, 22717 15886 872, 22659 15904 872, 22599 15923 871, 22538 15944 871, 22477 15966 872, 22412 15986 872, 22346 16008 873, 22276 16027 873, 22207 16045 872, 22136 16061 872, 22065 16075 871, 21999 16087 870, 21934 16100 871, 21872 16109 872, 21811 16120 873, 21752 16128 873, 21692 16133 873, 21635 16140 872, 21574 16145 871, 21516 16152 872, 21458 16158 871, 21400 16165 872, 21344 16173 871, 21289 16180 871, 21233 16188 870, 21181 16194 871, 21127 16197 872, 21076 16200 872, 21024 16200 872, 20972 16200 872, 20922 16200 869, 20872 16197 870, 20824 16191 870, 20777 16187 870, 20731 16179 872, 20690 16172 872, 20651 16165 871, 20614 16156 870, 20579 16150 870, 20546 16145 869, 20516 16140 867, 20485 16138 865, 20456 16136 861, 20427 16136 855, 20399 16136 843, 20367 16136 818, 20333 16136 765, 20299 16126 642, 20262 16106 334, 20228 16078 18</trace>
  <trace timeOffset="267810.3" brushRef="#br1" contextRef="#ctx0"> 23803 14816 463, 23803 14816 472, 23803 14816 488, 23803 14816 514, 23803 14816 542, 23803 14816 570, 23797 14927 589, 23795 14985 598, 23790 15047 604, 23781 15112 607, 23771 15177 610, 23755 15241 610, 23738 15300 611, 23721 15351 615, 23699 15395 622, 23680 15426 636, 23658 15449 653, 23642 15461 672, 23627 15466 690, 23609 15466 706, 23590 15457 720, 23567 15438 731, 23546 15415 740, 23524 15386 747, 23507 15351 754, 23488 15316 759, 23472 15279 765, 23458 15241 770, 23446 15204 773, 23439 15170 777, 23435 15140 774, 23435 15115 777, 23435 15097 775, 23440 15086 775, 23452 15076 776, 23467 15073 774, 23491 15073 772, 23517 15073 771, 23544 15087 773, 23572 15108 771, 23604 15132 771, 23632 15162 767, 23660 15195 762, 23687 15230 756, 23713 15265 751, 23735 15300 747, 23757 15334 743, 23777 15363 743, 23795 15388 743, 23810 15408 743, 23826 15426 743, 23842 15441 743, 23857 15454 741, 23872 15468 739, 23889 15479 731, 23901 15490 713, 23915 15498 672, 23930 15505 594, 23940 15508 457, 23961 15511 219</trace>
  <trace timeOffset="268049.34" brushRef="#br1" contextRef="#ctx0"> 24144 15180 523, 24144 15180 529, 24144 15180 547, 24144 15180 575, 24150 15270 607, 24153 15297 638, 24157 15327 657, 24162 15357 668, 24167 15386 671, 24173 15412 674, 24178 15432 678, 24182 15448 683, 24185 15458 690, 24188 15463 696, 24194 15468 700, 24201 15469 703, 24211 15469 705, 24224 15468 705, 24243 15455 705, 24264 15437 701, 24285 15416 695, 24305 15391 677, 24325 15366 638, 24344 15340 556, 24360 15312 387, 24373 15287 110</trace>
  <trace timeOffset="268291.34" brushRef="#br1" contextRef="#ctx0"> 24054 14912 734, 24054 14912 735, 24054 14912 737, 24054 14912 741, 24054 14912 746, 24054 14912 749, 24054 14912 751, 24054 14912 749, 24054 14912 739, 24054 14912 710, 24054 14912 623, 24100 14858 400, 24120 14850 97</trace>
  <trace timeOffset="269900.44" brushRef="#br1" contextRef="#ctx0"> 24212 15376 138, 24212 15376 160, 24212 15376 176, 24212 15376 187, 24212 15376 193, 24212 15376 200, 24212 15376 211, 24212 15376 233, 24212 15376 271, 24212 15376 323, 24270 15346 380, 24270 15344 442, 24270 15344 500, 24272 15344 547, 24273 15344 589, 24274 15344 619, 24275 15344 644, 24277 15344 664, 24279 15344 681, 24280 15344 695, 24285 15344 709, 24292 15344 719, 24297 15344 728, 24308 15344 735, 24320 15344 740, 24338 15344 745, 24363 15344 748, 24386 15344 750, 24413 15343 751, 24442 15338 751, 24471 15332 750, 24500 15327 748, 24530 15322 746, 24556 15319 743, 24576 15316 739, 24597 15314 735, 24608 15314 728, 24614 15314 718, 24623 15314 706, 24623 15314 691, 24623 15314 674, 24623 15314 653, 24624 15314 625, 24626 15314 582, 24626 15312 519, 24626 15309 430, 24626 15307 313, 24616 15302 147</trace>
  <trace timeOffset="270160.44" brushRef="#br1" contextRef="#ctx0"> 24371 15111 470, 24371 15111 514, 24371 15111 558, 24371 15111 600, 24371 15111 633, 24371 15111 660, 24371 15111 676, 24371 15111 690, 24371 15111 705, 24371 15111 715, 24374 15135 726, 24384 15159 731, 24393 15184 734, 24402 15213 737, 24413 15245 738, 24423 15279 739, 24434 15314 736, 24445 15351 735, 24455 15383 732, 24467 15416 729, 24478 15444 721, 24486 15461 709, 24496 15473 688, 24504 15481 654, 24513 15481 603, 24525 15481 528, 24533 15475 416, 24543 15461 262, 24548 15441 22</trace>
  <trace timeOffset="270433.47" brushRef="#br1" contextRef="#ctx0"> 24585 15086 407, 24585 15086 443, 24585 15086 489, 24585 15086 535, 24585 15086 573, 24585 15086 602, 24585 15086 623, 24585 15086 642, 24585 15086 663, 24585 15086 679, 24585 15086 699, 24665 15129 714, 24671 15152 726, 24675 15177 735, 24678 15204 740, 24682 15229 744, 24685 15254 746, 24686 15272 747, 24689 15288 748, 24691 15300 747, 24692 15311 744, 24694 15322 737, 24694 15326 719, 24695 15332 693, 24695 15332 643, 24697 15336 556, 24700 15340 387, 24702 15343 110</trace>
  <trace timeOffset="280117.03" brushRef="#br1" contextRef="#ctx0"> 18254 17720 291, 18254 17720 288, 18254 17720 288, 18254 17720 292, 18254 17720 303, 18165 17699 330, 18149 17694 359, 18139 17689 399, 18121 17681 437, 18107 17674 469, 18091 17665 498, 18076 17660 520, 18060 17653 537, 18045 17649 546, 18027 17648 554, 18004 17645 558, 17979 17645 563, 17951 17645 570, 17923 17645 576, 17890 17649 587, 17857 17649 595, 17818 17650 609, 17776 17650 623, 17732 17652 639, 17686 17653 656, 17640 17655 671, 17591 17657 684, 17542 17658 693, 17492 17660 701, 17440 17662 704, 17390 17669 706, 17340 17677 706, 17291 17691 706, 17242 17708 705, 17194 17728 706, 17145 17747 706, 17097 17766 710, 17046 17784 713, 16994 17804 713, 16941 17822 712, 16888 17837 709, 16836 17851 710, 16784 17861 715, 16735 17868 726, 16687 17873 735, 16641 17880 742, 16595 17885 752, 16554 17887 757, 16511 17894 760, 16470 17902 764, 16428 17915 771, 16386 17931 772, 16344 17953 775, 16304 17977 776, 16265 18003 770, 16229 18027 771, 16194 18052 773, 16165 18074 774, 16138 18098 776, 16113 18123 777, 16093 18147 773, 16073 18168 773, 16058 18187 772, 16048 18206 772, 16041 18219 776, 16038 18228 777, 16036 18238 775, 16036 18248 774, 16036 18265 775, 16038 18288 775, 16045 18310 777, 16053 18335 776, 16067 18364 776, 16080 18391 777, 16097 18420 776, 16113 18449 777, 16133 18476 779, 16153 18505 778, 16173 18531 778, 16197 18555 777, 16221 18577 776, 16247 18597 774, 16274 18616 776, 16304 18635 775, 16337 18655 773, 16372 18675 773, 16407 18692 771, 16441 18707 770, 16478 18723 769, 16514 18740 771, 16551 18758 771, 16589 18777 771, 16625 18793 771, 16661 18810 770, 16695 18824 772, 16730 18839 776, 16765 18852 779, 16798 18867 793, 16833 18880 810, 16869 18889 830, 16906 18894 846, 16946 18898 853, 16986 18901 858, 17030 18902 858, 17076 18906 861, 17123 18906 863, 17170 18909 863, 17218 18913 865, 17267 18918 864, 17317 18923 864, 17369 18927 866, 17420 18928 868, 17472 18931 871, 17524 18935 871, 17572 18940 870, 17622 18945 868, 17670 18949 868, 17719 18952 869, 17770 18956 869, 17822 18957 872, 17874 18957 873, 17928 18957 878, 17984 18956 879, 18041 18947 885, 18098 18937 892, 18156 18931 894, 18210 18928 895, 18264 18928 891, 18319 18928 888, 18372 18928 886, 18422 18927 887, 18473 18927 891, 18522 18930 891, 18570 18940 892, 18617 18955 891, 18665 18965 884, 18714 18972 885, 18763 18976 891, 18811 18977 898, 18861 18977 904, 18911 18977 909, 18963 18977 908, 19018 18969 905, 19072 18960 909, 19127 18952 907, 19184 18944 910, 19242 18940 913, 19298 18933 914, 19356 18928 913, 19412 18923 914, 19469 18923 916, 19523 18923 915, 19576 18923 917, 19631 18923 915, 19684 18923 916, 19737 18923 915, 19790 18923 914, 19845 18923 916, 19900 18923 916, 19956 18923 917, 20012 18919 915, 20069 18916 915, 20129 18916 914, 20190 18916 918, 20250 18916 921, 20310 18919 921, 20372 18920 922, 20433 18920 924, 20494 18920 927, 20554 18923 932, 20616 18928 939, 20677 18933 944, 20738 18940 949, 20797 18944 950, 20856 18947 951, 20912 18949 952, 20971 18952 957, 21027 18955 959, 21085 18955 957, 21141 18955 957, 21198 18955 957, 21254 18955 957, 21308 18955 961, 21364 18955 962, 21421 18956 964, 21474 18957 965, 21530 18957 967, 21585 18957 968, 21637 18959 968, 21689 18964 969, 21738 18966 966, 21785 18972 964, 21831 18977 964, 21873 18981 964, 21917 18987 966, 21960 18994 967, 22003 18998 970, 22047 18999 969, 22093 18999 968, 22139 18997 971, 22185 18987 975, 22234 18978 981, 22283 18969 985, 22330 18962 983, 22378 18956 977, 22425 18952 977, 22470 18949 978, 22512 18949 978, 22551 18949 979, 22588 18952 976, 22623 18959 970, 22657 18969 969, 22688 18978 968, 22719 18991 969, 22752 19001 974, 22785 19010 977, 22822 19018 978, 22860 19021 975, 22899 19021 978, 22940 19021 980, 22985 19021 982, 23028 19016 985, 23073 19015 983, 23118 19015 983, 23160 19013 981, 23204 19012 981, 23245 19010 984, 23287 19009 983, 23327 19007 982, 23365 19004 983, 23401 19003 983, 23440 18998 982, 23475 18997 983, 23511 18994 982, 23546 18992 979, 23582 18989 980, 23619 18987 978, 23657 18984 981, 23696 18980 985, 23737 18974 987, 23780 18965 993, 23823 18956 992, 23871 18944 991, 23920 18930 993, 23971 18916 995, 24024 18901 998, 24081 18887 996, 24137 18874 993, 24194 18859 991, 24251 18842 985, 24311 18825 976, 24370 18810 968, 24431 18797 960, 24490 18783 958, 24549 18770 959, 24608 18756 959, 24667 18741 957, 24725 18727 955, 24785 18710 955, 24843 18692 955, 24898 18672 958, 24957 18649 960, 25010 18626 961, 25064 18604 962, 25114 18582 962, 25162 18560 961, 25208 18540 960, 25249 18516 960, 25289 18494 957, 25324 18472 958, 25353 18451 961, 25379 18429 962, 25398 18408 960, 25415 18383 958, 25427 18357 961, 25437 18330 962, 25445 18303 964, 25448 18274 965, 25450 18244 963, 25450 18212 962, 25445 18180 959, 25436 18151 958, 25422 18127 958, 25404 18109 955, 25385 18093 954, 25362 18074 951, 25334 18052 949, 25305 18030 950, 25275 18008 954, 25242 17988 954, 25208 17971 953, 25175 17953 953, 25139 17934 951, 25104 17914 952, 25070 17892 954, 25036 17870 954, 25003 17846 955, 24971 17824 957, 24938 17802 957, 24908 17783 957, 24880 17765 954, 24851 17751 955, 24822 17740 955, 24792 17733 955, 24762 17727 955, 24730 17720 955, 24697 17716 954, 24662 17716 954, 24627 17715 954, 24588 17713 952, 24552 17713 951, 24514 17711 952, 24476 17711 952, 24438 17711 951, 24399 17715 952, 24360 17715 950, 24320 17715 950, 24280 17711 951, 24240 17703 947, 24199 17694 949, 24156 17684 948, 24112 17674 948, 24064 17665 950, 24017 17655 951, 23966 17645 950, 23913 17638 952, 23858 17633 949, 23801 17633 947, 23738 17633 949, 23675 17633 949, 23607 17636 949, 23536 17638 950, 23462 17643 949, 23388 17652 944, 23313 17662 945, 23241 17674 945, 23168 17686 946, 23096 17696 951, 23027 17704 952, 22957 17711 951, 22888 17718 951, 22822 17720 951, 22756 17720 951, 22693 17720 950, 22632 17715 948, 22571 17706 948, 22514 17694 948, 22456 17681 947, 22398 17667 950, 22340 17653 951, 22283 17643 952, 22226 17637 953, 22167 17636 950, 22109 17636 951, 22052 17636 951, 21996 17637 951, 21941 17642 950, 21885 17645 947, 21835 17653 949, 21783 17661 949, 21733 17670 951, 21683 17677 953, 21632 17684 952, 21581 17691 949, 21530 17694 948, 21480 17694 945, 21429 17694 946, 21381 17694 950, 21333 17687 952, 21287 17679 953, 21241 17674 950, 21198 17669 951, 21150 17667 953, 21103 17667 957, 21055 17667 959, 21002 17667 957, 20952 17667 957, 20897 17667 954, 20842 17667 953, 20786 17669 954, 20731 17670 957, 20677 17670 955, 20624 17670 957, 20572 17669 958, 20524 17665 957, 20475 17660 958, 20429 17655 957, 20384 17648 957, 20340 17640 954, 20296 17630 952, 20254 17617 951, 20209 17605 952, 20169 17593 951, 20128 17580 953, 20086 17569 953, 20044 17561 951, 20002 17556 951, 19963 17554 954, 19923 17554 954, 19882 17554 954, 19843 17554 955, 19806 17556 953, 19768 17561 954, 19731 17566 957, 19697 17570 957, 19664 17575 959, 19635 17580 958, 19608 17583 955, 19581 17586 954, 19557 17588 954, 19538 17590 957, 19518 17590 957, 19497 17590 957, 19476 17590 957, 19450 17587 954, 19425 17586 955, 19402 17586 955, 19379 17586 957, 19354 17586 957, 19331 17588 957, 19309 17593 957, 19285 17598 955, 19260 17601 957, 19235 17605 955, 19207 17610 957, 19181 17615 957, 19154 17619 957, 19126 17623 958, 19098 17626 959, 19071 17630 959, 19042 17633 959, 19015 17638 959, 18987 17643 957, 18961 17645 954, 18934 17648 951, 18912 17648 945, 18890 17642 931, 18869 17630 907, 18846 17615 865, 18820 17596 775, 18792 17570 554, 18752 17537 221</trace>
  <trace timeOffset="281153.1" brushRef="#br1" contextRef="#ctx0"> 13249 18059 585, 13249 18059 619, 13249 18059 654, 13249 18059 686, 13249 18059 715, 13249 18059 737, 13249 18059 751, 13249 18059 761, 13282 18170 768, 13301 18219 771, 13321 18272 777, 13342 18326 781, 13367 18381 783, 13390 18439 783, 13411 18490 785, 13431 18538 783, 13447 18579 782, 13460 18618 790, 13470 18649 795, 13475 18670 806, 13478 18684 822, 13480 18690 837, 13480 18690 849, 13480 18690 865, 13480 18690 878, 13480 18688 885, 13475 18675 896, 13463 18651 900, 13450 18613 905, 13431 18567 915, 13410 18513 925, 13387 18452 937, 13362 18386 951, 13336 18320 959, 13310 18252 964, 13285 18185 966, 13264 18124 962, 13245 18064 961, 13230 18008 960, 13220 17956 959, 13212 17910 958, 13211 17875 957, 13210 17854 958, 13210 17834 957, 13212 17816 957, 13222 17798 957, 13239 17775 951, 13256 17755 947, 13278 17740 942, 13304 17730 938, 13330 17725 934, 13356 17725 931, 13382 17725 928, 13405 17733 924, 13423 17751 915, 13437 17777 910, 13446 17809 902, 13447 17846 898, 13447 17883 897, 13440 17919 900, 13425 17954 904, 13403 17988 907, 13379 18018 914, 13355 18040 916, 13330 18057 925, 13311 18069 927, 13294 18074 933, 13284 18076 938, 13278 18076 939, 13272 18078 941, 13272 18078 934, 13272 18078 930, 13272 18078 925, 13272 18078 925, 13279 18071 924, 13295 18064 919, 13317 18052 911, 13340 18044 901, 13356 18037 896, 13375 18035 888, 13387 18035 885, 13393 18035 883, 13399 18035 878, 13402 18035 877, 13405 18035 879, 13408 18040 884, 13412 18042 891, 13412 18042 898, 13412 18042 899, 13412 18042 903, 13412 18042 910, 13411 18044 914, 13405 18044 916, 13399 18044 919, 13387 18044 914, 13381 18045 909, 13375 18045 906, 13370 18047 897, 13370 18047 891, 13369 18047 877, 13369 18047 856, 13367 18047 825, 13366 18049 781, 13365 18049 721, 13363 18049 632, 13362 18052 500, 13362 18052 295, 13362 18052 28</trace>
  <trace timeOffset="281537.1" brushRef="#br1" contextRef="#ctx0"> 13421 18035 490, 13421 18035 533, 13421 18035 580, 13421 18035 622, 13421 18035 655, 13421 18035 682, 13421 18035 704, 13421 18035 723, 13421 18035 744, 13421 18035 765, 13421 18035 777, 13467 17972 787, 13480 17971 792, 13496 17971 793, 13519 17971 795, 13538 17971 798, 13558 17979 800, 13579 17989 801, 13598 18003 802, 13615 18018 805, 13632 18035 807, 13644 18054 808, 13655 18078 806, 13662 18103 802, 13664 18127 803, 13664 18151 806, 13653 18175 814, 13638 18199 821, 13619 18224 828, 13596 18248 836, 13573 18265 845, 13547 18276 856, 13521 18282 865, 13493 18282 874, 13467 18282 885, 13450 18282 893, 13431 18282 901, 13419 18282 903, 13412 18282 903, 13407 18282 903, 13407 18282 899, 13405 18282 898, 13405 18282 895, 13405 18277 888, 13405 18265 880, 13411 18252 868, 13419 18238 848, 13431 18228 823, 13441 18224 769, 13453 18222 660, 13469 18216 462, 13478 18212 149</trace>
  <trace timeOffset="281819.12" brushRef="#br1" contextRef="#ctx0"> 13749 18142 562, 13749 18142 608, 13749 18142 651, 13749 18142 687, 13749 18142 717, 13749 18142 735, 13749 18142 750, 13749 18142 764, 13809 18236 775, 13821 18267 793, 13833 18294 807, 13845 18322 816, 13858 18342 825, 13864 18357 830, 13872 18372 835, 13878 18381 836, 13881 18383 836, 13884 18388 837, 13888 18388 837, 13897 18388 840, 13910 18381 843, 13924 18372 845, 13940 18357 843, 13953 18341 839, 13967 18324 831, 13978 18310 818, 13988 18297 794, 13998 18282 737, 14002 18268 627, 14008 18245 407, 14008 18223 101</trace>
  <trace timeOffset="282070.12" brushRef="#br1" contextRef="#ctx0"> 13887 17989 420, 13887 17989 462, 13887 17989 501, 13887 17989 532, 13887 17989 546, 13887 17989 546, 13887 17989 538, 13887 17989 507, 13887 17989 423, 13887 17989 221</trace>
  <trace timeOffset="282326.16" brushRef="#br1" contextRef="#ctx0"> 14124 18258 462, 14124 18258 533, 14124 18258 595, 14124 18258 648, 14124 18258 680, 14124 18258 698, 14205 18170 716, 14225 18145 723, 14245 18123 728, 14263 18101 729, 14283 18081 727, 14300 18061 726, 14316 18042 721, 14330 18027 714, 14339 18018 709, 14343 18015 700, 14346 18015 683, 14351 18015 651, 14355 18015 592, 14361 18015 511, 14361 18015 398, 14361 18015 251, 14361 18015 37</trace>
  <trace timeOffset="282598.16" brushRef="#br1" contextRef="#ctx0"> 14200 17956 637, 14200 17956 700, 14200 17956 744, 14200 17956 773, 14200 17956 795, 14200 17956 806, 14200 17956 816, 14200 17956 822, 14200 17956 829, 14200 17956 838, 14200 17956 847, 14222 17971 854, 14235 17998 858, 14251 18028 860, 14264 18062 858, 14278 18097 859, 14293 18132 863, 14306 18167 863, 14322 18202 866, 14338 18238 868, 14351 18268 865, 14364 18294 866, 14372 18310 865, 14381 18326 863, 14386 18337 866, 14388 18341 864, 14392 18346 862, 14392 18346 858, 14392 18346 854, 14392 18346 850, 14394 18346 839, 14397 18346 818, 14403 18344 774, 14406 18341 697, 14410 18332 561, 14410 18322 314, 14410 18310 23</trace>
  <trace timeOffset="283389.22" brushRef="#br1" contextRef="#ctx0"> 14330 17812 346, 14330 17812 403, 14330 17812 479, 14330 17812 561, 14330 17812 636, 14330 17812 693, 14330 17812 733, 14330 17812 759, 14330 17812 779, 14330 17812 796, 14322 17784 814, 14330 17783 828, 14345 17781 839, 14366 17781 850, 14392 17792 858, 14421 17810 866, 14452 17836 874, 14480 17865 876, 14510 17895 878, 14537 17929 880, 14563 17960 880, 14586 17988 881, 14606 18013 879, 14623 18032 874, 14635 18044 873, 14644 18054 865, 14654 18065 844, 14660 18074 797, 14667 18083 688, 14672 18088 432, 14672 18088 110</trace>
  <trace timeOffset="288720.5" brushRef="#br1" contextRef="#ctx0"> 5516 7164 280, 5516 7164 327, 5516 7164 382, 5516 7086 441, 5516 7062 495, 5516 7045 543, 5516 7024 578, 5514 7004 606, 5511 6985 631, 5507 6965 652, 5505 6956 671, 5504 6950 684, 5504 6950 691, 5502 6949 693, 5502 6949 690, 5502 6948 684, 5502 6948 678, 5502 6948 673, 5502 6956 670, 5508 6972 669, 5517 6999 668, 5527 7035 668, 5536 7078 672, 5542 7128 673, 5546 7186 677, 5548 7249 678, 5548 7320 679, 5546 7395 682, 5539 7475 683, 5528 7559 688, 5516 7645 690, 5502 7729 694, 5491 7812 700, 5482 7893 701, 5477 7972 706, 5475 8051 710, 5475 8129 713, 5477 8208 720, 5481 8289 726, 5487 8369 733, 5491 8448 742, 5494 8524 748, 5498 8597 755, 5498 8665 760, 5500 8726 766, 5500 8779 773, 5500 8825 781, 5500 8862 790, 5500 8894 795, 5500 8915 801, 5500 8935 804, 5500 8947 808, 5500 8960 812, 5498 8972 816, 5494 8981 819, 5493 8992 823, 5488 9000 825, 5485 9011 827, 5481 9019 829, 5478 9029 830, 5474 9039 830, 5468 9053 831, 5464 9063 830, 5461 9073 831, 5458 9082 831, 5456 9085 831, 5455 9090 830, 5454 9094 829, 5454 9094 825, 5452 9094 821, 5452 9094 809, 5452 9094 778, 5452 9093 697, 5452 9072 517, 5452 9036 209</trace>
  <trace timeOffset="291480.66" brushRef="#br1" contextRef="#ctx0"> 5428 7183 259, 5428 7183 319, 5428 7183 370, 5428 7183 419, 5428 7183 467, 5428 7183 510, 5428 7183 551, 5428 7183 583, 5428 7183 608, 5428 7183 627, 5428 7183 640, 5421 7186 648, 5421 7186 653, 5421 7186 656, 5421 7187 657, 5421 7187 660, 5421 7189 661, 5421 7189 665, 5423 7190 671, 5436 7193 678, 5455 7196 686, 5481 7199 694, 5508 7201 703, 5537 7201 711, 5569 7201 718, 5602 7201 726, 5640 7198 724, 5682 7195 727, 5725 7190 724, 5773 7187 724, 5825 7184 726, 5883 7181 724, 5947 7179 726, 6017 7177 727, 6094 7174 728, 6175 7172 732, 6262 7171 732, 6350 7168 732, 6444 7164 732, 6539 7161 731, 6639 7156 732, 6741 7149 733, 6843 7141 734, 6944 7132 734, 7045 7120 736, 7143 7110 738, 7239 7099 739, 7333 7088 740, 7421 7081 742, 7506 7074 743, 7585 7069 744, 7660 7067 747, 7732 7066 748, 7800 7066 749, 7866 7066 750, 7930 7067 749, 7994 7071 749, 8054 7078 749, 8115 7084 749, 8174 7091 751, 8232 7098 751, 8291 7106 749, 8347 7110 749, 8403 7115 749, 8459 7120 751, 8514 7122 754, 8569 7122 754, 8624 7122 756, 8676 7122 756, 8731 7122 757, 8783 7120 757, 8834 7115 760, 8883 7115 761, 8932 7115 763, 8977 7115 764, 9023 7115 764, 9068 7115 766, 9111 7115 768, 9153 7115 773, 9195 7115 776, 9237 7117 780, 9280 7120 787, 9325 7124 792, 9372 7125 795, 9422 7127 798, 9471 7127 798, 9523 7127 800, 9575 7127 802, 9627 7127 803, 9678 7127 805, 9728 7127 806, 9779 7127 808, 9828 7128 810, 9877 7128 811, 9928 7128 812, 9979 7128 811, 10029 7128 812, 10080 7128 812, 10130 7128 812, 10180 7128 813, 10233 7128 814, 10285 7127 816, 10340 7124 818, 10398 7120 820, 10457 7115 822, 10519 7110 825, 10585 7103 826, 10650 7099 829, 10716 7093 832, 10782 7088 833, 10848 7086 835, 10911 7082 836, 10973 7079 837, 11036 7078 838, 11094 7077 838, 11153 7077 837, 11210 7074 836, 11268 7074 837, 11327 7074 837, 11387 7069 839, 11446 7064 839, 11505 7059 838, 11565 7052 838, 11625 7046 839, 11685 7039 840, 11744 7032 842, 11803 7028 843, 11864 7022 844, 11925 7017 845, 11986 7014 845, 12047 7013 846, 12107 7011 846, 12168 7011 846, 12225 7011 847, 12280 7011 849, 12334 7011 851, 12385 7011 852, 12435 7011 853, 12484 7011 854, 12532 7013 854, 12581 7014 853, 12630 7014 854, 12680 7016 854, 12734 7016 854, 12789 7017 855, 12847 7017 855, 12905 7017 856, 12967 7017 858, 13031 7017 858, 13100 7016 861, 13171 7014 862, 13246 7011 864, 13322 7010 865, 13402 7010 866, 13483 7010 867, 13563 7010 869, 13644 7010 868, 13721 7010 868, 13794 7011 868, 13869 7011 868, 13943 7013 869, 14015 7013 871, 14089 7013 873, 14163 7013 875, 14239 7013 876, 14315 7010 877, 14394 7004 879, 14472 6997 879, 14556 6992 881, 14641 6984 882, 14728 6977 883, 14817 6970 884, 14905 6962 885, 14993 6953 885, 15079 6945 886, 15165 6938 885, 15248 6934 887, 15328 6933 888, 15408 6933 889, 15484 6933 891, 15556 6936 891, 15626 6945 891, 15693 6953 891, 15757 6963 891, 15821 6972 891, 15882 6982 892, 15943 6990 893, 16003 6996 893, 16065 7000 894, 16127 7004 895, 16190 7004 896, 16254 7004 897, 16321 7004 899, 16391 7002 900, 16465 6996 901, 16541 6989 901, 16619 6982 902, 16695 6978 903, 16774 6973 904, 16850 6972 905, 16924 6970 905, 16995 6970 906, 17064 6970 906, 17129 6970 905, 17194 6973 906, 17257 6977 905, 17317 6979 905, 17378 6982 906, 17439 6985 906, 17498 6987 907, 17557 6987 907, 17618 6987 906, 17679 6987 906, 17740 6987 906, 17808 6987 908, 17876 6984 909, 17948 6982 909, 18022 6977 909, 18096 6972 909, 18170 6967 909, 18243 6965 908, 18312 6963 909, 18377 6962 908, 18438 6960 908, 18496 6960 906, 18546 6958 906, 18597 6957 906, 18643 6956 906, 18687 6956 909, 18727 6953 909, 18767 6953 910, 18808 6953 911, 18847 6949 910, 18889 6946 911, 18929 6940 913, 18974 6934 914, 19021 6927 916, 19071 6919 916, 19123 6909 916, 19181 6902 915, 19243 6892 915, 19308 6885 916, 19372 6879 916, 19435 6875 916, 19496 6875 916, 19552 6875 916, 19605 6875 915, 19655 6875 915, 19700 6875 913, 19743 6878 913, 19784 6880 914, 19822 6882 914, 19860 6882 915, 19898 6882 915, 19937 6882 915, 19979 6880 915, 20025 6875 915, 20073 6872 915, 20122 6867 916, 20174 6863 915, 20228 6860 915, 20282 6855 915, 20336 6852 914, 20390 6849 914, 20443 6847 913, 20495 6847 913, 20544 6846 913, 20591 6846 913, 20636 6845 914, 20679 6843 914, 20719 6840 914, 20758 6837 914, 20797 6834 914, 20835 6831 915, 20872 6828 913, 20912 6825 913, 20953 6820 913, 20994 6817 913, 21036 6813 913, 21079 6808 913, 21121 6803 913, 21166 6798 913, 21211 6793 914, 21257 6788 914, 21305 6786 914, 21352 6784 914, 21399 6783 914, 21444 6781 914, 21486 6779 916, 21524 6779 915, 21558 6779 915, 21588 6779 915, 21613 6779 914, 21635 6781 914, 21658 6784 915, 21679 6786 914, 21700 6790 914, 21720 6793 914, 21741 6796 914, 21762 6798 914, 21785 6798 915, 21809 6799 914, 21835 6799 914, 21863 6803 913, 21890 6803 914, 21917 6806 915, 21943 6810 915, 21968 6811 915, 21993 6813 913, 22016 6814 913, 22031 6815 913, 22047 6818 912, 22064 6822 913, 22080 6826 913, 22101 6831 913, 22120 6835 913, 22139 6840 914, 22158 6843 914, 22180 6846 915, 22201 6849 915, 22223 6852 914, 22243 6857 914, 22263 6861 913, 22285 6868 912, 22302 6875 910, 22321 6887 908, 22339 6897 906, 22354 6912 905, 22367 6929 903, 22382 6949 902, 22392 6972 901, 22402 6996 900, 22412 7020 900, 22421 7045 900, 22430 7069 901, 22440 7093 903, 22448 7115 903, 22458 7137 902, 22473 7161 903, 22486 7179 902, 22500 7201 905, 22515 7221 905, 22529 7240 906, 22541 7262 906, 22553 7282 904, 22562 7307 904, 22571 7333 903, 22577 7362 904, 22583 7392 904, 22588 7425 904, 22591 7461 903, 22591 7500 904, 22591 7539 904, 22591 7577 904, 22591 7614 905, 22591 7650 905, 22591 7683 905, 22591 7717 906, 22594 7749 906, 22602 7781 906, 22608 7811 910, 22619 7843 907, 22629 7873 910, 22639 7903 911, 22652 7935 911, 22662 7967 913, 22673 8000 912, 22684 8037 913, 22694 8074 911, 22703 8111 911, 22711 8151 910, 22717 8189 912, 22722 8226 912, 22726 8263 913, 22729 8296 913, 22732 8327 913, 22736 8354 913, 22742 8381 914, 22748 8405 914, 22753 8427 913, 22761 8450 913, 22769 8474 913, 22776 8499 918, 22782 8521 918, 22789 8545 924, 22796 8567 924, 22802 8589 922, 22807 8611 924, 22813 8633 922, 22816 8656 924, 22819 8681 924, 22819 8705 926, 22819 8727 926, 22819 8751 926, 22819 8768 926, 22819 8786 925, 22819 8805 925, 22819 8816 926, 22819 8835 926, 22819 8845 927, 22819 8857 928, 22819 8869 930, 22819 8874 932, 22819 8886 933, 22819 8893 934, 22819 8906 936, 22819 8918 937, 22819 8928 938, 22819 8940 938, 22819 8944 938, 22819 8957 938, 22819 8963 937, 22819 8968 938, 22819 8976 939, 22819 8981 939, 22819 8987 939, 22819 8993 940, 22819 8999 941, 22819 8999 941, 22819 9004 942, 22819 9007 942, 22819 9012 943, 22819 9019 943, 22819 9019 943, 22819 9024 943, 22819 9029 945, 22819 9036 945, 22819 9046 945, 22819 9053 945, 22819 9056 944, 22819 9068 944, 22819 9073 943, 22819 9080 943, 22819 9085 943, 22819 9090 943, 22819 9097 946, 22819 9101 946, 22822 9107 946, 22822 9107 946, 22822 9107 944, 22822 9107 944, 22822 9109 947, 22823 9110 946, 22823 9111 947, 22823 9113 946, 22823 9114 943, 22823 9116 944, 22823 9117 944, 22823 9119 946, 22823 9120 948, 22823 9122 948, 22823 9124 948, 22823 9125 948, 22823 9126 949, 22822 9131 950, 22817 9134 954, 22808 9139 954, 22800 9143 955, 22787 9146 955, 22776 9151 953, 22764 9152 954, 22752 9155 953, 22746 9155 953, 22735 9157 953, 22729 9158 953, 22719 9160 954, 22709 9161 954, 22699 9164 954, 22684 9167 954, 22668 9172 953, 22648 9176 957, 22625 9184 954, 22599 9190 958, 22571 9198 957, 22541 9206 957, 22506 9213 957, 22470 9220 957, 22431 9227 957, 22394 9235 957, 22354 9239 958, 22315 9244 958, 22275 9251 959, 22236 9256 959, 22197 9261 960, 22162 9266 961, 22128 9269 961, 22094 9274 961, 22065 9276 961, 22045 9278 961, 22025 9281 963, 22013 9281 963, 21999 9281 962, 21986 9281 963, 21981 9281 964, 21966 9281 965, 21961 9281 967, 21955 9281 968, 21943 9281 968, 21938 9281 969, 21934 9281 968, 21929 9281 968, 21929 9281 967, 21928 9281 965, 21928 9281 963, 21926 9281 959, 21926 9281 954, 21925 9281 946, 21925 9281 931, 21925 9281 905, 21938 9278 866, 21960 9268 783, 21990 9252 572, 22025 9228 241</trace>
  <trace timeOffset="292220.72" brushRef="#br1" contextRef="#ctx0"> 23248 7741 616, 23248 7741 657, 23248 7741 693, 23248 7741 719, 23248 7741 738, 23248 7741 752, 23248 7741 760, 23248 7741 764, 23248 7741 766, 23248 7741 767, 23248 7703 767, 23251 7709 768, 23261 7723 768, 23273 7741 765, 23287 7764 766, 23301 7788 770, 23319 7812 771, 23338 7839 778, 23359 7864 780, 23382 7885 784, 23403 7905 792, 23424 7922 796, 23444 7934 804, 23459 7942 813, 23475 7947 823, 23492 7949 834, 23511 7949 844, 23538 7949 856, 23566 7940 866, 23598 7925 874, 23632 7905 882, 23670 7881 885, 23710 7850 891, 23752 7815 895, 23795 7778 899, 23838 7739 904, 23878 7700 906, 23916 7661 910, 23951 7623 911, 23984 7586 914, 24011 7554 915, 24036 7527 917, 24059 7503 919, 24079 7483 919, 24097 7466 919, 24114 7449 919, 24130 7435 919, 24145 7420 919, 24162 7406 919, 24178 7392 918, 24191 7382 918, 24203 7372 918, 24209 7368 918, 24214 7366 919, 24214 7366 917, 24214 7365 914, 24214 7365 907, 24215 7365 897, 24217 7365 883, 24217 7365 866, 24217 7365 842, 24212 7375 806, 24198 7395 743, 24172 7422 614, 24138 7453 356, 24094 7483 42</trace>
  <trace timeOffset="292697.75" brushRef="#br1" contextRef="#ctx0"> 23723 7562 544, 23723 7562 586, 23723 7562 621, 23723 7562 649, 23723 7562 670, 23723 7562 688, 23723 7562 703, 23723 7562 716, 23723 7562 726, 23723 7562 734, 23792 7653 742, 23799 7679 751, 23806 7706 759, 23815 7735 768, 23823 7764 775, 23834 7790 783, 23848 7819 797, 23864 7844 805, 23883 7868 817, 23903 7888 825, 23926 7905 830, 23948 7915 836, 23972 7922 844, 23998 7925 852, 24024 7925 861, 24050 7923 870, 24079 7914 879, 24107 7900 887, 24135 7883 891, 24163 7864 895, 24192 7840 895, 24223 7815 899, 24253 7790 901, 24285 7766 903, 24319 7744 905, 24351 7723 906, 24381 7702 909, 24412 7681 909, 24439 7661 910, 24465 7640 910, 24491 7621 912, 24516 7602 914, 24543 7583 917, 24568 7565 920, 24591 7547 924, 24611 7529 926, 24630 7512 927, 24643 7500 929, 24654 7490 931, 24662 7482 933, 24665 7478 936, 24667 7475 937, 24667 7475 939, 24667 7474 941, 24667 7474 942, 24669 7473 944, 24669 7471 944, 24671 7470 943, 24671 7470 943, 24671 7468 941, 24672 7468 940, 24672 7466 939, 24672 7466 936, 24674 7466 935, 24674 7466 932, 24675 7466 929, 24675 7466 925, 24676 7466 918, 24682 7466 902, 24685 7466 876, 24689 7470 830, 24692 7473 723, 24692 7473 404, 24695 7473 66</trace>
</ink>
</file>

<file path=ppt/ink/ink26.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5020 1719 323, 5020 1719 388, 5020 1719 447, 5020 1719 498, 5020 1719 539, 5020 1719 572, 5020 1719 598, 5020 1719 619, 5020 1719 632, 5020 1719 640, 5020 1719 645, 5012 1680 649, 5009 1688 656, 5007 1710 668, 5002 1740 682, 4997 1780 696, 4990 1826 721, 4982 1875 743, 4972 1932 763, 4960 1997 781, 4946 2063 789, 4933 2131 790, 4920 2196 792, 4908 2256 792, 4901 2306 792, 4895 2344 792, 4894 2368 792, 4892 2382 789, 4892 2388 787, 4892 2388 787, 4892 2388 789, 4892 2388 792, 4892 2389 795, 4892 2389 801, 4892 2389 804, 4892 2375 809, 4892 2351 811, 4892 2314 815, 4890 2273 818, 4887 2223 822, 4884 2169 825, 4883 2110 828, 4883 2051 830, 4883 1988 829, 4885 1927 825, 4895 1864 818, 4906 1806 811, 4920 1749 810, 4936 1696 809, 4952 1652 812, 4968 1615 815, 4983 1588 815, 4994 1571 815, 5005 1564 814, 5018 1564 813, 5033 1569 813, 5050 1586 811, 5071 1610 809, 5089 1644 807, 5108 1685 805, 5125 1730 803, 5141 1777 803, 5157 1826 813, 5173 1875 823, 5186 1921 832, 5201 1963 841, 5215 2002 841, 5231 2036 840, 5245 2068 840, 5261 2096 838, 5274 2123 837, 5288 2145 834, 5300 2164 832, 5311 2184 827, 5320 2196 819, 5329 2208 798, 5336 2215 759, 5339 2218 680, 5345 2223 540, 5345 2223 260</trace>
  <trace timeOffset="284.0163" brushRef="#br0" contextRef="#ctx0"> 4911 2305 641, 4911 2305 678, 4911 2305 711, 4911 2305 731, 4911 2305 740, 4911 2305 745, 4911 2305 748, 4911 2305 750, 4911 2305 754, 4911 2305 759, 4911 2305 763, 4971 2327 768, 5000 2336 772, 5034 2344 775, 5069 2351 779, 5105 2355 781, 5141 2358 784, 5174 2360 787, 5208 2360 789, 5238 2360 790, 5260 2360 787, 5277 2360 786, 5290 2360 783, 5294 2360 779, 5300 2363 773, 5300 2363 764, 5300 2363 750, 5303 2367 723, 5306 2372 668, 5309 2376 561, 5314 2385 337, 5316 2389 50</trace>
  <trace timeOffset="645.0369" brushRef="#br0" contextRef="#ctx0"> 5819 1419 510, 5819 1419 570, 5819 1419 616, 5819 1419 651, 5819 1419 674, 5819 1419 686, 5819 1419 694, 5819 1419 700, 5819 1419 703, 5728 1516 706, 5713 1563 708, 5698 1613 708, 5685 1671 705, 5675 1727 703, 5667 1784 713, 5662 1840 723, 5660 1895 736, 5660 1948 747, 5660 1998 747, 5662 2046 747, 5670 2094 748, 5682 2138 749, 5693 2181 750, 5709 2221 750, 5725 2257 751, 5742 2288 751, 5760 2314 753, 5780 2336 752, 5800 2353 752, 5819 2367 750, 5833 2375 746, 5850 2380 739, 5861 2385 726, 5873 2385 689, 5893 2387 616, 5909 2387 476, 5932 2380 180</trace>
  <trace timeOffset="1070.0612" brushRef="#br0" contextRef="#ctx0"> 6144 2002 622, 6144 2002 655, 6144 2002 687, 6144 2002 711, 6144 2002 724, 6144 2002 729, 6144 2002 732, 6144 2002 735, 6144 2002 739, 6144 2002 744, 6144 2002 747, 6137 1961 751, 6142 1932 745, 6147 1902 737, 6152 1870 731, 6158 1838 727, 6165 1802 735, 6170 1767 746, 6176 1735 759, 6181 1705 768, 6184 1684 777, 6188 1671 784, 6190 1666 792, 6190 1666 794, 6190 1664 794, 6190 1664 792, 6191 1664 790, 6195 1664 789, 6199 1671 787, 6207 1688 789, 6214 1713 787, 6221 1745 787, 6228 1777 785, 6233 1813 796, 6238 1847 807, 6244 1879 815, 6250 1907 826, 6257 1931 826, 6264 1954 826, 6272 1973 828, 6279 1990 827, 6287 2007 826, 6295 2024 825, 6302 2041 825, 6309 2059 825, 6318 2076 826, 6325 2094 825, 6333 2110 825, 6338 2127 823, 6344 2140 819, 6350 2155 810, 6354 2167 785, 6357 2172 726, 6361 2184 594, 6364 2188 287</trace>
  <trace timeOffset="1337.0765" brushRef="#br0" contextRef="#ctx0"> 6172 2276 647, 6172 2276 686, 6172 2276 720, 6172 2276 743, 6172 2276 757, 6172 2276 765, 6172 2276 773, 6172 2276 779, 6172 2276 785, 6172 2276 792, 6172 2276 795, 6184 2277 799, 6204 2277 803, 6230 2277 804, 6255 2276 806, 6281 2273 808, 6311 2268 808, 6341 2265 809, 6373 2262 808, 6404 2259 807, 6432 2257 806, 6460 2255 801, 6480 2253 794, 6500 2252 779, 6513 2252 754, 6519 2252 704, 6532 2252 614, 6538 2253 469, 6544 2256 201</trace>
  <trace timeOffset="1710.0979" brushRef="#br0" contextRef="#ctx0"> 6518 1411 580, 6518 1411 600, 6518 1411 621, 6518 1411 639, 6518 1411 653, 6518 1411 661, 6518 1411 665, 6518 1411 665, 6626 1477 663, 6656 1516 660, 6687 1561 658, 6717 1608 657, 6746 1656 657, 6769 1701 655, 6792 1746 654, 6811 1787 652, 6826 1826 663, 6837 1859 674, 6846 1887 684, 6852 1907 695, 6855 1917 696, 6855 1930 699, 6855 1942 702, 6855 1952 710, 6855 1969 718, 6850 1978 727, 6844 1988 738, 6835 2002 747, 6826 2014 755, 6814 2031 762, 6807 2042 767, 6798 2053 771, 6792 2060 771, 6789 2063 769, 6787 2068 762, 6785 2073 750, 6784 2077 698, 6782 2081 524, 6781 2088 219</trace>
  <trace timeOffset="8436.482" brushRef="#br0" contextRef="#ctx0"> 7465 1719 495, 7465 1719 548, 7465 1719 594, 7465 1719 632, 7465 1719 657, 7465 1719 675, 7465 1719 685, 7465 1719 690, 7465 1719 697, 7465 1719 701, 7466 1708 709, 7477 1708 717, 7495 1708 722, 7520 1713 730, 7548 1716 740, 7580 1716 750, 7618 1716 759, 7660 1713 768, 7703 1702 772, 7748 1692 776, 7791 1680 777, 7832 1668 777, 7871 1656 777, 7907 1647 775, 7937 1639 773, 7959 1637 770, 7978 1635 766, 7989 1635 761, 7998 1635 753, 8008 1635 743, 8011 1635 732, 8017 1639 718, 8017 1639 698, 8018 1642 671, 8021 1644 627, 8024 1647 561, 8027 1651 451, 8027 1651 280, 8027 1656 23</trace>
  <trace timeOffset="8856.507" brushRef="#br0" contextRef="#ctx0"> 7592 1910 501, 7592 1910 556, 7592 1910 604, 7592 1910 642, 7592 1910 671, 7592 1910 689, 7592 1910 704, 7592 1910 719, 7592 1910 733, 7592 1910 747, 7592 1910 762, 7586 1910 775, 7589 1912 787, 7597 1917 799, 7610 1925 809, 7625 1930 817, 7642 1934 825, 7664 1936 831, 7687 1936 835, 7710 1936 838, 7738 1934 841, 7765 1927 840, 7793 1919 841, 7821 1909 833, 7851 1899 823, 7878 1892 813, 7904 1884 811, 7923 1880 811, 7941 1877 810, 7953 1875 810, 7960 1874 801, 7966 1874 796, 7971 1874 805, 7975 1874 813, 7979 1874 813, 7986 1874 823, 7986 1874 822, 7986 1874 823, 7986 1874 823, 7988 1874 823, 7989 1874 815, 7991 1874 815, 7992 1874 825, 7994 1874 817, 7995 1875 814, 7996 1875 806, 7998 1875 777, 7999 1875 748, 8001 1875 648, 8002 1870 402, 8007 1862 94</trace>
  <trace timeOffset="11676.668" brushRef="#br0" contextRef="#ctx0"> 9098 1448 246, 9098 1448 287, 9098 1448 336, 9098 1448 386, 9098 1448 433, 9098 1448 481, 9098 1448 526, 9098 1448 562, 9098 1448 592, 9098 1448 616, 9163 1407 634, 9169 1406 650, 9173 1405 666, 9178 1403 681, 9178 1403 698, 9178 1402 713, 9178 1402 726, 9178 1400 734, 9178 1391 738, 9178 1376 743, 9173 1354 747, 9162 1327 751, 9149 1298 755, 9133 1272 759, 9115 1250 760, 9095 1232 761, 9071 1217 764, 9042 1209 767, 9012 1209 772, 8978 1210 780, 8944 1229 785, 8912 1252 790, 8881 1284 792, 8854 1317 792, 8831 1354 787, 8812 1392 786, 8795 1431 783, 8783 1472 781, 8773 1509 779, 8769 1544 777, 8767 1576 776, 8767 1603 775, 8769 1627 775, 8777 1649 776, 8787 1671 776, 8799 1692 775, 8815 1710 775, 8829 1727 775, 8845 1742 775, 8863 1757 774, 8881 1770 775, 8901 1782 775, 8922 1794 774, 8945 1804 775, 8971 1811 774, 8998 1816 774, 9026 1819 774, 9056 1819 774, 9084 1819 774, 9111 1816 775, 9135 1809 774, 9152 1806 774, 9165 1799 773, 9175 1796 772, 9179 1794 770, 9184 1792 768, 9184 1792 761, 9184 1792 750, 9184 1792 724, 9184 1792 680, 9184 1792 614, 9184 1792 523, 9184 1792 390, 9179 1796 193</trace>
  <trace timeOffset="12009.687" brushRef="#br0" contextRef="#ctx0"> 9315 1754 550, 9315 1754 594, 9315 1754 635, 9315 1754 665, 9315 1754 687, 9315 1754 697, 9315 1754 703, 9315 1754 705, 9315 1754 706, 9315 1754 711, 9332 1770 720, 9341 1797 728, 9346 1833 746, 9354 1870 763, 9360 1912 776, 9364 1952 790, 9369 1993 792, 9373 2031 794, 9376 2068 795, 9380 2101 797, 9386 2131 798, 9389 2159 799, 9392 2177 800, 9393 2196 801, 9395 2206 800, 9395 2210 801, 9396 2217 801, 9396 2217 802, 9396 2217 802, 9396 2217 803, 9396 2218 803, 9397 2220 804, 9397 2221 804, 9397 2223 801, 9397 2225 797, 9397 2226 786, 9397 2227 764, 9397 2228 727, 9397 2230 654, 9402 2230 532, 9409 2226 337, 9422 2210 49</trace>
  <trace timeOffset="12636.723" brushRef="#br0" contextRef="#ctx0"> 10080 1168 429, 10080 1168 502, 10080 1168 567, 10080 1168 611, 10080 1168 645, 10080 1168 665, 10080 1168 684, 10080 1168 704, 10080 1168 724, 10080 1168 744, 10060 1288 759, 10052 1342 768, 10041 1399 776, 10030 1456 779, 10020 1513 781, 10011 1564 779, 10003 1610 776, 9997 1649 774, 9993 1673 771, 9992 1688 769, 9992 1695 768, 9992 1695 769, 9990 1695 770, 9990 1695 774, 9990 1696 776, 9989 1698 779, 9989 1698 782, 9989 1700 783, 9985 1698 786, 9982 1684 789, 9977 1659 789, 9974 1625 792, 9973 1584 792, 9973 1538 793, 9973 1489 797, 9974 1438 800, 9982 1384 803, 9992 1327 806, 10003 1269 802, 10016 1220 801, 10032 1176 800, 10045 1143 799, 10060 1114 805, 10069 1095 806, 10077 1085 805, 10080 1080 804, 10086 1080 802, 10096 1080 801, 10110 1085 803, 10129 1100 804, 10146 1122 809, 10160 1156 813, 10177 1194 817, 10188 1238 818, 10199 1284 817, 10208 1330 816, 10217 1374 814, 10225 1419 812, 10233 1458 810, 10239 1496 810, 10246 1529 808, 10252 1561 807, 10258 1588 803, 10263 1606 801, 10268 1625 799, 10271 1642 797, 10275 1652 797, 10279 1668 796, 10284 1683 793, 10287 1692 792, 10290 1705 786, 10295 1714 777, 10297 1717 761, 10300 1722 723, 10300 1722 654, 10300 1722 502, 10300 1725 200</trace>
  <trace timeOffset="12896.737" brushRef="#br0" contextRef="#ctx0"> 9966 1738 639, 9966 1738 654, 9966 1738 666, 9966 1738 676, 9966 1738 685, 9966 1738 688, 9966 1738 694, 9966 1738 700, 9966 1738 703, 10050 1717 708, 10084 1716 710, 10119 1716 710, 10152 1716 709, 10184 1716 709, 10213 1716 710, 10240 1717 711, 10259 1719 712, 10279 1720 710, 10294 1720 709, 10305 1722 706, 10317 1723 704, 10324 1723 700, 10330 1725 690, 10330 1725 673, 10330 1725 631, 10330 1725 552, 10331 1725 388, 10331 1727 107</trace>
  <trace timeOffset="13204.755" brushRef="#br0" contextRef="#ctx0"> 10728 914 621, 10728 914 656, 10728 914 691, 10728 914 720, 10728 914 734, 10728 914 740, 10728 914 741, 10728 914 740, 10728 914 741, 10728 914 743, 10651 999 745, 10639 1048 750, 10628 1105 756, 10616 1170 765, 10606 1238 775, 10599 1306 783, 10591 1376 792, 10589 1444 801, 10587 1509 810, 10587 1571 817, 10587 1630 820, 10589 1680 822, 10593 1723 821, 10600 1762 819, 10606 1794 816, 10615 1823 821, 10621 1845 811, 10634 1863 806, 10642 1875 793, 10653 1886 757, 10667 1894 714, 10677 1898 622, 10692 1902 460, 10702 1904 166</trace>
  <trace timeOffset="13564.776" brushRef="#br0" contextRef="#ctx0"> 10905 1342 710, 10905 1342 737, 10905 1342 762, 10905 1342 785, 10905 1342 803, 10905 1342 812, 10905 1342 814, 10824 1431 816, 10822 1455 815, 10822 1480 814, 10822 1509 812, 10824 1538 809, 10832 1567 806, 10846 1594 804, 10859 1620 802, 10875 1644 800, 10890 1664 798, 10907 1681 793, 10923 1695 792, 10943 1702 790, 10965 1705 789, 10987 1705 787, 11011 1701 781, 11038 1688 775, 11066 1668 766, 11092 1644 759, 11113 1617 756, 11131 1590 753, 11144 1559 755, 11154 1528 757, 11158 1494 757, 11158 1463 760, 11158 1431 763, 11151 1405 766, 11138 1382 772, 11124 1364 774, 11107 1350 774, 11093 1342 776, 11076 1337 776, 11057 1337 776, 11037 1337 775, 11013 1339 767, 10994 1349 752, 10981 1356 722, 10972 1369 656, 10966 1382 550, 10965 1399 320, 10965 1416 30</trace>
  <trace timeOffset="13888.794" brushRef="#br0" contextRef="#ctx0"> 11131 1004 710, 11131 1004 747, 11131 1004 773, 11131 1004 794, 11131 1004 803, 11131 1004 807, 11131 1004 808, 11131 1004 808, 11131 1004 806, 11131 1004 808, 11231 1068 809, 11258 1097 813, 11287 1134 821, 11314 1175 826, 11341 1218 831, 11364 1264 834, 11383 1310 832, 11398 1358 830, 11409 1405 825, 11417 1451 823, 11418 1504 820, 11418 1556 817, 11418 1613 816, 11410 1673 814, 11400 1728 811, 11388 1777 818, 11375 1819 826, 11365 1852 834, 11358 1875 841, 11351 1892 839, 11346 1902 836, 11344 1907 832, 11344 1912 825, 11341 1914 816, 11339 1919 804, 11338 1922 785, 11335 1927 763, 11335 1927 719, 11335 1927 612, 11335 1916 381, 11342 1899 73</trace>
  <trace timeOffset="14142.809" brushRef="#br0" contextRef="#ctx0"> 11638 1464 547, 11638 1464 562, 11638 1464 581, 11638 1464 603, 11638 1464 620, 11638 1464 628, 11638 1464 632, 11731 1477 633, 11761 1480 632, 11795 1484 632, 11831 1485 629, 11872 1485 628, 11913 1485 627, 11954 1485 621, 11994 1484 610, 12030 1480 592, 12063 1477 557, 12085 1475 504, 12104 1475 410, 12118 1475 269, 12124 1475 29</trace>
  <trace timeOffset="14456.827" brushRef="#br0" contextRef="#ctx0"> 11872 1210 619, 11872 1210 655, 11872 1210 687, 11872 1210 711, 11872 1210 726, 11872 1210 731, 11872 1210 732, 11872 1210 734, 11866 1291 736, 11871 1330 738, 11877 1369 741, 11883 1409 745, 11889 1451 747, 11893 1492 750, 11896 1532 753, 11896 1573 755, 11896 1613 757, 11896 1651 760, 11896 1688 761, 11893 1720 763, 11889 1749 765, 11886 1770 763, 11883 1780 764, 11883 1787 763, 11883 1787 761, 11881 1787 762, 11881 1787 760, 11881 1789 759, 11881 1789 757, 11881 1792 752, 11881 1792 746, 11881 1792 730, 11881 1792 702, 11881 1785 644, 11881 1772 540, 11881 1760 302, 11880 1746 11</trace>
  <trace timeOffset="15448.884" brushRef="#br0" contextRef="#ctx0"> 13498 867 352, 13498 867 405, 13498 867 468, 13498 867 533, 13498 867 590, 13498 867 635, 13498 867 666, 13480 957 693, 13463 992 712, 13447 1031 726, 13430 1073 737, 13411 1119 746, 13395 1158 757, 13376 1194 767, 13360 1226 773, 13342 1255 777, 13328 1281 778, 13312 1301 780, 13298 1320 782, 13287 1332 783, 13275 1339 784, 13259 1345 785, 13245 1347 785, 13224 1347 786, 13207 1345 789, 13192 1337 792, 13179 1325 792, 13168 1310 795, 13158 1289 797, 13151 1269 798, 13141 1242 798, 13138 1217 798, 13136 1189 796, 13136 1160 793, 13136 1135 792, 13139 1110 787, 13148 1090 787, 13158 1071 787, 13165 1059 787, 13177 1051 786, 13190 1050 787, 13204 1050 786, 13224 1058 785, 13246 1068 786, 13268 1083 786, 13290 1102 786, 13314 1126 790, 13339 1153 792, 13362 1182 792, 13385 1212 792, 13407 1240 792, 13427 1271 789, 13444 1298 785, 13460 1323 783, 13472 1345 779, 13483 1364 775, 13489 1377 768, 13492 1385 750, 13495 1389 711, 13495 1394 636, 13495 1400 471, 13493 1411 177</trace>
  <trace timeOffset="15686.897" brushRef="#br0" contextRef="#ctx0"> 13680 1242 672, 13680 1242 708, 13680 1242 748, 13680 1242 782, 13655 1322 812, 13648 1347 829, 13641 1374 836, 13636 1402 839, 13634 1431 839, 13634 1460 835, 13634 1492 834, 13634 1523 833, 13636 1555 830, 13639 1586 830, 13644 1615 828, 13644 1644 825, 13648 1669 826, 13648 1693 825, 13648 1711 825, 13648 1728 825, 13648 1740 819, 13648 1746 812, 13648 1752 800, 13648 1752 775, 13648 1752 737, 13648 1752 641, 13653 1746 460, 13664 1734 155</trace>
  <trace timeOffset="16003.915" brushRef="#br0" contextRef="#ctx0"> 14232 812 495, 14232 812 557, 14232 812 615, 14232 812 665, 14232 812 700, 14232 812 729, 14232 812 749, 14144 764 763, 14128 764 775, 14105 777 783, 14080 797 792, 14055 827 799, 14031 866 803, 14005 911 807, 13982 964 811, 13963 1018 813, 13950 1071 814, 13941 1119 816, 13940 1163 816, 13940 1200 817, 13947 1232 817, 13960 1259 816, 13978 1284 814, 13998 1301 811, 14020 1315 808, 14045 1323 800, 14073 1327 790, 14101 1327 766, 14128 1327 726, 14155 1322 624, 14181 1315 406, 14209 1313 100</trace>
  <trace timeOffset="16225.928" brushRef="#br0" contextRef="#ctx0"> 14410 1277 730, 14410 1277 744, 14410 1277 762, 14410 1277 781, 14364 1377 799, 14355 1405 807, 14351 1434 810, 14348 1463 809, 14345 1494 807, 14345 1528 806, 14345 1561 803, 14345 1593 800, 14345 1622 797, 14346 1639 792, 14349 1656 786, 14352 1668 772, 14354 1673 748, 14365 1680 684, 14376 1680 550, 14397 1680 244</trace>
  <trace timeOffset="16444.941" brushRef="#br0" contextRef="#ctx0"> 14806 1226 629, 14806 1226 636, 14806 1226 648, 14806 1226 668, 14806 1226 688, 14913 1186 701, 14946 1186 710, 14982 1186 712, 15019 1192 712, 15056 1205 712, 15092 1217 710, 15124 1229 703, 15154 1238 697, 15183 1245 681, 15210 1248 648, 15239 1252 571, 15262 1252 429, 15285 1255 142</trace>
  <trace timeOffset="16680.953" brushRef="#br0" contextRef="#ctx0"> 15065 913 657, 15065 913 676, 15065 913 696, 15065 913 720, 15065 913 742, 15065 913 762, 15065 998 777, 15065 1041 786, 15068 1085 793, 15074 1131 797, 15078 1177 801, 15084 1223 805, 15089 1267 810, 15094 1308 808, 15097 1344 805, 15101 1374 801, 15102 1394 798, 15104 1406 792, 15107 1417 777, 15108 1431 743, 15111 1443 663, 15114 1460 388, 15117 1470 68</trace>
  <trace timeOffset="16965.97" brushRef="#br0" contextRef="#ctx0"> 15830 781 752, 15830 781 759, 15830 781 768, 15830 781 779, 15830 781 794, 15830 781 808, 15830 781 820, 15844 890 831, 15846 955 836, 15846 1026 839, 15846 1105 845, 15838 1185 846, 15831 1264 846, 15822 1339 846, 15814 1409 840, 15810 1473 836, 15805 1531 834, 15802 1581 829, 15799 1620 823, 15796 1647 812, 15795 1663 792, 15795 1671 759, 15795 1671 687, 15792 1671 551, 15792 1671 245</trace>
  <trace timeOffset="17423.996" brushRef="#br0" contextRef="#ctx0"> 15872 793 736, 15872 793 761, 15872 793 790, 15872 793 812, 15930 712 828, 15947 696 836, 15962 684 839, 15981 675 839, 16002 670 838, 16021 667 837, 16042 667 835, 16063 669 832, 16083 678 829, 16099 692 825, 16110 708 820, 16118 727 816, 16119 751 811, 16119 777 804, 16106 807 798, 16083 837 789, 16057 869 778, 16027 896 769, 15996 919 763, 15970 935 762, 15951 947 767, 15941 952 777, 15937 955 787, 15932 955 799, 15928 955 810, 15922 947 817, 15916 940 825, 15915 935 831, 15913 923 835, 15913 913 839, 15913 901 841, 15921 887 840, 15927 881 839, 15937 878 837, 15956 875 834, 15976 875 830, 16002 875 825, 16027 881 821, 16052 894 818, 16078 909 815, 16103 928 811, 16124 950 803, 16142 972 792, 16154 996 779, 16161 1021 767, 16161 1044 759, 16158 1068 754, 16143 1090 752, 16122 1110 752, 16093 1131 756, 16058 1151 760, 16024 1166 767, 15990 1180 775, 15960 1191 782, 15939 1198 792, 15921 1203 802, 15910 1206 808, 15904 1208 812, 15899 1209 814, 15899 1209 811, 15898 1209 805, 15898 1209 790, 15896 1209 761, 15896 1209 702, 15899 1208 591, 15915 1206 291</trace>
  <trace timeOffset="17649.01" brushRef="#br0" contextRef="#ctx0"> 16386 1121 749, 16386 1121 775, 16386 1121 802, 16386 1121 823, 16386 1223 831, 16386 1255 834, 16389 1288 834, 16392 1322 832, 16398 1355 828, 16404 1384 825, 16408 1411 820, 16412 1434 815, 16414 1448 812, 16418 1460 808, 16420 1464 805, 16420 1464 802, 16420 1464 795, 16420 1464 781, 16425 1467 744, 16430 1468 632, 16432 1470 322, 16432 1472 0</trace>
  <trace timeOffset="19444.111" brushRef="#br0" contextRef="#ctx0"> 5348 3321 505, 5348 3321 548, 5348 3321 598, 5348 3321 648, 5348 3321 691, 5348 3321 722, 5348 3321 745, 5348 3321 760, 5348 3321 771, 5348 3321 778, 5338 3309 783, 5335 3309 789, 5331 3318 795, 5326 3341 803, 5320 3374 810, 5314 3416 817, 5308 3464 820, 5301 3514 825, 5294 3566 826, 5287 3613 829, 5279 3656 831, 5273 3693 832, 5268 3717 834, 5264 3735 835, 5261 3747 835, 5260 3752 835, 5260 3756 834, 5260 3756 834, 5258 3756 835, 5258 3756 835, 5258 3756 837, 5258 3742 836, 5258 3716 835, 5261 3681 835, 5265 3641 836, 5268 3597 835, 5271 3550 837, 5271 3503 837, 5271 3455 839, 5271 3408 839, 5268 3362 841, 5264 3321 841, 5260 3285 838, 5255 3259 839, 5254 3238 835, 5250 3226 836, 5250 3219 835, 5250 3214 834, 5250 3214 831, 5250 3213 830, 5250 3213 833, 5261 3217 831, 5276 3230 837, 5296 3251 836, 5314 3278 836, 5331 3309 837, 5351 3342 837, 5367 3379 839, 5385 3417 840, 5403 3455 842, 5421 3492 842, 5442 3531 844, 5461 3567 843, 5482 3604 845, 5504 3637 845, 5522 3668 847, 5540 3696 848, 5555 3722 848, 5568 3742 848, 5576 3756 844, 5584 3767 835, 5589 3775 818, 5591 3778 784, 5594 3783 728, 5594 3783 627, 5594 3783 470, 5592 3783 199</trace>
  <trace timeOffset="19645.123" brushRef="#br0" contextRef="#ctx0"> 5220 3805 590, 5220 3805 632, 5220 3805 663, 5220 3805 683, 5220 3805 699, 5220 3805 712, 5220 3805 724, 5220 3805 736, 5220 3805 746, 5220 3805 755, 5220 3805 760, 5277 3788 764, 5300 3785 765, 5325 3785 766, 5351 3785 764, 5377 3785 759, 5401 3784 741, 5428 3784 691, 5451 3784 576, 5477 3784 321, 5500 3784 26</trace>
  <trace timeOffset="19920.139" brushRef="#br0" contextRef="#ctx0"> 6067 3047 628, 6067 3047 669, 6067 3047 702, 6067 3047 732, 6067 3047 757, 6067 3047 772, 6067 3047 782, 5984 3069 787, 5971 3091 794, 5962 3116 796, 5954 3148 798, 5948 3183 804, 5947 3222 804, 5947 3267 811, 5947 3313 816, 5950 3364 823, 5956 3417 830, 5962 3470 833, 5968 3521 835, 5973 3571 835, 5980 3621 836, 5988 3666 835, 5997 3708 835, 6006 3745 831, 6017 3775 826, 6027 3800 817, 6041 3820 798, 6056 3831 757, 6074 3838 661, 6094 3838 456, 6121 3838 143</trace>
  <trace timeOffset="20344.164" brushRef="#br0" contextRef="#ctx0"> 6404 3305 729, 6404 3305 741, 6404 3305 754, 6404 3305 768, 6404 3305 778, 6404 3305 783, 6460 3224 783, 6480 3217 784, 6501 3213 782, 6523 3213 778, 6544 3213 776, 6564 3217 772, 6580 3229 769, 6593 3242 768, 6603 3260 765, 6609 3280 764, 6610 3303 763, 6610 3332 764, 6604 3364 764, 6593 3398 766, 6574 3437 766, 6554 3473 766, 6533 3508 766, 6512 3539 767, 6492 3567 770, 6474 3589 775, 6461 3605 783, 6455 3614 792, 6452 3618 801, 6452 3618 810, 6451 3618 816, 6451 3618 820, 6446 3618 822, 6442 3618 822, 6435 3612 820, 6431 3604 818, 6429 3589 816, 6429 3573 813, 6431 3556 812, 6438 3539 811, 6446 3527 811, 6454 3521 810, 6464 3518 810, 6480 3516 809, 6495 3516 809, 6519 3520 810, 6541 3531 811, 6562 3546 812, 6583 3567 813, 6603 3588 815, 6623 3613 815, 6641 3634 815, 6658 3655 814, 6671 3671 812, 6682 3684 806, 6691 3695 798, 6695 3700 780, 6698 3703 755, 6701 3706 699, 6701 3706 571, 6701 3703 278</trace>
  <trace timeOffset="20624.18" brushRef="#br0" contextRef="#ctx0"> 6709 3110 697, 6709 3110 714, 6709 3110 731, 6709 3110 748, 6709 3110 764, 6709 3110 775, 6709 3110 783, 6709 3110 790, 6784 3191 792, 6807 3222 795, 6830 3256 794, 6853 3291 793, 6873 3327 790, 6891 3364 786, 6903 3405 784, 6911 3445 781, 6914 3485 780, 6914 3527 779, 6909 3570 782, 6898 3614 783, 6882 3656 786, 6863 3696 787, 6843 3730 789, 6821 3763 790, 6802 3791 792, 6784 3812 792, 6772 3827 785, 6765 3834 770, 6762 3838 731, 6762 3838 645, 6760 3838 447, 6760 3838 148</trace>
  <trace timeOffset="20825.191" brushRef="#br0" contextRef="#ctx0"> 7251 3333 765, 7251 3333 771, 7251 3333 782, 7251 3333 795, 7251 3333 802, 7343 3310 805, 7371 3305 803, 7401 3300 796, 7433 3297 783, 7463 3292 759, 7491 3291 714, 7512 3289 638, 7530 3288 524, 7547 3288 365, 7559 3288 95</trace>
  <trace timeOffset="21017.203" brushRef="#br0" contextRef="#ctx0"> 7268 3546 619, 7268 3546 667, 7268 3546 711, 7268 3546 740, 7268 3546 753, 7362 3509 755, 7392 3492 754, 7423 3477 749, 7451 3464 738, 7477 3452 719, 7494 3445 685, 7510 3437 634, 7520 3434 567, 7524 3432 491, 7528 3430 412, 7530 3430 326, 7534 3432 198</trace>
  <trace timeOffset="21729.242" brushRef="#br0" contextRef="#ctx0"> 8952 3116 244, 8952 3116 274, 8952 3116 314, 8952 3116 351, 8952 3116 391, 8998 3019 430, 8998 2996 467, 8998 2974 501, 8998 2948 531, 8991 2922 561, 8983 2898 591, 8972 2876 622, 8965 2862 651, 8955 2849 675, 8949 2842 696, 8945 2839 715, 8935 2839 731, 8919 2839 743, 8900 2854 755, 8874 2876 765, 8850 2909 774, 8825 2946 782, 8801 2989 790, 8780 3033 795, 8761 3077 802, 8748 3118 810, 8738 3156 813, 8734 3188 819, 8734 3217 820, 8738 3241 821, 8750 3260 823, 8763 3275 825, 8781 3286 825, 8801 3294 822, 8822 3298 818, 8847 3300 806, 8868 3300 778, 8890 3300 726, 8913 3300 622, 8935 3297 438, 8951 3295 143</trace>
  <trace timeOffset="22089.264" brushRef="#br0" contextRef="#ctx0"> 9069 3180 664, 9069 3180 689, 9069 3180 714, 9069 3180 740, 9069 3180 759, 9069 3180 771, 9069 3180 780, 9069 3180 784, 9158 3141 785, 9181 3141 784, 9204 3141 782, 9224 3145 778, 9244 3153 773, 9260 3163 764, 9273 3177 755, 9280 3195 741, 9282 3217 731, 9282 3246 720, 9273 3275 714, 9256 3310 713, 9235 3347 714, 9209 3387 721, 9182 3425 730, 9153 3462 744, 9124 3499 760, 9096 3531 778, 9072 3560 794, 9050 3585 807, 9032 3604 817, 9018 3616 825, 9012 3624 828, 9009 3626 830, 9009 3626 831, 9009 3628 832, 9020 3629 834, 9039 3629 836, 9068 3629 837, 9100 3624 837, 9133 3616 837, 9170 3605 837, 9207 3595 837, 9241 3585 837, 9275 3577 839, 9297 3573 840, 9318 3570 840, 9331 3570 840, 9337 3570 838, 9344 3570 837, 9344 3570 836, 9344 3568 833, 9344 3568 829, 9346 3568 819, 9346 3568 787, 9350 3568 718, 9354 3570 550, 9357 3573 234</trace>
  <trace timeOffset="22585.291" brushRef="#br0" contextRef="#ctx0"> 9708 2966 611, 9708 2966 642, 9708 2966 678, 9708 2966 711, 9708 2966 739, 9708 2966 760, 9708 2966 776, 9708 2966 789, 9708 2966 800, 9703 3043 806, 9698 3079 811, 9694 3116 812, 9691 3148 813, 9689 3180 817, 9689 3209 816, 9688 3229 822, 9688 3242 822, 9688 3248 822, 9688 3248 822, 9688 3248 821, 9688 3248 822, 9688 3250 825, 9688 3251 826, 9688 3253 828, 9688 3255 830, 9686 3255 830, 9683 3255 831, 9678 3248 832, 9674 3231 833, 9668 3209 829, 9665 3181 829, 9665 3151 822, 9665 3118 822, 9665 3084 822, 9671 3045 822, 9678 3009 825, 9688 2977 826, 9695 2949 828, 9703 2930 830, 9708 2914 832, 9713 2905 835, 9714 2900 839, 9721 2893 842, 9726 2890 844, 9733 2888 846, 9747 2888 844, 9762 2892 845, 9782 2905 846, 9800 2922 847, 9819 2942 849, 9837 2963 850, 9854 2986 849, 9869 3009 849, 9885 3033 848, 9899 3055 849, 9914 3079 847, 9925 3099 847, 9938 3119 846, 9945 3133 845, 9951 3145 842, 9956 3154 838, 9957 3159 826, 9960 3163 807, 9960 3168 777, 9960 3173 706, 9960 3181 575, 9960 3191 319, 9954 3197 16</trace>
  <trace timeOffset="22829.307" brushRef="#br0" contextRef="#ctx0"> 9619 3263 651, 9619 3263 680, 9619 3263 709, 9619 3263 731, 9619 3263 746, 9619 3263 752, 9619 3263 756, 9619 3263 759, 9619 3263 760, 9619 3263 763, 9619 3263 763, 9665 3292 764, 9688 3297 764, 9711 3300 764, 9736 3302 765, 9753 3303 765, 9768 3303 764, 9782 3303 764, 9794 3303 764, 9805 3303 764, 9811 3303 764, 9817 3303 763, 9817 3303 757, 9817 3303 745, 9817 3303 711, 9818 3303 628, 9819 3303 433, 9821 3303 135</trace>
  <trace timeOffset="23146.324" brushRef="#br0" contextRef="#ctx0"> 10457 2621 663, 10457 2621 679, 10457 2621 698, 10457 2621 716, 10457 2621 729, 10457 2621 735, 10457 2621 737, 10457 2621 739, 10457 2621 743, 10373 2656 747, 10360 2692 753, 10349 2738 759, 10340 2788 768, 10331 2842 776, 10323 2900 787, 10314 2959 797, 10307 3012 805, 10301 3062 811, 10300 3108 817, 10298 3150 825, 10298 3188 827, 10298 3226 834, 10298 3259 833, 10301 3288 831, 10310 3310 828, 10319 3330 820, 10327 3342 806, 10337 3352 775, 10353 3360 718, 10363 3364 602, 10380 3367 383, 10398 3367 82</trace>
  <trace timeOffset="23460.342" brushRef="#br0" contextRef="#ctx0"> 10719 2989 655, 10719 2989 683, 10719 2989 712, 10719 2989 736, 10719 2989 748, 10719 2989 751, 10719 2989 752, 10719 2989 752, 10719 2989 752, 10719 2989 752, 10720 2966 752, 10720 2956 752, 10720 2949 753, 10720 2945 754, 10720 2945 756, 10720 2944 761, 10720 2944 769, 10720 2944 783, 10720 2945 802, 10720 2960 822, 10720 2986 843, 10715 3021 859, 10710 3063 874, 10702 3106 887, 10696 3146 892, 10690 3188 900, 10684 3222 900, 10680 3256 899, 10679 3277 897, 10679 3298 891, 10679 3310 880, 10679 3321 861, 10679 3332 832, 10680 3337 785, 10681 3341 703, 10684 3341 544, 10692 3337 239</trace>
  <trace timeOffset="23724.357" brushRef="#br0" contextRef="#ctx0"> 10817 2601 723, 10817 2601 749, 10817 2601 779, 10817 2601 809, 10817 2601 833, 10817 2601 852, 10902 2629 863, 10926 2651 870, 10952 2675 873, 10978 2706 876, 11005 2742 876, 11030 2780 875, 11053 2822 873, 11072 2866 873, 11087 2913 870, 11099 2960 870, 11105 3009 867, 11107 3055 866, 11107 3104 870, 11107 3150 869, 11098 3192 874, 11086 3231 874, 11069 3267 873, 11051 3298 873, 11030 3327 870, 11007 3352 863, 10985 3372 846, 10965 3392 815, 10943 3406 743, 10930 3416 567, 10913 3420 248</trace>
  <trace timeOffset="24220.385" brushRef="#br0" contextRef="#ctx0"> 11987 3067 614, 11987 3067 631, 11987 3067 651, 11987 3067 675, 11987 3067 697, 11987 3067 715, 12077 3057 726, 12126 3055 731, 12178 3052 732, 12235 3052 730, 12294 3052 726, 12353 3052 719, 12408 3052 702, 12459 3052 657, 12503 3052 561, 12540 3052 344, 12567 3052 51</trace>
  <trace timeOffset="24445.398" brushRef="#br0" contextRef="#ctx0"> 12176 2842 602, 12176 2842 636, 12176 2842 673, 12176 2842 710, 12176 2842 739, 12176 2842 759, 12176 2842 775, 12176 2842 792, 12176 2842 809, 12176 2842 826, 12176 2959 838, 12182 3009 848, 12188 3060 852, 12195 3110 854, 12202 3157 859, 12211 3200 858, 12218 3237 861, 12224 3268 861, 12230 3295 858, 12233 3313 855, 12235 3324 849, 12237 3329 836, 12238 3333 815, 12240 3338 777, 12241 3342 686, 12243 3348 483, 12247 3347 168</trace>
  <trace timeOffset="24816.42" brushRef="#br0" contextRef="#ctx0"> 13171 2752 749, 13171 2752 764, 13171 2752 781, 13171 2752 796, 13103 2854 807, 13085 2883 812, 13065 2913 816, 13045 2942 816, 13026 2971 815, 13006 2996 814, 12987 3019 812, 12968 3040 810, 12950 3057 809, 12930 3071 809, 12918 3080 808, 12909 3084 809, 12898 3084 811, 12888 3084 811, 12874 3069 810, 12857 3050 808, 12847 3021 804, 12839 2992 800, 12837 2959 795, 12837 2925 792, 12840 2895 789, 12851 2866 785, 12865 2842 782, 12883 2822 781, 12900 2808 781, 12921 2802 782, 12947 2800 784, 12971 2800 785, 12996 2812 787, 13021 2830 787, 13047 2855 789, 13070 2884 792, 13092 2917 792, 13113 2948 792, 13132 2980 792, 13148 3009 789, 13159 3038 785, 13170 3063 771, 13177 3081 739, 13178 3098 660, 13178 3116 491, 13177 3124 193</trace>
  <trace timeOffset="25120.438" brushRef="#br0" contextRef="#ctx0"> 13378 3035 695, 13378 3035 732, 13378 3035 765, 13378 3035 789, 13378 3035 800, 13378 3035 803, 13378 3035 802, 13378 3035 798, 13378 3035 795, 13378 3035 789, 13378 3035 784, 13441 3074 777, 13441 3099 770, 13441 3127 770, 13436 3157 767, 13427 3185 772, 13415 3213 774, 13403 3239 779, 13393 3259 785, 13381 3277 794, 13372 3288 804, 13365 3298 815, 13359 3305 827, 13355 3307 836, 13352 3310 842, 13352 3310 845, 13352 3310 844, 13352 3315 843, 13356 3321 841, 13369 3329 838, 13387 3337 836, 13411 3339 831, 13437 3339 825, 13466 3339 809, 13495 3335 785, 13523 3325 741, 13556 3315 656, 13586 3300 493, 13618 3285 192</trace>
  <trace timeOffset="25370.451" brushRef="#br0" contextRef="#ctx0"> 13967 2503 536, 13967 2503 577, 13967 2503 624, 13967 2503 660, 13967 2503 685, 13967 2503 702, 13967 2503 717, 13967 2503 738, 13967 2503 754, 13967 2503 775, 13872 2619 793, 13853 2660 806, 13834 2705 822, 13820 2748 834, 13809 2788 845, 13803 2827 849, 13800 2862 852, 13800 2893 852, 13801 2921 850, 13810 2945 843, 13821 2964 829, 13832 2978 790, 13845 2989 687, 13856 2994 381, 13871 2999 49</trace>
  <trace timeOffset="25656.467" brushRef="#br0" contextRef="#ctx0"> 14166 2937 663, 14166 2937 677, 14166 2937 695, 14166 2937 714, 14166 2937 728, 14166 2937 733, 14166 2937 733, 14166 2937 731, 14260 2910 726, 14274 2922 720, 14283 2939 713, 14289 2957 705, 14290 2978 701, 14290 3002 699, 14289 3028 700, 14280 3055 706, 14270 3081 716, 14256 3106 730, 14244 3130 752, 14232 3151 783, 14223 3166 814, 14218 3180 846, 14213 3188 865, 14212 3192 876, 14210 3197 882, 14210 3200 884, 14210 3205 885, 14216 3209 883, 14231 3214 877, 14252 3217 863, 14281 3219 840, 14313 3219 807, 14346 3219 757, 14381 3219 663, 14416 3221 511, 14453 3221 205</trace>
  <trace timeOffset="26041.49" brushRef="#br0" contextRef="#ctx0"> 15019 2907 643, 15019 2907 679, 15019 2907 716, 15019 2907 742, 15120 2902 759, 15150 2900 765, 15185 2895 766, 15220 2888 765, 15259 2881 760, 15296 2875 748, 15334 2869 721, 15367 2862 661, 15397 2856 555, 15423 2849 342, 15441 2842 54</trace>
  <trace timeOffset="26257.502" brushRef="#br0" contextRef="#ctx0"> 15236 2635 669, 15236 2635 684, 15236 2635 705, 15236 2635 732, 15236 2635 756, 15236 2635 775, 15236 2635 793, 15236 2635 810, 15236 2635 828, 15236 2635 843, 15230 2726 858, 15230 2767 864, 15230 2813 870, 15230 2859 873, 15230 2905 875, 15236 2949 873, 15243 2991 872, 15250 3026 865, 15259 3055 856, 15267 3081 839, 15279 3103 805, 15286 3116 732, 15298 3127 558, 15306 3135 244</trace>
  <trace timeOffset="26896.54" brushRef="#br0" contextRef="#ctx0"> 15811 2714 652, 15811 2714 671, 15790 2795 695, 15781 2839 721, 15770 2888 745, 15762 2937 761, 15757 2986 773, 15751 3033 779, 15750 3077 785, 15749 3119 794, 15747 3157 797, 15746 3191 804, 15744 3213 804, 15742 3231 806, 15742 3244 807, 15737 3251 807, 15732 3260 808, 15730 3263 809, 15728 3267 809, 15721 3267 808, 15717 3267 807, 15707 3266 805, 15694 3255 799, 15687 3238 794, 15678 3212 786, 15675 3178 778, 15675 3139 775, 15675 3091 770, 15684 3031 769, 15699 2964 768, 15718 2888 767, 15740 2804 769, 15766 2714 767, 15792 2623 763, 15818 2534 762, 15842 2453 759, 15867 2382 765, 15889 2324 776, 15905 2280 786, 15919 2250 797, 15928 2230 804, 15932 2221 808, 15935 2218 810, 15935 2218 812, 15942 2218 811, 15953 2220 810, 15967 2230 809, 15986 2248 807, 16002 2273 805, 16010 2300 801, 16016 2331 796, 16018 2363 787, 16018 2392 778, 16009 2424 765, 15993 2455 752, 15973 2486 743, 15951 2517 729, 15927 2546 722, 15904 2569 713, 15887 2585 708, 15872 2596 710, 15862 2601 716, 15859 2602 724, 15856 2605 734, 15856 2605 742, 15856 2605 748, 15856 2605 753, 15856 2605 757, 15856 2605 759, 15856 2605 760, 15860 2603 760, 15872 2601 759, 15889 2599 759, 15908 2599 756, 15930 2599 755, 15950 2605 753, 15970 2614 750, 15986 2623 747, 16003 2634 743, 16016 2645 741, 16027 2653 739, 16035 2663 737, 16041 2668 737, 16042 2672 736, 16043 2680 738, 16043 2689 740, 16035 2704 744, 16021 2721 748, 16003 2738 751, 15983 2750 753, 15961 2766 756, 15942 2780 756, 15922 2795 756, 15905 2810 753, 15890 2823 742, 15882 2835 700, 15875 2842 594, 15872 2846 299</trace>
  <trace timeOffset="27260.559" brushRef="#br0" contextRef="#ctx0"> 16218 2815 607, 16218 2815 602, 16218 2815 600, 16218 2815 603, 16218 2815 606, 16218 2815 606, 16318 2738 604, 16346 2730 601, 16372 2725 598, 16395 2725 595, 16414 2725 594, 16431 2734 592, 16443 2748 594, 16450 2764 596, 16453 2787 600, 16453 2813 606, 16447 2842 611, 16431 2876 615, 16411 2910 620, 16384 2945 627, 16356 2977 642, 16327 3006 663, 16301 3033 693, 16279 3052 723, 16264 3064 753, 16256 3072 779, 16253 3076 801, 16253 3076 818, 16252 3076 831, 16252 3076 841, 16252 3076 850, 16265 3072 856, 16287 3062 860, 16314 3048 861, 16347 3035 860, 16378 3023 859, 16409 3013 858, 16441 3004 855, 16470 2996 852, 16501 2992 846, 16529 2987 835, 16557 2986 819, 16577 2986 797, 16595 2986 767, 16610 2986 729, 16623 2986 673, 16641 2987 588, 16651 2994 458, 16661 2998 188</trace>
  <trace timeOffset="27428.568" brushRef="#br0" contextRef="#ctx0"> 17073 2987 768, 17073 2987 780, 17073 2987 783, 17073 2987 776, 17073 2987 746, 17073 2987 665, 17073 2987 459, 17073 2987 143</trace>
  <trace timeOffset="29077.664" brushRef="#br0" contextRef="#ctx0"> 7392 4881 700, 7392 4881 727, 7392 4881 750, 7392 4881 770, 7392 4881 784, 7392 4881 793, 7392 4881 796, 7392 4881 795, 7392 4881 793, 7392 4881 792, 7426 4870 792, 7463 4865 792, 7505 4860 789, 7548 4855 783, 7594 4850 771, 7638 4846 748, 7679 4843 700, 7719 4841 611, 7751 4838 447, 7780 4838 155</trace>
  <trace timeOffset="29297.676" brushRef="#br0" contextRef="#ctx0"> 7352 5167 706, 7352 5167 704, 7352 5167 702, 7352 5167 703, 7352 5167 704, 7352 5167 709, 7352 5167 711, 7352 5167 711, 7463 5104 711, 7505 5093 710, 7545 5086 706, 7585 5079 704, 7622 5078 697, 7654 5078 689, 7676 5078 677, 7697 5078 656, 7709 5079 627, 7721 5083 578, 7738 5087 500, 7749 5092 355, 7764 5098 91</trace>
  <trace timeOffset="30756.76" brushRef="#br0" contextRef="#ctx0"> 6681 2257 434, 6681 2257 479, 6681 2257 525, 6681 2257 559, 6681 2257 583, 6681 2257 597, 6681 2257 604, 6681 2257 608, 6681 2257 610, 6681 2257 611, 6681 2257 615, 6672 2233 623, 6681 2245 635, 6696 2262 648, 6723 2285 660, 6753 2306 667, 6789 2327 672, 6830 2346 675, 6875 2363 680, 6921 2380 682, 6970 2397 683, 7021 2414 683, 7070 2431 684, 7120 2449 684, 7172 2469 685, 7223 2493 694, 7277 2517 697, 7331 2544 705, 7389 2571 709, 7449 2598 709, 7510 2621 709, 7576 2643 710, 7645 2660 712, 7720 2673 713, 7797 2684 713, 7879 2689 714, 7962 2694 716, 8051 2696 717, 8138 2697 718, 8224 2699 718, 8309 2702 719, 8390 2709 719, 8467 2718 720, 8542 2728 720, 8611 2742 720, 8676 2757 721, 8737 2773 722, 8793 2792 723, 8845 2812 726, 8896 2830 727, 8944 2847 728, 8990 2863 729, 9035 2876 729, 9081 2885 730, 9124 2893 732, 9169 2897 734, 9211 2898 736, 9252 2898 738, 9293 2898 740, 9329 2895 741, 9363 2893 742, 9387 2892 742, 9406 2892 741, 9421 2892 741, 9426 2892 742, 9434 2892 742, 9434 2892 743, 9434 2892 745, 9434 2892 746, 9435 2892 748, 9437 2892 751, 9437 2892 753, 9440 2892 759, 9441 2892 760, 9441 2892 761, 9444 2892 760, 9444 2892 756, 9444 2890 748, 9434 2883 734, 9421 2873 714, 9400 2859 686, 9377 2847 658, 9355 2837 633, 9329 2823 615, 9303 2812 601, 9276 2798 594, 9252 2784 588, 9226 2772 586, 9207 2758 588, 9189 2746 594, 9178 2738 599, 9169 2726 608, 9162 2721 618, 9159 2716 631, 9155 2709 647, 9153 2705 664, 9150 2701 681, 9149 2697 698, 9149 2697 712, 9146 2696 724, 9146 2696 731, 9146 2696 733, 9146 2694 735, 9146 2694 736, 9149 2701 735, 9158 2716 738, 9173 2738 742, 9191 2764 743, 9211 2790 751, 9235 2817 752, 9263 2844 756, 9292 2869 757, 9324 2890 757, 9355 2909 757, 9386 2924 759, 9413 2937 759, 9431 2944 759, 9448 2949 757, 9457 2954 752, 9461 2956 750, 9466 2957 748, 9466 2963 746, 9457 2974 746, 9437 2992 743, 9407 3018 741, 9373 3043 739, 9334 3071 737, 9293 3101 733, 9252 3130 724, 9214 3160 696, 9181 3191 623, 9150 3219 453, 9126 3250 161</trace>
  <trace timeOffset="32807.875" brushRef="#br0" contextRef="#ctx0"> 8664 4667 378, 8664 4667 450, 8664 4667 512, 8664 4667 558, 8664 4667 590, 8664 4667 612, 8664 4667 628, 8664 4667 641, 8664 4667 649, 8664 4667 655, 8694 4623 660, 8696 4611 666, 8696 4591 671, 8696 4571 677, 8692 4552 678, 8681 4527 682, 8667 4507 682, 8653 4489 688, 8636 4475 697, 8621 4467 709, 8608 4463 722, 8591 4461 735, 8576 4461 747, 8556 4466 757, 8539 4480 769, 8521 4502 775, 8507 4531 784, 8491 4567 787, 8478 4608 793, 8468 4654 798, 8462 4699 801, 8459 4746 806, 8459 4792 809, 8462 4836 813, 8474 4875 814, 8491 4910 814, 8511 4940 813, 8536 4964 810, 8562 4981 803, 8588 4991 790, 8614 4998 757, 8644 5000 691, 8672 5000 555, 8699 5000 254</trace>
  <trace timeOffset="33160.9" brushRef="#br0" contextRef="#ctx0"> 8848 4899 582, 8848 4899 632, 8848 4899 675, 8848 4899 703, 8848 4899 722, 8848 4899 731, 8848 4899 737, 8848 4899 739, 8848 4899 738, 8932 4900 734, 8945 4919 731, 8954 4939 727, 8961 4962 726, 8964 4991 723, 8964 5022 721, 8964 5056 719, 8954 5092 718, 8942 5128 722, 8929 5167 722, 8913 5201 730, 8901 5231 733, 8889 5257 739, 8880 5274 748, 8874 5285 759, 8873 5289 771, 8873 5289 780, 8873 5289 785, 8873 5289 786, 8873 5289 786, 8873 5291 786, 8878 5292 787, 8890 5293 787, 8909 5293 787, 8929 5293 789, 8954 5293 789, 8978 5291 789, 9003 5289 787, 9026 5288 789, 9050 5288 789, 9068 5288 789, 9085 5288 787, 9096 5288 787, 9103 5288 786, 9114 5288 784, 9118 5289 779, 9123 5291 762, 9133 5292 717, 9140 5293 583, 9146 5295 282</trace>
  <trace timeOffset="33549.918" brushRef="#br0" contextRef="#ctx0"> 9531 4345 559, 9531 4345 596, 9531 4345 639, 9531 4345 676, 9531 4345 698, 9531 4345 712, 9531 4345 720, 9531 4345 727, 9531 4345 736, 9531 4345 746, 9461 4441 756, 9440 4499 772, 9422 4567 786, 9403 4642 803, 9387 4726 817, 9373 4811 823, 9364 4893 830, 9361 4971 831, 9361 5044 833, 9366 5106 837, 9379 5162 835, 9397 5209 837, 9417 5248 835, 9440 5281 832, 9463 5308 830, 9489 5329 828, 9515 5349 827, 9542 5368 827, 9571 5385 828, 9600 5402 829, 9627 5415 830, 9651 5425 831, 9668 5433 831, 9686 5439 830, 9695 5442 830, 9700 5444 830, 9706 5445 831, 9706 5445 831, 9706 5445 830, 9706 5445 829, 9707 5445 825, 9708 5445 813, 9710 5445 786, 9710 5445 730, 9710 5445 615, 9708 5436 348, 9703 5427 41</trace>
  <trace timeOffset="35830.05" brushRef="#br0" contextRef="#ctx0"> 10158 4618 151, 10158 4618 183, 10158 4618 215, 10158 4618 252, 10158 4618 298, 10158 4618 350, 10158 4618 405, 10158 4618 455, 10158 4618 498, 10158 4618 533, 10158 4618 563, 10206 4596 587, 10210 4593 606, 10214 4591 622, 10222 4585 635, 10225 4582 644, 10229 4573 650, 10234 4566 656, 10236 4555 660, 10237 4544 665, 10237 4532 663, 10236 4514 664, 10228 4497 660, 10216 4475 664, 10204 4458 668, 10190 4443 674, 10180 4434 683, 10167 4427 694, 10158 4424 704, 10146 4424 718, 10128 4424 727, 10110 4427 734, 10086 4439 740, 10060 4458 743, 10038 4480 751, 10015 4511 754, 9994 4542 762, 9976 4577 765, 9963 4613 768, 9953 4646 772, 9949 4676 773, 9949 4703 775, 9951 4723 774, 9963 4741 775, 9977 4755 776, 9997 4766 776, 10019 4773 777, 10044 4778 776, 10071 4780 772, 10100 4780 767, 10129 4780 755, 10158 4780 728, 10184 4775 671, 10210 4772 559, 10230 4764 341, 10253 4756 51</trace>
  <trace timeOffset="36031.062" brushRef="#br0" contextRef="#ctx0"> 10498 4723 667, 10498 4723 726, 10477 4807 768, 10466 4850 801, 10456 4892 820, 10448 4932 835, 10440 4971 843, 10436 5008 846, 10431 5041 846, 10430 5064 845, 10428 5086 841, 10427 5099 838, 10427 5106 834, 10427 5113 823, 10427 5118 800, 10427 5124 761, 10427 5128 690, 10427 5134 571, 10427 5134 340, 10427 5134 43</trace>
  <trace timeOffset="36436.086" brushRef="#br0" contextRef="#ctx0"> 10939 4579 705, 10939 4579 731, 10939 4579 749, 10905 4683 762, 10901 4711 769, 10897 4732 770, 10897 4753 771, 10897 4766 767, 10897 4772 766, 10897 4780 765, 10897 4780 765, 10897 4780 767, 10897 4780 770, 10897 4780 775, 10897 4782 781, 10897 4783 786, 10897 4783 790, 10895 4783 792, 10890 4773 793, 10885 4753 797, 10879 4726 801, 10878 4693 805, 10876 4657 808, 10876 4616 807, 10876 4573 809, 10878 4532 807, 10885 4497 808, 10893 4468 808, 10898 4449 807, 10905 4434 808, 10910 4427 808, 10913 4424 808, 10921 4422 808, 10933 4422 809, 10949 4434 810, 10970 4453 810, 10991 4480 810, 11008 4509 812, 11024 4542 812, 11040 4577 816, 11054 4613 817, 11067 4646 819, 11082 4679 820, 11093 4710 817, 11103 4735 817, 11114 4758 813, 11121 4773 808, 11124 4785 795, 11130 4795 766, 11131 4797 703, 11132 4802 572, 11132 4804 269</trace>
  <trace timeOffset="36677.098" brushRef="#br0" contextRef="#ctx0"> 10883 4838 745, 10883 4838 770, 10883 4838 792, 10883 4838 807, 10883 4838 816, 10883 4838 820, 10883 4838 821, 10883 4838 822, 10883 4838 821, 10883 4838 821, 10883 4838 822, 10913 4860 821, 10942 4865 820, 10970 4870 816, 10998 4872 810, 11022 4877 801, 11040 4880 787, 11056 4884 771, 11066 4889 748, 11073 4896 715, 11082 4905 661, 11084 4910 564, 11086 4919 397, 11086 4925 116</trace>
  <trace timeOffset="36981.113" brushRef="#br0" contextRef="#ctx0"> 11478 4263 618, 11478 4263 661, 11478 4263 698, 11478 4263 728, 11478 4263 747, 11478 4263 761, 11478 4263 771, 11478 4263 781, 11478 4263 792, 11430 4360 803, 11418 4406 819, 11407 4458 830, 11397 4515 845, 11390 4573 854, 11381 4633 860, 11377 4691 866, 11372 4745 868, 11371 4795 871, 11371 4841 870, 11371 4880 869, 11372 4914 866, 11378 4942 860, 11387 4966 845, 11394 4981 820, 11398 4991 766, 11401 4995 655, 11407 4995 387, 11420 4993 66</trace>
  <trace timeOffset="37300.133" brushRef="#br0" contextRef="#ctx0"> 11670 4711 745, 11670 4711 763, 11670 4711 778, 11670 4711 792, 11670 4711 797, 11620 4790 800, 11620 4809 799, 11620 4826 798, 11621 4850 797, 11628 4867 794, 11638 4882 792, 11652 4896 785, 11666 4905 779, 11680 4910 772, 11698 4913 763, 11716 4913 753, 11735 4910 744, 11760 4899 734, 11780 4885 728, 11798 4870 723, 11813 4850 723, 11826 4831 724, 11835 4809 728, 11845 4785 732, 11849 4763 738, 11852 4745 744, 11854 4726 751, 11854 4708 759, 11851 4693 765, 11842 4675 771, 11828 4662 777, 11817 4655 780, 11800 4652 781, 11781 4652 780, 11758 4652 774, 11731 4655 764, 11706 4661 740, 11689 4667 682, 11678 4671 544, 11675 4674 244</trace>
  <trace timeOffset="37589.15" brushRef="#br0" contextRef="#ctx0"> 11842 4373 744, 11842 4373 759, 11842 4373 776, 11842 4373 794, 11842 4373 809, 11842 4373 822, 11926 4388 830, 11962 4406 837, 11997 4427 841, 12033 4454 843, 12066 4487 848, 12098 4524 848, 12124 4562 851, 12146 4603 851, 12160 4645 851, 12169 4686 851, 12175 4728 852, 12175 4770 855, 12175 4811 861, 12165 4850 870, 12152 4890 880, 12134 4927 891, 12115 4961 898, 12094 4993 903, 12071 5020 904, 12049 5044 905, 12032 5061 902, 12017 5074 897, 12010 5081 885, 12007 5084 866, 12007 5084 832, 12007 5084 770, 12007 5084 627, 12007 5084 307</trace>
  <trace timeOffset="37805.164" brushRef="#br0" contextRef="#ctx0"> 12338 4763 740, 12338 4763 752, 12338 4763 768, 12338 4763 784, 12338 4763 798, 12429 4745 807, 12464 4740 810, 12499 4735 809, 12542 4731 808, 12584 4729 805, 12626 4728 801, 12670 4728 796, 12714 4728 785, 12756 4731 770, 12794 4737 746, 12825 4743 709, 12853 4748 648, 12877 4753 548, 12892 4756 364, 12900 4760 81</trace>
  <trace timeOffset="38049.176" brushRef="#br0" contextRef="#ctx0"> 12651 4507 695, 12651 4507 734, 12651 4507 775, 12625 4586 805, 12616 4625 825, 12608 4664 840, 12603 4705 847, 12597 4745 851, 12596 4782 851, 12594 4817 852, 12594 4850 850, 12594 4881 849, 12594 4908 846, 12594 4927 844, 12596 4945 841, 12597 4955 835, 12600 4959 827, 12600 4969 816, 12603 4974 799, 12604 4978 776, 12606 4983 737, 12608 4984 664, 12613 4986 515, 12617 4988 212</trace>
  <trace timeOffset="38640.21" brushRef="#br0" contextRef="#ctx0"> 13633 4547 583, 13633 4547 627, 13633 4547 673, 13633 4547 711, 13633 4547 738, 13633 4547 755, 13633 4547 769, 13537 4646 778, 13507 4679 785, 13476 4713 793, 13444 4746 797, 13414 4775 802, 13387 4804 805, 13363 4825 807, 13346 4838 809, 13336 4846 812, 13333 4850 815, 13333 4850 820, 13326 4850 821, 13318 4848 821, 13311 4836 820, 13302 4817 817, 13298 4795 816, 13298 4768 812, 13298 4740 811, 13304 4711 809, 13311 4683 807, 13321 4657 806, 13333 4633 806, 13344 4613 807, 13352 4600 808, 13366 4591 809, 13373 4585 810, 13384 4585 812, 13401 4585 812, 13417 4591 813, 13438 4608 815, 13459 4630 814, 13475 4659 815, 13492 4691 818, 13505 4725 819, 13518 4760 822, 13528 4796 821, 13537 4829 816, 13544 4862 811, 13548 4884 799, 13551 4907 771, 13553 4928 713, 13557 4942 571, 13560 4959 261</trace>
  <trace timeOffset="38862.223" brushRef="#br0" contextRef="#ctx0"> 13817 4795 727, 13817 4795 761, 13817 4795 794, 13817 4795 818, 13807 4900 835, 13801 4932 844, 13797 4964 848, 13793 4995 849, 13790 5027 850, 13787 5056 849, 13785 5077 852, 13784 5098 850, 13781 5110 849, 13781 5116 843, 13781 5124 827, 13781 5124 801, 13781 5124 754, 13781 5124 667, 13781 5124 507, 13781 5124 207</trace>
  <trace timeOffset="39161.24" brushRef="#br0" contextRef="#ctx0"> 14374 4442 562, 14374 4442 594, 14374 4442 633, 14374 4442 672, 14374 4442 703, 14374 4442 726, 14374 4442 741, 14374 4442 753, 14292 4377 763, 14275 4379 771, 14254 4392 781, 14234 4410 795, 14213 4434 808, 14193 4466 823, 14172 4500 841, 14152 4536 853, 14134 4574 865, 14121 4609 871, 14111 4642 873, 14105 4674 873, 14103 4700 872, 14103 4723 871, 14105 4745 868, 14115 4761 863, 14131 4775 850, 14150 4783 829, 14172 4788 795, 14196 4790 738, 14222 4790 647, 14248 4790 514, 14271 4785 284, 14293 4782 1</trace>
  <trace timeOffset="39381.254" brushRef="#br0" contextRef="#ctx0"> 14553 4668 622, 14553 4668 678, 14553 4668 731, 14553 4668 777, 14553 4668 815, 14553 4668 840, 14544 4764 860, 14533 4802 873, 14523 4841 885, 14514 4880 891, 14506 4917 896, 14500 4952 898, 14495 4983 898, 14494 5004 898, 14492 5024 898, 14492 5036 894, 14492 5042 891, 14492 5054 880, 14492 5059 858, 14494 5063 820, 14497 5067 740, 14501 5067 539, 14510 5064 212</trace>
  <trace timeOffset="39596.266" brushRef="#br0" contextRef="#ctx0"> 14823 4711 654, 14823 4711 665, 14823 4711 677, 14823 4711 688, 14823 4711 693, 14928 4674 693, 14964 4664 687, 15004 4655 679, 15046 4649 671, 15090 4645 661, 15134 4642 650, 15178 4642 636, 15220 4642 616, 15262 4642 580, 15298 4645 520, 15325 4647 420, 15350 4652 240, 15365 4655 0</trace>
  <trace timeOffset="39841.277" brushRef="#br0" contextRef="#ctx0"> 15196 4511 610, 15196 4511 672, 15196 4511 720, 15196 4511 757, 15196 4511 787, 15196 4511 807, 15196 4511 830, 15196 4511 844, 15196 4511 858, 15172 4600 870, 15168 4632 877, 15163 4664 884, 15160 4696 886, 15157 4729 887, 15154 4760 887, 15153 4788 887, 15150 4814 887, 15148 4834 886, 15148 4853 882, 15146 4865 875, 15146 4877 860, 15146 4890 831, 15146 4896 776, 15146 4902 658, 15146 4902 348, 15146 4902 20</trace>
  <trace timeOffset="40129.297" brushRef="#br0" contextRef="#ctx0"> 15668 4421 711, 15668 4421 724, 15668 4421 742, 15668 4421 765, 15668 4421 789, 15672 4518 803, 15672 4555 814, 15669 4596 820, 15661 4642 826, 15653 4691 833, 15645 4745 842, 15636 4797 849, 15624 4850 856, 15613 4904 862, 15601 4952 865, 15591 4998 869, 15581 5037 872, 15571 5071 873, 15564 5096 872, 15558 5114 871, 15555 5125 865, 15553 5129 856, 15553 5129 839, 15551 5129 807, 15551 5129 750, 15551 5129 642, 15548 5129 459, 15545 5116 149</trace>
  <trace timeOffset="40564.32" brushRef="#br0" contextRef="#ctx0"> 15675 4350 621, 15675 4350 669, 15716 4271 711, 15736 4242 747, 15751 4220 778, 15762 4204 803, 15772 4193 821, 15779 4188 833, 15782 4185 840, 15790 4178 844, 15795 4177 845, 15799 4174 843, 15804 4173 840, 15808 4173 836, 15818 4173 832, 15828 4178 825, 15840 4193 815, 15842 4213 805, 15842 4238 790, 15840 4270 777, 15827 4301 763, 15807 4335 748, 15784 4365 735, 15760 4394 727, 15736 4417 724, 15714 4434 728, 15701 4446 736, 15691 4451 747, 15688 4454 759, 15688 4454 768, 15688 4454 776, 15688 4454 782, 15688 4454 785, 15688 4454 785, 15688 4454 784, 15688 4454 781, 15691 4454 779, 15702 4451 778, 15717 4450 778, 15734 4450 777, 15755 4450 775, 15775 4453 775, 15792 4463 773, 15811 4473 772, 15827 4485 771, 15840 4497 769, 15850 4507 771, 15857 4520 768, 15861 4529 770, 15862 4534 769, 15864 4544 770, 15864 4553 770, 15857 4566 772, 15844 4579 773, 15828 4589 774, 15808 4599 775, 15788 4604 776, 15765 4613 778, 15742 4618 780, 15720 4625 781, 15704 4630 781, 15687 4633 781, 15678 4637 779, 15672 4638 778, 15661 4645 774, 15659 4647 770, 15655 4650 764, 15651 4654 757, 15651 4654 744, 15650 4654 716, 15650 4654 652, 15650 4659 528, 15650 4662 228</trace>
  <trace timeOffset="41044.348" brushRef="#br0" contextRef="#ctx0"> 16006 4696 679, 16006 4696 733, 16006 4696 781, 16006 4696 819, 16006 4696 844, 16006 4696 861, 16006 4696 872, 16006 4696 876, 16006 4696 880, 16006 4696 881, 16019 4693 881, 16021 4693 880, 16022 4693 879, 16022 4693 877, 16024 4693 876, 16024 4693 876, 16025 4694 878, 16027 4708 881, 16028 4731 885, 16028 4761 889, 16028 4792 895, 16027 4826 899, 16021 4858 904, 16015 4889 908, 16009 4917 910, 16003 4937 910, 16002 4955 910, 16000 4966 909, 15999 4971 909, 15999 4978 909, 15999 4978 907, 15999 4978 901, 15996 4978 889, 15996 4979 865, 15996 4983 817, 16006 4983 673, 16019 4983 346, 16033 4971 11</trace>
  <trace timeOffset="41368.367" brushRef="#br0" contextRef="#ctx0"> 16194 3887 805, 16194 3887 821, 16194 3887 841, 16194 3887 856, 16194 3887 870, 16194 3887 878, 16194 3887 883, 16289 3904 887, 16327 3930 889, 16369 3962 891, 16412 4002 891, 16457 4049 891, 16499 4100 889, 16537 4159 891, 16572 4218 889, 16599 4279 889, 16619 4338 889, 16631 4397 889, 16635 4454 892, 16635 4511 893, 16629 4567 897, 16615 4621 899, 16593 4676 900, 16569 4731 903, 16540 4783 903, 16512 4836 905, 16483 4881 905, 16458 4924 905, 16434 4959 906, 16414 4988 905, 16395 5013 902, 16384 5029 896, 16374 5041 884, 16369 5049 865, 16365 5051 832, 16362 5054 770, 16362 5054 615, 16362 5054 293</trace>
  <trace timeOffset="41949.4" brushRef="#br0" contextRef="#ctx0"> 17009 4414 678, 17009 4414 690, 17009 4414 706, 17009 4414 726, 17009 4414 745, 17009 4414 763, 17009 4414 778, 17009 4414 792, 17086 4400 802, 17123 4395 807, 17166 4389 810, 17216 4383 809, 17267 4377 808, 17325 4371 804, 17381 4367 800, 17433 4362 792, 17478 4360 775, 17517 4359 749, 17545 4359 701, 17566 4359 620, 17579 4362 482, 17586 4367 216</trace>
  <trace timeOffset="42192.414" brushRef="#br0" contextRef="#ctx0"> 17251 4169 570, 17251 4169 628, 17251 4169 682, 17251 4169 726, 17251 4169 753, 17251 4169 770, 17251 4169 779, 17251 4169 787, 17251 4169 797, 17251 4169 809, 17246 4196 822, 17248 4238 836, 17254 4284 846, 17258 4332 858, 17263 4380 862, 17267 4427 865, 17274 4473 869, 17278 4514 866, 17283 4552 869, 17288 4585 870, 17293 4613 868, 17296 4633 865, 17300 4652 859, 17302 4662 847, 17303 4667 830, 17306 4674 802, 17306 4674 752, 17310 4676 668, 17314 4679 513, 17326 4679 211</trace>
  <trace timeOffset="42584.438" brushRef="#br0" contextRef="#ctx0"> 18230 4014 708, 18230 4014 724, 18230 4014 745, 18230 4014 768, 18195 4100 789, 18173 4132 804, 18149 4168 812, 18124 4206 818, 18096 4243 819, 18069 4280 821, 18041 4313 821, 18014 4345 821, 17988 4373 821, 17964 4395 821, 17939 4414 819, 17917 4429 820, 17894 4437 819, 17870 4441 819, 17851 4441 819, 17832 4441 817, 17813 4434 816, 17800 4420 813, 17787 4402 809, 17780 4379 803, 17776 4352 797, 17776 4323 790, 17776 4291 782, 17780 4260 775, 17793 4231 771, 17806 4207 767, 17822 4188 766, 17838 4174 767, 17851 4166 768, 17867 4163 770, 17885 4163 771, 17906 4168 773, 17933 4181 775, 17960 4196 777, 17985 4216 780, 18010 4238 784, 18030 4262 786, 18050 4286 789, 18071 4311 789, 18087 4333 789, 18101 4356 785, 18114 4374 780, 18127 4391 766, 18136 4403 738, 18140 4410 678, 18143 4414 561, 18143 4414 285</trace>
  <trace timeOffset="45136.582" brushRef="#br0" contextRef="#ctx0"> 18266 4562 603, 18266 4562 629, 18266 4562 660, 18304 4482 689, 18324 4454 714, 18350 4427 731, 18376 4403 741, 18404 4380 749, 18433 4362 752, 18461 4348 755, 18480 4341 756, 18501 4338 755, 18520 4338 755, 18535 4347 751, 18550 4367 749, 18558 4395 745, 18558 4430 742, 18552 4471 744, 18533 4518 743, 18509 4567 746, 18478 4617 745, 18445 4668 744, 18412 4716 745, 18379 4760 746, 18348 4797 748, 18322 4825 751, 18305 4843 755, 18296 4853 760, 18292 4857 765, 18292 4857 768, 18292 4857 769, 18292 4857 771, 18295 4857 772, 18308 4857 773, 18327 4853 774, 18351 4850 774, 18377 4845 773, 18402 4841 773, 18425 4838 770, 18450 4836 768, 18468 4836 760, 18487 4834 732, 18507 4833 649, 18526 4828 445, 18542 4825 133</trace>
  <trace timeOffset="45409.598" brushRef="#br0" contextRef="#ctx0"> 19045 3955 609, 19045 3955 640, 19045 3955 671, 19045 3955 697, 18960 3938 715, 18945 3941 722, 18926 3950 723, 18912 3970 726, 18901 3995 726, 18890 4028 727, 18880 4068 731, 18872 4114 734, 18864 4166 737, 18860 4213 742, 18857 4260 743, 18854 4304 746, 18854 4341 746, 18854 4371 746, 18863 4397 743, 18869 4414 739, 18878 4426 729, 18887 4434 704, 18898 4434 643, 18915 4434 522, 18934 4432 233</trace>
  <trace timeOffset="45684.613" brushRef="#br0" contextRef="#ctx0"> 19207 4258 715, 19207 4258 731, 19207 4258 746, 19207 4258 757, 19207 4258 764, 19207 4258 766, 19285 4213 764, 19304 4213 763, 19321 4224 757, 19333 4241 750, 19340 4262 740, 19340 4288 730, 19335 4318 722, 19323 4352 715, 19301 4386 715, 19278 4422 720, 19252 4458 724, 19226 4489 735, 19205 4515 745, 19192 4532 759, 19184 4541 775, 19181 4546 790, 19181 4546 801, 19181 4546 806, 19181 4549 807, 19185 4553 808, 19200 4559 808, 19220 4567 806, 19243 4568 800, 19274 4568 777, 19309 4568 723, 19346 4568 587, 19386 4568 279</trace>
  <trace timeOffset="45882.625" brushRef="#br0" contextRef="#ctx0"> 19781 4103 633, 19781 4103 643, 19781 4103 657, 19781 4103 673, 19888 4076 687, 19927 4071 693, 19966 4068 691, 20008 4063 682, 20047 4059 654, 20082 4056 573, 20114 4052 383, 20134 4052 92</trace>
  <trace timeOffset="46081.637" brushRef="#br0" contextRef="#ctx0"> 19960 3716 602, 19960 3716 639, 19960 3716 675, 19960 3716 709, 19917 3820 739, 19908 3862 760, 19904 3909 779, 19902 3959 789, 19901 4009 793, 19901 4057 794, 19901 4105 790, 19902 4150 782, 19904 4189 762, 19907 4228 716, 19907 4262 601, 19908 4292 299, 19908 4313 0</trace>
  <trace timeOffset="46706.67" brushRef="#br0" contextRef="#ctx0"> 20322 3878 688, 20322 3878 726, 20314 3962 760, 20310 4010 792, 20304 4063 812, 20302 4117 828, 20302 4177 834, 20302 4235 839, 20302 4292 839, 20307 4347 840, 20313 4395 838, 20317 4439 836, 20320 4475 839, 20322 4500 836, 20322 4514 837, 20323 4521 835, 20323 4521 831, 20323 4521 825, 20323 4521 819, 20323 4524 809, 20323 4524 794, 20323 4521 775, 20322 4505 752, 20319 4478 735, 20314 4441 718, 20310 4399 704, 20307 4352 693, 20306 4300 683, 20304 4242 678, 20304 4181 675, 20304 4114 678, 20310 4043 685, 20317 3967 693, 20329 3887 705, 20343 3805 716, 20359 3723 728, 20376 3644 741, 20396 3573 752, 20414 3514 767, 20433 3465 782, 20450 3430 797, 20466 3401 808, 20478 3384 817, 20490 3372 821, 20499 3367 825, 20510 3367 826, 20528 3367 826, 20543 3380 828, 20561 3398 827, 20575 3423 826, 20585 3454 823, 20586 3487 819, 20586 3524 814, 20572 3566 810, 20550 3606 802, 20524 3646 794, 20494 3682 782, 20463 3713 773, 20434 3737 766, 20413 3752 766, 20399 3759 771, 20390 3759 777, 20385 3759 784, 20378 3756 789, 20372 3750 792, 20368 3746 792, 20368 3735 792, 20368 3730 790, 20368 3722 789, 20374 3713 786, 20382 3713 785, 20397 3713 784, 20413 3716 783, 20436 3730 782, 20456 3746 781, 20479 3767 780, 20501 3792 782, 20520 3820 780, 20537 3846 782, 20550 3874 779, 20560 3899 778, 20566 3917 779, 20566 3935 780, 20566 3953 784, 20554 3967 787, 20539 3982 794, 20518 3995 798, 20499 4004 802, 20482 4009 806, 20466 4012 807, 20455 4013 806, 20449 4013 801, 20445 4014 789, 20445 4014 763, 20443 4014 716, 20443 4016 627, 20452 4019 459, 20470 4025 162</trace>
  <trace timeOffset="46980.688" brushRef="#br0" contextRef="#ctx0"> 20797 4057 703, 20797 4057 735, 20797 4057 763, 20797 4057 785, 20797 4057 802, 20797 4057 811, 20797 4057 816, 20797 4057 819, 20797 4057 822, 20797 4057 825, 20797 4057 825, 20838 4114 825, 20838 4130 826, 20838 4146 831, 20838 4168 841, 20836 4188 856, 20832 4203 876, 20830 4218 897, 20829 4228 917, 20829 4233 934, 20829 4238 946, 20829 4243 953, 20829 4248 958, 20829 4255 959, 20832 4262 960, 20844 4264 961, 20864 4264 959, 20891 4264 957, 20930 4260 951, 20974 4250 940, 21022 4241 922, 21073 4231 897, 21121 4224 865, 21167 4220 819, 21209 4218 749, 21243 4218 614, 21270 4218 316, 21287 4224 3</trace>
  <trace timeOffset="47629.723" brushRef="#br0" contextRef="#ctx0"> 7468 6619 614, 7468 6619 665, 7468 6619 706, 7468 6619 737, 7468 6619 759, 7468 6619 771, 7468 6619 779, 7468 6619 787, 7468 6619 794, 7468 6619 799, 7510 6611 804, 7545 6609 805, 7582 6607 805, 7622 6604 805, 7663 6600 802, 7705 6599 798, 7746 6595 787, 7788 6595 756, 7826 6595 691, 7861 6599 568, 7891 6609 346, 7911 6617 54</trace>
  <trace timeOffset="47881.74" brushRef="#br0" contextRef="#ctx0"> 7399 6914 705, 7399 6914 710, 7399 6914 717, 7399 6914 724, 7399 6914 733, 7399 6914 740, 7399 6914 746, 7399 6914 753, 7399 6914 760, 7399 6914 769, 7508 6953 777, 7550 6953 786, 7593 6946 793, 7635 6938 796, 7674 6933 797, 7710 6927 798, 7735 6924 798, 7749 6920 798, 7761 6920 798, 7767 6920 798, 7770 6920 796, 7778 6920 793, 7778 6920 787, 7778 6920 778, 7778 6920 762, 7780 6920 733, 7780 6920 679, 7780 6920 578, 7781 6920 405, 7781 6920 120</trace>
  <trace timeOffset="48741.79" brushRef="#br0" contextRef="#ctx0"> 9192 6659 405, 9192 6659 470, 9192 6659 536, 9192 6659 583, 9192 6659 617, 9194 6568 645, 9185 6546 664, 9172 6529 683, 9156 6510 696, 9140 6495 711, 9126 6485 722, 9114 6477 736, 9103 6474 747, 9091 6474 756, 9074 6475 763, 9061 6488 771, 9042 6509 781, 9026 6536 789, 9013 6570 802, 9004 6607 809, 8996 6649 818, 8994 6688 826, 8994 6728 834, 8994 6762 840, 9004 6795 844, 9020 6820 847, 9039 6841 850, 9061 6857 850, 9086 6867 848, 9113 6873 845, 9137 6875 832, 9163 6875 809, 9186 6875 760, 9211 6875 666, 9226 6875 495, 9244 6875 193</trace>
  <trace timeOffset="49040.805" brushRef="#br0" contextRef="#ctx0"> 9321 6919 617, 9321 6919 637, 9321 6919 663, 9321 6919 690, 9367 6840 719, 9383 6826 739, 9399 6815 754, 9413 6810 763, 9427 6805 767, 9446 6803 770, 9464 6803 769, 9486 6803 768, 9500 6810 765, 9513 6823 762, 9517 6841 759, 9517 6865 757, 9516 6892 757, 9503 6924 759, 9483 6958 761, 9457 6993 764, 9432 7028 767, 9405 7062 773, 9377 7098 782, 9352 7132 792, 9329 7163 807, 9309 7193 819, 9295 7221 833, 9283 7238 844, 9278 7257 851, 9275 7267 855, 9275 7278 856, 9278 7294 856, 9292 7306 856, 9311 7318 856, 9335 7325 858, 9366 7328 858, 9400 7328 858, 9437 7325 858, 9478 7316 853, 9517 7303 846, 9557 7287 831, 9598 7270 795, 9633 7253 705, 9665 7234 505, 9689 7214 188</trace>
  <trace timeOffset="49344.824" brushRef="#br0" contextRef="#ctx0"> 10047 6480 590, 10047 6480 622, 10047 6480 663, 10047 6480 699, 10032 6399 723, 10030 6387 738, 10029 6382 745, 10029 6377 751, 10023 6375 755, 10014 6375 760, 10000 6379 765, 9979 6392 774, 9960 6418 784, 9938 6450 796, 9915 6491 811, 9895 6534 821, 9877 6582 834, 9863 6627 843, 9856 6671 849, 9853 6713 853, 9853 6749 853, 9859 6779 853, 9873 6806 852, 9891 6826 849, 9914 6843 843, 9938 6853 822, 9966 6858 771, 9994 6858 646, 10023 6858 336, 10052 6852 14</trace>
  <trace timeOffset="49597.836" brushRef="#br0" contextRef="#ctx0"> 10349 6721 732, 10349 6721 761, 10349 6721 792, 10349 6721 819, 10297 6834 838, 10288 6870 853, 10282 6907 860, 10279 6946 866, 10278 6984 868, 10278 7020 871, 10278 7054 874, 10278 7086 877, 10280 7107 879, 10284 7127 881, 10285 7139 884, 10287 7149 883, 10290 7161 885, 10290 7166 881, 10290 7172 879, 10290 7172 876, 10290 7172 870, 10290 7172 858, 10290 7174 828, 10294 7175 766, 10294 7177 590, 10294 7178 273</trace>
  <trace timeOffset="50579.895" brushRef="#br0" contextRef="#ctx0"> 10933 6363 561, 10933 6363 598, 10933 6363 636, 10933 6363 673, 10933 6363 700, 10933 6363 723, 10933 6363 743, 10933 6363 760, 10910 6441 778, 10902 6485 790, 10894 6534 803, 10887 6585 812, 10879 6636 819, 10871 6686 825, 10862 6732 831, 10853 6774 837, 10845 6813 840, 10836 6841 845, 10830 6861 848, 10827 6872 850, 10826 6875 853, 10826 6875 855, 10824 6875 856, 10824 6875 858, 10824 6864 859, 10824 6843 859, 10824 6811 859, 10827 6778 858, 10832 6740 859, 10839 6702 858, 10843 6662 859, 10846 6624 859, 10850 6587 860, 10853 6553 863, 10858 6524 860, 10862 6500 863, 10867 6484 861, 10871 6472 860, 10875 6467 859, 10879 6465 859, 10888 6465 858, 10905 6467 858, 10921 6482 860, 10946 6507 858, 10969 6539 860, 10991 6578 861, 11010 6621 862, 11027 6667 865, 11041 6713 866, 11053 6757 866, 11060 6800 865, 11064 6838 865, 11069 6873 862, 11070 6895 858, 11070 6919 839, 11070 6936 802, 11066 6946 715, 11059 6957 558, 11043 6962 247</trace>
  <trace timeOffset="50764.902" brushRef="#br0" contextRef="#ctx0"> 10832 6912 747, 10832 6912 759, 10832 6912 770, 10832 6912 790, 10832 6912 809, 10832 6912 826, 10832 6912 842, 10832 6912 851, 10832 6912 856, 10923 6936 858, 10960 6938 858, 10999 6940 856, 11038 6940 854, 11078 6940 844, 11114 6940 821, 11148 6940 772, 11180 6940 670, 11209 6940 475, 11238 6940 162</trace>
  <trace timeOffset="51001.918" brushRef="#br0" contextRef="#ctx0"> 11533 6259 555, 11533 6259 596, 11533 6259 647, 11533 6259 696, 11533 6259 737, 11443 6285 765, 11421 6309 789, 11398 6342 810, 11375 6382 828, 11355 6433 848, 11335 6491 861, 11322 6556 876, 11313 6626 888, 11309 6696 897, 11309 6767 906, 11312 6837 911, 11322 6900 914, 11338 6957 914, 11355 7007 913, 11375 7046 909, 11398 7078 903, 11423 7103 884, 11447 7120 850, 11471 7129 760, 11495 7134 536, 11517 7134 208</trace>
  <trace timeOffset="51319.934" brushRef="#br0" contextRef="#ctx0"> 11716 6709 780, 11716 6709 796, 11716 6709 814, 11716 6709 836, 11716 6709 854, 11660 6788 865, 11660 6808 873, 11660 6828 875, 11664 6846 875, 11675 6863 874, 11685 6875 873, 11695 6885 872, 11706 6892 870, 11722 6892 869, 11740 6892 865, 11763 6892 861, 11784 6884 856, 11805 6870 850, 11825 6852 842, 11842 6832 835, 11857 6811 828, 11866 6790 823, 11875 6767 822, 11877 6742 821, 11877 6720 822, 11877 6696 825, 11871 6676 826, 11860 6658 831, 11851 6646 835, 11841 6638 839, 11831 6634 842, 11817 6632 842, 11798 6632 841, 11776 6634 837, 11755 6643 831, 11740 6650 814, 11729 6662 768, 11724 6671 645, 11722 6678 337, 11722 6685 13</trace>
  <trace timeOffset="51596.953" brushRef="#br0" contextRef="#ctx0"> 11871 6286 786, 11871 6286 804, 11871 6286 823, 11871 6286 839, 11951 6295 854, 11983 6304 863, 12019 6316 869, 12056 6335 871, 12092 6357 873, 12126 6384 871, 12155 6420 868, 12178 6459 869, 12195 6506 866, 12206 6558 867, 12211 6612 869, 12211 6670 869, 12205 6728 872, 12188 6790 874, 12166 6847 876, 12142 6904 879, 12114 6957 885, 12086 7004 891, 12058 7043 896, 12035 7077 900, 12013 7100 902, 12001 7117 903, 11994 7127 902, 11990 7132 896, 11990 7132 881, 11990 7132 844, 11990 7120 753, 12003 7096 510, 12023 7064 173</trace>
  <trace timeOffset="51800.965" brushRef="#br0" contextRef="#ctx0"> 12415 6600 727, 12415 6600 733, 12415 6600 741, 12415 6600 752, 12510 6597 763, 12548 6590 771, 12591 6582 777, 12642 6573 779, 12697 6565 780, 12754 6558 780, 12814 6554 777, 12870 6553 775, 12927 6553 772, 12979 6553 766, 13026 6558 759, 13068 6565 738, 13105 6573 693, 13130 6578 590, 13155 6585 400, 13168 6590 104</trace>
  <trace timeOffset="52050.977" brushRef="#br0" contextRef="#ctx0"> 12914 6278 639, 12914 6278 686, 12914 6278 729, 12914 6278 769, 12914 6278 805, 12914 6278 833, 12908 6375 852, 12906 6418 868, 12900 6467 882, 12896 6518 891, 12889 6571 902, 12881 6624 908, 12876 6674 910, 12870 6721 912, 12869 6766 910, 12869 6803 910, 12869 6838 907, 12870 6868 905, 12876 6892 903, 12879 6911 899, 12883 6924 892, 12886 6934 878, 12888 6936 852, 12891 6941 807, 12891 6941 712, 12891 6941 524, 12891 6940 205</trace>
  <trace timeOffset="53068.035" brushRef="#br0" contextRef="#ctx0"> 13888 6358 643, 13888 6358 668, 13888 6358 695, 13875 6448 723, 13858 6491 748, 13836 6536 766, 13812 6585 781, 13787 6632 795, 13758 6676 805, 13727 6716 815, 13696 6752 822, 13664 6779 828, 13634 6800 833, 13606 6815 837, 13586 6823 843, 13567 6826 847, 13551 6826 851, 13535 6818 854, 13518 6803 856, 13505 6783 858, 13496 6754 858, 13493 6723 858, 13493 6685 856, 13493 6646 854, 13503 6604 848, 13518 6561 846, 13535 6520 841, 13556 6484 840, 13577 6453 840, 13596 6432 838, 13613 6418 836, 13632 6411 834, 13651 6411 833, 13673 6420 833, 13701 6437 833, 13727 6462 835, 13751 6494 839, 13772 6532 839, 13791 6574 843, 13806 6619 842, 13820 6665 841, 13830 6711 841, 13838 6754 838, 13842 6793 836, 13845 6828 826, 13849 6852 799, 13849 6872 726, 13849 6884 552, 13849 6888 233</trace>
  <trace timeOffset="53285.047" brushRef="#br0" contextRef="#ctx0"> 14235 6656 750, 14235 6656 766, 14235 6656 789, 14235 6656 811, 14232 6764 831, 14228 6798 844, 14225 6834 853, 14222 6872 859, 14219 6912 863, 14218 6956 863, 14213 6996 864, 14210 7032 863, 14203 7064 862, 14200 7086 861, 14196 7103 859, 14193 7115 851, 14192 7120 836, 14190 7124 805, 14190 7124 732, 14190 7124 592, 14195 7117 293</trace>
  <trace timeOffset="53637.066" brushRef="#br0" contextRef="#ctx0"> 15037 6188 606, 15037 6188 637, 15037 6188 671, 15037 6188 701, 14999 6102 726, 14988 6084 741, 14979 6072 753, 14971 6063 764, 14964 6058 775, 14955 6057 782, 14942 6057 789, 14925 6067 795, 14903 6091 802, 14881 6122 813, 14858 6163 825, 14835 6212 837, 14812 6263 846, 14794 6315 856, 14777 6367 862, 14766 6416 867, 14757 6457 873, 14751 6495 875, 14751 6527 879, 14751 6553 879, 14757 6573 876, 14763 6585 873, 14773 6595 865, 14780 6602 847, 14794 6602 802, 14816 6602 693, 14838 6597 447, 14870 6588 123</trace>
  <trace timeOffset="53861.082" brushRef="#br0" contextRef="#ctx0"> 15165 6482 740, 15165 6482 761, 15165 6482 786, 15165 6482 815, 15165 6482 840, 15165 6482 859, 15165 6482 878, 15157 6561 891, 15153 6602 902, 15150 6646 911, 15148 6689 915, 15148 6733 921, 15146 6777 924, 15146 6815 929, 15143 6850 932, 15139 6879 935, 15139 6899 936, 15136 6911 937, 15134 6921 937, 15133 6927 935, 15131 6931 930, 15131 6936 916, 15131 6936 888, 15131 6936 840, 15134 6924 730, 15146 6907 509, 15162 6879 179</trace>
  <trace timeOffset="54188.098" brushRef="#br0" contextRef="#ctx0"> 15837 6195 637, 15837 6195 690, 15837 6195 745, 15837 6195 792, 15837 6195 823, 15832 6106 844, 15831 6095 861, 15830 6089 876, 15828 6084 887, 15828 6084 897, 15828 6082 906, 15824 6082 911, 15818 6099 919, 15807 6124 928, 15795 6161 936, 15782 6203 945, 15770 6249 950, 15762 6291 954, 15751 6330 957, 15747 6365 957, 15744 6395 954, 15742 6416 951, 15742 6435 944, 15742 6445 932, 15749 6457 911, 15755 6467 883, 15765 6474 845, 15772 6484 789, 15784 6489 703, 15801 6495 580, 15811 6500 424, 15827 6504 249, 15836 6507 97</trace>
  <trace timeOffset="54520.117" brushRef="#br0" contextRef="#ctx0"> 15861 6520 55, 15861 6520 154, 15861 6520 267, 15861 6520 381, 15861 6520 484, 15861 6520 573, 15861 6520 638, 15861 6520 690, 15861 6520 727, 15861 6520 757, 15896 6472 780, 15905 6460 801, 15915 6452 820, 15921 6445 835, 15931 6437 849, 15939 6432 858, 15947 6428 865, 15956 6425 869, 15966 6423 871, 15977 6421 869, 15986 6421 870, 16002 6421 871, 16009 6423 871, 16021 6430 874, 16032 6440 872, 16036 6447 872, 16043 6460 871, 16047 6477 868, 16047 6495 872, 16047 6520 871, 16047 6544 875, 16042 6570 876, 16035 6595 877, 16024 6621 880, 16013 6649 882, 16003 6673 888, 15999 6689 895, 15990 6706 904, 15987 6715 915, 15983 6720 924, 15983 6725 931, 15983 6725 935, 15983 6725 938, 15983 6725 939, 15999 6725 940, 16021 6720 939, 16053 6708 937, 16091 6693 933, 16130 6676 925, 16171 6659 916, 16214 6646 906, 16256 6635 894, 16297 6627 882, 16334 6624 870, 16367 6621 852, 16391 6621 831, 16411 6621 802, 16424 6621 754, 16430 6624 665, 16435 6626 518, 16435 6627 222</trace>
  <trace timeOffset="54797.133" brushRef="#br0" contextRef="#ctx0"> 16470 6367 738, 16470 6367 772, 16470 6367 805, 16470 6367 834, 16470 6367 853, 16470 6367 864, 16558 6313 871, 16590 6309 872, 16625 6306 871, 16665 6304 869, 16706 6304 865, 16748 6304 862, 16791 6304 858, 16832 6307 851, 16872 6312 837, 16914 6315 817, 16952 6320 785, 16987 6322 745, 17020 6327 689, 17041 6328 606, 17064 6332 490, 17077 6333 297, 17085 6335 23</trace>
  <trace timeOffset="55041.15" brushRef="#br0" contextRef="#ctx0"> 16852 6106 730, 16852 6106 749, 16852 6106 776, 16852 6106 806, 16832 6183 835, 16821 6222 854, 16810 6261 869, 16801 6304 877, 16792 6348 885, 16783 6392 888, 16774 6435 888, 16766 6475 891, 16758 6512 887, 16749 6546 889, 16743 6574 889, 16739 6595 888, 16735 6611 885, 16732 6621 878, 16730 6626 865, 16729 6632 843, 16729 6632 808, 16722 6632 735, 16717 6634 582, 16709 6634 266</trace>
  <trace timeOffset="55689.184" brushRef="#br0" contextRef="#ctx0"> 18238 5978 586, 18238 5978 570, 18238 5978 561, 18238 5978 561, 18238 5978 574, 18238 5978 591, 18238 5978 611, 18201 5900 629, 18181 5900 648, 18160 5900 668, 18139 5913 687, 18118 5934 709, 18098 5963 733, 18079 6001 756, 18062 6045 778, 18049 6096 803, 18040 6149 821, 18036 6203 839, 18036 6256 853, 18040 6304 863, 18051 6347 869, 18069 6384 875, 18088 6416 873, 18111 6441 874, 18136 6457 872, 18153 6468 866, 18175 6472 850, 18195 6472 815, 18215 6472 735, 18237 6464 570, 18257 6450 252</trace>
  <trace timeOffset="55984.203" brushRef="#br0" contextRef="#ctx0"> 18458 6372 639, 18458 6372 655, 18458 6372 683, 18458 6372 715, 18458 6372 745, 18539 6313 768, 18555 6310 781, 18572 6310 792, 18591 6310 794, 18613 6315 796, 18632 6325 795, 18649 6341 794, 18659 6358 792, 18665 6382 792, 18665 6408 790, 18665 6437 792, 18655 6468 796, 18640 6500 796, 18621 6532 800, 18601 6561 804, 18583 6587 811, 18567 6607 823, 18555 6620 838, 18549 6627 851, 18545 6631 863, 18545 6631 871, 18545 6631 878, 18545 6631 882, 18545 6631 887, 18545 6631 889, 18556 6631 891, 18575 6631 891, 18603 6629 887, 18636 6620 882, 18676 6609 868, 18718 6597 842, 18764 6582 792, 18808 6568 674, 18849 6553 433, 18889 6542 111</trace>
  <trace timeOffset="56620.24" brushRef="#br0" contextRef="#ctx0"> 19142 6043 561, 19142 6043 610, 19142 6043 666, 19142 6043 720, 19151 6136 762, 19145 6176 796, 19133 6220 816, 19119 6266 832, 19107 6310 835, 19093 6355 839, 19083 6399 840, 19072 6442 839, 19065 6485 844, 19060 6529 843, 19055 6570 846, 19052 6607 846, 19049 6638 848, 19048 6659 851, 19048 6671 859, 19048 6678 864, 19048 6678 870, 19048 6678 877, 19048 6678 883, 19048 6678 889, 19045 6678 895, 19044 6665 898, 19039 6644 899, 19038 6612 899, 19038 6573 896, 19038 6527 896, 19039 6474 892, 19045 6413 891, 19054 6347 888, 19063 6275 884, 19072 6200 882, 19084 6121 877, 19097 6043 874, 19110 5964 871, 19123 5886 865, 19135 5816 864, 19148 5750 861, 19159 5695 860, 19168 5655 862, 19174 5628 863, 19178 5614 864, 19180 5609 865, 19180 5609 865, 19180 5608 865, 19180 5608 864, 19181 5608 864, 19184 5608 863, 19188 5617 861, 19194 5634 860, 19200 5655 859, 19203 5675 856, 19203 5699 852, 19203 5721 844, 19201 5741 834, 19192 5760 823, 19181 5776 812, 19174 5788 803, 19164 5799 797, 19158 5806 793, 19152 5810 792, 19149 5813 794, 19149 5813 795, 19145 5816 800, 19145 5820 802, 19143 5823 805, 19142 5833 806, 19142 5845 808, 19142 5857 809, 19145 5874 810, 19152 5886 811, 19161 5900 811, 19169 5912 811, 19181 5929 810, 19191 5945 810, 19201 5960 808, 19209 5977 807, 19215 5987 804, 19221 5999 802, 19226 6009 800, 19226 6019 799, 19226 6034 799, 19226 6050 800, 19224 6067 802, 19213 6086 805, 19198 6102 809, 19180 6116 814, 19161 6129 822, 19139 6142 832, 19123 6151 839, 19109 6160 847, 19100 6164 852, 19094 6168 853, 19087 6174 851, 19084 6176 847, 19081 6180 834, 19080 6183 805, 19080 6183 712, 19080 6184 472, 19081 6188 144</trace>
  <trace timeOffset="56825.25" brushRef="#br0" contextRef="#ctx0"> 19476 6215 716, 19476 6215 756, 19476 6215 792, 19476 6215 819, 19476 6215 835, 19454 6309 846, 19454 6327 850, 19454 6341 852, 19454 6360 852, 19454 6370 852, 19456 6379 851, 19461 6391 851, 19463 6394 848, 19466 6399 845, 19466 6399 837, 19466 6399 819, 19466 6399 780, 19466 6399 685, 19466 6399 463, 19466 6399 138</trace>
  <trace timeOffset="57163.27" brushRef="#br0" contextRef="#ctx0"> 19963 5990 792, 19963 5990 794, 19963 5990 798, 19963 5990 805, 20048 5960 809, 20076 5955 813, 20106 5952 813, 20139 5950 812, 20176 5950 809, 20215 5950 802, 20255 5950 784, 20294 5955 749, 20330 5963 679, 20360 5969 552, 20387 5978 344, 20404 5984 49</trace>
  <trace timeOffset="57381.28" brushRef="#br0" contextRef="#ctx0"> 20108 5795 636, 20108 5795 660, 20108 5795 690, 20108 5795 724, 20108 5795 759, 20108 5795 789, 20108 5795 822, 20108 5879 846, 20108 5927 868, 20108 5977 884, 20106 6026 893, 20103 6077 900, 20102 6125 903, 20102 6169 904, 20102 6208 902, 20102 6242 899, 20102 6270 891, 20102 6288 876, 20102 6298 847, 20102 6309 792, 20102 6313 654, 20102 6318 331, 20102 6324 4</trace>
  <trace timeOffset="57925.312" brushRef="#br0" contextRef="#ctx0"> 21422 5656 539, 21422 5656 572, 21422 5656 602, 21328 5770 633, 21287 5808 660, 21243 5842 678, 21199 5874 699, 21156 5900 716, 21115 5917 732, 21079 5929 746, 21043 5934 759, 21013 5934 770, 20987 5934 783, 20962 5927 795, 20944 5913 806, 20930 5896 816, 20922 5874 818, 20917 5850 820, 20917 5823 817, 20917 5795 814, 20924 5766 811, 20939 5741 808, 20959 5716 804, 20984 5695 800, 21013 5678 798, 21046 5670 795, 21083 5670 794, 21123 5670 795, 21167 5687 795, 21212 5709 796, 21261 5738 797, 21309 5771 799, 21357 5808 804, 21400 5845 805, 21439 5884 810, 21471 5920 811, 21497 5952 810, 21513 5979 809, 21522 5999 807, 21525 6014 798, 21525 6024 768, 21525 6033 687, 21516 6041 492, 21507 6046 173</trace>
  <trace timeOffset="58196.33" brushRef="#br0" contextRef="#ctx0"> 21745 5954 681, 21745 5954 714, 21745 5954 753, 21745 5954 792, 21745 5954 822, 21825 5912 839, 21831 5910 845, 21840 5910 846, 21844 5910 844, 21850 5913 841, 21855 5927 837, 21855 5943 833, 21855 5969 826, 21851 5995 820, 21840 6024 812, 21823 6053 806, 21805 6082 801, 21785 6111 801, 21765 6139 801, 21745 6161 803, 21729 6180 807, 21717 6191 812, 21711 6198 820, 21708 6200 832, 21708 6200 840, 21708 6200 846, 21708 6200 849, 21709 6200 846, 21725 6196 844, 21750 6183 835, 21785 6164 813, 21829 6146 759, 21874 6128 602, 21925 6113 285</trace>
  <trace timeOffset="58442.344" brushRef="#br0" contextRef="#ctx0"> 22267 5361 698, 22267 5361 744, 22267 5361 785, 22267 5361 823, 22184 5457 849, 22166 5503 871, 22152 5554 885, 22143 5606 895, 22139 5658 900, 22139 5704 904, 22142 5748 903, 22154 5784 899, 22171 5816 893, 22187 5842 867, 22207 5861 811, 22230 5874 654, 22243 5883 320</trace>
  <trace timeOffset="58725.36" brushRef="#br0" contextRef="#ctx0"> 22625 5712 747, 22625 5712 752, 22625 5712 761, 22625 5712 771, 22625 5712 778, 22625 5712 779, 22625 5712 779, 22714 5704 775, 22726 5719 773, 22733 5736 769, 22735 5755 768, 22735 5779 770, 22729 5806 769, 22714 5837 775, 22693 5867 776, 22668 5898 781, 22641 5928 792, 22612 5954 805, 22587 5977 822, 22565 5996 840, 22550 6009 858, 22541 6016 870, 22538 6019 879, 22538 6019 883, 22538 6019 885, 22538 6019 883, 22558 6019 874, 22589 6019 855, 22632 6016 816, 22682 6004 732, 22736 5996 599, 22791 5985 346, 22845 5977 35</trace>
  <trace timeOffset="58928.37" brushRef="#br0" contextRef="#ctx0"> 23130 5773 748, 23130 5773 751, 23130 5773 757, 23130 5773 764, 23130 5773 769, 23130 5773 772, 23226 5760 768, 23261 5756 755, 23301 5753 720, 23339 5746 634, 23376 5741 471, 23407 5733 171</trace>
  <trace timeOffset="59153.383" brushRef="#br0" contextRef="#ctx0"> 23231 5445 667, 23231 5445 714, 23231 5445 750, 23231 5445 779, 23231 5445 807, 23231 5445 831, 23231 5445 855, 23231 5445 876, 23245 5554 894, 23245 5599 906, 23241 5643 917, 23238 5685 920, 23231 5728 925, 23227 5767 925, 23221 5803 924, 23216 5838 925, 23211 5867 920, 23209 5888 915, 23204 5905 897, 23201 5916 865, 23201 5927 805, 23201 5935 650, 23201 5940 324</trace>
  <trace timeOffset="59464.402" brushRef="#br0" contextRef="#ctx0"> 23821 5146 710, 23821 5146 726, 23821 5146 745, 23821 5146 763, 23821 5146 778, 23821 5146 787, 23821 5146 796, 23821 5146 806, 23821 5146 814, 23818 5246 827, 23816 5310 836, 23810 5383 841, 23801 5462 847, 23790 5542 848, 23777 5623 850, 23763 5699 852, 23747 5770 852, 23731 5833 854, 23715 5891 852, 23698 5937 851, 23681 5977 850, 23666 6009 844, 23650 6029 833, 23638 6043 808, 23631 6050 756, 23628 6053 609, 23628 6053 292</trace>
  <trace timeOffset="59908.426" brushRef="#br0" contextRef="#ctx0"> 23766 5254 731, 23766 5254 747, 23766 5254 768, 23766 5254 793, 23766 5254 817, 23766 5254 828, 23849 5179 840, 23874 5162 842, 23903 5145 846, 23930 5131 850, 23954 5119 853, 23971 5111 858, 23988 5106 861, 23998 5103 863, 24009 5103 863, 24023 5103 862, 24032 5103 860, 24042 5111 858, 24049 5126 856, 24049 5148 858, 24049 5177 853, 24039 5209 854, 24023 5241 848, 24003 5271 844, 23980 5297 840, 23956 5320 835, 23934 5337 834, 23917 5349 832, 23909 5356 835, 23904 5359 840, 23904 5359 846, 23903 5359 851, 23903 5359 855, 23903 5359 858, 23901 5361 858, 23901 5361 858, 23901 5361 855, 23901 5363 852, 23912 5370 850, 23924 5383 848, 23940 5403 846, 23954 5429 845, 23966 5459 844, 23974 5494 843, 23981 5530 843, 23984 5569 842, 23984 5604 843, 23984 5636 843, 23974 5666 845, 23962 5690 848, 23944 5707 851, 23926 5721 853, 23900 5731 855, 23872 5736 858, 23841 5741 858, 23809 5741 858, 23775 5741 858, 23745 5741 853, 23716 5736 844, 23696 5733 822, 23683 5729 779, 23675 5724 680, 23672 5721 481, 23667 5719 166</trace>
  <trace timeOffset="60432.457" brushRef="#br0" contextRef="#ctx0"> 23951 5758 665, 23951 5758 717, 23951 5758 753, 23951 5758 780, 23951 5758 796, 23951 5758 802, 23951 5758 804, 23951 5758 804, 23951 5758 803, 23951 5758 803, 24032 5785 803, 24037 5787 804, 24042 5787 805, 24047 5788 808, 24052 5788 814, 24058 5790 823, 24058 5790 837, 24058 5790 853, 24060 5793 869, 24063 5795 886, 24068 5797 901, 24072 5805 912, 24075 5811 924, 24075 5816 930, 24075 5828 939, 24075 5835 943, 24075 5847 949, 24075 5859 951, 24075 5864 952, 24075 5874 952, 24072 5878 952, 24071 5883 951, 24069 5886 948, 24069 5886 947, 24064 5888 947, 24062 5891 947, 24059 5893 948, 24056 5896 948, 24056 5896 946, 24052 5898 947, 24049 5900 947, 24040 5907 947, 24034 5913 947, 24032 5916 948, 24027 5923 947, 24026 5928 947, 24024 5932 949, 24021 5940 948, 24020 5945 948, 24018 5949 949, 24017 5954 949, 24017 5954 950, 24017 5955 953, 24021 5960 954, 24037 5961 955, 24063 5961 955, 24097 5961 955, 24138 5950 957, 24183 5937 957, 24235 5923 957, 24289 5910 958, 24343 5896 959, 24399 5886 960, 24456 5879 963, 24513 5874 964, 24568 5874 966, 24616 5871 968, 24662 5871 970, 24700 5871 971, 24731 5871 971, 24753 5871 970, 24769 5871 966, 24782 5871 958, 24786 5871 949, 24792 5871 934, 24792 5871 914, 24792 5871 891, 24792 5871 863, 24792 5871 833, 24789 5866 803, 24782 5862 764, 24767 5859 704, 24744 5857 573, 24720 5857 269</trace>
  <trace timeOffset="64228.67" brushRef="#br0" contextRef="#ctx0"> 5267 9662 570, 5267 9662 600, 5267 9662 640, 5267 9662 679, 5267 9662 712, 5267 9662 737, 5199 9564 756, 5190 9527 770, 5185 9482 783, 5182 9428 795, 5182 9368 806, 5182 9306 816, 5183 9239 820, 5190 9171 826, 5199 9104 827, 5206 9041 830, 5214 8985 836, 5219 8937 840, 5226 8896 846, 5229 8869 850, 5231 8847 854, 5231 8835 859, 5231 8828 862, 5234 8823 865, 5234 8823 868, 5234 8821 869, 5234 8821 870, 5234 8820 870, 5234 8818 869, 5234 8816 868, 5234 8815 865, 5234 8814 862, 5234 8813 860, 5238 8813 860, 5247 8813 859, 5263 8826 860, 5286 8847 860, 5311 8879 861, 5338 8920 860, 5368 8967 861, 5397 9019 861, 5425 9075 862, 5451 9131 865, 5475 9184 864, 5498 9235 866, 5519 9281 865, 5539 9322 864, 5557 9353 864, 5572 9380 862, 5582 9394 859, 5591 9402 854, 5594 9407 848, 5594 9407 839, 5594 9407 827, 5594 9407 811, 5595 9407 790, 5595 9407 757, 5595 9407 704, 5588 9404 616, 5576 9399 491, 5560 9390 303, 5548 9385 39</trace>
  <trace timeOffset="64452.688" brushRef="#br0" contextRef="#ctx0"> 5196 9574 664, 5196 9574 687, 5196 9574 710, 5196 9574 730, 5196 9574 747, 5196 9574 760, 5196 9574 770, 5196 9574 778, 5196 9574 783, 5196 9574 787, 5196 9574 790, 5294 9602 792, 5326 9602 793, 5359 9602 793, 5393 9595 793, 5428 9590 792, 5461 9585 786, 5494 9581 779, 5523 9578 763, 5549 9578 731, 5568 9576 671, 5578 9576 557, 5589 9576 360, 5595 9576 78</trace>
  <trace timeOffset="64752.703" brushRef="#br0" contextRef="#ctx0"> 5858 8698 653, 5858 8698 696, 5858 8698 730, 5858 8698 755, 5858 8698 773, 5858 8698 785, 5858 8698 794, 5773 8707 800, 5759 8736 802, 5747 8774 802, 5737 8821 805, 5732 8876 803, 5730 8937 806, 5730 9002 804, 5730 9068 806, 5736 9132 810, 5747 9196 812, 5760 9257 820, 5776 9311 822, 5792 9360 822, 5812 9401 823, 5832 9436 820, 5853 9463 818, 5876 9486 814, 5899 9501 807, 5922 9510 792, 5943 9513 754, 5964 9513 658, 5988 9504 452, 6006 9489 144</trace>
  <trace timeOffset="65192.73" brushRef="#br0" contextRef="#ctx0"> 6014 9000 612, 6014 9000 635, 6014 9000 654, 6014 9000 669, 6014 9000 681, 6014 9000 688, 6014 9000 693, 6014 9000 693, 6014 9000 693, 6111 8970 687, 6129 8982 683, 6143 8995 677, 6153 9011 671, 6158 9031 665, 6159 9053 658, 6159 9075 655, 6153 9097 655, 6142 9120 661, 6127 9142 673, 6111 9163 693, 6094 9179 712, 6084 9191 739, 6078 9199 760, 6074 9203 781, 6074 9203 796, 6073 9203 804, 6073 9203 807, 6073 9203 807, 6073 9203 808, 6078 9203 806, 6094 9203 806, 6120 9203 803, 6152 9203 799, 6184 9203 797, 6214 9206 790, 6247 9211 783, 6275 9218 775, 6301 9230 767, 6324 9240 760, 6340 9256 753, 6351 9266 749, 6354 9283 749, 6354 9303 755, 6341 9324 765, 6322 9353 782, 6298 9382 803, 6270 9409 822, 6240 9435 840, 6208 9456 854, 6176 9474 867, 6146 9488 877, 6119 9498 886, 6100 9504 892, 6088 9509 899, 6084 9510 900, 6084 9510 899, 6082 9510 894, 6082 9510 881, 6081 9510 863, 6081 9510 836, 6081 9509 795, 6081 9493 726, 6087 9474 585, 6097 9445 278</trace>
  <trace timeOffset="65523.746" brushRef="#br0" contextRef="#ctx0"> 6204 8793 774, 6204 8793 802, 6204 8793 821, 6204 8793 836, 6204 8793 845, 6204 8793 851, 6204 8793 856, 6204 8793 858, 6204 8793 859, 6314 8809 858, 6354 8828 858, 6395 8852 856, 6435 8881 854, 6476 8915 851, 6510 8957 847, 6544 9005 844, 6571 9063 841, 6594 9126 841, 6609 9196 844, 6615 9268 847, 6615 9339 853, 6613 9407 858, 6601 9471 861, 6587 9530 863, 6574 9581 864, 6559 9626 865, 6545 9662 863, 6533 9691 862, 6523 9711 862, 6519 9721 860, 6518 9726 858, 6518 9726 852, 6516 9726 844, 6516 9726 831, 6515 9726 807, 6515 9726 763, 6512 9726 670, 6510 9714 484, 6506 9694 181</trace>
  <trace timeOffset="66124.78" brushRef="#br0" contextRef="#ctx0"> 7329 9019 699, 7329 9019 743, 7329 9019 779, 7329 9019 811, 7329 9019 836, 7329 9019 854, 7329 9019 866, 7329 9019 874, 7329 9019 878, 7329 9019 881, 7313 9014 882, 7314 9014 882, 7329 9014 882, 7353 9019 882, 7385 9024 883, 7419 9029 883, 7456 9034 882, 7491 9036 881, 7525 9039 878, 7559 9039 875, 7588 9041 872, 7614 9043 866, 7630 9044 858, 7640 9046 842, 7647 9048 822, 7650 9049 792, 7658 9051 748, 7663 9053 682, 7668 9056 582, 7668 9056 434, 7668 9060 187</trace>
  <trace timeOffset="66421.8" brushRef="#br0" contextRef="#ctx0"> 7295 9330 698, 7295 9330 727, 7295 9330 754, 7295 9330 778, 7295 9330 800, 7295 9330 817, 7295 9330 830, 7295 9330 839, 7295 9330 847, 7295 9330 852, 7383 9331 858, 7415 9331 860, 7449 9331 861, 7479 9331 861, 7508 9331 861, 7534 9331 859, 7550 9331 858, 7569 9331 858, 7580 9331 858, 7593 9330 860, 7603 9330 860, 7608 9328 861, 7616 9325 860, 7622 9322 859, 7629 9316 858, 7637 9310 855, 7640 9306 850, 7644 9298 841, 7645 9293 826, 7647 9289 806, 7647 9281 775, 7647 9276 729, 7647 9272 649, 7640 9268 504, 7635 9268 214</trace>
  <trace timeOffset="68168.9" brushRef="#br0" contextRef="#ctx0"> 8657 8803 267, 8657 8803 334, 8657 8803 417, 8657 8803 502, 8657 8803 578, 8657 8803 638, 8657 8803 679, 8657 8803 706, 8657 8803 726, 8657 8803 738, 8657 8803 747, 8621 8751 755, 8604 8743 762, 8587 8734 768, 8567 8726 772, 8547 8720 774, 8533 8717 776, 8516 8715 777, 8498 8715 776, 8481 8719 774, 8459 8732 770, 8439 8753 767, 8422 8785 763, 8406 8823 761, 8391 8869 757, 8378 8915 757, 8370 8963 755, 8363 9007 755, 8362 9044 754, 8362 9077 754, 8362 9104 753, 8371 9125 754, 8383 9140 755, 8399 9151 756, 8419 9157 757, 8442 9160 759, 8468 9160 759, 8498 9160 760, 8533 9160 762, 8564 9155 760, 8594 9151 759, 8617 9147 755, 8638 9144 746, 8653 9144 727, 8664 9144 687, 8679 9144 608, 8690 9146 466, 8699 9149 200</trace>
  <trace timeOffset="68600.92" brushRef="#br0" contextRef="#ctx0"> 8779 9041 594, 8779 9041 623, 8779 9041 646, 8779 9041 660, 8779 9041 665, 8779 9041 666, 8779 9041 666, 8779 9041 665, 8857 9039 663, 8880 9048 663, 8903 9061 661, 8922 9075 660, 8939 9090 655, 8951 9110 649, 8959 9131 647, 8962 9157 641, 8962 9184 642, 8959 9211 642, 8948 9235 644, 8935 9259 650, 8918 9276 658, 8901 9292 670, 8889 9303 685, 8880 9308 702, 8873 9313 722, 8868 9315 739, 8863 9316 751, 8860 9319 759, 8860 9319 761, 8858 9319 761, 8858 9319 761, 8870 9321 759, 8887 9322 759, 8913 9324 756, 8941 9328 754, 8970 9336 753, 8996 9345 752, 9021 9356 750, 9041 9370 749, 9053 9390 748, 9059 9414 747, 9059 9443 747, 9056 9475 747, 9041 9509 749, 9020 9540 752, 8993 9571 756, 8964 9600 762, 8935 9624 769, 8904 9644 776, 8877 9661 786, 8850 9671 797, 8829 9677 808, 8812 9681 819, 8801 9681 828, 8790 9681 833, 8779 9674 835, 8770 9668 834, 8764 9654 831, 8764 9641 827, 8764 9626 818, 8773 9607 802, 8784 9590 771, 8798 9576 715, 8813 9561 606, 8828 9547 381, 8845 9536 82</trace>
  <trace timeOffset="69048.95" brushRef="#br0" contextRef="#ctx0"> 9483 8823 594, 9483 8823 614, 9483 8823 641, 9469 8926 667, 9466 8972 690, 9463 9017 706, 9460 9065 720, 9457 9110 731, 9455 9149 739, 9454 9184 749, 9452 9208 759, 9452 9222 771, 9452 9228 784, 9452 9228 798, 9451 9228 807, 9448 9228 814, 9441 9218 820, 9431 9203 822, 9419 9178 833, 9406 9149 837, 9393 9119 844, 9379 9087 852, 9366 9053 855, 9354 9015 860, 9341 8978 862, 9332 8942 864, 9325 8906 864, 9322 8874 864, 9322 8845 862, 9322 8823 861, 9327 8805 859, 9337 8793 858, 9357 8783 855, 9379 8779 852, 9406 8779 850, 9437 8779 847, 9470 8783 844, 9503 8796 844, 9531 8811 842, 9557 8828 840, 9580 8852 838, 9597 8877 833, 9610 8906 832, 9619 8937 830, 9627 8970 830, 9632 9005 831, 9635 9039 832, 9636 9072 830, 9636 9105 830, 9636 9136 832, 9636 9164 825, 9633 9190 813, 9627 9211 777, 9622 9227 712, 9616 9240 600, 9612 9249 403, 9606 9252 111</trace>
  <trace timeOffset="69229.96" brushRef="#br0" contextRef="#ctx0"> 9379 9251 663, 9379 9251 695, 9379 9251 726, 9379 9251 751, 9379 9251 769, 9379 9251 783, 9379 9251 796, 9379 9251 802, 9379 9251 807, 9466 9222 809, 9500 9210 804, 9538 9196 803, 9571 9184 794, 9601 9174 775, 9627 9171 733, 9648 9171 638, 9665 9171 470, 9680 9174 173</trace>
  <trace timeOffset="69490.98" brushRef="#br0" contextRef="#ctx0"> 9877 8552 596, 9877 8552 660, 9877 8552 713, 9877 8552 752, 9877 8552 778, 9877 8552 797, 9877 8552 808, 9877 8552 816, 9877 8552 825, 9877 8552 830, 9802 8629 836, 9794 8668 841, 9786 8714 843, 9782 8765 847, 9779 8820 847, 9779 8877 850, 9785 8937 850, 9795 8994 852, 9811 9053 853, 9830 9105 853, 9851 9155 856, 9876 9198 854, 9902 9232 851, 9928 9257 836, 9954 9271 800, 9982 9276 713, 10009 9276 493, 10037 9268 177</trace>
  <trace timeOffset="69807.99" brushRef="#br0" contextRef="#ctx0"> 10113 8790 686, 10113 8790 708, 10113 8790 728, 10113 8790 745, 10113 8790 759, 10113 8790 767, 10160 8707 773, 10180 8698 775, 10193 8690 775, 10208 8688 774, 10223 8688 769, 10237 8688 762, 10253 8695 752, 10265 8707 734, 10271 8727 713, 10274 8753 689, 10274 8786 670, 10271 8823 658, 10263 8864 657, 10249 8906 664, 10236 8944 677, 10220 8982 696, 10207 9015 722, 10194 9044 749, 10184 9068 776, 10177 9085 798, 10174 9094 815, 10172 9099 825, 10172 9104 830, 10172 9109 832, 10174 9116 833, 10182 9125 834, 10197 9128 834, 10219 9131 835, 10245 9131 834, 10275 9128 833, 10310 9120 832, 10354 9113 832, 10398 9104 831, 10444 9097 831, 10488 9087 829, 10530 9082 826, 10568 9077 817, 10600 9073 793, 10625 9073 735, 10642 9073 594, 10653 9073 285</trace>
  <trace timeOffset="70105.01" brushRef="#br0" contextRef="#ctx0"> 10508 8550 656, 10508 8550 689, 10508 8550 717, 10508 8550 740, 10508 8550 757, 10508 8550 768, 10508 8550 776, 10508 8550 782, 10508 8550 785, 10606 8585 787, 10632 8611 789, 10657 8639 789, 10679 8676 786, 10700 8720 786, 10719 8770 785, 10735 8826 787, 10748 8889 787, 10755 8952 790, 10756 9017 790, 10756 9082 793, 10751 9143 798, 10739 9203 801, 10726 9257 806, 10710 9306 808, 10697 9348 807, 10682 9382 808, 10671 9409 806, 10662 9426 803, 10658 9436 798, 10657 9440 786, 10657 9440 766, 10654 9440 720, 10654 9440 610, 10654 9431 387, 10659 9414 81</trace>
  <trace timeOffset="70453.03" brushRef="#br0" contextRef="#ctx0"> 11093 9029 698, 11093 9029 720, 11093 9029 743, 11093 9029 765, 11093 9029 784, 11093 9029 799, 11093 9029 808, 11174 8993 812, 11201 8988 814, 11229 8984 814, 11261 8979 812, 11295 8975 809, 11330 8972 806, 11365 8972 800, 11397 8972 790, 11427 8972 771, 11453 8972 740, 11471 8975 687, 11482 8978 592, 11489 8984 453, 11492 8988 231</trace>
  <trace timeOffset="70705.05" brushRef="#br0" contextRef="#ctx0"> 11257 8821 565, 11257 8821 616, 11257 8821 660, 11257 8821 694, 11228 8923 722, 11221 8960 740, 11214 8995 756, 11210 9032 765, 11206 9068 772, 11204 9101 776, 11203 9134 777, 11203 9164 781, 11203 9194 780, 11204 9222 783, 11210 9249 782, 11216 9271 780, 11222 9292 780, 11227 9307 779, 11231 9322 778, 11235 9331 775, 11235 9336 767, 11239 9343 748, 11242 9348 714, 11244 9351 637, 11247 9356 495, 11247 9353 203</trace>
  <trace timeOffset="71464.086" brushRef="#br0" contextRef="#ctx0"> 12795 8584 486, 12795 8584 502, 12795 8584 525, 12766 8685 551, 12749 8741 574, 12730 8805 594, 12710 8869 611, 12687 8930 631, 12665 8985 649, 12642 9032 673, 12617 9072 694, 12593 9101 714, 12569 9120 729, 12543 9134 742, 12517 9139 755, 12491 9139 768, 12467 9129 782, 12442 9111 794, 12422 9087 802, 12402 9056 806, 12385 9022 810, 12371 8981 808, 12361 8938 809, 12357 8896 808, 12357 8853 807, 12357 8814 805, 12368 8781 804, 12387 8753 800, 12409 8732 797, 12438 8719 793, 12469 8715 790, 12509 8715 787, 12546 8724 784, 12585 8744 781, 12622 8770 777, 12655 8801 775, 12684 8836 771, 12707 8876 769, 12724 8918 764, 12736 8957 759, 12740 8995 751, 12740 9031 741, 12740 9061 720, 12734 9089 679, 12723 9110 588, 12713 9124 425, 12705 9131 141</trace>
  <trace timeOffset="71842.11" brushRef="#br0" contextRef="#ctx0"> 12973 8957 653, 12973 8957 681, 12973 8957 703, 12973 8957 720, 12973 8957 728, 12973 8957 731, 13050 8890 730, 13067 8890 727, 13081 8890 723, 13100 8898 718, 13113 8910 713, 13122 8925 704, 13125 8943 695, 13125 8967 682, 13120 8994 667, 13105 9024 654, 13085 9053 647, 13062 9080 648, 13039 9102 660, 13016 9119 677, 13001 9129 699, 12990 9136 723, 12987 9139 746, 12987 9139 761, 12986 9139 770, 12986 9139 773, 12986 9139 774, 12987 9139 774, 13003 9139 774, 13028 9139 773, 13058 9139 772, 13091 9139 771, 13122 9139 770, 13152 9143 769, 13179 9152 768, 13199 9164 771, 13212 9179 770, 13219 9199 774, 13219 9222 775, 13211 9249 779, 13192 9276 786, 13167 9303 795, 13136 9330 805, 13100 9356 813, 13062 9380 818, 13021 9402 821, 12985 9421 822, 12953 9436 821, 12930 9445 821, 12919 9451 814, 12915 9455 797, 12915 9455 757, 12915 9445 671, 12928 9428 486, 12951 9401 177</trace>
  <trace timeOffset="72105.125" brushRef="#br0" contextRef="#ctx0"> 13658 8518 484, 13658 8518 569, 13658 8518 637, 13658 8518 685, 13658 8518 721, 13658 8518 745, 13658 8518 767, 13658 8518 785, 13580 8574 803, 13566 8604 817, 13553 8641 826, 13544 8678 834, 13533 8720 840, 13528 8759 845, 13525 8797 848, 13525 8832 849, 13527 8864 848, 13535 8893 848, 13550 8918 845, 13566 8940 842, 13587 8955 829, 13612 8965 793, 13639 8968 694, 13670 8968 476, 13700 8965 155</trace>
  <trace timeOffset="72520.15" brushRef="#br0" contextRef="#ctx0"> 13943 8800 678, 13943 8800 709, 13943 8800 737, 13943 8800 757, 13943 8800 770, 13943 8800 777, 13943 8800 780, 13975 8720 781, 13994 8710 779, 14014 8707 775, 14034 8707 767, 14053 8707 752, 14070 8719 732, 14082 8736 703, 14089 8758 673, 14090 8785 642, 14090 8818 618, 14079 8853 603, 14065 8891 598, 14047 8930 601, 14028 8965 614, 14008 8995 631, 13991 9022 656, 13979 9039 685, 13969 9053 715, 13962 9060 739, 13959 9063 754, 13958 9068 761, 13958 9068 763, 13958 9070 764, 13963 9077 766, 13979 9085 767, 14002 9097 768, 14026 9107 769, 14053 9116 769, 14082 9125 769, 14111 9136 770, 14140 9144 770, 14164 9155 770, 14184 9167 773, 14199 9182 773, 14205 9194 782, 14209 9210 792, 14205 9227 805, 14190 9247 822, 14166 9274 839, 14134 9298 855, 14096 9324 869, 14055 9350 881, 14014 9375 891, 13975 9399 902, 13938 9423 909, 13910 9440 917, 13885 9455 922, 13868 9465 925, 13859 9469 927, 13856 9472 929, 13856 9472 926, 13855 9472 921, 13855 9472 909, 13855 9472 891, 13855 9472 867, 13856 9465 833, 13864 9453 779, 13881 9438 679, 13894 9421 479, 13911 9406 165</trace>
  <trace timeOffset="72845.164" brushRef="#br0" contextRef="#ctx0"> 14562 9069 710, 14562 9069 724, 14562 9069 740, 14562 9069 754, 14562 9069 766, 14562 9069 772, 14562 9069 775, 14562 9069 776, 14662 9036 776, 14700 9027 777, 14738 9019 772, 14776 9014 763, 14808 9011 745, 14838 9011 705, 14863 9011 640, 14878 9015 536, 14887 9026 371, 14887 9036 97</trace>
  <trace timeOffset="73053.18" brushRef="#br0" contextRef="#ctx0"> 14715 8797 595, 14715 8797 637, 14715 8797 677, 14715 8797 709, 14691 8882 733, 14687 8915 748, 14685 8946 759, 14683 8978 765, 14682 9007 771, 14682 9036 775, 14682 9063 777, 14682 9089 777, 14682 9107 775, 14682 9124 770, 14685 9134 761, 14689 9144 742, 14696 9155 708, 14698 9160 629, 14708 9167 460, 14712 9171 167</trace>
  <trace timeOffset="73524.2" brushRef="#br0" contextRef="#ctx0"> 15757 8283 552, 15757 8283 573, 15757 8283 601, 15757 8283 633, 15757 8408 666, 15757 8468 694, 15750 8535 717, 15742 8607 738, 15734 8681 754, 15723 8758 767, 15712 8832 779, 15704 8903 787, 15694 8963 795, 15687 9014 798, 15682 9056 799, 15678 9082 797, 15676 9097 794, 15676 9102 789, 15676 9102 779, 15676 9102 756, 15676 9102 705, 15676 9102 600, 15676 9102 411, 15676 9090 114</trace>
  <trace timeOffset="73909.23" brushRef="#br0" contextRef="#ctx0"> 15619 8381 684, 15619 8381 714, 15619 8381 742, 15619 8381 764, 15661 8290 782, 15678 8268 796, 15698 8246 805, 15718 8226 811, 15742 8208 815, 15765 8194 817, 15779 8185 818, 15796 8179 816, 15810 8179 812, 15821 8185 806, 15831 8199 801, 15834 8224 796, 15834 8256 790, 15825 8295 784, 15807 8337 775, 15785 8381 769, 15762 8424 767, 15737 8462 764, 15712 8495 769, 15693 8519 771, 15681 8535 776, 15672 8545 783, 15671 8547 790, 15671 8547 795, 15671 8547 800, 15684 8547 804, 15707 8547 809, 15737 8545 813, 15769 8538 815, 15802 8531 819, 15836 8526 816, 15867 8519 818, 15898 8516 816, 15922 8516 813, 15941 8516 813, 15953 8521 808, 15958 8533 808, 15958 8548 806, 15957 8572 807, 15943 8595 808, 15924 8621 808, 15896 8649 811, 15866 8678 813, 15834 8703 817, 15801 8727 821, 15769 8749 823, 15740 8767 825, 15714 8782 826, 15698 8791 825, 15687 8797 821, 15684 8800 812, 15684 8800 794, 15684 8800 756, 15687 8800 680, 15702 8800 531, 15727 8800 227</trace>
  <trace timeOffset="74292.25" brushRef="#br0" contextRef="#ctx0"> 16052 8644 672, 16052 8644 696, 16052 8644 718, 16052 8644 736, 16052 8644 748, 16052 8644 753, 16142 8621 755, 16159 8620 755, 16177 8620 755, 16194 8618 755, 16207 8618 754, 16220 8618 752, 16230 8618 748, 16235 8618 745, 16239 8618 743, 16243 8624 742, 16243 8635 743, 16239 8653 745, 16230 8676 748, 16220 8700 751, 16207 8724 756, 16197 8747 764, 16188 8770 770, 16182 8785 778, 16180 8801 783, 16180 8813 786, 16180 8821 787, 16184 8835 789, 16194 8845 789, 16203 8857 790, 16218 8862 790, 16227 8865 790, 16236 8867 787, 16247 8869 784, 16252 8869 782, 16258 8872 781, 16258 8872 782, 16258 8872 784, 16258 8877 787, 16258 8890 793, 16250 8908 800, 16238 8932 812, 16221 8955 826, 16203 8976 843, 16187 8997 858, 16170 9019 873, 16153 9036 885, 16139 9053 894, 16126 9069 899, 16113 9082 901, 16101 9094 899, 16094 9104 896, 16083 9113 888, 16078 9120 875, 16071 9126 851, 16063 9132 811, 16051 9134 729, 16041 9137 548, 16025 9137 232</trace>
  <trace timeOffset="74909.28" brushRef="#br0" contextRef="#ctx0"> 7054 11042 736, 7054 11042 762, 7054 11042 789, 7054 11042 814, 7054 11042 834, 7054 11042 849, 7054 11042 858, 7054 11042 863, 7054 11042 866, 7054 11042 866, 7054 11042 867, 7160 10960 867, 7193 10952 865, 7225 10944 863, 7254 10940 858, 7280 10940 840, 7298 10940 812, 7309 10940 745, 7319 10943 617, 7323 10947 348, 7323 10960 35</trace>
  <trace timeOffset="75121.3" brushRef="#br0" contextRef="#ctx0"> 7212 11153 724, 7212 11153 750, 7212 11153 779, 7212 11153 809, 7212 11153 825, 7212 11153 839, 7212 11153 847, 7212 11153 853, 7212 11153 863, 7212 11153 867, 7262 11185 876, 7289 11190 878, 7319 11190 874, 7352 11190 873, 7385 11190 867, 7414 11190 863, 7440 11190 859, 7459 11190 846, 7479 11190 827, 7491 11193 790, 7500 11200 721, 7512 11207 607, 7518 11212 397, 7524 11219 103</trace>
  <trace timeOffset="76365.37" brushRef="#br0" contextRef="#ctx0"> 8585 10668 543, 8585 10668 598, 8585 10668 648, 8585 10668 688, 8585 10668 719, 8585 10668 742, 8585 10668 757, 8585 10668 769, 8504 10585 780, 8479 10577 793, 8449 10571 804, 8417 10567 812, 8385 10563 817, 8355 10563 820, 8328 10563 822, 8303 10569 822, 8281 10582 825, 8265 10597 822, 8251 10621 822, 8241 10650 819, 8235 10685 818, 8233 10722 817, 8233 10764 818, 8239 10805 818, 8251 10844 818, 8270 10880 817, 8291 10911 818, 8316 10933 818, 8347 10952 819, 8381 10962 819, 8416 10965 819, 8452 10965 819, 8488 10965 817, 8523 10957 812, 8556 10948 798, 8587 10940 768, 8608 10933 709, 8628 10930 594, 8644 10930 382, 8656 10930 88</trace>
  <trace timeOffset="76774.39" brushRef="#br0" contextRef="#ctx0"> 8699 10903 633, 8699 10903 657, 8699 10903 682, 8699 10903 702, 8699 10903 717, 8699 10903 724, 8699 10903 726, 8699 10903 726, 8699 10903 726, 8699 10903 723, 8785 10864 720, 8795 10865 719, 8805 10874 718, 8809 10882 718, 8813 10897 719, 8813 10915 720, 8813 10935 720, 8807 10960 721, 8798 10986 722, 8787 11010 724, 8779 11030 727, 8770 11050 731, 8764 11065 737, 8761 11080 741, 8760 11096 746, 8760 11112 750, 8764 11134 754, 8775 11153 763, 8790 11172 767, 8807 11190 775, 8827 11205 776, 8848 11217 777, 8871 11229 777, 8885 11236 776, 8901 11242 776, 8910 11246 777, 8915 11252 779, 8919 11264 783, 8919 11281 793, 8910 11301 805, 8890 11325 820, 8864 11350 834, 8832 11373 847, 8798 11396 856, 8760 11418 863, 8722 11436 868, 8685 11451 873, 8654 11465 876, 8627 11475 879, 8608 11483 878, 8593 11489 879, 8584 11493 880, 8579 11494 879, 8576 11497 878, 8576 11497 874, 8576 11497 866, 8576 11497 854, 8578 11497 838, 8590 11487 812, 8610 11475 776, 8636 11458 721, 8660 11439 631, 8687 11418 495, 8711 11396 241</trace>
  <trace timeOffset="77680.445" brushRef="#br0" contextRef="#ctx0"> 9399 10778 591, 9399 10778 640, 9399 10778 682, 9399 10778 715, 9399 10778 742, 9403 10685 761, 9399 10664 775, 9392 10643 789, 9383 10626 797, 9370 10609 807, 9357 10592 815, 9340 10579 822, 9324 10568 830, 9303 10559 836, 9288 10553 842, 9272 10551 846, 9253 10551 848, 9235 10563 848, 9212 10585 848, 9192 10614 846, 9176 10647 845, 9162 10686 843, 9153 10729 841, 9146 10776 840, 9146 10822 840, 9146 10868 839, 9146 10911 839, 9155 10950 837, 9165 10985 836, 9179 11013 834, 9195 11035 833, 9214 11050 833, 9234 11061 831, 9255 11065 827, 9276 11065 819, 9299 11065 799, 9321 11064 762, 9341 11057 688, 9363 11050 556, 9377 11043 298, 9395 11042 3</trace>
  <trace timeOffset="78992.516" brushRef="#br0" contextRef="#ctx0"> 9622 10171 294, 9622 10171 374, 9622 10171 448, 9622 10171 511, 9622 10171 564, 9622 10171 606, 9622 10171 640, 9622 10171 668, 9622 10171 691, 9622 10171 712, 9603 10120 730, 9584 10115 744, 9557 10111 756, 9525 10110 768, 9490 10106 777, 9451 10106 786, 9407 10103 794, 9367 10101 801, 9327 10101 808, 9293 10101 816, 9263 10101 823, 9237 10101 828, 9220 10101 830, 9205 10101 832, 9194 10106 833, 9189 10106 834, 9182 10111 834, 9179 10115 833, 9175 10123 831, 9170 10140 828, 9170 10159 827, 9170 10184 825, 9173 10214 825, 9182 10248 825, 9191 10287 825, 9204 10331 825, 9214 10380 825, 9224 10435 829, 9232 10493 829, 9237 10557 832, 9243 10623 831, 9246 10687 830, 9246 10753 831, 9246 10819 830, 9249 10885 831, 9249 10948 830, 9249 11010 832, 9250 11065 835, 9255 11115 836, 9260 11161 838, 9267 11200 836, 9275 11231 835, 9283 11258 835, 9295 11281 835, 9303 11301 837, 9311 11313 837, 9318 11323 838, 9324 11330 837, 9327 11337 837, 9334 11343 838, 9335 11347 838, 9340 11354 839, 9341 11359 841, 9344 11368 839, 9349 11376 841, 9352 11388 842, 9357 11403 842, 9360 11418 845, 9364 11433 847, 9369 11448 850, 9372 11457 855, 9373 11462 858, 9376 11471 861, 9379 11473 863, 9383 11477 864, 9386 11480 866, 9390 11480 869, 9396 11483 870, 9409 11483 871, 9432 11483 871, 9457 11483 870, 9490 11475 870, 9523 11468 870, 9557 11458 870, 9594 11451 870, 9628 11445 869, 9663 11440 868, 9697 11437 866, 9726 11437 866, 9749 11437 866, 9766 11440 867, 9778 11443 866, 9782 11445 865, 9782 11445 864, 9782 11445 864, 9782 11445 865, 9783 11446 866, 9783 11446 866, 9785 11446 863, 9785 11448 854, 9782 11448 841, 9768 11445 817, 9752 11437 774, 9727 11423 693, 9706 11408 550, 9685 11390 247</trace>
  <trace timeOffset="79345.54" brushRef="#br0" contextRef="#ctx0"> 9994 10497 606, 9994 10497 654, 9994 10497 693, 9994 10497 727, 9994 10497 753, 9994 10497 772, 9902 10430 786, 9879 10430 797, 9857 10435 805, 9838 10451 809, 9819 10476 816, 9804 10505 818, 9791 10542 820, 9782 10582 821, 9775 10628 820, 9774 10674 821, 9774 10721 822, 9774 10767 825, 9779 10807 826, 9786 10846 829, 9797 10879 831, 9809 10905 833, 9821 10925 834, 9837 10940 834, 9849 10948 833, 9862 10953 833, 9879 10953 832, 9894 10953 830, 9911 10953 825, 9924 10952 809, 9939 10947 776, 9949 10946 719, 9966 10940 617, 9974 10936 466, 9979 10933 196</trace>
  <trace timeOffset="79648.555" brushRef="#br0" contextRef="#ctx0"> 10094 10780 666, 10094 10780 705, 10094 10780 739, 10094 10780 762, 10094 10780 777, 10094 10780 787, 10094 10780 795, 10172 10700 800, 10188 10699 803, 10204 10699 802, 10214 10699 801, 10229 10699 799, 10242 10704 798, 10248 10711 798, 10256 10722 798, 10259 10738 798, 10259 10758 798, 10259 10783 797, 10258 10814 797, 10249 10846 798, 10237 10879 800, 10225 10914 802, 10213 10948 808, 10203 10982 812, 10193 11011 822, 10187 11038 832, 10182 11058 842, 10182 11076 850, 10182 11093 856, 10185 11107 859, 10194 11125 862, 10208 11135 864, 10225 11143 865, 10245 11146 867, 10269 11146 867, 10297 11146 867, 10327 11139 866, 10360 11126 864, 10395 11111 859, 10430 11094 853, 10463 11078 845, 10493 11064 834, 10519 11050 812, 10542 11040 766, 10557 11035 673, 10567 11030 507, 10571 11030 201</trace>
  <trace timeOffset="80000.58" brushRef="#br0" contextRef="#ctx0"> 10762 10363 525, 10762 10363 581, 10762 10363 634, 10762 10363 668, 10762 10363 693, 10762 10363 710, 10674 10374 724, 10654 10390 736, 10635 10408 746, 10618 10430 755, 10602 10454 762, 10589 10483 771, 10580 10515 776, 10572 10548 783, 10570 10582 786, 10570 10618 789, 10570 10652 792, 10570 10684 792, 10577 10714 793, 10585 10741 793, 10596 10765 793, 10609 10786 792, 10621 10805 792, 10638 10819 789, 10650 10829 785, 10664 10835 778, 10680 10836 764, 10697 10836 728, 10722 10836 647, 10742 10834 504, 10764 10829 212</trace>
  <trace timeOffset="80229.586" brushRef="#br0" contextRef="#ctx0"> 10911 10652 561, 10911 10652 587, 10911 10652 620, 10911 10652 661, 10911 10652 701, 10911 10652 735, 10930 10764 764, 10936 10817 789, 10940 10878 813, 10946 10940 832, 10950 11003 848, 10955 11064 861, 10960 11119 867, 10965 11168 874, 10969 11209 874, 10973 11242 873, 10976 11264 873, 10978 11276 869, 10979 11283 867, 10979 11283 864, 10979 11283 856, 10979 11283 837, 10979 11283 800, 10979 11283 726, 10975 11275 598, 10966 11260 342, 10956 11244 42</trace>
  <trace timeOffset="81020.63" brushRef="#br0" contextRef="#ctx0"> 11525 10535 442, 11525 10535 476, 11525 10535 515, 11525 10535 557, 11525 10535 592, 11525 10535 617, 11530 10635 640, 11530 10674 660, 11527 10715 681, 11521 10758 701, 11514 10802 721, 11504 10843 737, 11495 10882 753, 11487 10917 767, 11476 10944 780, 11469 10964 793, 11465 10975 806, 11464 10981 818, 11464 10981 831, 11462 10981 843, 11459 10981 853, 11455 10975 861, 11449 10955 866, 11446 10923 871, 11446 10880 872, 11446 10829 875, 11455 10771 875, 11469 10707 877, 11489 10643 879, 11513 10579 877, 11538 10517 878, 11565 10459 876, 11594 10407 875, 11621 10365 875, 11646 10333 875, 11672 10311 874, 11693 10299 873, 11712 10299 871, 11731 10302 870, 11746 10326 870, 11763 10357 872, 11776 10400 877, 11787 10451 880, 11796 10507 885, 11802 10567 886, 11810 10626 886, 11816 10686 886, 11823 10744 886, 11831 10798 887, 11836 10849 888, 11842 10894 891, 11846 10933 891, 11847 10960 888, 11847 10975 884, 11849 10982 874, 11849 10986 854, 11849 10992 817, 11847 10993 741, 11836 10993 594, 11822 10989 303, 11800 10979 0</trace>
  <trace timeOffset="81241.65" brushRef="#br0" contextRef="#ctx0"> 11465 11065 670, 11465 11065 706, 11465 11065 743, 11465 11065 779, 11465 11065 807, 11465 11065 828, 11465 11065 842, 11465 11065 852, 11465 11065 859, 11565 11035 865, 11591 11022 868, 11618 11010 869, 11646 10999 870, 11678 10989 868, 11709 10977 866, 11740 10967 864, 11769 10957 859, 11795 10950 852, 11813 10946 836, 11831 10940 812, 11846 10940 774, 11857 10940 719, 11866 10940 635, 11877 10940 515, 11881 10940 302, 11886 10943 26</trace>
  <trace timeOffset="81521.664" brushRef="#br0" contextRef="#ctx0"> 12392 10213 532, 12392 10213 580, 12392 10213 629, 12392 10213 671, 12392 10213 701, 12392 10213 723, 12326 10292 736, 12315 10336 746, 12306 10386 759, 12299 10440 767, 12294 10497 780, 12292 10551 787, 12291 10607 795, 12291 10660 800, 12291 10711 803, 12292 10759 808, 12297 10802 809, 12303 10839 809, 12308 10873 807, 12315 10900 804, 12324 10925 795, 12331 10940 774, 12337 10950 721, 12344 10955 608, 12350 10957 358, 12361 10957 50</trace>
  <trace timeOffset="81833.68" brushRef="#br0" contextRef="#ctx0"> 12532 10513 603, 12532 10513 611, 12532 10513 634, 12516 10594 660, 12509 10628 688, 12502 10664 713, 12497 10700 726, 12493 10733 738, 12493 10761 749, 12493 10788 759, 12493 10805 769, 12496 10819 776, 12505 10831 781, 12510 10836 784, 12526 10842 787, 12543 10843 790, 12561 10843 792, 12585 10842 792, 12607 10834 792, 12628 10822 792, 12649 10810 794, 12668 10797 796, 12685 10780 799, 12702 10761 803, 12717 10736 809, 12730 10711 813, 12739 10682 818, 12745 10652 820, 12748 10618 822, 12748 10586 823, 12746 10555 821, 12737 10527 822, 12723 10503 819, 12704 10485 818, 12689 10473 815, 12670 10466 809, 12649 10466 798, 12625 10476 780, 12594 10500 748, 12567 10533 689, 12542 10569 574, 12519 10611 328, 12497 10650 33</trace>
  <trace timeOffset="82120.695" brushRef="#br0" contextRef="#ctx0"> 12749 10052 676, 12749 10052 688, 12749 10052 700, 12749 10052 718, 12749 10052 733, 12749 10052 744, 12847 10047 755, 12873 10067 762, 12899 10093 772, 12927 10127 782, 12953 10167 796, 12979 10217 807, 13005 10273 816, 13029 10338 819, 13048 10405 819, 13064 10476 823, 13073 10550 823, 13077 10623 827, 13077 10694 830, 13071 10761 829, 13058 10826 829, 13039 10883 827, 13018 10932 826, 12994 10972 825, 12971 11006 823, 12948 11030 821, 12927 11050 815, 12911 11060 801, 12895 11062 774, 12881 11062 714, 12873 11061 600, 12863 11046 375, 12860 11025 72</trace>
  <trace timeOffset="82408.71" brushRef="#br0" contextRef="#ctx0"> 13670 10528 752, 13670 10528 760, 13670 10528 768, 13670 10528 780, 13670 10528 792, 13670 10528 799, 13764 10478 801, 13798 10476 802, 13834 10476 802, 13875 10476 802, 13915 10476 803, 13958 10476 803, 14001 10478 803, 14041 10478 801, 14080 10478 796, 14114 10478 781, 14143 10478 745, 14166 10478 660, 14181 10478 497, 14190 10478 209</trace>
  <trace timeOffset="82641.73" brushRef="#br0" contextRef="#ctx0"> 13882 10278 574, 13882 10278 602, 13882 10278 638, 13882 10278 675, 13882 10278 710, 13882 10278 740, 13924 10369 764, 13927 10415 782, 13929 10466 802, 13929 10521 814, 13929 10575 826, 13926 10630 836, 13923 10684 842, 13918 10732 846, 13913 10776 847, 13908 10815 848, 13901 10848 846, 13897 10868 844, 13894 10879 841, 13894 10885 834, 13894 10885 818, 13894 10885 784, 13894 10885 718, 13894 10883 604, 13894 10873 406, 13894 10856 107</trace>
  <trace timeOffset="83244.76" brushRef="#br0" contextRef="#ctx0"> 14934 10192 453, 14934 10192 486, 14934 10192 525, 14934 10192 561, 14939 10297 589, 14934 10338 609, 14923 10378 627, 14909 10420 649, 14893 10461 668, 14874 10503 690, 14852 10537 708, 14828 10569 722, 14802 10594 736, 14776 10617 745, 14748 10630 754, 14722 10638 766, 14698 10639 777, 14677 10639 792, 14659 10630 804, 14644 10611 813, 14631 10587 821, 14624 10555 825, 14620 10521 831, 14620 10480 832, 14620 10439 835, 14627 10398 836, 14641 10357 836, 14659 10321 838, 14680 10287 838, 14705 10260 838, 14732 10236 837, 14763 10219 836, 14792 10207 834, 14820 10201 832, 14848 10201 829, 14873 10206 825, 14894 10222 823, 14913 10244 821, 14928 10270 819, 14942 10299 818, 14952 10331 817, 14959 10363 813, 14965 10398 809, 14969 10432 805, 14971 10469 797, 14972 10505 794, 14972 10537 785, 14972 10568 774, 14972 10592 752, 14969 10609 694, 14968 10619 575, 14965 10624 289</trace>
  <trace timeOffset="83493.77" brushRef="#br0" contextRef="#ctx0"> 15212 10474 706, 15212 10474 724, 15212 10474 743, 15208 10571 765, 15208 10610 785, 15208 10655 801, 15208 10700 813, 15208 10747 825, 15208 10793 835, 15208 10836 843, 15210 10876 850, 15212 10910 853, 15214 10933 856, 15214 10947 856, 15214 10957 858, 15214 10962 859, 15214 10967 860, 15214 10972 860, 15214 10972 858, 15214 10972 848, 15214 10972 831, 15208 10960 802, 15204 10940 750, 15196 10912 650, 15192 10885 472, 15188 10856 169</trace>
  <trace timeOffset="85467.89" brushRef="#br0" contextRef="#ctx0"> 15781 10311 617, 15781 10311 664, 15781 10311 698, 15781 10311 722, 15781 10311 738, 15781 10219 750, 15775 10199 760, 15765 10182 769, 15751 10167 777, 15742 10157 784, 15730 10151 787, 15711 10151 792, 15693 10152 793, 15669 10167 793, 15646 10193 795, 15624 10224 794, 15605 10265 795, 15588 10306 794, 15573 10349 794, 15561 10392 792, 15553 10432 792, 15549 10473 794, 15549 10510 793, 15549 10539 795, 15551 10567 794, 15559 10587 795, 15568 10604 794, 15581 10618 794, 15591 10626 795, 15607 10631 794, 15624 10633 796, 15646 10633 792, 15675 10633 780, 15702 10633 756, 15730 10633 711, 15755 10633 632, 15782 10633 522, 15801 10633 350, 15824 10636 119</trace>
  <trace timeOffset="85641.9" brushRef="#br0" contextRef="#ctx0"> 15922 10606 660, 15922 10606 693, 15922 10606 722, 15922 10606 744, 15927 10707 764, 15927 10759 779, 15922 10817 796, 15916 10878 810, 15909 10940 823, 15901 11001 832, 15892 11055 842, 15885 11104 847, 15876 11143 846, 15872 11168 848, 15869 11185 843, 15869 11192 839, 15869 11192 830, 15867 11192 810, 15867 11190 777, 15867 11175 714, 15869 11151 610, 15876 11115 419, 15887 11080 119</trace>
  <trace timeOffset="86028.92" brushRef="#br0" contextRef="#ctx0"> 16544 10040 595, 16544 10040 633, 16544 10040 671, 16544 10040 703, 16544 10040 728, 16544 10040 746, 16465 9993 759, 16449 9997 767, 16427 10010 774, 16407 10031 777, 16388 10057 780, 16373 10093 781, 16360 10135 784, 16353 10181 787, 16350 10229 792, 16350 10277 794, 16350 10324 797, 16354 10366 798, 16365 10405 799, 16378 10442 803, 16389 10473 802, 16404 10500 806, 16417 10521 804, 16428 10535 803, 16440 10542 801, 16452 10548 793, 16467 10548 772, 16485 10548 729, 16505 10548 640, 16528 10542 471, 16550 10539 176</trace>
  <trace timeOffset="86311.94" brushRef="#br0" contextRef="#ctx0"> 16684 10408 734, 16684 10408 754, 16684 10408 775, 16684 10408 796, 16684 10408 808, 16745 10326 815, 16762 10318 817, 16781 10314 815, 16800 10314 814, 16820 10314 813, 16836 10319 811, 16850 10331 810, 16860 10349 809, 16868 10372 807, 16869 10400 807, 16869 10435 809, 16868 10473 806, 16859 10515 808, 16849 10560 806, 16836 10606 807, 16823 10650 810, 16810 10692 814, 16798 10729 822, 16787 10764 829, 16778 10796 840, 16772 10822 849, 16768 10843 858, 16768 10861 865, 16768 10878 868, 16768 10888 869, 16774 10901 869, 16784 10910 868, 16800 10912 867, 16821 10912 865, 16845 10912 859, 16871 10900 844, 16898 10883 818, 16926 10863 775, 16959 10844 706, 16987 10822 580, 17015 10805 292, 17037 10788 0</trace>
  <trace timeOffset="86544.95" brushRef="#br0" contextRef="#ctx0"> 17120 10444 648, 17120 10444 670, 17120 10444 695, 17120 10444 720, 17120 10444 734, 17120 10444 741, 17216 10403 743, 17246 10393 744, 17281 10386 745, 17317 10380 744, 17355 10375 742, 17393 10372 736, 17431 10371 728, 17468 10371 712, 17499 10371 675, 17528 10371 615, 17549 10371 506, 17565 10375 306, 17572 10380 39</trace>
  <trace timeOffset="86784.96" brushRef="#br0" contextRef="#ctx0"> 17459 10152 645, 17459 10152 684, 17459 10152 726, 17459 10152 759, 17459 10152 783, 17459 10152 801, 17459 10152 813, 17459 10152 821, 17459 10152 826, 17459 10152 831, 17427 10261 834, 17427 10297 835, 17427 10338 835, 17429 10380 836, 17431 10423 839, 17434 10466 838, 17436 10510 839, 17436 10547 831, 17436 10580 812, 17436 10609 777, 17436 10626 686, 17436 10639 493, 17436 10645 177</trace>
  <trace timeOffset="87825.02" brushRef="#br0" contextRef="#ctx0"> 18254 10057 463, 18254 10057 519, 18254 10057 574, 18169 10025 614, 18137 10022 639, 18107 10022 653, 18079 10025 660, 18055 10040 665, 18034 10064 666, 18019 10098 668, 18010 10139 669, 18005 10182 671, 18005 10229 672, 18008 10277 674, 18020 10322 675, 18034 10361 677, 18050 10398 679, 18071 10427 679, 18090 10451 682, 18111 10468 681, 18131 10478 676, 18151 10485 669, 18171 10485 647, 18190 10485 600, 18207 10476 520, 18227 10466 392, 18244 10454 179</trace>
  <trace timeOffset="88092.04" brushRef="#br0" contextRef="#ctx0"> 18467 10287 623, 18467 10287 653, 18467 10287 682, 18467 10287 703, 18467 10287 716, 18467 10287 720, 18467 10287 719, 18549 10219 714, 18563 10219 710, 18577 10228 704, 18591 10246 701, 18598 10270 700, 18600 10301 700, 18600 10336 702, 18595 10374 702, 18583 10413 704, 18567 10456 710, 18550 10500 711, 18532 10542 717, 18512 10582 722, 18496 10617 731, 18481 10645 747, 18471 10665 764, 18465 10676 783, 18463 10682 796, 18463 10682 806, 18463 10682 810, 18463 10684 812, 18463 10686 815, 18474 10689 813, 18491 10689 812, 18512 10689 808, 18542 10679 798, 18572 10667 778, 18603 10650 741, 18635 10635 672, 18662 10614 552, 18691 10597 358, 18715 10577 72</trace>
  <trace timeOffset="88684.07" brushRef="#br0" contextRef="#ctx0"> 19041 10176 375, 19041 10176 425, 19041 10256 486, 19035 10304 546, 19028 10357 596, 19021 10413 640, 19013 10473 682, 19007 10532 715, 19002 10590 741, 18999 10647 757, 18996 10699 766, 18994 10747 774, 18992 10789 778, 18989 10824 784, 18987 10849 792, 18985 10863 800, 18984 10871 809, 18983 10876 818, 18981 10880 826, 18980 10885 834, 18980 10885 840, 18978 10885 846, 18977 10885 851, 18972 10871 855, 18969 10848 858, 18967 10812 859, 18967 10771 862, 18967 10724 862, 18969 10669 863, 18975 10610 863, 18980 10547 860, 18985 10476 859, 18990 10400 856, 18994 10318 856, 19000 10231 858, 19007 10144 858, 19015 10057 860, 19029 9980 863, 19045 9907 861, 19061 9850 863, 19078 9806 862, 19093 9772 863, 19104 9752 864, 19113 9738 865, 19119 9731 864, 19122 9726 860, 19126 9724 858, 19126 9724 858, 19129 9724 854, 19133 9731 852, 19138 9747 849, 19140 9769 845, 19140 9794 843, 19138 9821 836, 19127 9850 834, 19115 9878 827, 19101 9905 822, 19089 9927 819, 19078 9944 816, 19072 9953 816, 19071 9958 816, 19071 9958 816, 19071 9958 816, 19071 9965 817, 19074 9975 818, 19084 9988 819, 19101 10007 820, 19120 10023 820, 19143 10038 820, 19165 10055 820, 19191 10069 820, 19211 10086 821, 19232 10099 820, 19249 10111 820, 19260 10122 819, 19268 10131 819, 19272 10139 821, 19272 10149 823, 19271 10166 825, 19259 10184 828, 19240 10208 830, 19215 10233 834, 19189 10256 836, 19158 10278 839, 19126 10299 840, 19094 10319 841, 19068 10338 840, 19045 10353 840, 19029 10363 837, 19021 10369 833, 19018 10372 825, 19018 10372 807, 19018 10372 775, 19032 10372 719, 19054 10369 618, 19084 10360 475, 19115 10346 258</trace>
  <trace timeOffset="88850.08" brushRef="#br0" contextRef="#ctx0"> 19386 10251 691, 19386 10251 740, 19386 10251 779, 19386 10363 806, 19383 10403 826, 19379 10444 840, 19376 10483 845, 19373 10519 852, 19372 10545 851, 19372 10567 850, 19372 10580 845, 19372 10586 837, 19372 10592 821, 19372 10592 795, 19372 10592 754, 19370 10592 680, 19369 10580 556, 19363 10562 321, 19356 10537 25</trace>
  <trace timeOffset="89505.12" brushRef="#br0" contextRef="#ctx0"> 19600 10101 674, 19600 10101 690, 19600 10101 711, 19600 10101 734, 19600 10101 756, 19600 10101 773, 19600 10101 785, 19600 10101 793, 19600 10101 797, 19700 10050 798, 19743 10037 798, 19787 10022 796, 19837 10008 793, 19885 9997 785, 19927 9992 774, 19966 9992 756, 19996 9992 728, 20019 9999 684, 20034 10012 620, 20044 10025 528, 20045 10042 399, 20045 10057 187</trace>
  <trace timeOffset="89741.13" brushRef="#br0" contextRef="#ctx0"> 19808 9858 596, 19808 9858 627, 19808 9858 663, 19808 9858 696, 19801 9949 723, 19801 9978 738, 19801 10010 752, 19801 10042 762, 19801 10074 773, 19803 10110 783, 19804 10142 792, 19804 10175 797, 19804 10208 801, 19804 10240 801, 19804 10270 801, 19804 10297 799, 19804 10319 796, 19804 10331 792, 19804 10338 783, 19804 10338 753, 19804 10340 676, 19804 10343 520, 19810 10343 209</trace>
  <trace timeOffset="90184.16" brushRef="#br0" contextRef="#ctx0"> 20724 9674 468, 20724 9674 504, 20724 9674 548, 20724 9674 595, 20683 9772 634, 20667 9806 660, 20651 9841 682, 20631 9878 699, 20610 9910 716, 20586 9939 731, 20561 9968 743, 20536 9988 753, 20508 10007 761, 20482 10019 769, 20456 10025 779, 20431 10025 790, 20408 10022 801, 20387 10007 810, 20367 9987 818, 20352 9965 823, 20340 9936 827, 20330 9907 830, 20328 9876 827, 20328 9846 828, 20332 9818 825, 20345 9794 823, 20360 9772 823, 20382 9757 821, 20407 9747 819, 20433 9743 817, 20459 9743 814, 20485 9748 811, 20510 9765 813, 20536 9786 812, 20557 9808 813, 20575 9832 810, 20591 9856 808, 20604 9878 802, 20616 9898 792, 20625 9914 771, 20631 9927 735, 20637 9939 680, 20638 9944 594, 20641 9951 465, 20641 9951 224</trace>
  <trace timeOffset="90485.17" brushRef="#br0" contextRef="#ctx0"> 20799 10020 754, 20799 10020 768, 20799 10020 785, 20799 10020 803, 20799 10020 815, 20799 10020 821, 20799 10020 823, 20799 10020 823, 20799 10020 821, 20799 10020 817, 20799 10020 816, 20872 10002 814, 20875 10017 813, 20875 10035 812, 20875 10057 812, 20867 10082 810, 20856 10108 811, 20842 10130 812, 20829 10149 814, 20818 10162 819, 20807 10175 825, 20800 10181 830, 20797 10184 837, 20793 10189 842, 20793 10189 845, 20793 10189 847, 20793 10192 846, 20799 10197 846, 20812 10206 847, 20832 10211 845, 20856 10213 843, 20883 10213 840, 20910 10213 833, 20939 10210 818, 20967 10202 787, 20990 10192 716, 21008 10178 573, 21020 10161 268</trace>
  <trace timeOffset="90789.195" brushRef="#br0" contextRef="#ctx0"> 21246 9527 594, 21246 9527 627, 21246 9527 664, 21246 9527 696, 21246 9527 720, 21246 9527 736, 21246 9527 747, 21246 9527 756, 21246 9527 765, 21246 9527 776, 21158 9557 792, 21143 9588 804, 21133 9619 817, 21121 9653 827, 21113 9683 837, 21110 9711 842, 21105 9740 849, 21103 9764 855, 21103 9786 861, 21103 9808 869, 21105 9826 871, 21111 9844 875, 21118 9862 873, 21130 9878 872, 21140 9893 870, 21153 9906 864, 21169 9919 855, 21188 9934 836, 21208 9946 806, 21232 9956 753, 21260 9968 653, 21289 9975 441, 21321 9982 132</trace>
  <trace timeOffset="91165.21" brushRef="#br0" contextRef="#ctx0"> 21564 9972 495, 21564 9972 574, 21564 9972 648, 21564 9972 703, 21564 9972 738, 21564 9972 755, 21564 9972 766, 21564 9972 775, 21564 9972 780, 21564 9972 785, 21564 9972 789, 21655 9924 789, 21665 9943 789, 21668 9965 786, 21668 9992 785, 21665 10020 784, 21655 10050 783, 21639 10079 782, 21623 10108 782, 21604 10135 781, 21587 10160 782, 21568 10181 783, 21549 10199 785, 21533 10214 790, 21519 10224 796, 21512 10228 803, 21509 10231 812, 21509 10231 821, 21507 10231 829, 21507 10231 835, 21507 10231 838, 21507 10231 839, 21507 10231 840, 21519 10231 841, 21538 10229 841, 21564 10222 841, 21589 10213 840, 21618 10202 839, 21650 10192 838, 21682 10182 838, 21715 10174 838, 21745 10164 834, 21769 10160 831, 21785 10155 821, 21799 10152 804, 21803 10151 778, 21809 10151 733, 21809 10144 645, 21809 10140 505, 21806 10131 237</trace>
  <trace timeOffset="91485.234" brushRef="#br0" contextRef="#ctx0"> 21908 9927 729, 21908 9927 745, 21908 9927 761, 21908 9927 779, 21908 9927 799, 21908 9927 815, 21908 9927 825, 22003 9894 828, 22043 9894 830, 22086 9894 830, 22133 9893 831, 22184 9893 832, 22236 9890 833, 22288 9885 832, 22334 9881 827, 22377 9875 811, 22406 9871 787, 22428 9870 743, 22443 9868 666, 22447 9868 535, 22453 9868 324, 22453 9868 35</trace>
  <trace timeOffset="91690.24" brushRef="#br0" contextRef="#ctx0"> 22169 9685 586, 22169 9685 635, 22169 9685 684, 22169 9685 728, 22146 9791 760, 22143 9832 780, 22140 9875 798, 22137 9919 808, 22136 9961 816, 22134 10002 825, 22133 10042 828, 22132 10074 830, 22129 10099 829, 22128 10118 826, 22128 10131 820, 22126 10135 806, 22126 10142 771, 22126 10142 691, 22126 10142 512, 22129 10135 198</trace>
  <trace timeOffset="92049.266" brushRef="#br0" contextRef="#ctx0"> 23087 9328 472, 23087 9328 515, 23087 9328 564, 23087 9328 617, 23087 9328 664, 23070 9407 701, 23063 9450 726, 23056 9500 746, 23051 9551 760, 23048 9607 772, 23047 9661 780, 23047 9716 787, 23047 9772 794, 23047 9832 796, 23045 9890 800, 23040 9948 798, 23033 9999 794, 23022 10043 790, 23010 10079 778, 22999 10106 760, 22990 10120 714, 22985 10128 611, 22975 10128 396, 22969 10118 91</trace>
  <trace timeOffset="92452.29" brushRef="#br0" contextRef="#ctx0"> 23067 9321 714, 23067 9321 728, 23067 9321 747, 23067 9321 774, 23067 9321 802, 23067 9321 822, 23067 9321 835, 23067 9321 840, 23122 9235 842, 23141 9227 842, 23155 9222 840, 23173 9220 837, 23189 9220 834, 23203 9230 827, 23216 9247 818, 23222 9269 804, 23222 9298 787, 23216 9331 769, 23201 9365 752, 23179 9402 737, 23153 9438 726, 23124 9469 720, 23098 9495 718, 23073 9515 719, 23056 9527 723, 23045 9532 728, 23040 9536 736, 23037 9536 747, 23034 9535 759, 23034 9525 769, 23034 9512 778, 23047 9500 783, 23069 9486 783, 23095 9477 784, 23124 9472 784, 23154 9472 783, 23186 9474 784, 23216 9483 779, 23245 9498 773, 23273 9517 768, 23294 9539 764, 23310 9564 764, 23320 9590 766, 23322 9617 768, 23322 9642 771, 23311 9665 773, 23296 9688 775, 23274 9707 777, 23250 9724 779, 23225 9740 780, 23197 9753 781, 23170 9762 782, 23145 9769 781, 23127 9772 778, 23115 9772 768, 23110 9774 737, 23110 9774 661, 23109 9774 526, 23109 9774 286, 23109 9774 0</trace>
  <trace timeOffset="92749.305" brushRef="#br0" contextRef="#ctx0"> 23379 9703 738, 23379 9703 757, 23379 9703 776, 23379 9703 796, 23379 9703 815, 23379 9703 826, 23379 9703 835, 23469 9755 842, 23482 9784 842, 23491 9814 846, 23494 9844 845, 23494 9875 845, 23494 9902 846, 23489 9927 848, 23482 9949 849, 23472 9965 851, 23459 9981 858, 23449 9990 866, 23439 9999 879, 23424 10005 897, 23416 10010 917, 23407 10014 936, 23398 10017 951, 23395 10020 961, 23392 10022 965, 23390 10025 966, 23390 10028 966, 23392 10032 965, 23398 10037 962, 23416 10040 959, 23437 10040 953, 23464 10040 943, 23501 10032 933, 23536 10020 913, 23570 10005 889, 23604 9987 858, 23635 9968 807, 23661 9949 724, 23683 9932 585, 23698 9919 328, 23706 9912 24</trace>
  <trace timeOffset="93224.336" brushRef="#br0" contextRef="#ctx0"> 23567 9101 669, 23567 9101 702, 23567 9101 737, 23567 9101 767, 23567 9101 793, 23567 9101 810, 23601 9022 822, 23619 9012 829, 23638 9007 833, 23663 9004 834, 23692 9000 836, 23723 8997 836, 23757 8994 836, 23793 8993 838, 23829 8993 838, 23867 8993 838, 23901 8993 838, 23934 9004 837, 23964 9022 837, 23987 9049 838, 24004 9087 839, 24014 9137 845, 24014 9199 848, 24011 9274 855, 23997 9358 862, 23977 9450 869, 23954 9544 879, 23933 9635 891, 23915 9719 897, 23900 9797 905, 23889 9865 908, 23883 9922 908, 23880 9973 908, 23878 10015 907, 23878 10049 905, 23878 10072 904, 23878 10093 903, 23878 10106 904, 23878 10118 906, 23874 10137 909, 23864 10154 914, 23848 10176 917, 23822 10197 921, 23789 10219 924, 23748 10241 930, 23699 10263 936, 23644 10285 940, 23590 10304 944, 23536 10321 944, 23485 10334 943, 23439 10345 938, 23398 10353 929, 23364 10357 912, 23339 10358 882, 23319 10358 835, 23296 10357 740, 23273 10351 562, 23244 10342 241</trace>
  <trace timeOffset="93870.37" brushRef="#br0" contextRef="#ctx0"> 11264 12175 770, 11264 12175 792, 11264 12175 814, 11264 12175 835, 11264 12175 853, 11264 12175 866, 11264 12175 873, 11264 12175 877, 11264 12175 880, 11359 12100 882, 11394 12096 884, 11432 12092 886, 11472 12087 887, 11514 12078 889, 11558 12068 891, 11602 12051 892, 11646 12034 892, 11692 12014 892, 11732 11996 891, 11766 11980 891, 11792 11970 888, 11806 11964 884, 11817 11962 881, 11822 11962 875, 11826 11962 867, 11834 11967 854, 11835 11973 836, 11835 11985 808, 11836 11997 767, 11836 12005 700, 11836 12015 589, 11834 12018 388, 11832 12022 95</trace>
  <trace timeOffset="94152.38" brushRef="#br0" contextRef="#ctx0"> 11511 11925 684, 11511 11925 706, 11511 11925 731, 11511 11925 761, 11511 11925 790, 11511 11925 814, 11511 11925 830, 11511 11925 838, 11511 11925 842, 11511 11925 845, 11511 11925 849, 11558 11938 853, 11576 11975 858, 11591 12017 861, 11605 12064 865, 11617 12112 865, 11625 12160 868, 11635 12208 867, 11641 12254 869, 11646 12296 869, 11650 12334 870, 11653 12368 870, 11655 12388 871, 11655 12401 870, 11655 12407 871, 11655 12407 870, 11655 12407 868, 11655 12407 861, 11655 12407 849, 11655 12407 831, 11655 12407 802, 11650 12402 753, 11643 12395 660, 11632 12383 495, 11625 12375 189</trace>
  <trace timeOffset="95808.48" brushRef="#br0" contextRef="#ctx0"> 13746 11821 234, 13746 11821 258, 13726 11929 299, 13709 11985 353, 13687 12039 417, 13664 12093 477, 13636 12140 526, 13609 12181 565, 13580 12214 602, 13550 12240 641, 13521 12257 680, 13492 12266 717, 13463 12266 749, 13436 12264 776, 13411 12245 799, 13389 12221 817, 13370 12189 828, 13356 12150 835, 13349 12108 839, 13349 12066 837, 13350 12022 839, 13365 11979 837, 13384 11940 836, 13410 11904 837, 13440 11872 832, 13475 11843 830, 13512 11819 825, 13551 11803 820, 13589 11796 816, 13625 11794 813, 13658 11796 808, 13686 11809 804, 13710 11830 803, 13729 11855 797, 13742 11889 797, 13749 11925 793, 13751 11962 790, 13751 12002 790, 13751 12041 789, 13744 12080 789, 13736 12119 787, 13724 12154 786, 13712 12187 778, 13700 12214 763, 13689 12240 726, 13681 12262 643, 13678 12276 486, 13678 12291 186</trace>
  <trace timeOffset="96168.5" brushRef="#br0" contextRef="#ctx0"> 13841 12194 757, 13841 12194 777, 13841 12194 801, 13841 12194 819, 13841 12194 830, 13841 12194 834, 13841 12194 833, 13841 12194 830, 13910 12117 825, 13927 12115 819, 13947 12115 809, 13964 12115 798, 13985 12119 787, 14002 12122 778, 14012 12129 772, 14020 12134 768, 14023 12137 765, 14026 12141 766, 14026 12146 766, 14026 12152 769, 14026 12162 773, 14020 12177 779, 14017 12187 785, 14011 12201 793, 14007 12209 796, 14005 12214 798, 14005 12225 797, 14005 12235 796, 14009 12251 793, 14021 12272 792, 14037 12291 789, 14053 12310 786, 14070 12331 785, 14085 12351 789, 14098 12371 792, 14105 12385 796, 14105 12401 799, 14105 12419 802, 14093 12438 806, 14072 12461 813, 14043 12483 822, 14008 12504 826, 13969 12523 832, 13927 12540 829, 13887 12554 828, 13847 12564 828, 13810 12567 825, 13780 12569 823, 13759 12569 810, 13744 12569 783, 13733 12562 728, 13730 12550 604, 13730 12530 305, 13736 12512 0</trace>
  <trace timeOffset="96501.52" brushRef="#br0" contextRef="#ctx0"> 14388 11739 623, 14388 11739 660, 14388 11739 694, 14330 11818 726, 14313 11853 742, 14296 11889 755, 14286 11929 764, 14280 11967 771, 14275 12005 781, 14275 12039 792, 14275 12068 798, 14283 12096 802, 14294 12117 803, 14312 12137 801, 14333 12154 799, 14355 12167 790, 14380 12176 770, 14404 12182 720, 14429 12185 608, 14452 12185 351, 14474 12185 43</trace>
  <trace timeOffset="96933.55" brushRef="#br0" contextRef="#ctx0"> 14591 12058 671, 14591 12058 693, 14591 12058 724, 14591 12058 752, 14591 12058 769, 14591 12058 775, 14591 12058 777, 14591 12058 775, 14672 11994 774, 14697 11994 771, 14722 12000 766, 14745 12010 760, 14767 12025 751, 14783 12039 744, 14796 12056 737, 14803 12071 731, 14806 12087 727, 14806 12107 726, 14803 12126 723, 14794 12154 726, 14780 12177 731, 14766 12201 740, 14748 12222 753, 14732 12242 769, 14717 12259 785, 14706 12271 800, 14698 12282 810, 14695 12291 816, 14692 12294 818, 14692 12302 820, 14692 12307 820, 14696 12313 821, 14706 12319 821, 14717 12323 820, 14734 12326 818, 14751 12326 818, 14764 12326 816, 14782 12326 815, 14793 12326 816, 14797 12326 816, 14803 12326 818, 14803 12326 822, 14803 12326 826, 14802 12326 833, 14787 12331 844, 14763 12343 854, 14728 12358 865, 14689 12373 876, 14651 12387 881, 14614 12401 888, 14578 12414 892, 14546 12424 896, 14517 12431 900, 14497 12438 902, 14487 12441 903, 14483 12441 902, 14483 12441 898, 14482 12441 889, 14482 12441 876, 14480 12441 855, 14480 12441 825, 14480 12441 777, 14480 12441 685, 14485 12431 528, 14494 12416 222</trace>
  <trace timeOffset="97452.57" brushRef="#br0" contextRef="#ctx0"> 15182 12008 525, 15182 12008 583, 15182 12008 644, 15182 12008 696, 15182 12008 734, 15182 12008 759, 15182 12008 774, 15182 12008 786, 15182 12008 798, 15182 12008 807, 15188 11985 815, 15210 11982 822, 15237 11982 829, 15267 11982 834, 15303 11982 840, 15339 11979 844, 15379 11975 846, 15419 11967 848, 15459 11960 849, 15497 11950 847, 15530 11944 847, 15555 11940 842, 15575 11936 835, 15588 11936 823, 15597 11936 802, 15608 11936 772, 15611 11936 721, 15613 11941 637, 15613 11947 507, 15603 11956 305, 15588 11967 28</trace>
  <trace timeOffset="97685.586" brushRef="#br0" contextRef="#ctx0"> 15379 11764 596, 15379 11764 628, 15379 11764 660, 15379 11764 695, 15379 11764 722, 15350 11858 747, 15347 11894 764, 15345 11933 779, 15344 11975 795, 15344 12014 808, 15344 12051 823, 15345 12083 834, 15350 12110 843, 15354 12128 848, 15359 12143 851, 15363 12152 852, 15364 12157 852, 15367 12161 850, 15367 12161 846, 15367 12161 839, 15367 12161 826, 15368 12162 800, 15368 12162 752, 15370 12162 660, 15374 12162 523, 15382 12162 273</trace>
  <trace timeOffset="98064.61" brushRef="#br0" contextRef="#ctx0"> 16172 11715 648, 16172 11715 686, 16172 11715 720, 16172 11715 749, 16172 11715 773, 16126 11836 789, 16119 11901 804, 16116 11975 814, 16115 12056 821, 16113 12141 828, 16113 12228 830, 16112 12311 835, 16109 12388 837, 16107 12454 836, 16106 12508 836, 16103 12545 827, 16103 12564 808, 16103 12574 762, 16103 12574 666, 16100 12574 502, 16091 12564 188</trace>
  <trace timeOffset="98480.63" brushRef="#br0" contextRef="#ctx0"> 16113 11729 735, 16113 11729 762, 16113 11729 792, 16129 11644 817, 16141 11619 837, 16154 11595 848, 16170 11575 855, 16188 11560 858, 16201 11548 858, 16218 11543 856, 16235 11540 854, 16252 11540 851, 16271 11546 847, 16284 11555 843, 16294 11571 838, 16301 11592 834, 16301 11618 829, 16301 11648 826, 16292 11681 822, 16278 11717 821, 16259 11751 822, 16236 11782 820, 16216 11809 825, 16194 11830 825, 16178 11843 829, 16168 11851 835, 16165 11855 840, 16165 11855 844, 16164 11855 847, 16164 11855 846, 16167 11855 846, 16184 11855 845, 16210 11855 845, 16244 11855 844, 16279 11858 842, 16313 11862 838, 16346 11868 834, 16376 11876 830, 16404 11884 828, 16425 11893 827, 16440 11898 826, 16447 11901 827, 16450 11909 829, 16450 11921 832, 16447 11936 836, 16435 11956 841, 16417 11975 847, 16392 11993 854, 16365 12010 860, 16334 12025 866, 16304 12039 869, 16273 12051 871, 16246 12064 871, 16223 12075 870, 16206 12083 866, 16194 12092 858, 16188 12097 842, 16184 12100 809, 16184 12103 739, 16184 12107 603, 16190 12112 314, 16203 12114 3</trace>
  <trace timeOffset="98892.66" brushRef="#br0" contextRef="#ctx0"> 16503 11893 770, 16503 11893 786, 16503 11893 809, 16503 11893 831, 16503 11893 845, 16503 11893 856, 16503 11893 858, 16503 11893 860, 16595 11826 859, 16618 11814 859, 16642 11800 859, 16665 11789 858, 16687 11779 858, 16704 11771 855, 16713 11768 853, 16720 11768 850, 16725 11771 848, 16730 11785 848, 16732 11808 852, 16732 11838 852, 16717 11875 858, 16700 11914 858, 16676 11958 860, 16652 11998 865, 16625 12037 870, 16603 12071 880, 16589 12092 891, 16578 12103 900, 16574 12110 910, 16574 12110 916, 16574 12110 919, 16583 12107 920, 16600 12097 919, 16628 12085 916, 16660 12073 914, 16695 12063 912, 16735 12055 908, 16772 12054 902, 16806 12054 897, 16836 12058 891, 16860 12072 889, 16876 12088 891, 16888 12110 893, 16889 12132 898, 16889 12157 903, 16876 12181 911, 16859 12205 922, 16833 12230 938, 16804 12254 953, 16771 12276 969, 16735 12296 978, 16698 12311 985, 16663 12325 990, 16631 12334 990, 16602 12340 991, 16583 12343 990, 16564 12346 985, 16552 12348 977, 16547 12348 961, 16541 12348 935, 16537 12351 898, 16534 12353 845, 16525 12356 740, 16512 12363 528, 16501 12368 200</trace>
  <trace timeOffset="99502.69" brushRef="#br0" contextRef="#ctx0"> 6471 13769 792, 6471 13769 820, 6471 13769 848, 6471 13769 870, 6471 13769 884, 6471 13769 893, 6471 13769 898, 6471 13769 901, 6471 13769 902, 6471 13769 904, 6557 13759 906, 6600 13759 908, 6645 13759 910, 6694 13759 911, 6743 13759 913, 6789 13752 912, 6832 13747 910, 6870 13741 904, 6896 13737 897, 6917 13734 884, 6931 13734 867, 6941 13734 845, 6951 13734 814, 6955 13736 763, 6958 13748 676, 6958 13764 532, 6955 13789 261</trace>
  <trace timeOffset="99750.7" brushRef="#br0" contextRef="#ctx0"> 6603 14014 775, 6603 14014 798, 6603 14014 821, 6603 14014 842, 6603 14014 862, 6603 14014 879, 6603 14014 891, 6603 14014 899, 6603 14014 904, 6681 14016 907, 6713 14014 909, 6746 14011 908, 6776 14008 907, 6807 14004 905, 6834 13999 902, 6857 13994 901, 6880 13987 895, 6899 13979 889, 6912 13975 877, 6925 13967 858, 6932 13960 827, 6937 13953 771, 6941 13943 670, 6941 13936 465, 6941 13927 155</trace>
  <trace timeOffset="101084.78" brushRef="#br0" contextRef="#ctx0"> 8905 13498 481, 8905 13498 567, 8905 13498 636, 8905 13498 679, 8905 13498 705, 8905 13498 722, 8905 13498 733, 8832 13414 744, 8815 13396 756, 8795 13379 767, 8770 13366 778, 8744 13357 785, 8715 13351 789, 8687 13351 789, 8660 13358 786, 8634 13378 785, 8611 13406 785, 8590 13443 783, 8572 13486 782, 8558 13531 780, 8549 13578 778, 8546 13626 777, 8546 13668 778, 8546 13709 777, 8558 13745 778, 8573 13779 780, 8594 13808 779, 8621 13834 781, 8654 13851 775, 8693 13866 762, 8738 13879 724, 8785 13886 622, 8834 13896 420, 8885 13904 113</trace>
  <trace timeOffset="101264.79" brushRef="#br0" contextRef="#ctx0"> 9158 13968 674, 9158 13968 686, 9158 13968 701, 9158 13968 719, 9158 13968 734, 9158 13968 742, 9146 14079 751, 9146 14129 757, 9146 14183 768, 9146 14239 778, 9146 14293 787, 9146 14342 793, 9146 14382 794, 9146 14413 787, 9146 14434 768, 9146 14445 686, 9149 14451 481, 9150 14449 167</trace>
  <trace timeOffset="101580.81" brushRef="#br0" contextRef="#ctx0"> 9993 13287 548, 9993 13287 594, 9993 13287 643, 9993 13287 687, 9903 13222 721, 9879 13222 740, 9856 13234 748, 9831 13261 753, 9811 13302 754, 9791 13354 755, 9774 13416 759, 9760 13483 759, 9749 13552 763, 9742 13621 764, 9737 13684 766, 9737 13742 770, 9737 13793 769, 9740 13839 772, 9749 13876 769, 9763 13903 764, 9779 13923 752, 9797 13933 709, 9819 13936 606, 9844 13936 308, 9873 13933 1</trace>
  <trace timeOffset="101868.83" brushRef="#br0" contextRef="#ctx0"> 10222 13851 588, 10222 13851 627, 10222 13851 661, 10222 13851 685, 10222 13851 694, 10222 13851 697, 10222 13851 701, 10222 13851 698, 10222 13851 701, 10222 13851 698, 10274 13879 695, 10268 13906 691, 10253 13939 682, 10237 13975 673, 10219 14014 663, 10200 14055 657, 10182 14093 656, 10167 14127 663, 10155 14158 671, 10146 14180 683, 10142 14200 696, 10139 14209 711, 10139 14220 726, 10142 14234 735, 10152 14243 743, 10165 14254 748, 10184 14259 750, 10207 14262 751, 10230 14262 750, 10258 14262 740, 10288 14252 697, 10320 14237 587, 10353 14217 316, 10386 14195 10</trace>
  <trace timeOffset="102193.84" brushRef="#br0" contextRef="#ctx0"> 10850 13366 423, 10850 13366 462, 10850 13366 498, 10850 13366 529, 10850 13366 554, 10787 13479 570, 10771 13527 582, 10758 13580 594, 10748 13634 610, 10739 13687 627, 10735 13739 645, 10732 13788 665, 10732 13830 676, 10732 13868 687, 10741 13898 689, 10755 13923 690, 10772 13938 686, 10796 13946 671, 10824 13948 639, 10855 13948 562, 10888 13943 419, 10921 13931 139</trace>
  <trace timeOffset="102544.87" brushRef="#br0" contextRef="#ctx0"> 11158 13687 637, 11158 13687 653, 11158 13687 671, 11158 13687 688, 11158 13687 698, 11158 13687 701, 11250 13662 700, 11271 13663 696, 11284 13668 688, 11294 13679 681, 11299 13692 672, 11299 13709 664, 11299 13733 654, 11294 13759 640, 11281 13786 627, 11268 13815 609, 11252 13844 600, 11238 13873 596, 11224 13897 599, 11213 13912 608, 11204 13926 620, 11199 13933 636, 11196 13936 652, 11194 13941 673, 11194 13946 693, 11194 13955 713, 11203 13971 730, 11214 13991 744, 11231 14008 751, 11250 14025 759, 11271 14040 761, 11294 14056 764, 11313 14073 768, 11330 14090 773, 11342 14110 779, 11349 14134 784, 11349 14159 790, 11349 14190 794, 11338 14222 798, 11319 14255 804, 11295 14289 808, 11268 14318 812, 11235 14347 813, 11204 14371 813, 11173 14391 810, 11141 14404 802, 11121 14413 782, 11102 14419 739, 11092 14422 624, 11087 14423 363, 11084 14423 51</trace>
  <trace timeOffset="103051.89" brushRef="#br0" contextRef="#ctx0"> 12026 13479 582, 12026 13479 590, 12026 13479 606, 12016 13573 628, 12012 13619 654, 12006 13667 679, 11998 13714 696, 11990 13757 712, 11983 13800 726, 11975 13837 735, 11969 13868 746, 11965 13889 753, 11962 13901 761, 11962 13906 769, 11962 13906 777, 11960 13906 782, 11960 13903 780, 11960 13884 781, 11960 13856 778, 11960 13818 780, 11960 13776 783, 11960 13736 785, 11960 13695 789, 11960 13655 792, 11960 13612 795, 11960 13577 797, 11960 13545 800, 11960 13523 801, 11960 13505 804, 11962 13491 805, 11972 13479 804, 11987 13469 805, 12010 13464 805, 12040 13464 804, 12077 13464 803, 12123 13474 802, 12168 13484 798, 12215 13498 794, 12260 13513 787, 12303 13533 781, 12343 13554 778, 12376 13578 776, 12405 13607 775, 12428 13636 777, 12442 13667 778, 12452 13698 780, 12454 13729 780, 12454 13759 780, 12445 13791 782, 12431 13820 777, 12414 13849 766, 12396 13876 727, 12374 13898 624, 12357 13920 415, 12341 13933 105</trace>
  <trace timeOffset="103229.91" brushRef="#br0" contextRef="#ctx0"> 11949 14033 624, 11949 14033 664, 11949 14033 708, 11949 14033 745, 11949 14033 769, 11949 14033 783, 11949 14033 789, 11949 14033 789, 12049 14009 784, 12088 13992 772, 12128 13975 736, 12171 13958 640, 12212 13943 402, 12253 13930 92</trace>
  <trace timeOffset="103533.92" brushRef="#br0" contextRef="#ctx0"> 12857 13197 643, 12857 13197 681, 12857 13197 713, 12857 13197 736, 12763 13225 752, 12737 13251 764, 12714 13288 769, 12695 13334 771, 12678 13390 774, 12666 13454 775, 12656 13525 779, 12652 13602 782, 12651 13683 790, 12651 13764 798, 12651 13842 803, 12652 13918 810, 12658 13989 811, 12665 14052 810, 12672 14107 811, 12679 14150 806, 12689 14185 799, 12704 14209 776, 12714 14225 731, 12730 14227 624, 12753 14227 432, 12775 14212 125</trace>
  <trace timeOffset="103840.94" brushRef="#br0" contextRef="#ctx0"> 13026 13706 515, 13026 13706 533, 13026 13706 562, 13026 13706 597, 13006 13808 628, 12999 13841 660, 12989 13874 682, 12980 13906 700, 12974 13935 713, 12970 13955 721, 12968 13975 727, 12968 13987 731, 12968 13994 735, 12974 14001 738, 12987 14004 742, 13009 14004 746, 13031 13994 747, 13062 13977 748, 13091 13955 747, 13119 13927 747, 13146 13897 748, 13170 13864 744, 13194 13829 745, 13216 13793 741, 13232 13759 740, 13248 13725 741, 13256 13695 741, 13259 13670 742, 13259 13650 742, 13259 13634 742, 13256 13626 740, 13246 13624 735, 13230 13624 726, 13212 13626 701, 13191 13643 639, 13170 13667 486, 13151 13697 187</trace>
  <trace timeOffset="104107.95" brushRef="#br0" contextRef="#ctx0"> 13359 13283 610, 13359 13283 614, 13359 13283 622, 13359 13283 633, 13463 13297 640, 13493 13312 645, 13521 13332 647, 13547 13358 648, 13571 13391 649, 13592 13433 651, 13609 13483 652, 13619 13539 658, 13623 13602 666, 13623 13671 678, 13613 13744 690, 13592 13817 697, 13563 13888 703, 13530 13955 704, 13490 14016 704, 13450 14068 705, 13408 14110 704, 13372 14144 702, 13346 14164 698, 13331 14175 682, 13321 14175 633, 13320 14168 536, 13320 14149 334, 13328 14120 49</trace>
  <trace timeOffset="104380.97" brushRef="#br0" contextRef="#ctx0"> 14186 13609 670, 14186 13609 674, 14186 13609 681, 14186 13609 690, 14263 13563 697, 14296 13555 701, 14336 13550 697, 14376 13545 689, 14416 13543 677, 14456 13542 653, 14494 13542 601, 14527 13542 487, 14556 13542 226</trace>
  <trace timeOffset="104588.984" brushRef="#br0" contextRef="#ctx0"> 14323 13351 446, 14323 13351 465, 14323 13351 495, 14323 13351 526, 14343 13462 554, 14348 13511 580, 14352 13568 604, 14352 13629 632, 14352 13690 657, 14349 13756 686, 14338 13825 718, 14322 13894 745, 14304 13962 772, 14283 14026 787, 14263 14079 795, 14244 14120 797, 14231 14146 794, 14223 14159 779, 14219 14159 734, 14219 14149 623, 14219 14122 378, 14229 14083 63</trace>
  <trace timeOffset="105048.01" brushRef="#br0" contextRef="#ctx0"> 15740 13126 403, 15740 13126 416, 15740 13126 440, 15707 13239 467, 15688 13280 495, 15668 13325 523, 15642 13369 546, 15614 13410 571, 15585 13450 597, 15555 13483 624, 15525 13513 651, 15496 13536 676, 15468 13554 698, 15442 13565 721, 15416 13569 739, 15393 13569 755, 15368 13562 768, 15347 13548 778, 15325 13530 787, 15306 13508 798, 15290 13486 805, 15279 13462 809, 15269 13438 813, 15266 13416 811, 15266 13394 811, 15266 13376 811, 15279 13361 810, 15293 13351 808, 15315 13344 806, 15338 13341 801, 15365 13341 798, 15396 13348 794, 15428 13359 790, 15458 13376 787, 15488 13398 781, 15516 13421 774, 15538 13450 761, 15555 13479 743, 15567 13510 712, 15575 13542 667, 15576 13571 600, 15576 13600 504, 15575 13624 330, 15570 13641 61</trace>
  <trace timeOffset="105269.02" brushRef="#br0" contextRef="#ctx0"> 15962 13433 586, 15962 13433 650, 15961 13521 705, 15957 13569 751, 15953 13617 778, 15947 13668 800, 15941 13715 811, 15934 13759 816, 15927 13803 822, 15919 13841 820, 15910 13874 823, 15902 13903 823, 15892 13926 820, 15886 13941 815, 15882 13950 802, 15880 13955 777, 15880 13955 731, 15880 13955 640, 15880 13951 463, 15880 13938 163</trace>
  <trace timeOffset="105641.04" brushRef="#br0" contextRef="#ctx0"> 17012 13002 458, 17012 13002 488, 17012 13002 517, 17012 13002 546, 16906 13032 572, 16876 13062 595, 16845 13099 615, 16814 13143 627, 16785 13189 641, 16761 13234 652, 16738 13283 666, 16719 13326 680, 16706 13369 693, 16701 13405 703, 16698 13440 712, 16698 13469 719, 16701 13496 724, 16712 13516 729, 16725 13534 732, 16742 13546 733, 16761 13555 731, 16781 13560 726, 16804 13560 702, 16830 13560 631, 16856 13552 459, 16882 13543 157</trace>
  <trace timeOffset="106144.07" brushRef="#br0" contextRef="#ctx0"> 17164 13381 462, 17164 13381 529, 17164 13381 594, 17164 13381 640, 17164 13381 673, 17164 13381 695, 17164 13381 712, 17164 13381 727, 17164 13381 740, 17164 13381 753, 17167 13358 765, 17167 13357 776, 17167 13357 786, 17167 13355 796, 17167 13355 805, 17167 13355 811, 17167 13355 818, 17167 13355 825, 17167 13358 830, 17167 13376 834, 17167 13406 835, 17166 13450 838, 17160 13501 837, 17150 13557 839, 17140 13619 840, 17128 13683 842, 17112 13745 847, 17099 13805 849, 17085 13856 854, 17073 13900 855, 17064 13929 856, 17057 13950 856, 17054 13962 855, 17053 13967 854, 17053 13971 852, 17053 13971 849, 17053 13971 842, 17056 13968 830, 17066 13958 813, 17074 13943 786, 17080 13930 749, 17086 13918 689, 17089 13909 572, 17093 13898 358, 17093 13882 60</trace>
  <trace timeOffset="106601.09" brushRef="#br0" contextRef="#ctx0"> 17725 12909 531, 17725 12909 577, 17725 12909 614, 17725 12909 643, 17725 12909 668, 17637 12959 685, 17619 12994 698, 17602 13035 706, 17591 13080 718, 17582 13126 733, 17575 13173 745, 17575 13217 760, 17575 13256 768, 17576 13290 774, 17586 13319 781, 17596 13341 784, 17611 13361 789, 17625 13375 790, 17636 13386 790, 17651 13390 786, 17667 13391 774, 17688 13391 751, 17712 13391 705, 17734 13387 622, 17756 13383 498, 17773 13378 306, 17790 13375 34</trace>
  <trace timeOffset="106852.11" brushRef="#br0" contextRef="#ctx0"> 17839 13297 710, 17839 13297 742, 17839 13297 770, 17839 13297 796, 17913 13214 811, 17938 13197 823, 17965 13184 825, 17994 13173 825, 18023 13169 825, 18050 13169 821, 18075 13170 820, 18096 13184 816, 18108 13204 816, 18113 13227 813, 18113 13258 813, 18101 13293 813, 18079 13334 813, 18050 13378 813, 18016 13428 813, 17979 13479 815, 17943 13528 816, 17907 13573 820, 17879 13612 825, 17855 13643 830, 17839 13665 834, 17830 13677 840, 17828 13683 845, 17828 13683 847, 17828 13683 850, 17828 13684 851, 17836 13684 850, 17855 13684 849, 17884 13682 846, 17916 13668 837, 17953 13653 820, 17993 13634 787, 18033 13614 710, 18071 13595 544, 18108 13571 231</trace>
  <trace timeOffset="107206.13" brushRef="#br0" contextRef="#ctx0"> 18640 12869 573, 18640 12869 625, 18640 12869 670, 18640 12869 700, 18640 12869 719, 18640 12869 730, 18640 12869 737, 18640 12869 741, 18553 12880 743, 18519 12915 745, 18484 12956 745, 18452 13003 747, 18424 13055 746, 18400 13106 744, 18379 13158 746, 18362 13207 744, 18352 13254 746, 18348 13295 746, 18348 13329 745, 18348 13358 744, 18356 13381 742, 18368 13398 738, 18382 13410 726, 18403 13416 693, 18424 13416 602, 18450 13416 420, 18475 13406 122</trace>
  <trace timeOffset="107565.16" brushRef="#br0" contextRef="#ctx0"> 18678 13247 691, 18678 13247 698, 18678 13247 716, 18678 13247 731, 18678 13247 739, 18678 13247 745, 18678 13247 744, 18678 13247 742, 18678 13247 737, 18760 13217 728, 18773 13225 711, 18783 13234 684, 18793 13244 650, 18794 13259 620, 18794 13278 598, 18789 13300 589, 18778 13326 592, 18764 13352 599, 18750 13373 614, 18740 13389 635, 18733 13402 660, 18727 13411 685, 18723 13421 709, 18723 13438 726, 18723 13454 739, 18723 13476 749, 18723 13496 756, 18730 13518 760, 18740 13537 762, 18749 13555 762, 18759 13573 762, 18770 13589 761, 18776 13600 761, 18782 13614 761, 18782 13629 762, 18782 13648 763, 18773 13670 766, 18755 13690 769, 18729 13712 774, 18697 13732 780, 18661 13750 787, 18621 13766 794, 18582 13779 799, 18542 13791 801, 18504 13798 801, 18470 13805 798, 18438 13805 792, 18415 13805 772, 18402 13805 721, 18395 13805 591, 18395 13805 306, 18403 13793 0</trace>
  <trace timeOffset="107769.164" brushRef="#br0" contextRef="#ctx0"> 19109 13316 535, 19109 13316 546, 19109 13316 558, 19109 13316 563, 19109 13316 558, 19209 13297 545, 19245 13287 526, 19285 13280 503, 19329 13268 465, 19375 13259 404, 19416 13251 275, 19456 13244 42</trace>
  <trace timeOffset="108004.18" brushRef="#br0" contextRef="#ctx0"> 19130 13170 564, 19130 13170 612, 19130 13170 656, 19089 13268 697, 19078 13302 729, 19069 13337 750, 19061 13372 766, 19058 13405 777, 19055 13437 785, 19055 13469 790, 19055 13500 793, 19055 13528 792, 19058 13548 792, 19061 13568 787, 19063 13580 780, 19065 13585 763, 19065 13597 723, 19065 13602 618, 19065 13609 394, 19065 13614 87</trace>
  <trace timeOffset="108647.21" brushRef="#br0" contextRef="#ctx0"> 19820 12753 609, 19820 12753 646, 19820 12753 672, 19820 12753 688, 19820 12753 700, 19731 12738 708, 19706 12760 713, 19684 12792 715, 19667 12829 717, 19654 12873 716, 19646 12918 716, 19642 12968 715, 19642 13014 715, 19642 13059 712, 19646 13104 711, 19655 13143 712, 19665 13180 709, 19680 13212 710, 19691 13241 700, 19706 13264 679, 19719 13283 632, 19729 13295 535, 19742 13304 356, 19749 13309 74</trace>
  <trace timeOffset="109012.234" brushRef="#br0" contextRef="#ctx0"> 19866 13273 559, 19866 13273 597, 19866 13273 634, 19866 13273 660, 19866 13273 673, 19866 13273 677, 19866 13273 674, 19957 13229 670, 19977 13231 664, 19995 13239 656, 20008 13251 649, 20017 13268 643, 20019 13287 640, 20019 13312 640, 20017 13341 641, 20002 13372 646, 19983 13408 648, 19962 13447 653, 19936 13483 660, 19911 13520 672, 19888 13551 689, 19868 13582 712, 19849 13605 736, 19838 13622 762, 19833 13633 783, 19830 13638 802, 19830 13638 815, 19830 13638 826, 19830 13638 836, 19833 13638 845, 19848 13638 851, 19874 13636 853, 19910 13626 855, 19951 13614 854, 19994 13602 854, 20039 13592 855, 20086 13583 855, 20132 13577 854, 20174 13573 853, 20212 13572 850, 20245 13572 847, 20267 13572 842, 20284 13572 838, 20293 13575 835, 20296 13577 830, 20299 13580 827, 20299 13580 817, 20299 13583 801, 20299 13585 773, 20290 13592 726, 20276 13595 636, 20267 13595 500, 20255 13595 228</trace>
  <trace timeOffset="109716.27" brushRef="#br0" contextRef="#ctx0"> 20648 12759 563, 20648 12759 598, 20648 12759 627, 20648 12759 649, 20648 12759 666, 20648 12759 678, 20648 12759 685, 20648 12759 693, 20559 12854 698, 20540 12896 705, 20524 12939 713, 20510 12980 720, 20499 13018 727, 20490 13052 733, 20487 13079 736, 20487 13101 741, 20487 13116 742, 20490 13128 745, 20501 13137 747, 20516 13143 747, 20537 13150 745, 20563 13154 740, 20591 13155 729, 20624 13155 694, 20656 13155 612, 20689 13150 462, 20718 13140 173</trace>
  <trace timeOffset="110061.3" brushRef="#br0" contextRef="#ctx0"> 20793 13048 734, 20793 13048 759, 20793 13048 781, 20793 13048 802, 20793 13048 816, 20793 13048 823, 20793 13048 825, 20793 13048 826, 20793 13048 822, 20874 13015 821, 20892 13026 818, 20904 13033 815, 20910 13047 813, 20912 13064 811, 20912 13082 806, 20907 13108 804, 20896 13133 803, 20880 13155 797, 20865 13178 799, 20850 13196 796, 20839 13208 796, 20832 13216 798, 20830 13219 798, 20830 13219 798, 20830 13219 798, 20830 13223 798, 20832 13231 799, 20841 13241 799, 20854 13254 799, 20871 13271 798, 20888 13287 796, 20904 13304 795, 20922 13322 793, 20935 13341 792, 20945 13364 792, 20950 13387 794, 20950 13413 795, 20944 13440 797, 20926 13467 797, 20902 13496 799, 20874 13522 800, 20842 13545 802, 20809 13565 804, 20777 13578 806, 20747 13587 805, 20718 13592 804, 20698 13593 801, 20681 13593 786, 20669 13584 750, 20666 13569 657, 20666 13546 453, 20671 13522 138</trace>
  <trace timeOffset="110411.31" brushRef="#br0" contextRef="#ctx0"> 21536 12651 383, 21536 12651 413, 21506 12741 457, 21492 12794 513, 21478 12851 575, 21467 12910 629, 21454 12968 671, 21446 13021 697, 21441 13075 715, 21436 13125 724, 21433 13172 726, 21429 13214 728, 21426 13251 722, 21423 13276 705, 21422 13292 640, 21419 13300 424, 21418 13304 122</trace>
  <trace timeOffset="110954.34" brushRef="#br0" contextRef="#ctx0"> 21565 12675 616, 21565 12675 656, 21565 12675 687, 21565 12675 709, 21565 12675 724, 21565 12675 732, 21565 12675 735, 21565 12675 738, 21565 12675 739, 21565 12675 742, 21562 12666 745, 21562 12666 751, 21562 12665 760, 21562 12665 773, 21562 12664 789, 21562 12657 804, 21565 12647 816, 21574 12633 825, 21591 12615 831, 21606 12598 836, 21625 12583 840, 21644 12569 842, 21668 12557 842, 21691 12550 840, 21714 12547 837, 21734 12547 831, 21752 12547 825, 21762 12554 815, 21769 12567 802, 21769 12586 787, 21765 12610 766, 21750 12642 744, 21729 12677 726, 21701 12709 710, 21671 12743 700, 21640 12775 697, 21611 12800 694, 21589 12819 693, 21574 12832 696, 21565 12838 702, 21562 12841 713, 21562 12841 722, 21562 12841 730, 21562 12830 736, 21569 12816 741, 21583 12801 746, 21600 12789 751, 21620 12782 755, 21640 12779 757, 21663 12779 755, 21689 12779 753, 21715 12789 750, 21740 12804 748, 21763 12824 748, 21783 12846 747, 21799 12869 748, 21808 12896 750, 21811 12922 755, 21811 12947 764, 21806 12971 776, 21792 12993 787, 21776 13014 802, 21753 13032 815, 21727 13048 828, 21695 13062 840, 21662 13075 851, 21627 13082 859, 21594 13089 864, 21561 13094 868, 21532 13096 869, 21512 13097 868, 21492 13097 866, 21481 13097 860, 21474 13097 845, 21469 13097 809, 21469 13097 728, 21468 13097 573, 21469 13097 297, 21484 13097 0</trace>
  <trace timeOffset="111113.35" brushRef="#br0" contextRef="#ctx0"> 21990 13002 706, 21990 13002 757, 21990 13002 805, 21971 13114 841, 21961 13158 871, 21949 13200 887, 21936 13241 900, 21928 13278 907, 21919 13312 906, 21912 13341 902, 21909 13368 886, 21909 13390 847, 21909 13404 719, 21911 13414 394, 21911 13418 48</trace>
  <trace timeOffset="111745.39" brushRef="#br0" contextRef="#ctx0"> 10090 14800 761, 10090 14800 782, 10090 14800 808, 10090 14800 833, 10090 14800 853, 10090 14800 868, 10090 14800 875, 10090 14800 878, 10090 14800 879, 10090 14800 879, 10090 14800 880, 10135 14804 882, 10180 14804 881, 10230 14804 880, 10290 14804 877, 10354 14798 875, 10420 14792 873, 10486 14784 869, 10551 14777 863, 10612 14769 850, 10670 14762 828, 10716 14757 789, 10751 14751 703, 10776 14751 552, 10788 14751 242</trace>
  <trace timeOffset="111982.41" brushRef="#br0" contextRef="#ctx0"> 10548 14558 561, 10548 14558 607, 10548 14558 651, 10548 14558 689, 10548 14558 716, 10548 14558 733, 10548 14558 743, 10548 14558 756, 10531 14636 771, 10530 14679 789, 10530 14727 806, 10528 14777 819, 10528 14829 828, 10525 14879 836, 10521 14929 839, 10516 14976 842, 10509 15018 844, 10501 15057 845, 10491 15087 844, 10486 15106 843, 10483 15118 838, 10482 15123 832, 10482 15123 817, 10480 15123 792, 10480 15123 739, 10480 15123 645, 10480 15122 501, 10482 15109 212</trace>
  <trace timeOffset="112508.44" brushRef="#br0" contextRef="#ctx0"> 11746 14645 330, 11746 14645 359, 11746 14645 411, 11746 14645 471, 11746 14645 537, 11746 14645 597, 11746 14645 645, 11746 14645 686, 11746 14645 717, 11708 14745 742, 11685 14789 764, 11655 14839 785, 11621 14891 802, 11582 14944 818, 11541 14993 829, 11500 15037 838, 11462 15071 845, 11430 15097 851, 11401 15115 861, 11383 15125 866, 11368 15125 869, 11355 15120 870, 11346 15098 867, 11335 15069 866, 11332 15032 867, 11330 14991 867, 11330 14945 867, 11333 14900 866, 11342 14858 867, 11352 14819 867, 11367 14787 867, 11380 14765 866, 11393 14751 864, 11405 14744 863, 11421 14744 862, 11441 14744 860, 11465 14757 859, 11489 14775 858, 11513 14798 856, 11533 14826 855, 11553 14858 853, 11572 14887 852, 11588 14919 848, 11604 14947 847, 11620 14973 844, 11634 14993 839, 11646 15011 831, 11657 15022 819, 11666 15033 803, 11672 15041 783, 11676 15050 759, 11679 15059 728, 11679 15070 676, 11680 15088 588, 11680 15105 442, 11680 15129 199</trace>
  <trace timeOffset="112952.46" brushRef="#br0" contextRef="#ctx0"> 11939 15237 726, 11939 15237 753, 11939 15237 784, 11939 15237 809, 11937 15155 831, 11945 15135 843, 11949 15122 850, 11957 15111 855, 11966 15105 858, 11977 15102 856, 11995 15102 854, 12013 15102 849, 12033 15109 845, 12047 15126 847, 12058 15150 843, 12063 15180 842, 12063 15216 837, 12060 15257 831, 12046 15302 827, 12027 15349 825, 12006 15395 825, 11981 15441 821, 11955 15478 822, 11932 15508 822, 11910 15530 825, 11894 15543 831, 11884 15550 837, 11881 15552 846, 11881 15552 856, 11881 15552 864, 11881 15552 870, 11881 15552 874, 11880 15554 875, 11880 15554 874, 11880 15554 873, 11889 15552 867, 11907 15543 864, 11933 15533 859, 11960 15523 853, 11990 15513 849, 12020 15507 845, 12049 15501 843, 12077 15495 844, 12106 15490 847, 12126 15487 849, 12142 15486 851, 12155 15484 853, 12158 15483 854, 12165 15483 855, 12165 15483 856, 12165 15483 855, 12165 15483 849, 12165 15483 835, 12165 15483 804, 12165 15483 740, 12158 15483 608, 12155 15483 357, 12144 15483 47</trace>
  <trace timeOffset="113533.49" brushRef="#br0" contextRef="#ctx0"> 12656 14800 591, 12656 14800 640, 12656 14800 680, 12656 14800 711, 12656 14800 736, 12656 14800 755, 12630 14722 769, 12614 14708 778, 12604 14696 783, 12591 14691 783, 12582 14686 783, 12570 14686 782, 12555 14689 781, 12542 14704 781, 12525 14729 778, 12510 14759 777, 12499 14797 775, 12491 14837 774, 12484 14880 773, 12481 14924 774, 12480 14965 773, 12480 15005 774, 12480 15040 773, 12487 15070 774, 12497 15093 774, 12513 15109 775, 12531 15117 773, 12554 15117 771, 12582 15115 767, 12610 15100 755, 12645 15083 727, 12677 15062 671, 12705 15041 574, 12734 15022 432, 12757 15008 228</trace>
  <trace timeOffset="113824.51" brushRef="#br0" contextRef="#ctx0"> 12815 14963 655, 12815 14963 702, 12815 14963 738, 12815 14963 761, 12815 14963 774, 12815 14963 779, 12815 14963 782, 12893 14896 781, 12918 14896 782, 12941 14896 783, 12968 14904 785, 12991 14918 790, 13011 14938 792, 13028 14959 794, 13036 14983 797, 13038 15011 800, 13038 15041 803, 13026 15075 807, 13008 15109 815, 12985 15144 820, 12960 15179 833, 12935 15211 842, 12909 15240 854, 12886 15265 868, 12867 15285 881, 12854 15299 895, 12847 15307 905, 12844 15311 911, 12844 15311 915, 12843 15311 916, 12843 15314 916, 12843 15319 915, 12845 15325 914, 12851 15331 913, 12863 15331 910, 12883 15331 904, 12905 15331 892, 12930 15325 876, 12959 15317 853, 12987 15308 825, 13016 15297 785, 13044 15288 716, 13070 15277 588, 13094 15269 355, 13111 15257 51</trace>
  <trace timeOffset="114141.53" brushRef="#br0" contextRef="#ctx0"> 13472 14558 612, 13472 14558 648, 13472 14558 683, 13472 14558 706, 13472 14558 726, 13472 14558 738, 13472 14558 745, 13472 14558 750, 13472 14558 755, 13384 14502 763, 13376 14522 769, 13366 14553 777, 13359 14586 780, 13352 14625 783, 13349 14666 787, 13346 14708 792, 13342 14751 797, 13342 14791 798, 13342 14826 800, 13342 14858 797, 13342 14883 794, 13350 14907 789, 13359 14921 775, 13370 14929 739, 13389 14932 648, 13411 14932 470, 13443 14926 161</trace>
  <trace timeOffset="114512.55" brushRef="#br0" contextRef="#ctx0"> 13738 14783 729, 13738 14783 747, 13738 14783 768, 13738 14783 786, 13738 14783 799, 13738 14783 803, 13738 14783 805, 13826 14750 805, 13844 14760 805, 13859 14775 804, 13871 14794 803, 13878 14815 805, 13879 14841 803, 13879 14870 802, 13871 14900 800, 13858 14933 795, 13839 14966 793, 13820 14998 792, 13800 15027 790, 13780 15051 792, 13768 15066 794, 13759 15075 797, 13756 15079 800, 13756 15079 802, 13756 15079 804, 13756 15079 807, 13756 15079 808, 13758 15080 808, 13770 15086 808, 13788 15093 808, 13814 15105 809, 13841 15118 813, 13869 15135 820, 13897 15153 825, 13921 15172 832, 13943 15192 834, 13958 15212 839, 13967 15233 843, 13967 15254 848, 13963 15277 854, 13947 15304 862, 13923 15329 871, 13889 15357 881, 13852 15383 891, 13809 15407 898, 13764 15429 904, 13716 15449 908, 13671 15468 911, 13627 15483 909, 13586 15495 907, 13551 15505 902, 13522 15513 891, 13502 15519 871, 13492 15522 830, 13487 15523 738, 13487 15523 570, 13501 15511 248</trace>
  <trace timeOffset="114769.56" brushRef="#br0" contextRef="#ctx0"> 14549 15083 640, 14549 15083 672, 14549 15083 713, 14549 15083 752, 14549 15083 781, 14549 15083 798, 14549 15083 805, 14549 15083 813, 14549 15083 819, 14549 15083 825, 14644 15046 830, 14674 15044 831, 14706 15041 831, 14741 15037 829, 14778 15033 825, 14819 15029 818, 14860 15022 811, 14900 15018 795, 14939 15012 769, 14975 15008 720, 15007 15008 624, 15029 15008 477, 15046 15008 222</trace>
  <trace timeOffset="114989.58" brushRef="#br0" contextRef="#ctx0"> 14678 14841 612, 14678 14841 649, 14678 14841 691, 14678 14841 731, 14678 14841 760, 14678 14841 780, 14627 14929 796, 14627 14948 808, 14627 14973 818, 14634 14993 827, 14641 15016 834, 14649 15040 839, 14656 15063 840, 14662 15090 841, 14667 15117 842, 14667 15144 833, 14667 15172 815, 14667 15204 759, 14664 15233 618, 14659 15262 305</trace>
  <trace timeOffset="115404.6" brushRef="#br0" contextRef="#ctx0"> 15519 14687 541, 15519 14687 594, 15519 14687 644, 15519 14687 682, 15519 14687 705, 15519 14687 724, 15528 14774 736, 15530 14829 750, 15530 14896 760, 15530 14966 774, 15529 15041 795, 15521 15118 812, 15512 15194 831, 15501 15269 842, 15491 15337 847, 15480 15400 852, 15470 15451 855, 15461 15493 859, 15455 15520 860, 15450 15536 860, 15448 15543 854, 15448 15543 841, 15445 15543 819, 15441 15528 784, 15436 15504 736, 15429 15469 666, 15425 15429 570, 15420 15386 453, 15418 15337 319, 15416 15287 171, 15415 15233 33</trace>
  <trace timeOffset="115740.62" brushRef="#br0" contextRef="#ctx0"> 15442 14752 512, 15442 14752 612, 15442 14752 691, 15442 14752 747, 15442 14752 783, 15442 14752 804, 15480 14671 818, 15496 14662 826, 15516 14654 831, 15533 14647 835, 15549 14642 837, 15564 14639 836, 15576 14637 834, 15585 14637 832, 15596 14637 829, 15600 14637 827, 15605 14643 825, 15605 14655 822, 15605 14674 820, 15596 14700 819, 15584 14725 817, 15570 14745 817, 15556 14765 816, 15546 14779 816, 15539 14786 815, 15538 14789 815, 15538 14792 816, 15538 14800 817, 15548 14809 819, 15561 14821 821, 15579 14833 821, 15600 14845 822, 15621 14858 822, 15645 14870 823, 15666 14883 825, 15685 14897 823, 15702 14911 823, 15714 14921 823, 15718 14936 823, 15718 14953 825, 15716 14971 825, 15701 14995 826, 15678 15018 826, 15649 15040 827, 15616 15059 828, 15578 15078 828, 15539 15093 828, 15501 15105 827, 15465 15115 825, 15434 15123 820, 15412 15127 817, 15399 15130 801, 15393 15132 774, 15393 15132 730, 15393 15132 655, 15397 15132 544, 15416 15132 367, 15447 15132 82</trace>
  <trace timeOffset="116013.63" brushRef="#br0" contextRef="#ctx0"> 15841 15066 764, 15841 15066 790, 15841 15066 818, 15841 15066 840, 15841 15066 851, 15841 15066 858, 15841 15066 860, 15841 15066 861, 15841 15066 859, 15922 15073 859, 15934 15088 856, 15943 15105 855, 15950 15118 854, 15951 15135 854, 15951 15155 858, 15951 15172 855, 15947 15195 860, 15939 15216 858, 15930 15233 858, 15921 15247 858, 15913 15258 858, 15904 15269 862, 15898 15276 865, 15892 15284 869, 15886 15291 872, 15883 15294 872, 15882 15299 873, 15882 15299 873, 15882 15299 874, 15883 15299 874, 15896 15299 873, 15916 15299 869, 15942 15296 860, 15966 15285 845, 15990 15275 813, 16015 15265 750, 16038 15255 615, 16061 15247 322, 16078 15240 5</trace>
  <trace timeOffset="116364.66" brushRef="#br0" contextRef="#ctx0"> 16432 14691 574, 16432 14691 609, 16432 14691 648, 16432 14691 686, 16432 14691 712, 16432 14691 729, 16432 14691 740, 16432 14691 747, 16432 14691 754, 16350 14664 759, 16318 14691 765, 16288 14729 769, 16258 14768 773, 16230 14814 774, 16207 14861 776, 16190 14909 776, 16175 14956 777, 16167 14998 779, 16162 15034 781, 16162 15066 781, 16165 15087 782, 16177 15103 777, 16194 15113 773, 16217 15120 764, 16243 15122 745, 16269 15122 709, 16301 15122 632, 16330 15117 502, 16358 15113 277, 16378 15111 0</trace>
  <trace timeOffset="116744.68" brushRef="#br0" contextRef="#ctx0"> 16527 14938 714, 16527 14938 727, 16527 14938 746, 16527 14938 766, 16527 14938 782, 16527 14938 793, 16527 14938 797, 16527 14938 798, 16618 14882 797, 16639 14882 796, 16655 14887 794, 16669 14897 790, 16676 14908 785, 16680 14924 781, 16680 14945 776, 16674 14971 771, 16658 15005 764, 16639 15040 760, 16615 15073 762, 16593 15105 762, 16569 15132 768, 16550 15155 771, 16534 15168 779, 16527 15175 790, 16524 15180 801, 16524 15180 813, 16524 15180 818, 16524 15180 822, 16525 15180 823, 16537 15184 823, 16557 15191 823, 16581 15201 823, 16605 15213 823, 16632 15228 825, 16658 15245 825, 16683 15262 825, 16704 15282 826, 16722 15300 829, 16733 15323 834, 16738 15346 840, 16738 15370 846, 16725 15395 852, 16706 15419 858, 16680 15444 864, 16648 15466 870, 16613 15486 877, 16574 15502 881, 16537 15513 883, 16502 15523 883, 16469 15526 882, 16440 15526 878, 16414 15525 867, 16401 15519 844, 16392 15510 794, 16392 15495 687, 16399 15479 493, 16418 15455 176</trace>
  <trace timeOffset="116966.69" brushRef="#br0" contextRef="#ctx0"> 17293 15022 683, 17293 15022 661, 17293 15022 660, 17293 15022 683, 17293 15022 706, 17393 14997 721, 17418 14991 726, 17445 14986 729, 17472 14983 732, 17501 14980 737, 17528 14979 739, 17554 14979 738, 17579 14977 731, 17596 14977 710, 17609 14977 638, 17619 14977 471, 17625 14977 173</trace>
  <trace timeOffset="117204.7" brushRef="#br0" contextRef="#ctx0"> 17442 14740 500, 17442 14740 545, 17442 14740 603, 17410 14818 661, 17397 14854 706, 17381 14896 735, 17364 14939 759, 17348 14986 779, 17331 15032 800, 17316 15079 822, 17303 15123 834, 17293 15164 847, 17284 15204 853, 17280 15238 853, 17275 15272 854, 17274 15294 853, 17274 15314 851, 17274 15332 847, 17274 15344 840, 17274 15354 823, 17274 15361 793, 17274 15361 721, 17274 15361 579, 17274 15361 268</trace>
  <trace timeOffset="117632.73" brushRef="#br0" contextRef="#ctx0"> 18603 14818 255, 18603 14818 322, 18603 14818 400, 18603 14818 475, 18603 14818 539, 18603 14818 596, 18512 14911 643, 18493 14932 684, 18471 14954 713, 18448 14977 733, 18422 14998 748, 18395 15018 761, 18367 15034 771, 18338 15046 782, 18309 15051 793, 18282 15051 804, 18260 15051 816, 18240 15044 828, 18225 15029 838, 18215 15011 845, 18210 14988 850, 18210 14965 854, 18215 14943 858, 18228 14918 861, 18250 14897 863, 18276 14875 863, 18304 14858 863, 18335 14848 861, 18371 14841 861, 18406 14841 858, 18441 14841 855, 18474 14853 851, 18503 14868 847, 18529 14887 840, 18550 14911 833, 18567 14933 823, 18578 14959 806, 18588 14983 785, 18593 15008 752, 18595 15025 704, 18595 15041 618, 18595 15051 475, 18591 15058 183</trace>
  <trace timeOffset="118048.75" brushRef="#br0" contextRef="#ctx0"> 18721 14997 673, 18721 14997 689, 18721 14997 712, 18721 14997 733, 18721 14997 747, 18721 14997 753, 18721 14997 756, 18814 14948 756, 18837 14953 756, 18857 14963 755, 18872 14974 753, 18880 14983 751, 18886 14997 749, 18886 15012 748, 18883 15030 747, 18869 15054 747, 18850 15076 746, 18828 15097 744, 18804 15115 746, 18778 15130 745, 18755 15141 751, 18738 15149 752, 18729 15152 755, 18723 15153 759, 18723 15153 757, 18723 15153 763, 18723 15153 760, 18723 15153 763, 18736 15152 770, 18752 15150 770, 18774 15150 775, 18799 15150 774, 18824 15157 773, 18847 15167 774, 18870 15179 774, 18890 15194 774, 18904 15211 777, 18915 15225 782, 18915 15240 792, 18915 15259 803, 18904 15279 814, 18887 15305 822, 18863 15331 831, 18832 15354 838, 18798 15376 846, 18759 15395 854, 18720 15412 858, 18681 15425 860, 18644 15436 860, 18611 15441 859, 18587 15444 856, 18568 15444 850, 18556 15444 832, 18552 15444 799, 18550 15437 726, 18556 15426 594, 18575 15409 350, 18606 15390 43</trace>
  <trace timeOffset="118310.766" brushRef="#br0" contextRef="#ctx0"> 19488 14630 396, 19488 14630 449, 19488 14630 512, 19488 14630 574, 19488 14630 622, 19406 14632 660, 19383 14645 693, 19360 14662 721, 19341 14682 745, 19324 14704 766, 19311 14733 780, 19301 14765 792, 19297 14801 798, 19294 14841 806, 19292 14887 810, 19292 14936 816, 19292 14980 819, 19292 15022 819, 19295 15059 819, 19301 15088 818, 19311 15109 812, 19318 15122 799, 19329 15125 762, 19346 15125 676, 19362 15113 515, 19385 15095 202</trace>
  <trace timeOffset="118709.79" brushRef="#br0" contextRef="#ctx0"> 19521 14839 719, 19521 14839 724, 19521 14839 733, 19521 14839 747, 19521 14839 759, 19521 14839 766, 19521 14839 771, 19612 14797 771, 19637 14804 770, 19664 14816 768, 19684 14833 765, 19699 14854 763, 19708 14880 763, 19708 14909 761, 19706 14939 762, 19687 14974 760, 19665 15008 761, 19637 15042 761, 19609 15075 761, 19583 15103 768, 19555 15126 769, 19532 15143 777, 19516 15153 784, 19506 15158 792, 19503 15161 800, 19503 15161 806, 19502 15161 811, 19502 15161 813, 19502 15161 812, 19508 15164 812, 19521 15170 810, 19538 15177 809, 19557 15187 809, 19576 15199 808, 19594 15213 809, 19609 15230 811, 19620 15250 819, 19626 15272 828, 19626 15294 839, 19625 15319 849, 19613 15343 858, 19593 15369 865, 19566 15393 876, 19534 15417 884, 19495 15438 893, 19451 15458 899, 19408 15473 902, 19365 15487 905, 19326 15496 907, 19301 15502 907, 19279 15505 907, 19265 15507 904, 19260 15507 897, 19255 15507 884, 19255 15507 864, 19255 15507 836, 19260 15501 798, 19274 15487 733, 19295 15470 616, 19318 15452 382, 19344 15436 74</trace>
  <trace timeOffset="119049.81" brushRef="#br0" contextRef="#ctx0"> 19956 14986 759, 19956 14986 784, 19956 14986 813, 19956 14986 836, 19956 14986 850, 19956 14986 858, 19956 14986 862, 19956 14986 864, 20065 14908 864, 20106 14899 862, 20149 14892 862, 20199 14887 861, 20249 14884 859, 20297 14883 855, 20345 14883 846, 20387 14883 832, 20423 14887 813, 20450 14894 786, 20469 14901 742, 20480 14912 654, 20487 14919 484, 20487 14929 177</trace>
  <trace timeOffset="119264.82" brushRef="#br0" contextRef="#ctx0"> 20290 14764 543, 20290 14764 597, 20290 14764 651, 20290 14764 698, 20290 14764 735, 20290 14764 761, 20290 14764 779, 20238 14848 797, 20226 14887 810, 20213 14924 822, 20203 14965 830, 20194 15005 838, 20186 15042 842, 20179 15079 846, 20176 15113 852, 20171 15144 854, 20168 15172 858, 20167 15191 858, 20167 15209 856, 20165 15221 852, 20164 15236 844, 20164 15247 827, 20162 15259 799, 20161 15270 748, 20160 15275 645, 20160 15282 486, 20160 15282 180</trace>
  <trace timeOffset="119608.84" brushRef="#br0" contextRef="#ctx0"> 21333 14590 537, 21333 14590 604, 21333 14590 650, 21333 14590 681, 21333 14590 700, 21333 14590 716, 21333 14590 726, 21333 14590 737, 21302 14686 747, 21302 14727 757, 21302 14779 766, 21303 14839 777, 21303 14908 785, 21302 14985 799, 21290 15070 812, 21270 15158 823, 21246 15245 836, 21218 15331 843, 21188 15408 846, 21156 15476 850, 21126 15530 849, 21099 15567 848, 21078 15591 840, 21058 15598 817, 21043 15596 768, 21032 15579 671, 21021 15550 504, 21018 15516 208</trace>
  <trace timeOffset="120029.87" brushRef="#br0" contextRef="#ctx0"> 21286 14551 673, 21286 14551 685, 21286 14551 714, 21286 14551 742, 21319 14457 772, 21331 14437 795, 21344 14420 808, 21357 14407 817, 21373 14396 821, 21389 14391 823, 21409 14389 825, 21429 14389 823, 21451 14394 821, 21469 14407 818, 21484 14423 815, 21494 14445 816, 21497 14470 812, 21497 14500 810, 21484 14529 805, 21464 14561 796, 21435 14595 787, 21400 14625 779, 21366 14652 773, 21329 14675 769, 21299 14691 770, 21276 14701 773, 21263 14705 779, 21254 14705 787, 21249 14705 793, 21243 14705 797, 21243 14700 800, 21247 14693 801, 21261 14684 803, 21281 14676 803, 21303 14675 803, 21328 14675 802, 21352 14676 800, 21378 14686 799, 21403 14698 797, 21426 14712 796, 21448 14727 796, 21468 14744 798, 21481 14762 801, 21489 14775 806, 21490 14792 812, 21489 14811 820, 21474 14832 827, 21448 14858 831, 21413 14883 837, 21373 14909 840, 21324 14933 844, 21275 14956 847, 21224 14977 848, 21175 14995 847, 21131 15011 846, 21095 15022 844, 21073 15030 840, 21061 15033 828, 21056 15037 799, 21056 15037 741, 21059 15037 640, 21078 15037 486, 21107 15032 232</trace>
  <trace timeOffset="120404.89" brushRef="#br0" contextRef="#ctx0"> 21555 14791 773, 21555 14791 799, 21555 14791 823, 21555 14791 843, 21555 14791 859, 21555 14791 868, 21555 14791 873, 21639 14769 876, 21659 14775 877, 21678 14783 878, 21692 14791 878, 21704 14797 877, 21715 14802 876, 21723 14806 876, 21727 14807 873, 21733 14814 869, 21734 14818 866, 21734 14826 862, 21734 14841 861, 21731 14855 861, 21720 14875 862, 21706 14892 861, 21692 14908 863, 21682 14919 865, 21674 14930 867, 21669 14939 868, 21668 14948 869, 21668 14963 866, 21669 14979 866, 21682 14995 865, 21697 15012 866, 21715 15025 867, 21735 15037 867, 21759 15046 866, 21782 15051 865, 21798 15057 864, 21812 15061 864, 21823 15063 866, 21828 15066 868, 21832 15066 871, 21832 15071 875, 21823 15083 880, 21803 15097 886, 21773 15118 897, 21734 15141 904, 21691 15165 917, 21639 15190 926, 21585 15216 932, 21527 15243 935, 21469 15267 935, 21414 15288 932, 21364 15307 924, 21324 15320 909, 21298 15327 878, 21283 15331 819, 21281 15329 658, 21289 15312 334, 21312 15285 0</trace>
  <trace timeOffset="120561.9" brushRef="#br0" contextRef="#ctx0"> 22103 14843 908, 22103 14843 901, 22103 14843 900, 22103 14843 901, 22103 14843 899, 22103 14843 889, 22103 14843 868, 22103 14843 827, 22103 14843 712, 22103 14843 394, 22103 14843 56</trace>
  <trace timeOffset="127620.3" brushRef="#br0" contextRef="#ctx0"> 19292 631 366, 19292 631 416, 19292 631 468, 19292 631 524, 19292 631 573, 19292 631 608, 19292 631 635, 19292 631 649, 19292 631 657, 19292 631 666, 19292 631 675, 19265 652 688, 19265 701 702, 19265 763 713, 19269 842 721, 19275 935 729, 19285 1038 736, 19294 1151 742, 19304 1267 746, 19316 1380 746, 19326 1492 744, 19337 1591 742, 19346 1683 741, 19356 1763 748, 19363 1833 756, 19372 1894 765, 19376 1949 772, 19379 1998 774, 19382 2039 773, 19382 2074 774, 19383 2098 773, 19383 2116 774, 19383 2128 773, 19383 2133 773, 19383 2138 768, 19383 2138 759, 19383 2138 738, 19383 2138 687, 19383 2138 567, 19379 2130 317, 19372 2110 16</trace>
  <trace timeOffset="128052.32" brushRef="#br0" contextRef="#ctx0"> 19353 712 537, 19353 712 551, 19353 712 572, 19353 712 597, 19353 712 627, 19353 712 649, 19353 712 664, 19353 712 675, 19353 712 686, 19353 712 695, 19353 712 702, 19403 631 706, 19431 623 708, 19464 613 706, 19500 602 708, 19543 590 708, 19590 577 705, 19637 565 703, 19690 553 700, 19743 540 700, 19798 528 701, 19852 517 703, 19907 506 702, 19960 498 702, 20015 490 703, 20067 484 702, 20116 481 705, 20165 481 704, 20209 482 703, 20250 494 702, 20288 509 700, 20323 528 702, 20355 555 703, 20382 585 705, 20407 623 708, 20426 666 711, 20440 715 714, 20450 769 721, 20456 831 731, 20459 902 741, 20460 984 752, 20463 1069 765, 20463 1160 776, 20465 1255 785, 20466 1349 793, 20470 1438 796, 20475 1523 797, 20480 1601 795, 20488 1671 792, 20496 1733 789, 20504 1787 793, 20510 1833 798, 20518 1872 802, 20527 1904 804, 20531 1928 790, 20536 1944 764, 20539 1954 709, 20539 1963 601, 20537 1971 396, 20525 1983 89</trace>
  <trace timeOffset="128308.336" brushRef="#br0" contextRef="#ctx0"> 19470 2235 532, 19470 2235 535, 19470 2235 538, 19470 2235 544, 19470 2235 557, 19470 2235 573, 19470 2235 591, 19470 2235 611, 19470 2235 627, 19470 2235 640, 19548 2206 647, 19596 2196 649, 19651 2184 648, 19713 2172 645, 19780 2162 640, 19848 2150 635, 19918 2138 627, 19988 2123 614, 20053 2110 601, 20115 2095 583, 20169 2081 564, 20220 2069 543, 20264 2060 518, 20303 2051 487, 20336 2046 433, 20365 2042 342, 20385 2039 165</trace>
  <trace timeOffset="128748.37" brushRef="#br0" contextRef="#ctx0"> 21433 523 457, 21433 523 495, 21433 523 531, 21433 523 563, 21433 523 594, 21433 523 612, 21433 523 623, 21433 523 634, 21433 523 648, 21433 523 668, 21448 563 693, 21464 611 715, 21478 672 730, 21494 744 739, 21507 822 742, 21519 909 745, 21529 999 750, 21533 1090 756, 21536 1178 761, 21538 1262 764, 21538 1337 764, 21538 1405 760, 21538 1465 759, 21536 1521 755, 21535 1569 753, 21533 1613 752, 21532 1651 747, 21532 1676 740, 21532 1698 723, 21532 1711 682, 21532 1716 611, 21532 1722 471, 21532 1720 234</trace>
  <trace timeOffset="129140.38" brushRef="#br0" contextRef="#ctx0"> 21381 663 629, 21381 663 620, 21381 663 613, 21381 663 612, 21381 663 620, 21381 663 631, 21441 573 643, 21461 560 654, 21483 551 666, 21507 536 674, 21535 523 679, 21565 506 682, 21604 490 685, 21644 473 688, 21691 459 690, 21740 444 695, 21788 431 698, 21834 420 703, 21876 415 710, 21915 410 717, 21952 410 723, 21986 410 729, 22017 415 735, 22047 422 740, 22077 431 743, 22104 444 744, 22132 464 745, 22155 487 745, 22177 514 745, 22200 548 745, 22217 590 748, 22233 638 751, 22243 693 757, 22253 756 765, 22257 828 772, 22259 906 779, 22259 992 792, 22259 1083 801, 22259 1177 808, 22257 1274 814, 22256 1369 812, 22256 1455 809, 22256 1535 806, 22256 1603 801, 22256 1664 796, 22256 1717 790, 22257 1762 774, 22260 1799 756, 22262 1830 719, 22262 1852 638, 22262 1867 487, 22253 1880 184</trace>
  <trace timeOffset="129341.4" brushRef="#br0" contextRef="#ctx0"> 21611 1859 574, 21611 1859 556, 21611 1859 537, 21611 1859 529, 21611 1859 530, 21611 1859 542, 21611 1859 545, 21611 1859 557, 21698 1789 564, 21725 1780 568, 21759 1772 569, 21799 1763 562, 21844 1754 552, 21893 1746 526, 21945 1738 477, 22002 1734 380, 22056 1730 203</trace>
  <trace timeOffset="129664.414" brushRef="#br0" contextRef="#ctx0"> 23092 563 705, 23092 563 721, 23092 563 732, 23092 563 745, 23092 563 761, 23092 563 775, 23092 563 784, 23092 563 790, 23092 563 792, 23092 563 796, 23087 594 805, 23090 648 814, 23095 723 820, 23098 817 823, 23098 921 820, 23098 1031 818, 23098 1141 819, 23092 1242 819, 23089 1334 818, 23086 1412 817, 23086 1482 810, 23086 1543 800, 23086 1591 772, 23086 1623 724, 23089 1647 607, 23090 1659 380, 23092 1663 74</trace>
  <trace timeOffset="129984.44" brushRef="#br0" contextRef="#ctx0"> 22942 528 752, 22942 528 751, 22942 528 749, 22942 528 748, 22942 528 752, 23024 452 755, 23060 434 760, 23099 415 764, 23141 398 764, 23187 384 767, 23238 369 770, 23291 359 771, 23346 352 773, 23403 349 774, 23462 349 773, 23518 349 774, 23572 353 774, 23621 364 773, 23663 381 773, 23703 408 772, 23737 440 771, 23763 481 773, 23787 528 774, 23804 585 774, 23815 649 774, 23821 719 777, 23823 797 776, 23823 878 777, 23823 967 779, 23823 1056 775, 23825 1148 776, 23828 1237 774, 23834 1318 767, 23842 1392 759, 23848 1456 736, 23853 1509 694, 23857 1555 606, 23857 1591 438, 23857 1625 142</trace>
  <trace timeOffset="130186.445" brushRef="#br0" contextRef="#ctx0"> 23044 1874 687, 23044 1874 694, 23044 1874 703, 23044 1874 704, 23044 1874 701, 23044 1874 700, 23044 1874 700, 23130 1777 699, 23186 1745 698, 23251 1710 691, 23322 1673 668, 23400 1634 627, 23484 1598 538, 23566 1567 386, 23650 1541 104</trace>
  <trace timeOffset="131508.52" brushRef="#br0" contextRef="#ctx0"> 19145 1218 130, 19145 1218 156, 19145 1218 187, 19145 1218 213, 19145 1218 245, 19145 1218 280, 19145 1218 316, 19145 1218 363, 19145 1218 406, 19145 1218 449, 19223 1188 491, 19223 1188 533, 19223 1186 573, 19223 1186 609, 19224 1186 644, 19226 1186 675, 19226 1186 700, 19229 1186 721, 19230 1186 736, 19230 1186 744, 19230 1188 747, 19230 1191 746, 19215 1194 741, 19191 1198 733, 19151 1206 726, 19098 1218 719, 19032 1233 713, 18955 1252 708, 18869 1274 702, 18778 1294 699, 18687 1313 698, 18600 1327 698, 18523 1337 700, 18455 1344 704, 18400 1347 706, 18354 1349 711, 18324 1349 713, 18301 1349 714, 18287 1349 714, 18282 1349 715, 18277 1349 714, 18277 1349 713, 18276 1349 711, 18276 1349 708, 18273 1349 703, 18273 1349 697, 18271 1349 693, 18271 1349 689, 18271 1347 688, 18282 1342 689, 18296 1338 691, 18318 1332 693, 18342 1327 693, 18367 1320 693, 18392 1314 693, 18421 1308 694, 18450 1301 696, 18481 1294 698, 18516 1288 698, 18553 1281 698, 18590 1276 697, 18629 1271 696, 18666 1269 694, 18704 1269 688, 18741 1269 677, 18772 1269 654, 18794 1269 623, 18812 1269 585, 18824 1269 545, 18828 1269 515, 18834 1269 491, 18834 1269 481, 18834 1269 478, 18834 1269 476, 18834 1271 470, 18832 1279 450, 18827 1286 410, 18815 1298 310, 18804 1306 128</trace>
  <trace timeOffset="132734.6" brushRef="#br0" contextRef="#ctx0"> 18650 1144 59, 18650 1144 91, 18650 1144 130, 18650 1144 169, 18650 1144 206, 18650 1144 241, 18650 1144 280, 18650 1144 320, 18650 1144 363, 18650 1144 400, 18643 1131 436, 18642 1131 467, 18642 1131 489, 18642 1131 509, 18640 1131 525, 18640 1135 544, 18640 1148 568, 18640 1166 589, 18640 1194 607, 18640 1221 620, 18642 1248 625, 18643 1267 628, 18646 1284 631, 18647 1294 632, 18649 1298 635, 18650 1305 639, 18650 1305 642, 18650 1305 647, 18650 1305 650, 18652 1303 651, 18653 1286 651, 18653 1260 651, 18653 1224 647, 18653 1186 643, 18650 1148 639, 18643 1112 634, 18633 1077 632, 18623 1045 632, 18613 1018 634, 18603 996 638, 18595 981 644, 18591 972 651, 18590 969 654, 18590 969 654, 18588 969 652, 18585 969 650, 18582 988 651, 18575 1019 653, 18571 1065 663, 18570 1117 672, 18570 1171 680, 18570 1223 688, 18570 1269 690, 18574 1306 693, 18582 1335 695, 18587 1355 698, 18591 1365 701, 18593 1370 704, 18598 1370 709, 18610 1369 710, 18623 1358 710, 18642 1338 706, 18656 1310 700, 18668 1276 694, 18679 1235 683, 18685 1192 672, 18687 1151 660, 18687 1109 647, 18687 1071 642, 18679 1036 640, 18668 1006 644, 18658 981 646, 18650 965 651, 18644 956 654, 18643 952 657, 18636 952 664, 18626 964 670, 18613 988 676, 18595 1027 684, 18582 1080 693, 18572 1143 702, 18563 1208 713, 18559 1269 719, 18558 1327 724, 18558 1371 726, 18558 1406 726, 18563 1431 726, 18570 1446 723, 18574 1455 721, 18583 1455 719, 18595 1455 718, 18613 1441 716, 18635 1419 710, 18653 1388 701, 18668 1349 693, 18678 1306 684, 18682 1260 677, 18682 1217 664, 18682 1176 653, 18676 1134 644, 18665 1093 638, 18653 1056 640, 18640 1023 643, 18630 1001 648, 18623 988 655, 18621 984 661, 18616 984 667, 18603 988 671, 18590 1006 674, 18572 1034 681, 18559 1073 693, 18549 1119 704, 18541 1170 716, 18535 1223 727, 18533 1271 734, 18533 1313 740, 18533 1345 744, 18533 1365 747, 18535 1376 748, 18536 1380 749, 18536 1380 751, 18542 1380 755, 18552 1377 759, 18563 1367 761, 18578 1347 763, 18587 1323 764, 18593 1296 767, 18593 1264 769, 18593 1235 771, 18593 1205 765, 18588 1176 761, 18581 1151 756, 18574 1131 751, 18571 1121 756, 18570 1119 757, 18570 1119 755, 18567 1119 752, 18563 1131 750, 18558 1159 750, 18553 1200 752, 18549 1247 754, 18546 1298 754, 18546 1345 748, 18546 1388 741, 18553 1419 718, 18567 1441 679, 18588 1448 594, 18613 1448 422, 18643 1434 132</trace>
  <trace timeOffset="134812.7" brushRef="#br0" contextRef="#ctx0"> 18692 1056 279, 18692 1056 343, 18692 1056 403, 18692 1056 451, 18692 1056 491, 18692 1056 523, 18692 1056 548, 18692 1056 568, 18692 1056 583, 18692 1056 594, 18692 1056 601, 18687 1053 610, 18687 1053 616, 18687 1053 624, 18687 1053 636, 18687 1053 645, 18687 1053 656, 18689 1054 667, 18698 1059 675, 18708 1061 682, 18718 1061 688, 18734 1061 693, 18744 1061 697, 18763 1061 700, 18778 1059 704, 18794 1051 710, 18809 1045 713, 18824 1038 716, 18832 1033 720, 18837 1030 724, 18841 1028 729, 18841 1028 737, 18841 1027 741, 18841 1027 745, 18843 1026 749, 18843 1024 748, 18843 1016 749, 18843 1004 748, 18834 988 747, 18824 969 746, 18809 955 744, 18793 940 744, 18776 928 744, 18758 916 743, 18741 906 745, 18727 898 745, 18715 892 745, 18708 887 747, 18704 886 746, 18701 884 746, 18701 884 748, 18698 882 746, 18698 882 745, 18697 882 744, 18695 881 741, 18695 881 742, 18695 875 742, 18695 865 742, 18702 851 742, 18714 834 741, 18730 819 743, 18752 805 744, 18776 792 745, 18801 777 747, 18827 761 747, 18853 747 748, 18878 735 749, 18903 723 749, 18928 713 750, 18954 703 751, 18978 693 752, 19002 685 754, 19026 678 754, 19045 673 754, 19065 670 753, 19083 667 753, 19094 667 754, 19115 666 756, 19127 665 756, 19139 665 755, 19151 663 755, 19158 663 755, 19164 663 757, 19164 663 760, 19164 663 762, 19164 663 766, 19165 663 770, 19165 663 775, 19168 663 780, 19169 663 785, 19171 663 789, 19172 663 790, 19174 663 793, 19175 663 794, 19175 663 794, 19177 663 793, 19177 663 792, 19178 663 789, 19178 663 789, 19180 665 787, 19180 665 784, 19181 665 781, 19183 665 774, 19183 665 761, 19184 666 743, 19184 666 714, 19184 667 677, 19184 667 625, 19184 670 553, 19181 672 445, 19168 675 300, 19155 678 110</trace>
  <trace timeOffset="135104.73" brushRef="#br0" contextRef="#ctx0"> 18993 628 432, 18993 628 478, 18993 628 522, 18993 628 561, 18993 628 594, 18993 628 616, 18993 628 632, 18993 628 642, 18993 628 649, 18993 628 654, 18984 616 661, 18984 614 668, 18984 614 676, 18989 613 683, 19000 611 687, 19013 610 691, 19026 610 693, 19045 610 695, 19063 610 699, 19085 611 701, 19105 616 704, 19119 621 708, 19135 626 710, 19145 628 711, 19149 630 709, 19155 631 706, 19155 631 704, 19155 631 703, 19155 631 702, 19158 631 701, 19159 633 699, 19161 633 697, 19162 633 695, 19162 633 691, 19162 634 686, 19162 635 680, 19155 641 673, 19145 649 664, 19132 660 645, 19122 667 618, 19113 678 557, 19107 692 459, 19103 701 237</trace>
  <trace timeOffset="135644.77" brushRef="#br0" contextRef="#ctx0"> 18778 1349 381, 18778 1349 437, 18778 1349 481, 18778 1349 518, 18778 1349 545, 18778 1349 568, 18778 1349 589, 18778 1349 611, 18770 1434 628, 18769 1477 643, 18767 1523 655, 18764 1570 661, 18763 1613 666, 18763 1656 671, 18763 1693 675, 18763 1725 680, 18767 1752 685, 18774 1777 689, 18785 1796 695, 18796 1813 701, 18809 1830 708, 18824 1843 722, 18840 1855 736, 18857 1867 749, 18878 1875 753, 18901 1881 756, 18929 1883 757, 18963 1883 759, 19003 1883 767, 19051 1879 760, 19103 1867 753, 19155 1852 745, 19211 1835 735, 19265 1816 735, 19316 1801 735, 19363 1785 736, 19403 1773 739, 19435 1763 740, 19456 1757 741, 19469 1754 743, 19474 1752 747, 19474 1752 751, 19474 1752 756, 19474 1752 763, 19476 1752 767, 19476 1752 771, 19476 1752 775, 19476 1752 775, 19476 1752 774, 19472 1752 769, 19461 1752 759, 19450 1752 745, 19437 1752 718, 19418 1752 677, 19401 1745 607, 19378 1734 514, 19354 1720 400, 19330 1707 281, 19304 1692 171, 19278 1676 78, 19250 1659 4</trace>
  <trace timeOffset="135826.77" brushRef="#br0" contextRef="#ctx0"> 19138 1594 53, 19138 1594 147, 19138 1594 240, 19138 1594 319, 19138 1594 386, 19138 1594 437, 19138 1594 483, 19138 1594 528, 19138 1594 569, 19138 1594 601, 19138 1594 629, 19135 1602 648, 19149 1613 663, 19165 1627 675, 19181 1639 684, 19198 1652 690, 19214 1664 695, 19233 1678 699, 19249 1690 701, 19263 1703 702, 19275 1717 702, 19285 1728 701, 19291 1740 702, 19294 1749 702, 19294 1763 701, 19294 1782 697, 19288 1802 693, 19274 1831 670, 19255 1857 595, 19230 1881 403, 19201 1901 104</trace>
  <trace timeOffset="136992.83" brushRef="#br0" contextRef="#ctx0"> 17407 1985 229, 17407 1985 289, 17407 1985 352, 17407 1985 415, 17407 1985 470, 17407 1985 524, 17407 1985 570, 17407 1985 612, 17407 1985 647, 17407 1985 679, 17407 1985 703, 17390 1990 724, 17388 1992 739, 17387 1992 751, 17385 1992 763, 17385 1992 774, 17384 1993 782, 17384 1993 790, 17384 1993 797, 17393 1993 804, 17413 1992 811, 17440 1985 817, 17472 1978 822, 17508 1968 825, 17549 1956 827, 17589 1944 828, 17629 1934 828, 17667 1925 828, 17706 1917 828, 17739 1910 826, 17770 1906 826, 17790 1901 826, 17809 1899 826, 17819 1898 827, 17826 1896 820, 17832 1896 812, 17832 1896 804, 17832 1895 806, 17832 1895 807, 17833 1895 817, 17835 1895 823, 17836 1894 820, 17838 1894 821, 17838 1892 818, 17838 1884 819, 17838 1870 818, 17838 1852 820, 17832 1826 820, 17825 1801 818, 17815 1773 819, 17808 1745 818, 17799 1711 816, 17787 1673 816, 17779 1634 815, 17768 1591 815, 17757 1552 815, 17747 1514 814, 17735 1480 816, 17724 1451 817, 17714 1427 820, 17703 1405 821, 17695 1389 825, 17688 1374 826, 17683 1365 827, 17679 1356 829, 17676 1345 828, 17674 1342 828, 17673 1337 828, 17673 1337 828, 17670 1330 829, 17670 1327 828, 17670 1320 828, 17670 1315 826, 17670 1315 826, 17667 1314 825, 17667 1314 826, 17667 1313 828, 17667 1310 829, 17667 1310 830, 17667 1308 832, 17667 1306 832, 17667 1305 832, 17667 1303 833, 17667 1301 833, 17667 1301 834, 17667 1296 834, 17674 1286 832, 17688 1277 832, 17708 1264 832, 17730 1255 831, 17757 1248 831, 17786 1242 830, 17818 1238 827, 17852 1235 826, 17885 1230 825, 17922 1224 825, 17958 1218 825, 17994 1212 825, 18030 1206 825, 18065 1202 825, 18095 1198 825, 18116 1197 825, 18130 1197 823, 18136 1197 823, 18136 1197 825, 18136 1197 827, 18136 1197 831, 18137 1197 834, 18139 1197 838, 18140 1197 842, 18141 1197 846, 18143 1197 850, 18144 1197 842, 18146 1197 844, 18147 1197 845, 18149 1197 844, 18150 1197 853, 18150 1197 851, 18151 1197 848, 18151 1197 845, 18153 1197 838, 18153 1197 822, 18156 1197 792, 18156 1197 716, 18157 1197 559, 18159 1197 242</trace>
  <trace timeOffset="137920.89" brushRef="#br0" contextRef="#ctx0"> 18327 1227 268, 18327 1227 319, 18327 1227 376, 18327 1227 433, 18327 1227 487, 18327 1227 532, 18327 1227 569, 18327 1227 594, 18327 1227 613, 18327 1227 628, 18327 1227 645, 18321 1224 663, 18321 1224 681, 18327 1227 699, 18339 1235 715, 18357 1242 729, 18377 1250 742, 18400 1257 752, 18424 1264 760, 18450 1267 766, 18475 1267 770, 18501 1267 773, 18526 1267 775, 18550 1264 777, 18571 1257 780, 18591 1250 781, 18603 1245 783, 18617 1238 785, 18627 1229 787, 18633 1221 790, 18644 1209 785, 18650 1194 790, 18655 1182 783, 18662 1166 782, 18668 1151 786, 18676 1136 784, 18683 1119 792, 18691 1100 793, 18697 1081 795, 18704 1063 795, 18710 1044 798, 18713 1023 799, 18715 1001 799, 18717 979 806, 18718 957 805, 18720 935 807, 18721 910 808, 18723 887 803, 18726 863 803, 18729 842 803, 18733 825 803, 18736 809 802, 18741 795 802, 18749 783 800, 18758 768 799, 18766 759 798, 18776 749 797, 18789 742 798, 18799 735 798, 18814 730 799, 18830 723 798, 18840 720 797, 18854 715 797, 18866 715 798, 18876 712 798, 18890 705 797, 18901 702 797, 18915 696 797, 18928 692 798, 18934 688 801, 18950 683 802, 18963 678 803, 18972 675 803, 18989 670 803, 19005 667 804, 19015 666 803, 19035 665 802, 19045 663 800, 19058 663 798, 19072 661 798, 19085 661 797, 19100 661 796, 19112 661 796, 19126 661 795, 19138 661 797, 19149 661 796, 19154 661 797, 19161 661 799, 19161 661 799, 19161 661 802, 19161 661 805, 19162 661 806, 19164 661 809, 19165 661 814, 19165 661 814, 19168 661 816, 19169 661 816, 19171 661 813, 19172 661 813, 19174 661 811, 19175 663 807, 19177 663 803, 19178 665 796, 19180 665 782, 19181 665 761, 19183 666 716, 19184 666 638, 19185 666 503, 19188 666 269</trace>
  <trace timeOffset="138544.92" brushRef="#br0" contextRef="#ctx0"> 18687 1158 420, 18687 1158 457, 18687 1158 493, 18687 1158 526, 18687 1158 550, 18687 1158 563, 18687 1158 575, 18687 1158 587, 18687 1158 599, 18687 1158 614, 18683 1151 628, 18693 1153 645, 18707 1165 660, 18720 1183 674, 18733 1208 685, 18740 1235 691, 18743 1267 696, 18744 1303 699, 18744 1344 701, 18743 1387 705, 18737 1431 708, 18730 1475 710, 18726 1516 713, 18721 1552 715, 18720 1584 718, 18718 1605 720, 18718 1622 720, 18718 1634 722, 18720 1644 726, 18723 1652 726, 18729 1659 729, 18736 1666 731, 18741 1671 732, 18753 1678 735, 18760 1683 735, 18774 1690 736, 18792 1695 736, 18808 1700 736, 18830 1705 736, 18850 1711 737, 18872 1714 738, 18896 1716 737, 18924 1716 739, 18957 1716 739, 18993 1711 740, 19035 1702 742, 19078 1690 743, 19123 1676 744, 19169 1659 746, 19213 1644 749, 19256 1627 752, 19294 1610 756, 19326 1601 760, 19346 1593 764, 19360 1588 769, 19372 1585 774, 19376 1584 780, 19380 1583 785, 19386 1583 795, 19386 1583 800, 19386 1583 807, 19386 1583 813, 19388 1583 816, 19389 1583 821, 19389 1583 823, 19391 1583 825, 19391 1583 825, 19391 1583 825, 19392 1583 821, 19392 1583 819, 19392 1583 815, 19394 1583 810, 19394 1583 803, 19394 1583 792, 19394 1583 775, 19394 1583 749, 19394 1583 703, 19394 1583 603, 19379 1586 429, 19359 1598 128</trace>
  <trace timeOffset="139171.95" brushRef="#br0" contextRef="#ctx0"> 17588 2446 564, 17588 2446 578, 17588 2446 592, 17588 2446 607, 17588 2446 621, 17588 2446 634, 17588 2446 647, 17588 2446 661, 17588 2446 682, 17588 2446 698, 17565 2555 715, 17559 2593 726, 17554 2629 733, 17549 2663 740, 17545 2694 746, 17542 2716 751, 17540 2734 756, 17539 2746 763, 17537 2750 772, 17537 2757 784, 17537 2757 797, 17536 2757 809, 17536 2757 821, 17536 2758 832, 17536 2758 840, 17536 2758 847, 17534 2758 851, 17533 2755 852, 17531 2740 853, 17529 2718 853, 17528 2689 853, 17528 2658 853, 17528 2626 853, 17534 2591 850, 17542 2554 842, 17551 2517 838, 17562 2481 830, 17573 2450 830, 17586 2424 831, 17598 2402 832, 17612 2385 833, 17621 2375 832, 17629 2365 832, 17637 2360 830, 17645 2360 829, 17659 2360 829, 17673 2363 828, 17689 2377 829, 17706 2397 829, 17721 2423 830, 17734 2456 840, 17745 2494 843, 17756 2537 851, 17765 2581 854, 17776 2625 853, 17783 2667 853, 17793 2705 851, 17800 2738 849, 17808 2766 845, 17813 2784 837, 17819 2799 823, 17825 2810 799, 17826 2814 762, 17829 2819 713, 17829 2819 633, 17829 2819 505, 17828 2819 280, 17813 2819 0</trace>
  <trace timeOffset="139368.97" brushRef="#br0" contextRef="#ctx0"> 17524 2842 449, 17524 2842 488, 17524 2842 537, 17524 2842 587, 17524 2842 627, 17524 2842 655, 17524 2842 674, 17524 2842 688, 17524 2842 702, 17524 2842 715, 17524 2842 726, 17566 2820 733, 17589 2815 740, 17612 2813 744, 17637 2810 746, 17665 2807 746, 17689 2804 743, 17716 2800 733, 17739 2798 703, 17756 2796 638, 17773 2792 517, 17787 2788 302, 17803 2781 22</trace>
  <trace timeOffset="139612.98" brushRef="#br0" contextRef="#ctx0"> 18037 2121 482, 18037 2121 528, 18037 2121 577, 18037 2121 629, 18037 2121 674, 17951 2232 710, 17930 2279 734, 17913 2331 753, 17899 2387 765, 17887 2444 776, 17879 2505 792, 17876 2564 798, 17876 2621 808, 17876 2675 809, 17880 2728 808, 17893 2772 808, 17904 2812 806, 17920 2846 803, 17936 2875 795, 17951 2900 780, 17967 2921 751, 17979 2932 704, 17990 2940 640, 18010 2940 543, 18027 2937 382, 18051 2921 107</trace>
  <trace timeOffset="139942.0" brushRef="#br0" contextRef="#ctx0"> 18201 2520 668, 18201 2520 676, 18201 2520 693, 18201 2520 711, 18201 2520 732, 18201 2520 748, 18147 2602 761, 18146 2613 767, 18144 2623 771, 18144 2634 771, 18147 2648 770, 18156 2656 768, 18167 2670 767, 18176 2677 766, 18189 2685 765, 18201 2692 763, 18208 2699 762, 18222 2709 762, 18230 2714 761, 18233 2718 762, 18240 2721 761, 18244 2725 761, 18248 2726 760, 18252 2730 757, 18252 2730 753, 18252 2730 747, 18257 2730 742, 18263 2723 737, 18273 2709 734, 18285 2685 733, 18292 2660 734, 18296 2631 737, 18298 2598 736, 18298 2563 730, 18298 2530 728, 18289 2498 721, 18279 2474 722, 18264 2456 722, 18254 2444 721, 18238 2438 717, 18222 2435 708, 18208 2435 691, 18190 2435 651, 18179 2435 563, 18173 2437 348, 18169 2439 61</trace>
  <trace timeOffset="140201.02" brushRef="#br0" contextRef="#ctx0"> 18368 2310 731, 18368 2310 733, 18368 2310 737, 18368 2310 745, 18368 2310 753, 18368 2310 757, 18368 2310 760, 18368 2310 761, 18455 2355 761, 18471 2377 762, 18482 2406 761, 18493 2438 761, 18500 2473 770, 18504 2513 775, 18506 2552 785, 18506 2590 789, 18506 2625 789, 18506 2658 792, 18506 2687 793, 18501 2714 797, 18499 2738 796, 18493 2752 795, 18490 2769 786, 18484 2782 760, 18480 2792 683, 18475 2800 510, 18474 2805 198</trace>
  <trace timeOffset="140386.03" brushRef="#br0" contextRef="#ctx0"> 18636 2532 714, 18636 2532 706, 18636 2532 708, 18636 2532 714, 18636 2532 719, 18636 2532 723, 18636 2532 726, 18721 2476 723, 18750 2462 714, 18781 2450 690, 18802 2442 641, 18815 2438 559, 18828 2438 438, 18834 2438 284, 18838 2444 64</trace>
  <trace timeOffset="140555.05" brushRef="#br0" contextRef="#ctx0"> 18668 2723 570, 18668 2723 612, 18668 2723 648, 18668 2723 675, 18668 2723 696, 18668 2723 704, 18668 2723 704, 18668 2723 695, 18668 2723 664, 18668 2723 599, 18767 2760 502, 18811 2745 336, 18860 2730 67</trace>
  <trace timeOffset="140860.06" brushRef="#br0" contextRef="#ctx0"> 19232 2598 705, 19232 2598 726, 19232 2598 751, 19232 2598 776, 19232 2598 797, 19232 2598 809, 19232 2598 816, 19232 2598 816, 19232 2598 815, 19232 2598 813, 19169 2677 810, 19172 2699 807, 19177 2713 804, 19185 2725 798, 19195 2734 792, 19201 2742 782, 19213 2750 774, 19221 2753 769, 19230 2757 766, 19239 2760 765, 19243 2760 765, 19255 2760 766, 19260 2760 767, 19271 2760 768, 19285 2753 771, 19297 2745 774, 19309 2731 777, 19320 2716 782, 19329 2697 786, 19334 2680 793, 19341 2656 800, 19344 2635 807, 19344 2613 814, 19344 2590 822, 19344 2571 827, 19335 2552 826, 19324 2537 827, 19309 2526 818, 19289 2520 811, 19263 2518 805, 19233 2518 775, 19197 2527 711, 19158 2542 528, 19115 2556 208</trace>
  <trace timeOffset="143464.2" brushRef="#br0" contextRef="#ctx0"> 9590 14733 97, 9590 14733 133, 9590 14733 190, 9590 14733 265, 9508 14786 350, 9494 14794 437, 9487 14798 518, 9483 14800 587, 9474 14802 644, 9469 14804 689, 9464 14806 722, 9460 14807 748, 9460 14807 768, 9457 14807 782, 9457 14807 793, 9457 14807 800, 9455 14809 802, 9454 14809 806, 9452 14809 809, 9451 14809 811, 9449 14811 815, 9448 14811 818, 9446 14811 822, 9445 14811 825, 9445 14811 829, 9445 14811 833, 9448 14798 837, 9460 14775 842, 9481 14740 847, 9508 14700 853, 9541 14650 858, 9580 14595 859, 9623 14533 862, 9672 14464 863, 9727 14389 866, 9788 14307 871, 9851 14223 875, 9919 14137 879, 9990 14055 881, 10064 13971 881, 10138 13888 882, 10214 13805 880, 10290 13724 881, 10366 13641 882, 10439 13563 881, 10514 13489 883, 10586 13418 881, 10659 13349 883, 10732 13285 885, 10801 13223 885, 10871 13164 886, 10933 13109 885, 10992 13059 885, 11043 13012 886, 11094 12971 888, 11138 12932 891, 11179 12900 893, 11213 12873 895, 11242 12850 897, 11267 12834 897, 11283 12824 898, 11292 12818 899, 11300 12814 899, 11304 12812 902, 11307 12811 904, 11312 12809 907, 11312 12809 911, 11312 12807 915, 11312 12807 919, 11312 12807 922, 11313 12807 924, 11313 12807 924, 11313 12807 922, 11314 12807 919, 11314 12807 916, 11314 12807 910, 11314 12807 902, 11314 12807 891, 11314 12807 878, 11314 12807 862, 11304 12807 843, 11290 12814 825, 11271 12823 805, 11250 12832 784, 11227 12842 768, 11201 12854 754, 11176 12865 743, 11148 12874 736, 11121 12883 731, 11093 12891 727, 11066 12896 726, 11040 12903 727, 11013 12909 730, 10991 12912 734, 10972 12915 739, 10955 12917 744, 10943 12917 753, 10930 12918 765, 10917 12918 780, 10911 12918 797, 10905 12920 811, 10898 12920 820, 10893 12920 827, 10887 12920 831, 10882 12922 834, 10882 12922 836, 10881 12922 837, 10881 12922 838, 10879 12922 838, 10879 12922 838, 10878 12922 839, 10878 12922 841, 10878 12922 844, 10878 12922 848, 10890 12925 852, 10908 12925 858, 10933 12925 860, 10960 12925 863, 10988 12925 865, 11021 12922 865, 11054 12915 866, 11089 12910 868, 11121 12905 869, 11151 12898 871, 11179 12893 872, 11196 12888 873, 11214 12885 874, 11224 12883 875, 11231 12883 876, 11238 12883 876, 11238 12883 877, 11242 12883 877, 11247 12883 877, 11252 12885 877, 11261 12896 878, 11265 12912 880, 11268 12939 881, 11268 12968 881, 11268 13003 882, 11265 13041 880, 11258 13080 881, 11251 13118 884, 11244 13152 883, 11241 13180 885, 11235 13200 883, 11235 13212 883, 11235 13219 883, 11235 13219 880, 11235 13219 875, 11235 13219 863, 11235 13220 845, 11235 13220 816, 11235 13217 766, 11229 13199 669, 11222 13172 503, 11210 13138 196</trace>
  <trace timeOffset="143940.23" brushRef="#br0" contextRef="#ctx0"> 10042 12572 580, 10042 12572 602, 10042 12572 632, 10042 12572 667, 10042 12572 701, 10042 12572 729, 10042 12572 743, 10042 12572 750, 10042 12572 751, 10042 12572 752, 10042 12572 754, 10011 12617 755, 10006 12651 757, 10005 12689 759, 10005 12729 762, 10005 12767 763, 10006 12804 766, 10014 12834 767, 10026 12864 770, 10042 12888 772, 10063 12905 776, 10084 12922 780, 10108 12932 783, 10134 12937 787, 10158 12937 792, 10184 12937 796, 10207 12932 801, 10229 12920 807, 10250 12903 811, 10269 12885 816, 10284 12864 820, 10297 12842 826, 10304 12821 833, 10310 12806 840, 10310 12789 848, 10310 12770 854, 10307 12748 861, 10297 12721 868, 10282 12694 874, 10265 12668 880, 10245 12642 885, 10223 12618 891, 10203 12596 893, 10184 12580 896, 10171 12569 898, 10160 12562 900, 10158 12560 903, 10158 12560 903, 10157 12559 901, 10157 12559 897, 10155 12559 891, 10150 12559 883, 10142 12562 874, 10132 12574 859, 10119 12589 838, 10110 12600 803, 10106 12608 738, 10100 12615 589, 10099 12620 282</trace>
  <trace timeOffset="146604.39" brushRef="#br0" contextRef="#ctx0"> 15250 14394 492, 15250 14394 562, 15250 14394 624, 15250 14394 672, 15250 14394 703, 15250 14394 723, 15250 14394 733, 15250 14394 741, 15250 14394 748, 15250 14394 757, 15228 14391 766, 15228 14382 776, 15234 14367 786, 15245 14354 797, 15259 14342 807, 15276 14333 813, 15295 14323 820, 15318 14313 828, 15345 14304 833, 15379 14293 837, 15415 14282 842, 15457 14272 844, 15501 14261 849, 15551 14250 854, 15605 14240 859, 15661 14231 863, 15720 14223 867, 15782 14215 870, 15848 14212 873, 15916 14207 874, 15987 14204 876, 16061 14202 876, 16136 14200 877, 16216 14200 878, 16294 14200 878, 16374 14195 879, 16458 14193 880, 16544 14187 879, 16632 14180 880, 16725 14170 881, 16817 14161 883, 16914 14150 887, 17009 14139 891, 17107 14129 891, 17207 14120 893, 17310 14112 894, 17411 14105 896, 17513 14102 900, 17614 14098 901, 17714 14098 903, 17813 14098 903, 17914 14098 902, 18016 14100 902, 18117 14105 903, 18218 14107 903, 18318 14108 904, 18418 14108 905, 18520 14108 905, 18623 14100 906, 18727 14088 906, 18834 14073 908, 18941 14056 909, 19049 14036 911, 19159 14016 912, 19265 13997 912, 19373 13979 913, 19476 13962 914, 19576 13948 913, 19675 13936 914, 19771 13927 914, 19865 13920 914, 19956 13914 917, 20047 13908 917, 20135 13903 916, 20222 13898 916, 20306 13894 916, 20390 13888 916, 20473 13883 916, 20559 13876 917, 20644 13869 918, 20728 13862 919, 20816 13854 918, 20904 13844 916, 20992 13832 918, 21082 13821 917, 21173 13808 920, 21266 13796 921, 21360 13784 920, 21454 13774 921, 21551 13764 921, 21647 13754 921, 21743 13745 921, 21840 13736 921, 21936 13727 920, 22035 13719 920, 22133 13712 921, 22230 13704 921, 22327 13697 921, 22422 13687 922, 22518 13680 922, 22617 13672 922, 22713 13665 924, 22808 13655 924, 22902 13648 924, 22992 13641 924, 23079 13634 924, 23164 13629 924, 23241 13626 922, 23320 13624 924, 23392 13621 924, 23461 13619 924, 23524 13619 924, 23582 13619 924, 23638 13619 924, 23689 13619 925, 23733 13619 924, 23774 13619 924, 23809 13619 924, 23832 13619 921, 23853 13619 920, 23868 13619 917, 23874 13619 914, 23886 13619 909, 23890 13621 904, 23894 13622 897, 23901 13624 891, 23901 13624 883, 23901 13624 872, 23901 13626 856, 23894 13631 823, 23874 13638 741, 23844 13643 515, 23799 13646 187</trace>
  <trace timeOffset="147809.45" brushRef="#br0" contextRef="#ctx0"> 11678 16024 184, 11678 16024 212, 11678 16024 227, 11678 16024 241, 11678 16024 254, 11678 16024 274, 11678 16024 300, 11678 16024 338, 11678 16024 389, 11678 16024 449, 11678 16024 511, 11604 16044 570, 11602 16044 618, 11601 16045 658, 11599 16045 690, 11598 16045 715, 11595 16045 735, 11595 16047 754, 11595 16047 770, 11595 16048 785, 11595 16050 797, 11601 16051 804, 11612 16053 810, 11631 16055 816, 11652 16055 821, 11680 16055 828, 11711 16050 835, 11743 16043 844, 11776 16033 854, 11817 16023 865, 11858 16012 875, 11903 16003 885, 11952 15993 894, 12006 15983 903, 12063 15976 910, 12126 15969 918, 12192 15966 924, 12260 15962 929, 12331 15961 933, 12403 15961 936, 12480 15961 939, 12557 15961 939, 12637 15961 942, 12719 15961 944, 12804 15961 946, 12891 15961 947, 12977 15957 947, 13064 15954 949, 13151 15949 950, 13239 15944 952, 13326 15937 953, 13414 15933 955, 13502 15930 957, 13592 15928 959, 13683 15928 963, 13777 15928 967, 13875 15928 972, 13975 15928 975, 14078 15928 977, 14183 15930 977, 14289 15934 979, 14395 15940 979, 14504 15942 981, 14614 15944 982, 14725 15944 980, 14835 15944 981, 14946 15944 981, 15056 15941 981, 15166 15934 983, 15277 15928 983, 15389 15923 983, 15500 15913 983, 15611 15906 983, 15721 15896 983, 15831 15891 984, 15941 15884 985, 16051 15879 984, 16162 15876 984, 16271 15872 984, 16381 15872 984, 16490 15872 985, 16600 15872 985, 16712 15872 985, 16823 15872 984, 16934 15872 984, 17046 15872 983, 17158 15872 984, 17270 15872 986, 17384 15869 986, 17499 15865 986, 17615 15859 987, 17730 15850 988, 17845 15837 988, 17962 15826 986, 18081 15812 985, 18199 15800 981, 18316 15787 983, 18435 15775 982, 18552 15762 985, 18666 15751 985, 18781 15741 982, 18890 15731 980, 18997 15725 978, 19104 15719 980, 19205 15712 984, 19305 15709 986, 19405 15707 986, 19499 15704 985, 19590 15701 984, 19680 15698 984, 19768 15692 987, 19852 15686 987, 19938 15677 987, 20022 15668 988, 20108 15657 985, 20190 15647 986, 20273 15636 985, 20355 15623 985, 20437 15613 987, 20520 15601 986, 20604 15588 988, 20690 15579 988, 20777 15567 987, 20864 15557 988, 20949 15545 987, 21032 15533 988, 21115 15525 988, 21198 15516 987, 21281 15508 986, 21363 15502 987, 21444 15496 986, 21525 15490 987, 21603 15486 987, 21681 15479 987, 21757 15475 990, 21835 15470 990, 21912 15466 990, 21992 15461 990, 22068 15458 990, 22147 15457 990, 22226 15455 991, 22302 15455 992, 22380 15455 992, 22456 15455 993, 22534 15455 991, 22608 15457 991, 22682 15458 990, 22755 15461 990, 22823 15464 990, 22888 15468 991, 22949 15472 993, 23004 15476 993, 23053 15481 994, 23095 15484 994, 23133 15487 991, 23167 15490 992, 23194 15493 991, 23218 15496 991, 23235 15499 992, 23250 15501 991, 23261 15502 990, 23273 15502 986, 23288 15498 972, 23303 15481 943, 23319 15452 883, 23327 15408 608, 23327 15351 255</trace>
  <trace timeOffset="151428.66" brushRef="#br0" contextRef="#ctx0"> 23881 439 68, 23881 439 89, 23881 439 118, 23881 439 154, 23881 439 195, 23881 439 237, 23881 439 281, 23881 439 324, 23881 439 365, 23881 439 406, 23867 439 447, 23864 439 484, 23864 439 519, 23862 439 545, 23860 439 565, 23858 439 582, 23857 439 594, 23855 439 606, 23853 439 615, 23853 439 623, 23852 439 633, 23852 439 644, 23851 439 656, 23851 439 670, 23849 439 684, 23849 439 693, 23848 439 703, 23848 439 713, 23848 439 717, 23848 437 721, 23848 434 721, 23862 427 722, 23886 418 722, 23917 410 721, 23956 402 723, 23998 394 723, 24042 388 723, 24085 381 723, 24126 377 723, 24162 373 722, 24194 369 721, 24215 367 721, 24229 365 720, 24235 365 721, 24240 364 722, 24245 364 724, 24250 364 726, 24257 364 726, 24257 364 729, 24257 364 730, 24257 364 729, 24258 364 730, 24260 364 728, 24261 364 726, 24263 362 719, 24264 362 704, 24265 362 667, 24267 362 600, 24274 362 492, 24280 362 343, 24285 362 119</trace>
  <trace timeOffset="151844.69" brushRef="#br0" contextRef="#ctx0"> 23894 940 342, 23894 940 412, 23894 940 473, 23894 940 524, 23894 940 561, 23894 940 588, 23894 940 607, 23894 940 621, 23894 940 635, 23894 940 645, 23893 960 655, 23893 969 666, 23898 979 674, 23912 989 684, 23929 998 693, 23949 1003 698, 23974 1006 703, 24006 1006 705, 24037 1006 706, 24071 1006 706, 24103 1003 708, 24137 996 709, 24167 991 710, 24194 984 713, 24221 979 715, 24240 972 716, 24250 969 719, 24261 969 720, 24267 969 721, 24273 969 726, 24279 969 726, 24279 969 730, 24279 969 734, 24279 969 737, 24280 969 743, 24282 969 748, 24283 969 751, 24285 969 755, 24285 969 756, 24289 969 757, 24290 969 759, 24292 969 754, 24292 969 749, 24293 969 735, 24295 969 706, 24295 969 640, 24295 969 528, 24295 969 322, 24295 960 24</trace>
  <trace timeOffset="152528.72" brushRef="#br0" contextRef="#ctx0"> 24101 1583 456, 24101 1583 530, 24101 1583 591, 24101 1583 637, 24114 1505 674, 24114 1505 695, 24114 1504 709, 24114 1504 712, 24114 1504 712, 24115 1517 713, 24117 1546 715, 24118 1586 720, 24118 1639 726, 24118 1698 728, 24118 1758 740, 24118 1819 750, 24117 1877 760, 24115 1930 770, 24114 1976 768, 24114 2014 767, 24114 2039 766, 24114 2053 767, 24114 2065 767, 24114 2071 767, 24114 2077 767, 24114 2083 770, 24114 2083 776, 24114 2083 782, 24114 2083 792, 24111 2074 797, 24107 2056 801, 24101 2027 805, 24098 1992 808, 24098 1952 802, 24098 1907 797, 24098 1857 787, 24107 1804 779, 24115 1749 780, 24129 1695 779, 24144 1644 780, 24159 1598 781, 24175 1563 782, 24192 1535 783, 24203 1519 782, 24215 1509 780, 24224 1504 777, 24234 1504 775, 24248 1505 771, 24263 1521 767, 24280 1544 765, 24299 1575 762, 24315 1608 759, 24332 1644 759, 24349 1681 757, 24365 1716 754, 24381 1749 755, 24396 1780 754, 24409 1806 751, 24420 1830 751, 24428 1845 757, 24435 1860 762, 24440 1870 762, 24442 1881 751, 24443 1898 717, 24443 1913 655, 24435 1932 548, 24420 1951 374, 24402 1968 88</trace>
  <trace timeOffset="152709.73" brushRef="#br0" contextRef="#ctx0"> 24078 1997 555, 24078 1997 599, 24078 1997 640, 24078 1997 671, 24078 1997 691, 24078 1997 704, 24078 1997 714, 24078 1997 719, 24078 1997 722, 24078 1997 723, 24078 1997 721, 24149 1956 718, 24179 1949 711, 24208 1944 693, 24238 1942 644, 24260 1941 531, 24282 1941 302, 24297 1941 11</trace>
  <trace timeOffset="152932.75" brushRef="#br0" contextRef="#ctx0"> 24592 1392 523, 24592 1392 541, 24592 1392 563, 24592 1392 587, 24592 1392 606, 24568 1480 620, 24563 1528 628, 24558 1581 632, 24555 1639 632, 24554 1698 629, 24554 1755 627, 24554 1811 634, 24560 1864 637, 24572 1914 637, 24585 1959 623, 24600 2000 555, 24614 2034 425, 24624 2056 150</trace>
  <trace timeOffset="153312.77" brushRef="#br0" contextRef="#ctx0"> 24714 1561 540, 24714 1561 595, 24714 1561 644, 24714 1561 676, 24714 1561 699, 24714 1561 713, 24714 1561 721, 24714 1561 726, 24795 1492 727, 24811 1492 727, 24822 1494 726, 24840 1505 723, 24850 1519 720, 24859 1535 716, 24866 1549 712, 24868 1564 708, 24870 1575 703, 24870 1586 700, 24870 1598 699, 24870 1605 700, 24870 1610 700, 24870 1610 701, 24870 1610 701, 24870 1610 700, 24870 1613 700, 24870 1613 699, 24870 1620 698, 24870 1627 698, 24870 1639 696, 24874 1654 695, 24882 1669 695, 24890 1688 694, 24898 1703 693, 24908 1720 694, 24915 1738 694, 24922 1755 693, 24928 1769 694, 24932 1784 693, 24935 1792 694, 24937 1804 697, 24937 1816 700, 24937 1826 703, 24935 1838 706, 24928 1847 718, 24917 1855 722, 24905 1864 732, 24889 1870 741, 24868 1879 738, 24847 1884 731, 24824 1890 686, 24799 1894 587, 24777 1899 398, 24753 1904 99</trace>
  <trace timeOffset="153584.78" brushRef="#br0" contextRef="#ctx0"> 24809 1342 569, 24809 1342 614, 24809 1342 655, 24809 1342 686, 24809 1342 700, 24809 1342 710, 24809 1342 712, 24911 1354 713, 24937 1371 713, 24964 1394 712, 24991 1421 712, 25018 1455 711, 25044 1489 710, 25070 1526 708, 25093 1566 705, 25114 1605 703, 25130 1644 701, 25145 1685 700, 25152 1723 698, 25155 1763 696, 25155 1801 705, 25152 1840 715, 25143 1879 726, 25128 1916 734, 25113 1951 735, 25094 1981 733, 25073 2010 730, 25051 2034 721, 25028 2056 690, 25003 2073 617, 24986 2081 479, 24968 2086 184</trace>
  <trace timeOffset="156520.95" brushRef="#br0" contextRef="#ctx0"> 23968 315 211, 23968 315 255, 23968 315 297, 23968 315 334, 23968 315 366, 23968 315 398, 23968 315 429, 23968 315 460, 23968 315 492, 23968 315 528, 23968 315 561, 23961 323 592, 23959 323 621, 23959 323 647, 23958 323 669, 23958 323 686, 23958 323 698, 23958 323 704, 23958 323 708, 23958 323 709, 23964 319 711, 23980 314 712, 24001 308 714, 24026 302 714, 24053 297 712, 24082 292 712, 24108 287 712, 24133 282 712, 24154 276 712, 24170 272 713, 24179 268 712, 24188 265 713, 24194 265 714, 24201 263 714, 24205 263 716, 24205 263 716, 24205 260 716, 24205 260 715, 24208 260 715, 24209 260 716, 24211 260 715, 24212 260 715, 24214 260 715, 24215 260 712, 24215 260 711, 24215 260 708, 24205 260 705, 24188 260 704, 24163 265 703, 24138 272 702, 24112 276 701, 24088 282 701, 24069 285 702, 24059 287 703, 24054 288 705, 24054 288 706, 24053 288 708, 24053 288 709, 24052 288 708, 24050 288 705, 24049 288 704, 24049 288 703, 24049 288 703, 24052 288 704, 24064 287 704, 24086 282 705, 24114 277 708, 24138 274 709, 24162 272 710, 24185 267 710, 24201 265 710, 24217 260 710, 24228 258 712, 24234 256 713, 24240 256 715, 24240 256 717, 24240 255 718, 24240 255 720, 24241 255 721, 24243 255 723, 24244 255 723, 24244 255 722, 24244 255 721, 24231 256 719, 24209 263 718, 24180 270 716, 24149 277 715, 24118 284 716, 24089 290 715, 24063 295 715, 24045 299 718, 24034 300 717, 24030 302 718, 24030 302 718, 24029 302 717, 24029 302 717, 24027 302 716, 24026 303 716, 24026 303 717, 24026 303 721, 24034 303 723, 24054 297 728, 24082 288 733, 24111 277 737, 24143 267 744, 24173 255 747, 24203 244 749, 24232 235 753, 24258 227 756, 24280 222 759, 24297 216 761, 24308 214 762, 24315 210 765, 24320 209 766, 24323 207 769, 24328 206 769, 24328 206 770, 24328 205 769, 24328 205 767, 24314 205 766, 24293 206 767, 24264 214 766, 24232 222 766, 24201 231 766, 24170 238 763, 24141 248 764, 24114 255 763, 24094 260 762, 24078 263 762, 24066 265 761, 24062 265 756, 24058 267 755, 24058 267 753, 24056 267 750, 24056 267 753, 24056 268 751, 24056 268 751, 24056 270 753, 24056 270 755, 24069 270 759, 24089 270 762, 24115 270 763, 24141 265 765, 24167 260 766, 24192 255 765, 24214 248 768, 24231 244 771, 24240 241 772, 24244 239 776, 24244 239 778, 24244 238 781, 24244 238 783, 24245 238 782, 24247 238 783, 24248 238 781, 24248 238 780, 24248 238 780, 24248 238 778, 24245 238 777, 24235 238 775, 24224 243 772, 24221 244 769, 24212 248 763, 24209 251 752, 24205 252 729, 24203 255 679, 24203 258 585, 24203 260 439, 24214 263 155</trace>
  <trace timeOffset="157642.02" brushRef="#br0" contextRef="#ctx0"> 23951 723 215, 23951 723 255, 23951 723 285, 23951 723 307, 23951 723 319, 23951 723 324, 23951 723 328, 23951 723 333, 23951 723 341, 23951 723 350, 23949 727 363, 23949 727 373, 23949 730 387, 23949 730 404, 23948 731 424, 23948 732 447, 23946 739 476, 23942 749 506, 23939 760 533, 23933 773 556, 23930 781 572, 23926 790 583, 23920 800 596, 23916 809 609, 23909 822 621, 23906 830 634, 23898 844 645, 23894 851 657, 23887 859 669, 23883 866 678, 23880 869 687, 23877 874 694, 23877 874 700, 23874 874 705, 23874 874 710, 23874 875 713, 23874 877 717, 23874 878 722, 23874 880 728, 23874 880 734, 23874 880 738, 23889 880 742, 23909 875 745, 23933 866 746, 23958 855 748, 23981 845 750, 24006 834 751, 24030 824 753, 24054 815 754, 24081 805 752, 24105 798 753, 24126 792 753, 24143 788 754, 24152 785 756, 24159 781 756, 24163 780 757, 24169 778 757, 24173 777 759, 24173 777 759, 24173 776 759, 24173 776 759, 24173 776 759, 24175 776 759, 24175 776 756, 24175 776 756, 24170 778 754, 24159 788 753, 24143 800 754, 24124 812 753, 24103 825 754, 24082 839 754, 24059 852 754, 24037 865 754, 24021 872 754, 24007 881 755, 24000 886 754, 23997 889 754, 23994 892 755, 23994 892 756, 23992 892 757, 23992 892 760, 23992 892 761, 23992 892 763, 23994 889 766, 24009 877 767, 24027 860 770, 24050 845 772, 24078 831 773, 24107 817 776, 24138 805 778, 24170 793 780, 24202 781 782, 24235 771 782, 24265 760 783, 24295 752 783, 24320 744 782, 24338 740 784, 24349 737 783, 24355 737 782, 24355 737 782, 24355 735 780, 24355 735 780, 24356 735 782, 24356 735 781, 24356 735 782, 24352 742 782, 24337 752 782, 24318 768 782, 24292 785 782, 24264 800 781, 24235 815 781, 24205 830 781, 24173 844 779, 24144 855 780, 24117 863 780, 24097 869 779, 24081 874 780, 24071 877 780, 24066 878 779, 24063 881 780, 24063 881 780, 24062 881 778, 24062 881 778, 24062 881 777, 24064 881 777, 24082 880 779, 24107 869 780, 24138 854 780, 24173 837 781, 24211 819 781, 24248 802 780, 24285 788 781, 24320 773 782, 24351 761 782, 24375 751 785, 24393 744 786, 24403 740 786, 24409 739 787, 24409 739 786, 24413 737 785, 24416 735 786, 24422 734 786, 24426 734 785, 24426 734 784, 24426 732 784, 24426 732 782, 24426 732 782, 24428 732 780, 24428 732 777, 24428 732 776, 24428 732 774, 24419 735 774, 24405 744 774, 24393 749 773, 24380 756 774, 24371 759 773, 24367 760 773, 24358 764 772, 24355 768 771, 24351 769 770, 24348 773 768, 24348 773 764, 24345 773 749, 24345 773 724, 24345 773 650, 24344 773 516, 24343 773 209</trace>
  <trace timeOffset="159624.12" brushRef="#br0" contextRef="#ctx0"> 24386 190 357, 24386 190 422, 24386 190 477, 24386 190 524, 24386 190 557, 24386 190 581, 24386 190 633, 24386 190 681, 24386 190 724, 24386 190 762, 24386 190 764, 24390 136 767, 24390 135 766, 24391 133 766, 24393 133 766, 24399 133 765, 24405 136 765, 24416 147 766, 24429 162 766, 24440 182 734, 24449 202 703, 24456 226 671, 24462 252 640, 24471 280 642, 24476 306 644, 24484 335 647, 24491 365 650, 24497 395 654, 24504 430 657, 24510 461 664, 24516 494 669, 24519 528 673, 24522 558 676, 24523 590 677, 24523 621 681, 24523 651 685, 24523 681 690, 24523 710 695, 24523 737 699, 24523 756 703, 24522 778 708, 24522 798 711, 24522 813 714, 24522 834 717, 24522 846 718, 24523 859 721, 24525 871 723, 24525 875 726, 24526 886 727, 24529 892 730, 24529 896 732, 24530 902 735, 24530 902 739, 24530 902 742, 24530 902 746, 24530 903 751, 24532 906 753, 24532 906 755, 24532 909 756, 24532 909 757, 24532 910 757, 24532 911 759, 24532 913 760, 24533 914 761, 24533 916 762, 24534 916 764, 24534 918 767, 24536 918 772, 24543 918 776, 24555 918 780, 24574 918 783, 24597 914 786, 24624 906 789, 24652 898 790, 24679 887 792, 24710 877 790, 24743 865 789, 24774 851 789, 24806 837 789, 24838 824 787, 24870 812 786, 24902 800 785, 24932 790 785, 24964 778 785, 24996 769 786, 25026 760 786, 25055 751 787, 25082 742 787, 25107 732 787, 25123 725 789, 25133 720 787, 25139 719 792, 25143 717 792, 25149 717 793, 25153 717 792, 25158 717 790, 25158 717 790, 25158 715 790, 25158 715 790, 25161 715 789, 25162 715 787, 25164 715 785, 25165 713 784, 25168 713 783, 25169 713 783, 25171 712 783, 25172 712 783, 25172 712 784, 25174 710 785, 25174 710 786, 25174 710 790, 25175 708 793, 25175 708 794, 25175 707 796, 25175 701 797, 25174 690 798, 25168 675 798, 25158 657 799, 25151 638 800, 25143 621 801, 25137 602 802, 25128 582 804, 25123 560 804, 25117 540 805, 25109 517 808, 25102 493 809, 25094 470 811, 25087 447 813, 25081 427 815, 25074 406 816, 25068 385 818, 25064 369 821, 25061 352 823, 25058 340 825, 25058 326 827, 25058 312 828, 25058 299 829, 25058 285 831, 25058 273 833, 25058 263 833, 25058 256 834, 25062 248 833, 25064 243 834, 25065 238 835, 25067 235 837, 25067 231 838, 25068 226 837, 25070 222 836, 25071 216 836, 25071 216 837, 25071 215 838, 25071 215 838, 25071 214 838, 25073 212 838, 25073 210 837, 25073 209 838, 25074 207 838, 25074 206 837, 25077 205 838, 25078 198 838, 25079 192 839, 25081 188 841, 25082 183 842, 25082 183 843, 25082 182 844, 25082 182 843, 25082 180 843, 25084 178 844, 25084 177 843, 25084 176 844, 25084 174 845, 25084 173 844, 25084 170 843, 25084 170 842, 25084 168 842, 25084 167 843, 25084 165 844, 25084 163 845, 25084 162 844, 25084 160 844, 25082 159 844, 25082 158 875, 25081 156 908, 25079 151 939, 25077 145 970, 25074 141 971, 25073 138 972, 25070 133 973, 25067 130 973, 25064 126 972, 25062 123 970, 25058 118 973, 25057 115 971, 25054 113 972, 25052 109 971, 25048 106 969, 25042 105 970, 25038 101 968, 25035 101 968, 25035 101 968, 25028 98 966, 25023 98 966, 25017 98 966, 25012 98 965, 25006 95 966, 25002 95 968, 24996 94 968, 24991 94 967, 24986 93 968, 24980 91 968, 24974 89 968, 24970 89 967, 24964 89 966, 24958 89 965, 24951 89 963, 24947 89 962, 24941 89 961, 24935 89 960, 24922 89 959, 24911 89 959, 24897 89 958, 24879 89 959, 24863 89 960, 24840 93 961, 24817 95 961, 24792 98 959, 24769 101 959, 24746 105 957, 24721 106 957, 24704 106 955, 24686 106 955, 24674 108 954, 24660 108 953, 24642 109 954, 24631 113 954, 24614 115 954, 24605 116 955, 24595 120 954, 24584 121 953, 24572 124 954, 24555 130 952, 24543 133 954, 24526 140 954, 24516 142 952, 24506 145 951, 24493 147 949, 24486 147 950, 24476 148 951, 24472 150 952, 24467 150 954, 24462 151 953, 24462 151 953, 24461 151 953, 24461 151 952, 24460 151 953, 24458 151 952, 24456 151 952, 24455 151 952, 24454 151 951, 24452 151 951, 24451 151 949, 24449 151 946, 24449 151 936, 24448 151 919, 24448 151 882, 24446 153 811, 24446 155 622, 24446 155 295</trace>
  <trace timeOffset="180948.34" brushRef="#br0" contextRef="#ctx0"> 16712 12891 124, 16712 12891 157, 16712 12891 184, 16712 12891 207, 16712 12891 231, 16712 12891 249, 16712 12891 267, 16712 12891 286, 16712 12891 301, 16712 12891 315, 16704 12896 330, 16703 12898 345, 16703 12898 363, 16703 12898 382, 16701 12900 407, 16701 12900 434, 16701 12900 466, 16701 12900 497, 16701 12900 528, 16700 12900 554, 16700 12900 576, 16700 12900 596, 16698 12896 613, 16698 12888 628, 16698 12876 641, 16698 12864 653, 16698 12850 664, 16698 12838 673, 16698 12824 681, 16698 12806 686, 16700 12789 690, 16706 12768 693, 16712 12750 697, 16719 12731 699, 16729 12714 703, 16738 12697 705, 16748 12682 709, 16758 12666 712, 16768 12651 716, 16774 12640 720, 16781 12629 726, 16785 12621 729, 16791 12613 733, 16796 12605 737, 16798 12603 740, 16801 12600 742, 16801 12600 743, 16801 12598 741, 16801 12598 740, 16803 12598 739, 16804 12596 739, 16806 12596 739, 16811 12593 739, 16816 12593 738, 16823 12591 737, 16833 12591 737, 16839 12591 738, 16850 12591 739, 16866 12591 739, 16881 12596 739, 16895 12600 738, 16908 12605 737, 16921 12612 738, 16934 12620 738, 16952 12630 739, 16968 12642 741, 16983 12654 742, 16998 12666 741, 17014 12680 742, 17030 12694 742, 17046 12706 742, 17060 12716 745, 17076 12726 745, 17086 12734 747, 17097 12743 748, 17105 12746 748, 17114 12750 750, 17123 12755 748, 17128 12755 749, 17137 12758 750, 17143 12759 751, 17147 12759 755, 17158 12759 757, 17164 12759 756, 17170 12759 759, 17180 12759 760, 17187 12759 763, 17196 12759 767, 17205 12755 769, 17212 12751 772, 17220 12746 775, 17228 12741 778, 17237 12730 781, 17248 12717 785, 17263 12702 792, 17274 12687 794, 17286 12674 798, 17297 12659 800, 17308 12644 801, 17316 12633 803, 17323 12622 805, 17331 12612 805, 17336 12605 806, 17343 12593 807, 17348 12586 807, 17354 12580 808, 17358 12572 809, 17364 12564 808, 17371 12559 809, 17377 12550 810, 17381 12543 811, 17385 12535 815, 17393 12521 814, 17397 12512 818, 17403 12496 817, 17406 12489 819, 17407 12485 821, 17408 12480 822, 17408 12480 825, 17410 12475 826, 17411 12471 827, 17413 12466 828, 17414 12461 828, 17414 12461 829, 17414 12460 829, 17414 12460 828, 17416 12460 827, 17416 12458 826, 17416 12458 825, 17417 12458 825, 17417 12458 825, 17417 12458 823, 17418 12455 823, 17418 12455 823, 17420 12455 822, 17420 12455 822, 17422 12455 825, 17427 12455 825, 17429 12458 825, 17436 12466 825, 17445 12475 821, 17452 12486 818, 17459 12496 820, 17468 12508 817, 17477 12521 819, 17485 12533 819, 17498 12547 819, 17505 12559 820, 17517 12567 819, 17525 12576 819, 17533 12583 819, 17545 12593 818, 17557 12601 818, 17565 12605 819, 17576 12615 819, 17589 12622 819, 17598 12627 819, 17611 12634 819, 17624 12640 820, 17631 12645 820, 17645 12651 820, 17653 12655 819, 17662 12659 820, 17670 12664 820, 17679 12666 820, 17688 12669 820, 17692 12671 820, 17696 12672 818, 17702 12672 819, 17708 12672 820, 17714 12672 822, 17724 12672 823, 17728 12672 825, 17734 12672 825, 17744 12672 825, 17749 12671 825, 17760 12668 826, 17770 12664 828, 17777 12660 829, 17786 12655 828, 17790 12654 828, 17800 12650 827, 17805 12648 828, 17812 12644 829, 17822 12639 831, 17825 12637 831, 17833 12633 830, 17838 12630 829, 17845 12625 829, 17855 12621 829, 17862 12617 831, 17870 12612 832, 17879 12608 832, 17887 12605 834, 17893 12600 834, 17900 12596 834, 17907 12589 835, 17916 12584 833, 17923 12579 834, 17933 12571 834, 17940 12566 836, 17953 12557 838, 17964 12547 839, 17970 12542 844, 17981 12530 845, 17987 12525 849, 17993 12518 848, 17999 12510 848, 18007 12504 846, 18014 12498 847, 18022 12492 847, 18029 12487 847, 18037 12483 847, 18045 12478 847, 18051 12473 847, 18059 12469 847, 18068 12466 846, 18075 12461 846, 18084 12458 846, 18094 12454 846, 18101 12451 847, 18111 12446 847, 18121 12441 848, 18133 12439 848, 18144 12434 848, 18160 12429 848, 18169 12424 850, 18185 12419 850, 18195 12416 850, 18205 12414 850, 18216 12410 847, 18225 12407 846, 18236 12404 847, 18244 12401 846, 18256 12397 847, 18260 12397 847, 18269 12393 848, 18276 12392 848, 18285 12390 847, 18295 12387 847, 18299 12385 847, 18309 12385 847, 18315 12383 848, 18327 12380 847, 18338 12378 848, 18350 12375 848, 18367 12371 847, 18379 12368 847, 18395 12366 847, 18406 12364 847, 18416 12363 850, 18428 12361 850, 18439 12360 849, 18450 12360 849, 18455 12360 848, 18468 12360 848, 18474 12360 850, 18480 12360 849, 18493 12360 848, 18500 12360 848, 18512 12360 847, 18523 12360 847, 18529 12360 848, 18539 12360 848, 18545 12360 847, 18556 12360 848, 18568 12360 847, 18578 12361 847, 18593 12363 847, 18603 12364 847, 18618 12368 847, 18633 12371 848, 18643 12371 847, 18658 12376 848, 18668 12378 848, 18679 12380 848, 18689 12385 846, 18698 12387 846, 18710 12390 847, 18718 12393 847, 18727 12397 851, 18733 12400 851, 18740 12402 851, 18744 12405 851, 18750 12410 850, 18756 12416 851, 18760 12422 854, 18767 12429 854, 18769 12431 855, 18774 12439 855, 18778 12441 853, 18782 12450 852, 18788 12458 855, 18793 12466 853, 18801 12480 855, 18804 12487 853, 18811 12501 853, 18814 12510 853, 18818 12518 853, 18821 12527 853, 18824 12530 851, 18828 12537 851, 18831 12542 851, 18832 12545 851, 18837 12552 853, 18840 12555 854, 18841 12559 854, 18844 12564 856, 18844 12564 856, 18844 12564 856, 18844 12564 858, 18846 12564 859, 18846 12566 861, 18847 12567 863, 18847 12569 864, 18849 12571 867, 18849 12572 868, 18849 12574 871, 18850 12576 873, 18850 12576 874, 18850 12579 877, 18853 12579 877, 18853 12580 878, 18853 12580 877, 18853 12580 876, 18854 12581 875, 18854 12581 875, 18854 12581 874, 18854 12583 871, 18854 12583 867, 18854 12583 858, 18854 12584 848, 18857 12584 830, 18857 12584 795, 18861 12584 701, 18870 12581 497, 18880 12569 174</trace>
  <trace timeOffset="186908.69" brushRef="#br0" contextRef="#ctx0"> 19743 12441 118, 19743 12441 148, 19743 12441 174, 19743 12441 198, 19743 12441 224, 19743 12441 253, 19743 12441 286, 19743 12441 323, 19743 12441 358, 19743 12441 391, 19725 12461 433, 19720 12469 476, 19717 12472 518, 19716 12475 556, 19716 12475 581, 19713 12478 602, 19710 12481 619, 19707 12485 638, 19706 12487 654, 19706 12487 672, 19704 12487 688, 19704 12487 701, 19699 12487 713, 19694 12487 720, 19690 12481 724, 19684 12468 728, 19683 12451 730, 19680 12430 734, 19680 12405 736, 19680 12383 738, 19683 12358 740, 19690 12334 741, 19697 12311 744, 19707 12291 745, 19716 12269 747, 19725 12251 748, 19731 12238 748, 19738 12228 748, 19743 12221 748, 19746 12218 748, 19749 12214 748, 19749 12214 747, 19749 12213 745, 19749 12213 745, 19751 12213 745, 19752 12211 745, 19754 12211 746, 19755 12209 746, 19757 12209 745, 19757 12209 746, 19765 12209 745, 19775 12209 745, 19785 12209 746, 19800 12216 746, 19813 12223 746, 19827 12233 746, 19843 12247 746, 19860 12262 746, 19875 12279 746, 19891 12293 746, 19905 12310 746, 19921 12326 747, 19936 12341 749, 19949 12355 749, 19963 12368 749, 19973 12378 750, 19985 12385 750, 19992 12390 751, 19998 12395 753, 20008 12401 753, 20012 12402 755, 20021 12405 756, 20027 12405 756, 20038 12405 759, 20049 12405 760, 20058 12405 761, 20069 12405 764, 20079 12402 766, 20093 12397 766, 20102 12393 768, 20115 12385 770, 20128 12378 772, 20135 12371 775, 20147 12361 777, 20158 12351 780, 20167 12340 782, 20179 12325 785, 20187 12310 789, 20197 12294 792, 20206 12279 795, 20213 12264 799, 20219 12251 802, 20225 12237 809, 20229 12223 812, 20232 12214 816, 20236 12205 818, 20238 12197 819, 20239 12192 821, 20241 12189 823, 20242 12184 825, 20242 12184 826, 20242 12182 826, 20242 12182 825, 20244 12181 823, 20244 12179 822, 20245 12179 820, 20245 12177 818, 20247 12177 816, 20250 12177 815, 20257 12181 815, 20264 12192 814, 20274 12208 814, 20285 12226 813, 20297 12247 813, 20310 12266 813, 20322 12282 813, 20333 12299 813, 20346 12313 813, 20358 12326 813, 20372 12337 814, 20385 12348 814, 20396 12355 815, 20407 12363 816, 20416 12368 816, 20424 12373 816, 20434 12378 817, 20445 12380 817, 20455 12380 817, 20466 12380 817, 20482 12380 817, 20498 12378 817, 20517 12368 818, 20536 12355 816, 20554 12340 817, 20570 12323 818, 20588 12305 819, 20601 12284 823, 20618 12264 825, 20631 12240 825, 20645 12218 826, 20657 12196 826, 20670 12176 826, 20683 12158 827, 20691 12147 827, 20701 12137 827, 20709 12130 826, 20718 12125 825, 20727 12119 825, 20736 12114 823, 20745 12112 821, 20756 12110 820, 20767 12108 819, 20779 12108 819, 20796 12108 819, 20812 12110 819, 20828 12112 819, 20841 12117 818, 20851 12123 819, 20862 12128 820, 20874 12135 820, 20884 12144 819, 20894 12155 820, 20904 12170 818, 20915 12185 819, 20922 12205 819, 20929 12225 819, 20935 12245 819, 20938 12260 820, 20941 12276 820, 20942 12287 822, 20942 12298 822, 20944 12310 825, 20944 12314 827, 20945 12321 829, 20945 12321 830, 20945 12321 832, 20945 12321 832, 20945 12322 834, 20947 12323 834, 20947 12325 834, 20947 12326 834, 20947 12328 833, 20947 12328 832, 20947 12329 830, 20947 12329 827, 20947 12329 821, 20947 12331 812, 20947 12331 792, 20947 12331 739, 20949 12331 621, 20950 12317 321, 20955 12299 6</trace>
  <trace timeOffset="188784.8" brushRef="#br0" contextRef="#ctx0"> 12567 14679 201, 12567 14679 241, 12567 14679 280, 12567 14679 315, 12567 14679 346, 12567 14679 375, 12567 14679 410, 12567 14679 448, 12567 14679 489, 12567 14679 530, 12548 14634 567, 12546 14613 596, 12546 14593 621, 12546 14568 640, 12546 14543 658, 12546 14521 672, 12546 14500 679, 12549 14480 689, 12552 14464 691, 12557 14449 695, 12559 14440 699, 12562 14429 701, 12565 14420 703, 12567 14416 703, 12570 14411 702, 12570 14411 701, 12572 14407 699, 12575 14404 697, 12577 14399 696, 12580 14396 695, 12580 14396 694, 12580 14394 694, 12580 14394 693, 12585 14394 693, 12591 14393 694, 12603 14393 693, 12613 14393 693, 12623 14393 693, 12640 14396 694, 12655 14402 696, 12677 14409 696, 12695 14419 697, 12714 14428 697, 12730 14437 698, 12749 14446 699, 12766 14457 700, 12780 14464 705, 12794 14472 704, 12805 14478 712, 12818 14483 713, 12825 14488 714, 12839 14495 715, 12848 14497 714, 12853 14500 714, 12862 14500 715, 12867 14502 716, 12873 14502 718, 12883 14502 719, 12889 14502 721, 12899 14502 723, 12911 14502 720, 12919 14500 723, 12934 14490 723, 12941 14483 727, 12951 14473 732, 12959 14463 736, 12965 14455 741, 12973 14443 746, 12979 14431 753, 12981 14422 759, 12987 14408 763, 12990 14393 767, 12994 14384 769, 12997 14367 771, 13000 14359 773, 13001 14347 775, 13003 14338 778, 13005 14333 779, 13006 14325 778, 13008 14320 777, 13009 14316 777, 13010 14311 775, 13010 14311 776, 13010 14309 774, 13010 14309 773, 13011 14309 773, 13013 14309 771, 13015 14309 771, 13021 14309 772, 13026 14309 772, 13035 14311 772, 13047 14318 773, 13058 14329 772, 13070 14343 772, 13081 14357 772, 13096 14372 772, 13110 14387 771, 13126 14404 771, 13141 14420 771, 13159 14437 770, 13177 14452 775, 13192 14468 776, 13208 14480 780, 13220 14488 780, 13232 14495 779, 13242 14500 779, 13252 14502 779, 13261 14505 780, 13272 14505 773, 13282 14505 773, 13292 14505 773, 13308 14502 773, 13321 14495 777, 13339 14483 778, 13352 14472 774, 13369 14460 774, 13382 14448 773, 13396 14436 772, 13405 14428 773, 13417 14419 773, 13428 14409 773, 13437 14404 773, 13450 14393 773, 13460 14384 772, 13467 14376 773, 13480 14367 772, 13490 14357 773, 13498 14350 773, 13510 14343 773, 13518 14337 774, 13525 14333 774, 13535 14325 774, 13544 14318 773, 13557 14313 772, 13563 14308 772, 13576 14304 770, 13586 14299 770, 13596 14296 770, 13609 14294 769, 13621 14293 770, 13633 14293 770, 13644 14293 770, 13660 14293 772, 13674 14297 772, 13693 14304 771, 13707 14313 770, 13718 14318 769, 13729 14326 768, 13736 14333 769, 13742 14340 770, 13749 14345 769, 13756 14352 770, 13764 14359 768, 13767 14362 768, 13771 14367 768, 13774 14371 768, 13777 14374 769, 13780 14376 769, 13780 14376 770, 13781 14379 770, 13784 14384 769, 13785 14387 767, 13787 14391 759, 13787 14396 743, 13785 14405 693, 13774 14418 564, 13768 14429 267</trace>
  <trace timeOffset="243796.94" brushRef="#br0" contextRef="#ctx0"> 17958 11560 287, 17958 11560 343, 17958 11560 404, 17958 11560 460, 17958 11560 511, 17958 11560 553, 17958 11560 586, 17938 11478 614, 17936 11473 637, 17933 11469 656, 17932 11465 675, 17930 11460 690, 17929 11457 700, 17929 11457 710, 17928 11455 715, 17928 11455 716, 17928 11455 717, 17928 11471 717, 17928 11497 718, 17930 11538 719, 17938 11589 719, 17948 11648 720, 17958 11715 721, 17967 11786 721, 17975 11858 726, 17981 11926 726, 17984 11988 730, 17985 12044 736, 17985 12093 739, 17985 12132 746, 17985 12160 751, 17985 12181 755, 17985 12194 762, 17985 12201 765, 17985 12206 766, 17985 12206 767, 17985 12206 766, 17985 12206 766, 17985 12206 765, 17985 12208 759, 17985 12208 742, 17981 12196 705, 17976 12175 629, 17968 12147 515, 17956 12115 334, 17945 12083 78</trace>
  <trace timeOffset="244127.97" brushRef="#br0" contextRef="#ctx0"> 17876 11487 577, 17876 11487 640, 17876 11487 684, 17876 11487 717, 17876 11487 740, 17876 11487 754, 17876 11487 765, 17876 11487 773, 17876 11487 778, 17876 11487 781, 17876 11487 783, 17919 11418 784, 17936 11418 785, 17960 11418 785, 17984 11418 785, 18007 11425 784, 18027 11436 783, 18047 11448 781, 18066 11463 780, 18081 11483 779, 18096 11505 778, 18107 11533 777, 18116 11562 776, 18121 11594 775, 18127 11625 775, 18128 11657 773, 18128 11686 773, 18128 11714 771, 18128 11739 773, 18124 11754 774, 18118 11768 777, 18114 11777 781, 18107 11783 786, 18099 11789 792, 18088 11791 794, 18073 11791 797, 18058 11791 799, 18043 11791 800, 18027 11786 801, 18019 11783 801, 18010 11780 801, 18000 11776 800, 17996 11774 798, 17993 11773 796, 17993 11773 790, 17990 11771 777, 17990 11771 750, 17990 11771 688, 17990 11771 568, 17990 11769 312, 18005 11769 12</trace>
  <trace timeOffset="244531.98" brushRef="#br0" contextRef="#ctx0"> 18312 11782 457, 18312 11782 495, 18312 11782 529, 18312 11782 556, 18312 11782 579, 18312 11782 596, 18312 11782 614, 18292 11862 625, 18287 11894 635, 18282 11926 643, 18280 11956 648, 18279 11985 654, 18279 12003 657, 18279 12019 660, 18279 12030 661, 18280 12039 661, 18285 12046 661, 18295 12048 663, 18310 12051 666, 18328 12051 668, 18351 12051 671, 18372 12046 672, 18392 12037 672, 18412 12026 673, 18429 12015 673, 18441 12008 676, 18450 12000 683, 18458 11994 693, 18462 11985 708, 18468 11978 724, 18471 11967 744, 18474 11956 762, 18474 11941 780, 18474 11921 798, 18474 11901 813, 18471 11872 827, 18463 11848 835, 18455 11826 845, 18445 11808 851, 18436 11794 858, 18428 11782 863, 18421 11774 865, 18416 11771 866, 18407 11768 866, 18396 11768 865, 18382 11768 862, 18367 11777 858, 18352 11791 854, 18341 11808 851, 18328 11826 840, 18319 11846 825, 18310 11865 781, 18304 11880 677, 18301 11891 404, 18299 11898 82</trace>
  <trace timeOffset="247578.16" brushRef="#br0" contextRef="#ctx0"> 20124 11190 447, 20124 11190 503, 20124 11190 552, 20124 11190 594, 20124 11190 621, 20124 11190 636, 20124 11190 644, 20124 11190 650, 20124 11190 655, 20124 11190 663, 20121 11219 671, 20122 11251 676, 20129 11289 681, 20137 11328 683, 20145 11372 686, 20153 11416 686, 20162 11462 687, 20169 11507 687, 20177 11551 689, 20183 11592 691, 20190 11630 697, 20194 11660 704, 20197 11681 712, 20199 11700 718, 20202 11710 726, 20202 11715 729, 20203 11722 734, 20203 11722 738, 20203 11722 741, 20203 11722 744, 20203 11722 747, 20205 11725 750, 20205 11726 753, 20205 11726 754, 20205 11726 753, 20205 11726 752, 20202 11717 749, 20196 11700 749, 20186 11676 748, 20179 11648 748, 20173 11618 749, 20167 11583 752, 20161 11543 756, 20156 11502 763, 20151 11462 773, 20148 11422 784, 20148 11384 794, 20148 11351 805, 20148 11321 812, 20149 11294 818, 20158 11273 825, 20167 11255 826, 20177 11242 826, 20190 11231 826, 20202 11223 825, 20215 11219 825, 20232 11217 825, 20242 11214 825, 20262 11214 823, 20280 11214 821, 20294 11217 820, 20310 11225 818, 20325 11236 817, 20333 11249 814, 20340 11266 813, 20342 11286 812, 20342 11310 811, 20336 11335 812, 20325 11364 814, 20307 11393 816, 20287 11423 819, 20262 11453 821, 20235 11480 825, 20209 11505 826, 20185 11526 828, 20164 11543 830, 20148 11555 830, 20139 11560 831, 20137 11563 829, 20137 11563 826, 20135 11563 823, 20135 11563 817, 20135 11565 809, 20135 11569 797, 20135 11572 774, 20141 11577 734, 20149 11582 663, 20160 11582 548, 20173 11582 372, 20185 11578 93</trace>
  <trace timeOffset="247895.17" brushRef="#br0" contextRef="#ctx0"> 20410 11489 491, 20410 11489 536, 20410 11489 579, 20410 11489 618, 20410 11489 650, 20410 11489 677, 20410 11489 693, 20410 11489 704, 20453 11580 716, 20463 11609 728, 20473 11639 744, 20484 11671 765, 20494 11701 782, 20502 11730 799, 20510 11757 809, 20517 11782 814, 20524 11803 825, 20527 11823 828, 20530 11838 837, 20533 11853 840, 20534 11862 842, 20534 11867 845, 20536 11872 846, 20536 11872 846, 20536 11872 847, 20536 11872 845, 20537 11875 846, 20537 11876 846, 20539 11877 846, 20539 11879 848, 20540 11879 849, 20540 11879 848, 20542 11880 847, 20542 11880 845, 20543 11880 841, 20543 11880 834, 20546 11880 821, 20547 11876 799, 20549 11872 757, 20553 11862 675, 20554 11853 510, 20554 11843 202</trace>
  <trace timeOffset="250384.33" brushRef="#br0" contextRef="#ctx0"> 12928 16242 412, 12928 16242 463, 12928 16242 520, 12928 16242 572, 12928 16242 612, 12928 16242 639, 12928 16242 653, 12928 16242 660, 12928 16242 666, 12928 16242 669, 12928 16242 672, 12945 16354 678, 12957 16401 685, 12970 16449 689, 12981 16499 695, 12997 16549 696, 13010 16595 697, 13026 16641 703, 13039 16683 713, 13053 16724 727, 13064 16760 744, 13071 16791 759, 13077 16820 772, 13081 16840 786, 13083 16849 798, 13085 16856 811, 13085 16856 825, 13085 16856 836, 13085 16856 848, 13085 16857 859, 13085 16857 868, 13081 16852 877, 13070 16832 887, 13053 16801 892, 13031 16762 898, 13006 16716 901, 12980 16666 905, 12953 16612 911, 12927 16555 913, 12906 16496 919, 12889 16438 921, 12879 16382 924, 12876 16332 924, 12876 16288 921, 12881 16252 918, 12893 16223 914, 12911 16200 909, 12930 16183 903, 12954 16170 898, 12979 16160 895, 13006 16153 891, 13035 16152 886, 13061 16152 881, 13083 16161 876, 13103 16176 873, 13119 16197 872, 13129 16223 871, 13135 16250 872, 13136 16279 872, 13136 16310 874, 13132 16341 874, 13122 16375 877, 13106 16406 883, 13088 16440 882, 13067 16470 889, 13044 16498 887, 13021 16522 887, 13005 16540 886, 12990 16552 884, 12983 16560 882, 12980 16563 881, 12980 16563 875, 12979 16563 858, 12979 16563 825, 12979 16565 763, 12979 16566 657, 12989 16566 455, 13008 16566 151</trace>
  <trace timeOffset="250626.33" brushRef="#br0" contextRef="#ctx0"> 13278 16424 627, 13278 16424 663, 13278 16424 693, 13278 16424 721, 13320 16522 736, 13336 16554 749, 13350 16586 761, 13369 16617 772, 13387 16648 786, 13403 16678 799, 13422 16707 813, 13438 16734 825, 13453 16760 835, 13463 16784 847, 13473 16808 854, 13480 16823 863, 13483 16833 870, 13485 16840 872, 13485 16840 877, 13485 16840 878, 13485 16840 879, 13485 16840 879, 13485 16842 876, 13485 16844 867, 13485 16845 851, 13485 16847 819, 13485 16847 752, 13485 16847 603, 13490 16837 289</trace>
  <trace timeOffset="253244.48" brushRef="#br0" contextRef="#ctx0"> 16273 16165 376, 16273 16165 455, 16273 16165 528, 16273 16165 594, 16273 16165 645, 16273 16165 680, 16273 16165 702, 16273 16165 714, 16273 16165 718, 16273 16165 718, 16259 16172 717, 16261 16200 715, 16269 16240 716, 16282 16281 715, 16294 16327 716, 16310 16372 715, 16324 16420 711, 16338 16469 710, 16350 16516 709, 16359 16556 712, 16365 16593 718, 16370 16617 726, 16372 16637 730, 16373 16649 736, 16373 16654 742, 16373 16661 746, 16373 16661 749, 16373 16661 754, 16373 16661 756, 16373 16661 756, 16372 16661 756, 16362 16656 751, 16352 16644 746, 16340 16629 745, 16329 16610 743, 16321 16592 744, 16314 16570 744, 16310 16546 743, 16304 16520 750, 16300 16491 750, 16297 16460 759, 16294 16429 764, 16294 16397 770, 16294 16369 778, 16294 16343 786, 16294 16317 796, 16297 16293 804, 16304 16270 812, 16313 16245 816, 16324 16223 820, 16340 16200 822, 16358 16180 823, 16379 16161 823, 16401 16145 823, 16418 16136 820, 16435 16131 818, 16450 16131 815, 16463 16131 812, 16478 16143 809, 16485 16158 807, 16490 16177 806, 16492 16202 805, 16492 16229 805, 16489 16256 805, 16479 16283 807, 16467 16310 808, 16452 16332 811, 16438 16351 813, 16424 16367 814, 16412 16378 814, 16405 16384 816, 16402 16387 815, 16402 16387 809, 16401 16390 792, 16399 16394 752, 16398 16399 668, 16398 16406 520, 16398 16411 221</trace>
  <trace timeOffset="253548.5" brushRef="#br0" contextRef="#ctx0"> 16644 16366 704, 16644 16366 724, 16644 16366 738, 16644 16366 748, 16644 16366 752, 16644 16366 753, 16644 16366 752, 16644 16366 745, 16644 16366 737, 16644 16366 728, 16644 16366 720, 16735 16340 716, 16748 16358 715, 16759 16382 716, 16765 16409 721, 16766 16441 719, 16766 16474 726, 16766 16506 727, 16766 16536 735, 16765 16563 748, 16762 16581 765, 16759 16598 786, 16758 16610 807, 16755 16615 826, 16755 16620 839, 16755 16624 848, 16755 16629 856, 16755 16634 859, 16759 16637 861, 16772 16637 862, 16794 16636 862, 16823 16624 862, 16852 16612 861, 16882 16595 858, 16914 16580 850, 16944 16563 841, 16975 16548 823, 17002 16533 793, 17024 16518 740, 17044 16503 633, 17056 16491 403, 17067 16479 103</trace>
  <trace timeOffset="254356.55" brushRef="#br0" contextRef="#ctx0"> 19335 16012 613, 19335 16012 647, 19335 16012 682, 19335 16012 713, 19335 16012 738, 19335 16012 755, 19335 16012 765, 19335 16012 771, 19335 16012 773, 19335 16012 778, 19362 16131 782, 19375 16180 786, 19386 16229 792, 19399 16276 796, 19411 16320 799, 19421 16361 806, 19431 16397 812, 19438 16428 819, 19441 16449 827, 19444 16469 829, 19444 16479 836, 19444 16486 838, 19444 16494 845, 19444 16498 850, 19441 16501 854, 19431 16503 856, 19416 16501 860, 19399 16486 866, 19375 16465 866, 19354 16436 874, 19335 16402 875, 19321 16366 876, 19308 16327 880, 19300 16286 882, 19295 16242 884, 19295 16199 885, 19295 16153 886, 19305 16111 886, 19320 16070 887, 19334 16030 886, 19354 15995 886, 19376 15961 884, 19399 15928 883, 19423 15901 882, 19446 15876 881, 19469 15856 880, 19485 15844 878, 19496 15836 876, 19505 15834 871, 19512 15834 867, 19522 15841 863, 19529 15857 859, 19531 15879 858, 19531 15908 858, 19522 15942 856, 19506 15981 858, 19485 16018 858, 19460 16056 860, 19432 16091 862, 19403 16123 865, 19378 16150 867, 19354 16173 867, 19335 16191 868, 19326 16203 867, 19318 16211 865, 19316 16220 863, 19316 16230 853, 19316 16241 835, 19324 16254 798, 19343 16266 722, 19366 16273 557, 19401 16281 246</trace>
  <trace timeOffset="254768.58" brushRef="#br0" contextRef="#ctx0"> 19777 16128 732, 19777 16128 750, 19777 16128 769, 19777 16128 786, 19777 16128 801, 19768 16050 810, 19771 16033 815, 19778 16020 818, 19782 16012 820, 19785 16009 820, 19797 16006 819, 19807 16006 817, 19820 16008 815, 19838 16018 812, 19852 16033 810, 19865 16056 805, 19875 16082 801, 19885 16112 797, 19891 16145 797, 19895 16177 797, 19900 16208 802, 19901 16237 805, 19901 16266 809, 19902 16286 813, 19902 16305 819, 19902 16325 827, 19902 16344 836, 19904 16362 846, 19905 16379 854, 19907 16390 863, 19910 16401 867, 19913 16413 877, 19917 16421 880, 19920 16433 886, 19921 16436 891, 19928 16438 892, 19937 16438 897, 19953 16433 902, 19972 16416 911, 19994 16397 915, 20019 16373 919, 20048 16347 922, 20079 16322 924, 20114 16298 925, 20147 16276 926, 20179 16259 927, 20206 16245 925, 20226 16237 922, 20236 16234 917, 20241 16232 910, 20242 16232 903, 20244 16234 891, 20245 16242 880, 20245 16257 863, 20245 16269 835, 20242 16283 786, 20236 16295 695, 20231 16303 506, 20226 16312 192</trace>
  <trace timeOffset="256492.67" brushRef="#br0" contextRef="#ctx0"> 22357 14301 422, 22357 14301 492, 22357 14301 559, 22357 14301 619, 22357 14301 668, 22357 14301 705, 22357 14301 730, 22357 14301 746, 22357 14301 754, 22357 14301 760, 22357 14301 766, 22286 14318 772, 22265 14347 776, 22243 14383 784, 22220 14423 795, 22200 14470 799, 22180 14522 806, 22162 14580 809, 22147 14640 810, 22139 14704 813, 22133 14768 815, 22133 14829 819, 22133 14887 820, 22142 14939 823, 22155 14985 825, 22172 15025 825, 22194 15059 825, 22216 15087 825, 22242 15109 829, 22271 15127 828, 22301 15141 832, 22333 15150 831, 22365 15155 830, 22396 15155 830, 22424 15155 829, 22450 15155 827, 22470 15149 825, 22485 15144 817, 22496 15137 798, 22505 15126 773, 22508 15117 724, 22512 15102 643, 22512 15080 507, 22512 15058 260</trace>
  <trace timeOffset="256832.69" brushRef="#br0" contextRef="#ctx0"> 22553 14669 622, 22553 14669 666, 22553 14669 701, 22553 14669 731, 22553 14669 755, 22553 14669 774, 22553 14669 792, 22553 14669 805, 22553 14669 814, 22553 14669 822, 22553 14669 829, 22565 14619 835, 22568 14592 840, 22571 14565 842, 22574 14538 845, 22577 14517 842, 22582 14500 844, 22583 14490 843, 22585 14485 843, 22588 14483 843, 22594 14485 841, 22603 14504 843, 22615 14534 841, 22629 14575 845, 22642 14623 845, 22657 14679 842, 22668 14733 841, 22679 14784 834, 22688 14829 833, 22697 14870 832, 22704 14900 831, 22709 14919 832, 22714 14930 830, 22716 14936 827, 22716 14936 825, 22716 14936 819, 22716 14936 808, 22716 14933 790, 22716 14921 753, 22716 14904 689, 22713 14887 586, 22704 14872 430, 22699 14863 200</trace>
  <trace timeOffset="257065.7" brushRef="#br0" contextRef="#ctx0"> 22541 15008 676, 22541 15008 718, 22541 15008 754, 22541 15008 784, 22541 15008 805, 22541 15008 815, 22541 15008 823, 22541 15008 829, 22541 15008 835, 22541 15008 845, 22537 14968 850, 22557 14954 854, 22578 14943 855, 22603 14930 856, 22631 14919 858, 22658 14911 858, 22685 14904 858, 22711 14896 855, 22729 14891 852, 22748 14887 848, 22759 14887 845, 22772 14887 839, 22784 14884 832, 22788 14884 822, 22794 14884 807, 22794 14884 787, 22794 14883 756, 22794 14883 701, 22796 14882 604, 22796 14877 443, 22796 14870 158</trace>
  <trace timeOffset="257345.72" brushRef="#br0" contextRef="#ctx0"> 22723 14407 635, 22723 14407 660, 22723 14407 682, 22723 14407 698, 22723 14407 711, 22723 14407 718, 22723 14407 724, 22811 14423 727, 22836 14445 730, 22856 14472 735, 22876 14502 735, 22892 14539 740, 22905 14577 741, 22917 14619 742, 22927 14662 746, 22933 14704 753, 22937 14745 765, 22939 14780 779, 22939 14811 795, 22937 14834 806, 22934 14851 814, 22928 14863 818, 22924 14870 823, 22919 14875 826, 22918 14879 828, 22918 14879 829, 22917 14879 826, 22917 14879 818, 22917 14879 803, 22916 14879 773, 22916 14879 714, 22916 14879 578, 22916 14879 272</trace>
  <trace timeOffset="257976.75" brushRef="#br0" contextRef="#ctx0"> 22013 15802 535, 22013 15802 565, 22013 15802 603, 22013 15802 639, 22013 15802 671, 22013 15802 698, 22013 15802 716, 22013 15802 735, 22013 15802 743, 22090 15901 752, 22106 15942 760, 22119 15986 766, 22133 16030 775, 22146 16075 783, 22158 16119 794, 22171 16161 803, 22182 16200 813, 22195 16237 819, 22207 16274 826, 22217 16310 831, 22230 16343 835, 22239 16375 839, 22246 16406 843, 22251 16433 847, 22254 16453 847, 22254 16465 849, 22256 16472 848, 22256 16472 851, 22256 16472 855, 22256 16472 858, 22256 16472 866, 22251 16462 867, 22242 16443 873, 22230 16413 874, 22217 16376 875, 22204 16334 878, 22190 16283 880, 22175 16229 884, 22162 16170 887, 22149 16109 892, 22140 16050 896, 22133 15994 902, 22129 15942 907, 22129 15895 910, 22129 15852 914, 22134 15815 914, 22143 15780 917, 22154 15751 918, 22166 15725 920, 22180 15704 921, 22194 15687 921, 22207 15672 921, 22224 15660 919, 22236 15651 916, 22251 15647 913, 22267 15645 908, 22283 15645 903, 22301 15652 896, 22317 15668 888, 22325 15689 879, 22333 15716 869, 22334 15749 865, 22334 15787 858, 22333 15826 855, 22323 15865 852, 22307 15903 851, 22291 15937 854, 22271 15966 858, 22247 15993 861, 22226 16012 862, 22205 16029 863, 22190 16038 863, 22177 16045 863, 22169 16051 862, 22166 16053 858, 22163 16056 851, 22163 16056 837, 22163 16058 809, 22169 16066 754, 22177 16075 627, 22194 16085 349, 22211 16090 35</trace>
  <trace timeOffset="258512.78" brushRef="#br0" contextRef="#ctx0"> 22542 15952 708, 22542 15952 738, 22542 15952 769, 22542 15952 792, 22542 15952 808, 22542 15952 815, 22542 15952 817, 22542 15952 818, 22542 15952 817, 22542 15952 816, 22622 15877 815, 22641 15886 813, 22657 15901 811, 22669 15920 811, 22681 15941 810, 22689 15961 810, 22694 15978 808, 22697 15994 808, 22697 16013 808, 22697 16031 810, 22696 16056 815, 22689 16075 821, 22684 16094 828, 22676 16112 838, 22669 16124 848, 22662 16136 859, 22659 16145 871, 22657 16150 878, 22655 16155 882, 22655 16155 883, 22655 16160 880, 22655 16165 880, 22657 16172 879, 22668 16180 879, 22685 16183 878, 22709 16188 876, 22736 16188 874, 22764 16188 875, 22789 16188 875, 22808 16188 875, 22819 16188 877, 22830 16188 878, 22836 16188 878, 22840 16188 881, 22845 16190 882, 22845 16195 887, 22842 16208 889, 22830 16225 896, 22817 16245 902, 22804 16266 909, 22788 16288 918, 22775 16308 924, 22761 16327 926, 22751 16344 928, 22742 16356 930, 22735 16370 931, 22728 16386 931, 22722 16399 932, 22713 16416 932, 22706 16429 930, 22699 16441 931, 22689 16453 928, 22682 16462 932, 22669 16470 933, 22661 16474 935, 22649 16477 938, 22631 16477 938, 22615 16477 939, 22599 16474 939, 22588 16465 943, 22580 16460 943, 22577 16455 945, 22574 16452 941, 22574 16452 931, 22574 16452 918, 22574 16452 903, 22574 16452 879, 22574 16452 846, 22573 16441 781, 22573 16424 650, 22573 16399 357, 22576 16367 36</trace>
  <trace timeOffset="262809.03" brushRef="#br0" contextRef="#ctx0"> 3347 12550 546, 3347 12550 586, 3347 12550 620, 3347 12550 650, 3347 12550 676, 3347 12550 691, 3347 12550 694, 3347 12550 693, 3347 12550 687, 3347 12550 681, 3353 12508 678, 3386 12535 672, 3421 12576 670, 3453 12627 666, 3483 12689 660, 3507 12755 658, 3528 12824 655, 3541 12888 656, 3550 12944 660, 3555 12990 670, 3558 13018 682, 3559 13033 700, 3559 13041 726, 3559 13041 751, 3559 13041 772, 3559 13040 786, 3551 13025 795, 3539 12998 797, 3526 12961 801, 3512 12917 803, 3502 12868 804, 3490 12816 805, 3484 12765 805, 3481 12716 803, 3481 12671 803, 3481 12633 801, 3489 12603 802, 3497 12584 801, 3509 12576 797, 3529 12576 792, 3551 12586 784, 3581 12613 775, 3612 12654 767, 3642 12706 759, 3671 12763 744, 3695 12824 730, 3717 12880 713, 3733 12929 699, 3745 12971 688, 3755 12996 670, 3759 13015 636, 3764 13026 580, 3766 13030 477, 3767 13035 303, 3767 13030 49</trace>
  <trace timeOffset="262997.03" brushRef="#br0" contextRef="#ctx0"> 3864 12439 457, 3864 12439 519, 3864 12439 577, 3864 12439 624, 3864 12439 653, 3864 12439 672, 3864 12439 681, 3864 12439 684, 3864 12439 684, 3956 12392 678, 3972 12383 660, 3986 12376 619, 3999 12368 525, 4013 12368 306, 4021 12368 34</trace>
  <trace timeOffset="263190.06" brushRef="#br0" contextRef="#ctx0"> 4066 12726 669, 4066 12726 681, 4066 12726 694, 4066 12726 708, 4066 12726 714, 4148 12639 713, 4167 12620 700, 4189 12598 661, 4209 12581 580, 4223 12567 421, 4236 12559 144</trace>
  <trace timeOffset="263472.06" brushRef="#br0" contextRef="#ctx0"> 4200 12144 562, 4200 12144 636, 4200 12144 693, 4221 12063 735, 4227 12046 762, 4233 12037 779, 4239 12030 790, 4246 12022 798, 4256 12019 805, 4265 12017 810, 4275 12017 814, 4294 12017 816, 4310 12019 816, 4333 12030 815, 4355 12044 815, 4375 12059 814, 4395 12076 812, 4414 12092 812, 4426 12103 812, 4437 12114 813, 4444 12122 813, 4447 12125 814, 4450 12128 815, 4450 12128 816, 4450 12128 816, 4453 12129 816, 4456 12130 815, 4464 12137 815, 4476 12147 815, 4488 12158 815, 4505 12172 816, 4523 12187 817, 4543 12204 817, 4566 12221 817, 4589 12238 818, 4612 12257 819, 4634 12276 821, 4651 12296 822, 4663 12317 823, 4668 12339 823, 4668 12363 825, 4661 12390 825, 4641 12422 825, 4612 12458 821, 4574 12495 811, 4531 12535 798, 4482 12576 770, 4429 12613 733, 4378 12650 684, 4330 12684 612, 4290 12717 524, 4256 12751 419, 4232 12784 303, 4215 12816 176, 4207 12846 30</trace>
  <trace timeOffset="264097.1" brushRef="#br0" contextRef="#ctx0"> 3885 13562 581, 3885 13562 628, 3885 13562 671, 3885 13562 700, 3885 13562 721, 3885 13562 732, 3885 13562 736, 3885 13562 739, 3885 13562 741, 3885 13562 745, 3905 13626 749, 3943 13621 753, 3989 13604 757, 4044 13582 762, 4104 13552 765, 4172 13518 770, 4245 13479 772, 4323 13435 776, 4404 13390 777, 4486 13341 778, 4570 13292 781, 4652 13239 780, 4729 13182 784, 4803 13125 785, 4871 13067 786, 4930 13008 790, 4988 12949 790, 5036 12891 794, 5079 12834 795, 5117 12779 800, 5147 12724 803, 5171 12671 809, 5189 12618 818, 5201 12564 822, 5209 12505 831, 5211 12446 836, 5211 12380 841, 5203 12311 847, 5189 12238 850, 5171 12164 856, 5148 12090 858, 5120 12015 862, 5086 11944 867, 5047 11877 866, 5004 11817 870, 4956 11765 869, 4901 11719 870, 4843 11683 872, 4779 11652 873, 4715 11629 873, 4644 11610 873, 4574 11595 873, 4504 11585 872, 4432 11577 871, 4359 11571 869, 4285 11567 869, 4207 11563 868, 4125 11563 867, 4042 11563 868, 3956 11565 868, 3872 11575 868, 3785 11594 868, 3700 11618 865, 3614 11651 864, 3529 11690 863, 3444 11739 861, 3363 11797 859, 3286 11863 859, 3216 11936 856, 3150 12014 858, 3091 12096 858, 3040 12181 854, 2996 12267 854, 2961 12354 850, 2935 12441 848, 2920 12530 848, 2916 12618 847, 2916 12709 848, 2928 12804 849, 2949 12901 847, 2978 12997 849, 3011 13091 852, 3049 13182 854, 3091 13268 859, 3139 13352 860, 3189 13430 859, 3242 13505 861, 3299 13575 861, 3357 13634 864, 3414 13684 865, 3473 13721 866, 3528 13745 866, 3584 13759 867, 3638 13762 869, 3694 13762 869, 3750 13752 869, 3805 13734 868, 3860 13712 868, 3912 13684 866, 3966 13658 861, 4016 13629 849, 4066 13604 825, 4115 13583 778, 4156 13562 690, 4201 13548 547, 4242 13536 249</trace>
</ink>
</file>

<file path=ppt/ink/ink27.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7035 8079 483, 7035 8079 503, 7035 8079 528, 7035 8079 555, 7035 8079 581, 7035 8079 607, 7035 8079 627, 7035 8079 647, 7035 8079 665, 7035 8079 682, 7035 8079 699, 7021 8079 714, 7018 8079 727, 7018 8079 738, 7016 8079 746, 7015 8079 751, 7015 8079 756, 7012 8079 759, 7012 8079 760, 7012 8079 761, 7012 8079 761, 7015 8079 762, 7025 8076 762, 7043 8072 764, 7066 8066 767, 7090 8060 771, 7117 8054 776, 7148 8047 781, 7180 8042 787, 7216 8035 794, 7255 8028 798, 7297 8022 801, 7339 8015 804, 7382 8011 806, 7427 8007 809, 7473 8006 811, 7518 8003 813, 7564 8003 816, 7610 8003 817, 7658 8003 818, 7708 8003 819, 7758 8003 819, 7811 8000 821, 7866 7999 822, 7923 7996 825, 7981 7991 825, 8047 7986 828, 8112 7977 830, 8179 7969 834, 8245 7960 839, 8312 7950 843, 8378 7942 846, 8446 7934 847, 8513 7928 849, 8579 7922 850, 8646 7917 851, 8712 7915 853, 8779 7915 852, 8842 7915 853, 8904 7915 853, 8965 7918 852, 9024 7923 854, 9084 7928 854, 9144 7931 854, 9207 7934 855, 9270 7937 855, 9335 7937 858, 9402 7937 858, 9470 7937 859, 9538 7937 860, 9607 7931 861, 9677 7925 861, 9747 7918 862, 9817 7913 863, 9886 7907 863, 9957 7903 864, 10029 7900 865, 10099 7900 864, 10167 7900 864, 10236 7900 864, 10301 7905 864, 10366 7911 864, 10431 7917 864, 10498 7923 864, 10567 7928 863, 10638 7929 864, 10712 7929 865, 10787 7929 865, 10862 7925 866, 10940 7918 865, 11017 7908 863, 11094 7896 863, 11174 7883 863, 11252 7870 862, 11332 7856 861, 11409 7840 864, 11487 7824 862, 11560 7811 866, 11632 7797 866, 11702 7785 866, 11770 7775 867, 11836 7765 867, 11903 7758 868, 11967 7750 868, 12033 7743 867, 12097 7736 867, 12160 7731 864, 12223 7724 864, 12285 7718 864, 12347 7713 864, 12411 7706 867, 12474 7699 867, 12540 7693 868, 12606 7686 868, 12672 7677 867, 12739 7669 867, 12804 7661 869, 12867 7652 869, 12930 7643 870, 12990 7632 869, 13048 7621 867, 13105 7611 867, 13161 7599 867, 13214 7591 868, 13269 7583 870, 13321 7576 870, 13373 7567 869, 13423 7559 869, 13470 7550 870, 13515 7541 870, 13556 7532 872, 13593 7524 872, 13627 7518 871, 13657 7512 871, 13678 7507 869, 13699 7504 869, 13710 7503 867, 13716 7502 867, 13723 7502 867, 13727 7500 868, 13733 7500 870, 13738 7499 872, 13744 7499 873, 13744 7499 874, 13744 7497 876, 13744 7497 877, 13744 7497 880, 13746 7497 881, 13748 7497 881, 13749 7497 879, 13751 7497 872, 13753 7497 867, 13755 7497 858, 13762 7495 833, 13774 7488 771, 13791 7474 600, 13810 7449 279</trace>
  <trace timeOffset="20816.191" brushRef="#br0" contextRef="#ctx0"> 18098 3359 358, 18098 3359 400, 18098 3359 445, 18098 3359 488, 18098 3359 528, 18098 3359 562, 18098 3359 590, 18098 3359 614, 18098 3359 634, 18098 3359 651, 18098 3345 669, 18098 3345 683, 18098 3360 696, 18099 3388 709, 18101 3425 720, 18101 3474 728, 18104 3529 738, 18104 3588 747, 18104 3650 754, 18101 3716 762, 18098 3781 766, 18094 3845 773, 18087 3906 778, 18081 3967 784, 18076 4025 796, 18071 4079 804, 18066 4129 813, 18060 4174 817, 18058 4212 821, 18056 4242 821, 18055 4263 821, 18055 4280 819, 18055 4291 815, 18055 4296 807, 18055 4301 795, 18055 4304 775, 18056 4309 750, 18058 4313 718, 18060 4317 677, 18060 4317 620, 18060 4316 543, 18060 4301 447, 18060 4284 327, 18060 4255 180, 18059 4227 12</trace>
  <trace timeOffset="21160.21" brushRef="#br0" contextRef="#ctx0"> 18075 3735 487, 18075 3735 558, 18075 3735 619, 18075 3735 664, 18075 3735 697, 18075 3735 720, 18104 3656 735, 18114 3638 745, 18128 3621 751, 18144 3599 755, 18162 3580 757, 18179 3559 759, 18199 3541 759, 18219 3527 760, 18238 3516 760, 18252 3508 759, 18270 3506 759, 18289 3506 756, 18308 3514 756, 18331 3531 756, 18350 3553 756, 18367 3580 756, 18377 3612 757, 18384 3643 756, 18389 3676 756, 18389 3710 755, 18389 3742 755, 18381 3771 757, 18371 3800 756, 18356 3827 759, 18338 3849 759, 18318 3870 759, 18296 3887 762, 18273 3900 764, 18250 3913 766, 18228 3924 768, 18211 3930 770, 18195 3934 772, 18186 3938 773, 18179 3938 774, 18175 3941 773, 18175 3941 769, 18173 3941 763, 18173 3941 754, 18171 3941 738, 18170 3941 713, 18170 3941 669, 18170 3935 581, 18171 3926 455, 18178 3918 234</trace>
  <trace timeOffset="22711.299" brushRef="#br0" contextRef="#ctx0"> 18653 4064 317, 18653 4064 372, 18653 4064 420, 18653 4064 458, 18653 4064 490, 18653 4064 522, 18653 4064 548, 18653 4064 577, 18653 4064 606, 18653 4064 633, 18653 4064 657, 18626 4021 680, 18623 4017 698, 18618 4014 714, 18616 4013 724, 18610 4013 731, 18598 4014 737, 18583 4024 743, 18567 4041 750, 18552 4060 756, 18541 4083 762, 18530 4107 766, 18523 4134 771, 18515 4160 773, 18510 4186 775, 18506 4204 777, 18504 4223 779, 18504 4238 779, 18504 4250 780, 18504 4267 780, 18506 4284 780, 18512 4299 780, 18522 4317 780, 18530 4332 780, 18538 4342 780, 18545 4353 780, 18556 4364 780, 18567 4374 780, 18581 4386 780, 18595 4397 781, 18606 4405 781, 18618 4410 782, 18627 4414 781, 18640 4417 782, 18656 4417 781, 18673 4417 781, 18691 4417 781, 18708 4409 781, 18723 4400 782, 18737 4389 783, 18749 4375 784, 18759 4360 785, 18767 4345 787, 18773 4333 790, 18778 4317 792, 18778 4299 795, 18778 4275 797, 18776 4247 801, 18769 4220 804, 18758 4193 808, 18746 4169 811, 18733 4149 814, 18718 4130 816, 18708 4117 819, 18697 4105 822, 18691 4100 825, 18687 4096 826, 18683 4095 826, 18683 4095 825, 18682 4093 819, 18676 4093 811, 18669 4093 796, 18663 4093 773, 18655 4093 736, 18653 4098 668, 18650 4100 544, 18649 4110 323, 18649 4117 30</trace>
  <trace timeOffset="23024.316" brushRef="#br0" contextRef="#ctx0"> 19049 3830 714, 19049 3830 746, 19049 3830 775, 19049 3830 799, 19049 3830 814, 19049 3830 821, 19049 3830 825, 19049 3830 826, 19049 3830 827, 19049 3830 829, 19113 3796 829, 19135 3793 830, 19158 3792 830, 19181 3792 826, 19207 3792 825, 19233 3792 823, 19262 3792 822, 19291 3792 825, 19320 3792 823, 19349 3792 820, 19376 3792 814, 19401 3791 805, 19423 3785 790, 19440 3783 770, 19454 3780 739, 19466 3778 695, 19470 3776 629, 19476 3775 533, 19476 3775 400, 19476 3774 214</trace>
  <trace timeOffset="23352.336" brushRef="#br0" contextRef="#ctx0"> 19169 3971 637, 19169 3971 672, 19169 3971 702, 19169 3971 726, 19169 3971 739, 19169 3971 748, 19169 3971 753, 19169 3971 757, 19169 3971 759, 19169 3971 759, 19169 3971 760, 19265 3972 760, 19289 3967 760, 19312 3963 760, 19326 3960 759, 19344 3957 759, 19354 3955 759, 19360 3955 759, 19372 3955 759, 19378 3955 763, 19383 3955 765, 19389 3955 767, 19389 3955 768, 19389 3955 768, 19389 3955 769, 19391 3955 767, 19392 3955 767, 19394 3955 765, 19395 3955 762, 19396 3955 761, 19399 3955 755, 19401 3955 742, 19408 3955 714, 19414 3955 658, 19420 3955 555, 19425 3955 378, 19425 3955 88</trace>
  <trace timeOffset="25323.45" brushRef="#br0" contextRef="#ctx0"> 20082 3438 382, 20082 3438 447, 20082 3438 515, 20082 3438 573, 20082 3438 616, 20082 3438 643, 20082 3438 660, 20082 3438 673, 20082 3438 683, 20082 3438 695, 20074 3473 708, 20074 3517 721, 20074 3568 729, 20076 3621 740, 20076 3676 749, 20076 3730 760, 20076 3781 773, 20073 3827 783, 20067 3869 797, 20062 3909 807, 20056 3946 817, 20049 3982 828, 20044 4016 836, 20038 4049 843, 20033 4079 847, 20028 4107 850, 20027 4125 851, 20025 4143 851, 20025 4154 848, 20025 4163 844, 20025 4173 836, 20025 4177 823, 20033 4181 802, 20045 4181 766, 20062 4178 700, 20086 4166 590, 20106 4146 414, 20124 4124 160</trace>
  <trace timeOffset="25596.465" brushRef="#br0" contextRef="#ctx0"> 20329 3384 338, 20329 3384 419, 20329 3384 501, 20329 3384 574, 20329 3384 631, 20329 3384 672, 20329 3384 704, 20329 3384 732, 20329 3384 756, 20329 3384 779, 20329 3384 801, 20382 3500 819, 20384 3551 832, 20385 3613 842, 20385 3679 852, 20385 3750 858, 20385 3822 865, 20385 3892 868, 20385 3955 869, 20387 4012 871, 20390 4059 868, 20399 4098 868, 20407 4129 866, 20413 4149 864, 20420 4163 859, 20424 4173 853, 20426 4177 840, 20429 4181 825, 20429 4181 803, 20429 4181 769, 20431 4181 715, 20434 4178 618, 20436 4166 468, 20436 4146 226</trace>
  <trace timeOffset="25998.486" brushRef="#br0" contextRef="#ctx0"> 19881 3350 616, 19881 3350 661, 19881 3350 706, 19881 3350 749, 19881 3350 782, 19881 3350 807, 19881 3350 823, 19881 3350 833, 19881 3350 837, 19881 3350 839, 19852 3325 839, 19852 3323 839, 19865 3318 840, 19888 3310 840, 19920 3302 841, 19957 3294 842, 20006 3283 842, 20060 3273 844, 20122 3260 844, 20190 3246 844, 20261 3230 844, 20333 3213 846, 20407 3197 843, 20476 3181 846, 20542 3170 843, 20601 3159 843, 20654 3151 843, 20699 3146 840, 20738 3144 840, 20761 3142 840, 20777 3142 840, 20783 3142 842, 20783 3142 843, 20783 3142 844, 20783 3142 846, 20784 3142 849, 20786 3142 851, 20787 3142 855, 20789 3142 856, 20790 3142 855, 20791 3142 851, 20793 3142 843, 20796 3142 830, 20797 3142 803, 20799 3142 755, 20802 3142 661, 20806 3144 507, 20813 3151 218</trace>
  <trace timeOffset="26519.518" brushRef="#br0" contextRef="#ctx0"> 21344 3502 462, 21344 3502 528, 21344 3502 580, 21344 3502 620, 21344 3502 646, 21335 3422 664, 21329 3403 679, 21324 3389 693, 21318 3376 709, 21306 3364 722, 21299 3357 735, 21286 3348 742, 21276 3344 749, 21263 3344 755, 21243 3344 761, 21222 3350 771, 21193 3367 781, 21166 3389 793, 21140 3422 803, 21112 3457 814, 21085 3500 822, 21061 3543 832, 21039 3589 839, 21018 3633 845, 21004 3671 848, 20994 3706 851, 20990 3737 852, 20990 3763 853, 20990 3783 854, 20994 3800 852, 21004 3814 856, 21017 3827 856, 21032 3837 858, 21050 3845 858, 21069 3849 856, 21087 3852 855, 21108 3854 853, 21127 3854 852, 21143 3854 847, 21161 3854 840, 21178 3852 821, 21190 3850 792, 21209 3848 748, 21228 3845 675, 21240 3843 546, 21260 3840 319, 21278 3837 26</trace>
  <trace timeOffset="26803.533" brushRef="#br0" contextRef="#ctx0"> 21611 3759 693, 21611 3759 706, 21611 3759 726, 21611 3759 747, 21611 3759 768, 21611 3759 786, 21611 3759 796, 21595 3846 808, 21591 3867 813, 21588 3884 821, 21587 3902 828, 21585 3914 834, 21585 3928 840, 21585 3942 842, 21585 3955 843, 21585 3971 844, 21588 3980 844, 21594 3992 845, 21600 3999 847, 21606 4006 847, 21613 4010 846, 21624 4013 844, 21637 4013 839, 21655 4013 833, 21676 4013 822, 21698 4007 802, 21721 3999 772, 21744 3987 721, 21769 3979 632, 21789 3967 482, 21811 3955 213</trace>
  <trace timeOffset="27012.545" brushRef="#br0" contextRef="#ctx0"> 21704 3527 742, 21704 3527 767, 21704 3527 790, 21704 3527 807, 21704 3527 816, 21704 3527 817, 21704 3527 816, 21704 3527 810, 21704 3527 800, 21704 3527 780, 21704 3527 739, 21704 3520 639, 21704 3520 402, 21704 3520 89</trace>
  <trace timeOffset="29083.664" brushRef="#br0" contextRef="#ctx0"> 20299 4741 264, 20299 4741 346, 20299 4741 429, 20299 4741 505, 20299 4741 570, 20299 4741 619, 20299 4741 657, 20299 4741 685, 20299 4741 706, 20299 4741 726, 20299 4741 741, 20294 4732 756, 20293 4737 769, 20290 4748 778, 20290 4758 786, 20290 4763 793, 20290 4768 797, 20290 4773 799, 20290 4780 801, 20290 4783 801, 20290 4790 802, 20290 4790 803, 20290 4790 804, 20290 4790 806, 20290 4792 809, 20290 4792 812, 20290 4792 814, 20299 4785 817, 20307 4770 818, 20320 4746 819, 20330 4717 820, 20342 4684 822, 20350 4649 823, 20359 4616 825, 20367 4585 825, 20372 4564 826, 20375 4550 828, 20376 4546 828, 20376 4546 828, 20376 4544 828, 20376 4544 826, 20378 4542 826, 20378 4542 829, 20382 4544 832, 20387 4561 838, 20393 4589 842, 20399 4628 846, 20404 4671 848, 20405 4716 849, 20407 4761 850, 20407 4807 853, 20407 4850 854, 20407 4885 858, 20407 4911 860, 20407 4931 861, 20407 4945 862, 20407 4951 863, 20407 4957 862, 20407 4957 863, 20407 4957 863, 20407 4957 862, 20407 4959 860, 20407 4959 858, 20407 4961 852, 20407 4962 846, 20407 4964 836, 20407 4966 821, 20407 4966 795, 20407 4967 754, 20407 4967 693, 20407 4967 594, 20404 4967 457, 20396 4967 278, 20384 4967 80</trace>
  <trace timeOffset="29393.682" brushRef="#br0" contextRef="#ctx0"> 20161 5041 561, 20161 5041 632, 20161 5041 685, 20161 5041 728, 20161 5041 759, 20161 5041 779, 20161 5041 794, 20161 5041 800, 20161 5041 803, 20161 5041 805, 20161 5041 804, 20139 5049 805, 20160 5046 805, 20187 5041 803, 20222 5034 804, 20258 5027 803, 20297 5020 802, 20338 5013 802, 20379 5007 802, 20422 5000 802, 20460 4996 802, 20498 4991 802, 20533 4988 802, 20561 4986 802, 20583 4984 802, 20599 4984 802, 20610 4984 803, 20615 4984 804, 20621 4984 806, 20621 4984 809, 20621 4984 813, 20621 4984 819, 20621 4984 825, 20624 4984 830, 20625 4984 835, 20627 4984 838, 20628 4984 838, 20630 4984 838, 20631 4984 836, 20633 4984 835, 20633 4984 833, 20634 4984 830, 20634 4984 826, 20636 4984 819, 20636 4984 808, 20637 4984 785, 20638 4978 734, 20640 4962 624, 20644 4942 382, 20645 4914 67</trace>
  <trace timeOffset="30196.727" brushRef="#br0" contextRef="#ctx0"> 20068 2684 388, 20068 2684 411, 20068 2684 442, 20068 2684 479, 20068 2684 518, 20068 2684 551, 20068 2684 577, 20068 2684 597, 20068 2684 616, 20149 2775 633, 20161 2810 653, 20171 2844 672, 20179 2878 689, 20185 2909 704, 20190 2934 719, 20194 2952 731, 20197 2963 745, 20199 2967 759, 20199 2967 771, 20199 2967 783, 20199 2967 796, 20199 2969 806, 20199 2971 816, 20199 2971 825, 20199 2971 830, 20199 2971 832, 20199 2960 832, 20199 2942 834, 20199 2917 834, 20199 2890 837, 20199 2864 838, 20199 2837 839, 20199 2812 838, 20199 2788 836, 20199 2772 835, 20205 2757 835, 20208 2748 832, 20213 2738 830, 20222 2731 826, 20231 2726 820, 20239 2721 818, 20252 2721 815, 20268 2721 812, 20285 2723 809, 20307 2734 806, 20326 2746 804, 20345 2761 802, 20359 2777 802, 20372 2787 802, 20380 2799 804, 20388 2807 805, 20390 2810 807, 20394 2814 811, 20394 2814 812, 20394 2814 814, 20394 2814 815, 20396 2815 816, 20397 2815 818, 20399 2815 818, 20405 2815 820, 20414 2808 818, 20427 2795 817, 20445 2777 815, 20458 2755 811, 20472 2734 805, 20484 2713 799, 20495 2692 785, 20501 2675 770, 20505 2667 748, 20507 2663 716, 20507 2663 663, 20507 2660 561, 20507 2660 386, 20507 2660 99</trace>
  <trace timeOffset="64580.695" brushRef="#br0" contextRef="#ctx0"> 4025 9602 481, 4025 9602 547, 4025 9602 600, 4025 9602 639, 4025 9602 668, 4025 9602 687, 4025 9602 700, 4025 9602 711, 4025 9602 720, 4025 9602 727, 4025 9602 735, 3993 9603 742, 3993 9603 747, 3995 9603 753, 4010 9603 756, 4034 9603 759, 4066 9605 763, 4104 9607 764, 4145 9607 767, 4194 9607 770, 4248 9607 773, 4307 9603 776, 4375 9593 779, 4444 9578 782, 4517 9561 786, 4593 9540 792, 4668 9522 797, 4743 9506 803, 4812 9492 808, 4874 9480 812, 4929 9471 815, 4974 9465 817, 5012 9460 820, 5037 9457 822, 5059 9456 825, 5071 9456 828, 5077 9456 830, 5083 9456 832, 5088 9456 833, 5092 9456 834, 5097 9456 836, 5100 9457 838, 5100 9457 838, 5100 9457 839, 5100 9457 840, 5103 9458 840, 5105 9458 841, 5106 9458 841, 5108 9460 840, 5109 9460 838, 5110 9460 833, 5110 9460 823, 5110 9460 804, 5110 9460 771, 5100 9457 715, 5083 9457 627, 5057 9457 509, 5027 9468 352, 4989 9488 150</trace>
  <trace timeOffset="64920.715" brushRef="#br0" contextRef="#ctx0"> 4306 9841 512, 4306 9841 569, 4306 9841 620, 4306 9841 664, 4306 9841 698, 4306 9841 726, 4306 9841 744, 4306 9841 757, 4306 9841 766, 4306 9841 773, 4285 9850 778, 4285 9850 779, 4297 9850 783, 4318 9850 783, 4349 9843 786, 4386 9833 790, 4429 9823 792, 4475 9813 792, 4523 9801 793, 4573 9789 794, 4625 9781 794, 4678 9772 794, 4728 9765 793, 4778 9760 794, 4825 9757 795, 4869 9752 797, 4909 9748 801, 4948 9743 804, 4983 9738 807, 5014 9731 811, 5043 9726 816, 5068 9716 821, 5090 9709 826, 5110 9699 829, 5125 9692 832, 5140 9685 834, 5148 9681 835, 5153 9677 836, 5157 9676 836, 5157 9676 836, 5157 9674 836, 5157 9674 835, 5159 9674 832, 5160 9672 829, 5163 9672 823, 5164 9672 808, 5166 9672 780, 5166 9672 721, 5166 9672 595, 5166 9672 295</trace>
  <trace timeOffset="100716.76" brushRef="#br0" contextRef="#ctx0"> 7292 9524 330, 7292 9524 328, 7292 9524 330, 7292 9524 337, 7292 9524 352, 7292 9524 374, 7292 9524 399, 7292 9524 427, 7292 9524 452, 7292 9524 478, 7304 9529 504, 7311 9535 531, 7323 9537 561, 7339 9542 588, 7359 9544 610, 7385 9547 628, 7410 9547 642, 7440 9549 651, 7470 9549 658, 7503 9549 665, 7538 9549 669, 7576 9549 672, 7614 9549 677, 7655 9549 682, 7699 9549 689, 7743 9549 695, 7788 9552 699, 7836 9556 703, 7885 9561 705, 7937 9564 710, 7992 9566 714, 8047 9571 719, 8104 9576 724, 8162 9581 730, 8219 9583 736, 8279 9586 741, 8338 9590 745, 8400 9590 748, 8462 9590 751, 8526 9590 753, 8590 9590 755, 8656 9590 757, 8721 9590 759, 8784 9590 759, 8847 9590 760, 8909 9590 761, 8971 9590 764, 9032 9590 766, 9094 9590 769, 9158 9595 773, 9223 9600 776, 9288 9607 779, 9357 9612 782, 9425 9619 784, 9493 9626 789, 9564 9634 792, 9632 9641 795, 9700 9649 797, 9768 9654 799, 9837 9661 801, 9906 9667 803, 9976 9671 805, 10047 9674 808, 10117 9677 811, 10188 9679 812, 10256 9681 815, 10325 9682 817, 10391 9685 820, 10459 9688 825, 10525 9691 827, 10591 9694 830, 10661 9699 832, 10729 9703 834, 10797 9709 835, 10865 9715 838, 10933 9723 839, 11001 9731 841, 11069 9738 841, 11137 9743 842, 11209 9750 843, 11281 9753 844, 11355 9755 846, 11429 9755 847, 11501 9755 849, 11575 9753 850, 11646 9747 853, 11715 9743 855, 11786 9736 858, 11854 9731 859, 11923 9724 860, 11991 9719 862, 12062 9716 863, 12128 9715 866, 12195 9715 867, 12258 9715 868, 12322 9715 869, 12387 9719 871, 12452 9726 872, 12517 9733 875, 12585 9740 876, 12656 9745 877, 12728 9748 879, 12799 9752 879, 12869 9752 879, 12939 9752 881, 13009 9752 883, 13077 9752 884, 13146 9752 885, 13214 9747 885, 13284 9743 886, 13352 9738 888, 13423 9733 891, 13492 9731 892, 13561 9726 893, 13628 9724 894, 13696 9721 896, 13762 9719 896, 13829 9718 898, 13897 9716 898, 13967 9715 899, 14038 9714 900, 14109 9711 901, 14183 9711 903, 14254 9707 902, 14326 9704 902, 14401 9699 902, 14474 9696 902, 14550 9691 903, 14627 9685 906, 14706 9681 907, 14786 9674 907, 14864 9668 909, 14945 9662 907, 15023 9656 908, 15102 9650 908, 15183 9645 908, 15263 9641 909, 15347 9636 909, 15431 9630 909, 15514 9626 910, 15597 9619 910, 15681 9614 911, 15765 9607 912, 15848 9597 912, 15931 9588 912, 16015 9578 913, 16100 9569 913, 16182 9561 914, 16264 9552 914, 16346 9544 914, 16428 9539 914, 16509 9535 913, 16593 9530 914, 16678 9525 915, 16764 9520 915, 16849 9518 915, 16934 9515 916, 17021 9513 917, 17111 9512 921, 17202 9509 922, 17294 9506 922, 17387 9500 922, 17478 9495 920, 17572 9489 921, 17663 9485 921, 17756 9478 922, 17847 9472 922, 17939 9467 922, 18030 9460 919, 18121 9456 918, 18213 9451 918, 18301 9448 918, 18389 9447 921, 18474 9445 922, 18561 9445 924, 18644 9445 924, 18729 9445 925, 18811 9445 926, 18894 9445 928, 18975 9445 929, 19057 9443 929, 19139 9443 930, 19221 9440 930, 19303 9438 930, 19383 9435 930, 19464 9431 930, 19544 9431 929, 19622 9428 930, 19697 9428 932, 19772 9426 932, 19845 9423 932, 19920 9421 932, 19991 9418 930, 20063 9414 930, 20134 9414 931, 20203 9411 931, 20269 9407 931, 20336 9404 931, 20404 9399 930, 20470 9394 931, 20537 9390 931, 20604 9385 932, 20670 9382 933, 20738 9375 933, 20804 9370 935, 20868 9365 935, 20930 9361 936, 20990 9357 935, 21047 9353 935, 21105 9350 936, 21161 9346 935, 21217 9345 935, 21273 9343 935, 21331 9342 935, 21389 9340 934, 21446 9339 934, 21504 9338 934, 21561 9338 935, 21618 9336 937, 21676 9334 938, 21733 9333 938, 21791 9330 938, 21849 9326 937, 21906 9322 937, 21964 9318 939, 22022 9313 938, 22080 9310 939, 22136 9307 939, 22192 9306 937, 22246 9304 937, 22300 9303 937, 22353 9301 938, 22406 9299 939, 22458 9299 939, 22512 9298 938, 22565 9296 939, 22619 9295 940, 22674 9292 941, 22729 9289 941, 22785 9286 941, 22840 9283 940, 22894 9281 939, 22947 9276 941, 23000 9274 941, 23054 9271 939, 23108 9269 939, 23158 9268 939, 23213 9268 939, 23268 9268 942, 23322 9268 942, 23381 9268 942, 23439 9268 941, 23498 9268 941, 23555 9268 941, 23614 9268 944, 23672 9268 944, 23728 9268 945, 23786 9268 945, 23841 9268 943, 23894 9264 943, 23946 9264 943, 23997 9261 943, 24045 9257 944, 24091 9254 944, 24133 9251 942, 24173 9249 943, 24208 9244 943, 24241 9242 944, 24269 9239 945, 24295 9235 945, 24312 9235 945, 24331 9235 944, 24349 9232 945, 24361 9232 945, 24381 9232 945, 24397 9232 943, 24410 9232 940, 24428 9232 931, 24439 9232 919, 24454 9232 895, 24472 9232 855, 24488 9232 763, 24506 9223 505, 24511 9193 166</trace>
  <trace timeOffset="110599.33" brushRef="#br0" contextRef="#ctx0"> 7573 10903 302, 7573 10903 368, 7573 10903 430, 7573 10903 484, 7573 10903 530, 7573 10903 568, 7573 10903 597, 7573 10903 623, 7573 10903 647, 7573 10903 669, 7566 10911 690, 7566 10912 709, 7566 10912 726, 7564 10912 741, 7564 10914 754, 7564 10914 766, 7564 10914 778, 7564 10915 790, 7564 10915 799, 7564 10917 808, 7564 10917 816, 7564 10917 821, 7564 10918 826, 7564 10918 829, 7564 10918 830, 7564 10920 832, 7564 10920 833, 7564 10920 835, 7564 10920 837, 7564 10921 839, 7567 10921 842, 7573 10923 844, 7585 10925 845, 7596 10926 849, 7606 10926 850, 7622 10928 852, 7632 10928 855, 7650 10930 856, 7667 10932 861, 7680 10933 865, 7700 10933 869, 7719 10933 873, 7736 10933 876, 7761 10933 877, 7783 10932 880, 7797 10928 883, 7814 10928 885, 7830 10926 888, 7841 10925 889, 7861 10925 891, 7878 10925 892, 7897 10925 894, 7919 10925 895, 7941 10925 895, 7962 10928 895, 7988 10932 896, 8011 10935 896, 8036 10940 897, 8062 10943 898, 8089 10947 898, 8116 10948 899, 8144 10950 901, 8173 10950 903, 8202 10950 909, 8232 10950 912, 8263 10948 913, 8296 10946 916, 8328 10943 916, 8358 10940 918, 8388 10936 924, 8420 10935 924, 8449 10935 925, 8479 10933 926, 8510 10933 924, 8540 10933 924, 8572 10933 924, 8604 10933 925, 8637 10933 926, 8670 10935 927, 8704 10936 927, 8741 10938 928, 8779 10940 929, 8815 10940 930, 8851 10940 931, 8887 10940 932, 8923 10940 932, 8962 10936 933, 8998 10930 933, 9035 10925 935, 9069 10918 933, 9104 10914 935, 9137 10910 935, 9170 10908 936, 9202 10906 939, 9234 10906 939, 9264 10906 939, 9296 10906 939, 9329 10906 938, 9363 10906 939, 9395 10906 941, 9427 10906 941, 9460 10906 941, 9493 10908 940, 9525 10908 937, 9557 10908 938, 9587 10908 938, 9619 10908 939, 9651 10906 941, 9681 10903 942, 9713 10900 941, 9743 10899 942, 9772 10897 942, 9801 10896 943, 9828 10896 942, 9856 10896 941, 9883 10896 942, 9909 10896 942, 9937 10896 944, 9963 10896 944, 9989 10896 943, 10015 10897 943, 10041 10897 944, 10068 10897 945, 10094 10897 947, 10120 10897 947, 10145 10897 947, 10171 10897 947, 10193 10896 946, 10217 10891 946, 10240 10888 946, 10263 10885 946, 10284 10882 947, 10301 10879 947, 10319 10878 947, 10339 10876 948, 10360 10873 948, 10385 10871 948, 10401 10868 948, 10420 10867 948, 10437 10864 949, 10456 10863 950, 10473 10861 950, 10491 10858 950, 10511 10855 949, 10528 10851 949, 10548 10849 950, 10567 10846 949, 10583 10843 950, 10602 10839 950, 10618 10836 948, 10635 10834 949, 10645 10832 949, 10657 10831 950, 10667 10829 954, 10671 10829 954, 10677 10829 955, 10681 10827 955, 10688 10827 954, 10692 10827 954, 10699 10827 954, 10699 10827 955, 10699 10827 957, 10699 10827 958, 10700 10827 959, 10702 10827 961, 10702 10827 963, 10705 10827 965, 10706 10827 968, 10707 10826 970, 10707 10826 972, 10709 10826 973, 10709 10826 972, 10710 10826 972, 10710 10826 970, 10712 10826 970, 10712 10826 971, 10712 10826 971, 10712 10826 972, 10712 10826 972, 10712 10826 972, 10715 10826 972, 10715 10826 972, 10715 10826 972, 10716 10824 974, 10716 10824 974, 10716 10824 976, 10719 10824 977, 10719 10824 977, 10719 10824 977, 10719 10824 979, 10719 10824 979, 10720 10824 979, 10720 10824 978, 10720 10824 975, 10720 10822 975, 10720 10822 976, 10720 10822 977, 10720 10822 979, 10720 10822 979, 10720 10822 980, 10720 10822 980, 10720 10822 981, 10720 10822 982, 10720 10822 982, 10720 10822 983, 10720 10822 983, 10720 10822 983, 10720 10822 983, 10720 10822 983, 10720 10822 982, 10720 10822 982, 10720 10822 982, 10720 10822 981, 10720 10822 982, 10720 10822 982, 10720 10822 982, 10720 10822 981, 10720 10822 981, 10720 10822 980, 10720 10822 983, 10720 10822 983, 10720 10822 983, 10720 10822 983, 10720 10822 980, 10720 10822 980, 10720 10822 981, 10720 10822 981, 10720 10822 981, 10720 10822 982, 10720 10822 982, 10720 10822 982, 10720 10822 983, 10720 10822 983, 10720 10822 984, 10720 10822 983, 10720 10822 982, 10720 10822 980, 10720 10822 979, 10720 10822 978, 10720 10822 976, 10720 10822 975, 10720 10822 974, 10720 10822 972, 10720 10822 973, 10720 10822 972, 10720 10822 972, 10720 10822 971, 10720 10822 970, 10720 10822 969, 10720 10822 967, 10720 10822 965, 10720 10822 963, 10720 10822 959, 10720 10822 955, 10720 10822 948, 10720 10822 940, 10720 10822 927, 10720 10822 910, 10720 10822 888, 10720 10822 858, 10715 10822 804, 10710 10817 693, 10699 10810 429, 10680 10802 103</trace>
  <trace timeOffset="113907.516" brushRef="#br0" contextRef="#ctx0"> 8067 9919 224, 8067 9919 267, 8067 9919 312, 8067 9919 350, 8067 9919 383, 8067 9919 414, 8067 9919 443, 8067 9919 478, 8067 9919 514, 8067 9919 547, 8067 9919 579, 8060 9893 606, 8060 9890 627, 8059 9890 644, 8057 9890 657, 8056 9890 667, 8054 9888 674, 8052 9888 678, 8048 9888 679, 8041 9888 681, 8034 9890 680, 8024 9903 681, 8017 9917 682, 8005 9939 682, 7995 9963 683, 7986 9993 684, 7976 10031 686, 7966 10076 687, 7956 10130 688, 7946 10189 687, 7937 10256 687, 7928 10326 686, 7919 10395 686, 7910 10464 689, 7901 10527 690, 7894 10585 693, 7885 10635 696, 7881 10674 698, 7877 10701 700, 7875 10717 703, 7875 10724 704, 7875 10724 705, 7874 10724 709, 7874 10724 711, 7874 10726 716, 7874 10727 722, 7874 10729 730, 7874 10730 739, 7874 10732 749, 7874 10733 759, 7874 10735 767, 7874 10735 775, 7874 10735 782, 7874 10735 787, 7871 10733 792, 7869 10721 794, 7866 10704 795, 7861 10682 796, 7856 10660 796, 7853 10638 796, 7851 10614 796, 7848 10590 798, 7845 10567 800, 7841 10539 798, 7839 10512 800, 7837 10481 798, 7836 10451 798, 7836 10419 801, 7836 10386 802, 7836 10354 804, 7836 10319 806, 7840 10285 808, 7845 10253 808, 7851 10221 810, 7859 10190 810, 7869 10161 812, 7879 10135 811, 7890 10106 812, 7901 10077 811, 7916 10049 811, 7930 10020 810, 7945 9990 811, 7962 9961 811, 7979 9932 810, 7998 9903 811, 8017 9878 808, 8036 9855 809, 8054 9835 806, 8071 9817 806, 8091 9801 807, 8102 9791 806, 8115 9782 805, 8124 9776 804, 8132 9769 803, 8142 9764 802, 8150 9760 802, 8159 9757 802, 8162 9755 801, 8168 9753 800, 8174 9753 799, 8180 9753 797, 8192 9753 794, 8208 9753 792, 8219 9760 792, 8235 9769 792, 8247 9781 790, 8256 9794 790, 8265 9811 787, 8273 9828 787, 8277 9847 792, 8281 9868 790, 8284 9885 792, 8284 9905 792, 8284 9924 790, 8284 9944 792, 8281 9968 790, 8273 9993 792, 8265 10015 792, 8254 10038 793, 8244 10057 793, 8232 10076 795, 8221 10093 797, 8209 10106 800, 8196 10118 803, 8187 10127 806, 8176 10135 808, 8162 10142 812, 8151 10147 817, 8134 10151 822, 8124 10154 829, 8112 10155 835, 8099 10157 839, 8092 10157 844, 8082 10159 847, 8077 10159 849, 8070 10159 851, 8065 10159 853, 8065 10159 855, 8062 10159 856, 8062 10159 858, 8057 10159 858, 8050 10159 859, 8043 10159 861, 8039 10159 864, 8039 10159 866, 8037 10159 870, 8037 10159 872, 8036 10159 873, 8034 10159 874, 8032 10159 874, 8031 10159 874, 8030 10159 874, 8028 10159 874, 8027 10159 874, 8025 10159 874, 8024 10159 872, 8022 10159 870, 8021 10159 867, 8020 10159 863, 8018 10159 858, 8018 10159 846, 8018 10159 822, 8018 10159 772, 8020 10160 631, 8027 10166 319, 8036 10174 0</trace>
  <trace timeOffset="116923.69" brushRef="#br0" contextRef="#ctx0"> 7998 12431 513, 7998 12431 561, 7998 12431 600, 7998 12431 634, 7998 12431 661, 7998 12431 681, 7998 12431 693, 7998 12431 703, 7998 12431 711, 7998 12431 720, 7998 12431 731, 7986 12436 741, 7986 12436 751, 7986 12436 759, 7986 12438 765, 7986 12439 772, 7998 12441 779, 8013 12441 786, 8034 12443 794, 8056 12443 800, 8079 12446 804, 8102 12446 809, 8127 12446 813, 8151 12446 817, 8176 12446 822, 8200 12446 825, 8225 12446 826, 8250 12446 826, 8276 12446 826, 8302 12448 827, 8328 12448 827, 8355 12448 829, 8382 12450 829, 8409 12450 830, 8435 12450 832, 8462 12450 833, 8488 12450 835, 8514 12446 837, 8542 12441 840, 8569 12438 843, 8596 12433 846, 8624 12429 849, 8650 12422 851, 8678 12417 853, 8707 12414 854, 8734 12409 855, 8763 12405 856, 8792 12404 858, 8819 12404 859, 8847 12404 860, 8875 12404 861, 8904 12404 863, 8933 12404 865, 8962 12404 868, 8993 12404 872, 9024 12404 874, 9058 12404 878, 9092 12404 880, 9129 12404 882, 9166 12405 885, 9207 12407 886, 9246 12409 888, 9285 12410 891, 9327 12412 891, 9369 12412 891, 9412 12414 892, 9452 12414 893, 9494 12414 894, 9535 12414 895, 9572 12414 895, 9608 12414 897, 9643 12414 898, 9677 12412 899, 9710 12407 900, 9742 12402 902, 9772 12397 904, 9802 12395 905, 9831 12392 906, 9860 12390 907, 9888 12388 908, 9915 12387 909, 9944 12387 909, 9971 12387 909, 9999 12387 909, 10028 12387 910, 10055 12390 910, 10083 12392 910, 10110 12395 909, 10135 12397 909, 10162 12397 909, 10188 12400 910, 10216 12401 911, 10243 12401 913, 10271 12401 914, 10298 12402 915, 10327 12402 916, 10356 12402 918, 10385 12402 919, 10414 12402 919, 10441 12402 920, 10469 12404 921, 10498 12405 922, 10525 12407 924, 10554 12410 924, 10585 12412 924, 10615 12414 926, 10645 12417 929, 10677 12419 931, 10710 12419 934, 10744 12419 936, 10779 12419 939, 10813 12419 941, 10848 12419 943, 10881 12417 944, 10913 12417 945, 10946 12417 946, 10979 12417 946, 11013 12417 946, 11043 12417 947, 11078 12419 947, 11108 12422 946, 11138 12426 947, 11167 12433 947, 11196 12439 947, 11224 12443 947, 11254 12450 947, 11283 12453 947, 11313 12458 947, 11344 12460 947, 11377 12463 948, 11409 12468 948, 11442 12471 949, 11474 12473 950, 11505 12477 950, 11535 12481 948, 11565 12486 944, 11595 12492 946, 11624 12500 942, 11653 12507 945, 11683 12513 945, 11714 12518 946, 11744 12522 946, 11774 12525 946, 11803 12528 946, 11834 12530 945, 11863 12533 945, 11893 12533 945, 11922 12535 944, 11951 12535 944, 11980 12535 944, 12007 12535 942, 12036 12535 942, 12062 12539 942, 12088 12542 943, 12115 12547 946, 12139 12552 947, 12162 12557 948, 12183 12564 947, 12206 12567 947, 12225 12572 947, 12243 12576 947, 12258 12576 948, 12276 12580 947, 12288 12581 947, 12306 12583 947, 12318 12584 947, 12332 12584 949, 12351 12584 949, 12364 12584 950, 12382 12584 951, 12394 12584 950, 12406 12584 951, 12419 12584 952, 12432 12584 952, 12445 12584 954, 12459 12584 954, 12478 12584 955, 12489 12584 955, 12510 12584 957, 12528 12584 957, 12546 12583 957, 12570 12581 958, 12591 12580 959, 12613 12576 960, 12630 12574 961, 12646 12571 962, 12663 12569 962, 12680 12566 962, 12704 12564 963, 12721 12560 963, 12737 12557 964, 12754 12554 964, 12770 12550 964, 12788 12547 964, 12804 12545 962, 12821 12542 962, 12836 12539 961, 12857 12535 962, 12873 12530 963, 12888 12527 963, 12903 12522 963, 12914 12519 963, 12928 12515 961, 12939 12512 961, 12950 12508 958, 12962 12507 961, 12973 12504 961, 12983 12501 962, 12991 12498 963, 13003 12496 963, 13008 12495 963, 13013 12495 964, 13013 12495 965, 13013 12493 966, 13013 12493 967, 13015 12493 967, 13016 12493 968, 13018 12492 965, 13019 12492 966, 13021 12492 966, 13021 12492 965, 13025 12492 968, 13026 12492 969, 13028 12490 968, 13029 12490 969, 13031 12490 969, 13031 12490 969, 13034 12490 972, 13035 12490 973, 13035 12490 974, 13036 12490 974, 13036 12490 973, 13038 12490 972, 13038 12490 969, 13039 12490 969, 13039 12490 967, 13039 12490 964, 13041 12490 958, 13041 12490 942, 13041 12490 916, 13041 12490 875, 13041 12490 803, 13041 12490 640, 13044 12490 315</trace>
  <trace timeOffset="119403.83" brushRef="#br0" contextRef="#ctx0"> 8995 9886 265, 8995 9886 312, 8995 9886 364, 8995 9886 419, 8995 9886 468, 8995 9886 515, 8995 9886 552, 8995 9886 579, 8995 9886 604, 8995 9886 623, 8970 9840 641, 8970 9840 656, 8968 9838 666, 8968 9838 678, 8967 9838 684, 8962 9838 688, 8958 9838 693, 8949 9843 693, 8941 9851 698, 8933 9862 702, 8922 9878 704, 8915 9897 710, 8907 9919 710, 8901 9948 711, 8893 9975 712, 8887 10007 713, 8881 10040 714, 8875 10074 715, 8870 10115 717, 8863 10154 718, 8858 10197 720, 8854 10241 721, 8850 10285 723, 8845 10326 724, 8841 10365 726, 8834 10398 727, 8831 10428 729, 8828 10456 734, 8825 10474 737, 8822 10485 743, 8821 10495 747, 8821 10501 752, 8819 10505 756, 8819 10512 761, 8819 10512 767, 8818 10512 772, 8818 10512 778, 8818 10513 784, 8818 10515 789, 8818 10517 794, 8815 10518 799, 8815 10519 803, 8815 10521 805, 8815 10522 808, 8815 10524 810, 8815 10525 813, 8815 10527 816, 8815 10527 815, 8815 10528 819, 8815 10528 823, 8815 10530 828, 8815 10530 837, 8815 10530 840, 8815 10532 844, 8815 10532 848, 8815 10532 852, 8815 10533 855, 8815 10533 858, 8815 10533 859, 8815 10533 855, 8815 10533 856, 8815 10533 856, 8815 10533 856, 8818 10533 855, 8822 10533 854, 8834 10530 849, 8850 10527 848, 8861 10527 847, 8880 10525 848, 8899 10525 852, 8915 10525 852, 8933 10525 855, 8951 10525 855, 8971 10525 856, 8991 10525 856, 9010 10525 858, 9030 10525 858, 9049 10525 858, 9061 10525 858, 9079 10522 853, 9095 10521 853, 9107 10518 850, 9124 10515 850, 9136 10513 850, 9146 10510 850, 9159 10507 849, 9172 10503 849, 9186 10497 851, 9198 10488 852, 9215 10476 853, 9226 10461 854, 9240 10444 852, 9250 10427 853, 9260 10410 855, 9267 10396 855, 9273 10383 858, 9276 10374 858, 9279 10363 859, 9283 10353 860, 9285 10343 861, 9288 10334 862, 9289 10324 864, 9293 10314 866, 9293 10302 868, 9295 10292 869, 9296 10280 870, 9296 10261 871, 9297 10243 871, 9299 10221 872, 9302 10197 873, 9303 10175 873, 9306 10154 874, 9307 10139 874, 9309 10120 875, 9311 10110 876, 9311 10096 879, 9311 10082 880, 9311 10069 885, 9309 10052 888, 9306 10042 892, 9301 10025 896, 9293 10011 899, 9288 10002 903, 9279 9988 907, 9270 9978 911, 9261 9968 914, 9252 9956 917, 9241 9948 917, 9231 9939 918, 9221 9934 918, 9209 9926 919, 9195 9919 917, 9186 9914 918, 9173 9906 918, 9163 9903 918, 9153 9898 922, 9137 9894 922, 9126 9890 919, 9111 9885 919, 9101 9882 919, 9089 9881 918, 9079 9881 920, 9065 9881 918, 9053 9881 917, 9039 9881 917, 9026 9881 917, 9013 9881 916, 8995 9882 919, 8984 9885 918, 8968 9890 918, 8952 9897 917, 8944 9902 914, 8929 9910 915, 8919 9914 915, 8910 9919 916, 8900 9924 917, 8890 9927 918, 8881 9932 919, 8873 9936 920, 8863 9939 922, 8858 9941 924, 8851 9946 925, 8847 9948 926, 8842 9949 927, 8832 9953 928, 8828 9956 929, 8824 9956 929, 8821 9960 931, 8821 9960 932, 8819 9960 932, 8819 9960 932, 8818 9960 933, 8815 9960 933, 8815 9960 933, 8813 9960 932, 8812 9960 930, 8812 9960 928, 8810 9961 927, 8810 9961 924, 8809 9961 915, 8809 9961 904, 8809 9961 884, 8809 9961 862, 8809 9963 827, 8809 9968 770, 8810 9970 656, 8813 9975 403, 8818 9980 92</trace>
  <trace timeOffset="123108.04" brushRef="#br0" contextRef="#ctx0"> 14552 12301 242, 14552 12301 264, 14552 12301 294, 14552 12301 333, 14552 12301 374, 14552 12301 420, 14552 12301 462, 14552 12301 504, 14552 12301 541, 14552 12301 574, 14543 12301 601, 14543 12301 625, 14543 12301 647, 14543 12301 669, 14543 12301 690, 14543 12301 710, 14543 12301 726, 14544 12301 738, 14550 12302 748, 14562 12304 756, 14573 12307 766, 14585 12307 773, 14597 12308 780, 14611 12308 786, 14624 12308 792, 14637 12308 795, 14650 12308 798, 14662 12308 801, 14678 12308 803, 14691 12310 805, 14708 12313 807, 14725 12317 809, 14740 12322 811, 14761 12329 812, 14780 12336 814, 14798 12343 817, 14819 12351 820, 14837 12358 826, 14855 12364 833, 14873 12371 840, 14893 12376 844, 14913 12380 851, 14934 12383 858, 14957 12385 862, 14981 12385 869, 15007 12385 872, 15034 12387 875, 15063 12388 877, 15092 12390 879, 15120 12395 880, 15150 12400 880, 15183 12405 881, 15215 12414 881, 15250 12422 882, 15286 12430 884, 15324 12439 887, 15365 12446 891, 15406 12453 894, 15450 12458 898, 15494 12463 901, 15539 12465 905, 15585 12465 908, 15630 12465 911, 15678 12463 914, 15723 12458 914, 15769 12453 914, 15814 12446 915, 15859 12443 915, 15901 12441 916, 15943 12439 916, 15983 12439 916, 16022 12439 916, 16058 12441 917, 16096 12448 917, 16129 12453 921, 16161 12458 922, 16193 12463 922, 16221 12466 922, 16249 12469 920, 16276 12471 920, 16300 12471 922, 16326 12471 922, 16349 12471 924, 16373 12471 924, 16395 12469 922, 16412 12466 924, 16431 12465 925, 16449 12463 926, 16461 12463 928, 16482 12463 929, 16501 12463 932, 16521 12463 933, 16544 12463 935, 16567 12466 936, 16589 12469 935, 16612 12472 934, 16635 12477 936, 16660 12478 935, 16685 12481 937, 16712 12481 942, 16739 12481 942, 16768 12481 946, 16796 12481 947, 16826 12481 947, 16855 12481 949, 16885 12481 949, 16914 12481 949, 16944 12481 949, 16975 12481 948, 17005 12481 946, 17035 12481 947, 17067 12481 945, 17099 12481 946, 17129 12481 946, 17160 12481 947, 17192 12481 949, 17222 12481 949, 17254 12477 953, 17287 12472 951, 17318 12468 951, 17351 12465 951, 17382 12463 951, 17413 12463 952, 17443 12463 952, 17475 12463 952, 17504 12466 948, 17534 12469 948, 17563 12472 945, 17592 12477 947, 17622 12478 947, 17651 12480 949, 17680 12480 952, 17709 12480 952, 17738 12480 957, 17765 12478 957, 17793 12475 957, 17819 12471 958, 17845 12466 959, 17870 12463 959, 17897 12461 959, 17923 12461 960, 17949 12461 960, 17975 12461 960, 18000 12461 959, 18024 12465 958, 18050 12469 954, 18076 12473 957, 18101 12480 953, 18125 12486 955, 18149 12492 955, 18171 12498 953, 18195 12503 954, 18218 12505 953, 18240 12507 953, 18263 12507 954, 18286 12507 954, 18309 12507 955, 18331 12507 955, 18354 12508 957, 18379 12510 957, 18402 12512 955, 18422 12515 957, 18439 12515 955, 18458 12516 957, 18477 12518 959, 18497 12519 959, 18522 12522 959, 18538 12523 959, 18556 12525 958, 18575 12527 958, 18597 12527 957, 18623 12527 958, 18649 12527 958, 18673 12527 958, 18697 12527 960, 18723 12527 960, 18749 12527 960, 18774 12527 960, 18801 12525 959, 18827 12523 959, 18850 12522 958, 18874 12521 959, 18899 12521 959, 18915 12521 959, 18934 12519 959, 18955 12519 958, 18974 12519 958, 18993 12519 958, 19013 12518 960, 19032 12518 960, 19052 12516 960, 19072 12515 961, 19090 12515 961, 19109 12513 961, 19127 12512 964, 19145 12512 963, 19165 12512 963, 19183 12512 962, 19197 12512 960, 19218 12512 960, 19239 12512 960, 19259 12512 961, 19286 12512 961, 19311 12512 961, 19334 12512 962, 19359 12512 962, 19383 12512 962, 19409 12508 962, 19437 12507 961, 19464 12503 961, 19492 12500 960, 19516 12495 964, 19544 12489 963, 19567 12485 963, 19593 12481 964, 19617 12478 964, 19642 12477 964, 19664 12475 967, 19687 12475 966, 19711 12475 963, 19736 12475 964, 19757 12475 960, 19782 12475 960, 19807 12475 963, 19831 12475 964, 19856 12475 968, 19881 12475 969, 19905 12475 970, 19931 12475 969, 19956 12473 968, 19979 12469 967, 20004 12466 966, 20025 12463 966, 20047 12460 966, 20063 12458 965, 20079 12455 965, 20096 12454 966, 20111 12454 967, 20129 12454 968, 20147 12453 968, 20161 12453 968, 20179 12453 967, 20190 12453 967, 20205 12453 967, 20219 12453 966, 20232 12453 966, 20252 12453 966, 20264 12453 965, 20284 12451 966, 20302 12450 966, 20320 12448 966, 20343 12446 967, 20362 12441 967, 20378 12439 969, 20394 12436 970, 20413 12433 970, 20433 12430 970, 20458 12426 968, 20480 12424 967, 20504 12421 967, 20528 12419 968, 20553 12419 969, 20575 12417 969, 20599 12417 969, 20624 12416 968, 20648 12414 969, 20674 12414 969, 20701 12412 970, 20728 12410 970, 20756 12407 970, 20783 12405 970, 20812 12402 969, 20839 12400 969, 20867 12395 969, 20896 12392 970, 20922 12388 970, 20949 12385 970, 20975 12380 970, 21001 12378 970, 21026 12375 970, 21050 12371 970, 21066 12368 970, 21085 12368 970, 21102 12366 970, 21115 12366 970, 21133 12364 969, 21146 12364 970, 21160 12363 969, 21172 12361 969, 21185 12360 969, 21198 12360 969, 21211 12358 970, 21224 12358 970, 21237 12358 969, 21249 12356 968, 21261 12356 968, 21273 12355 968, 21286 12354 969, 21298 12354 970, 21308 12351 970, 21321 12348 970, 21331 12348 970, 21342 12346 969, 21352 12344 970, 21364 12343 969, 21377 12340 969, 21389 12339 969, 21399 12337 968, 21412 12336 968, 21423 12336 968, 21435 12334 969, 21444 12334 968, 21457 12333 969, 21461 12333 970, 21474 12331 970, 21480 12331 970, 21490 12329 970, 21503 12329 968, 21507 12328 969, 21519 12326 969, 21525 12326 968, 21538 12325 970, 21551 12323 969, 21564 12322 969, 21581 12321 969, 21592 12321 969, 21610 12319 969, 21623 12317 970, 21635 12317 969, 21655 12317 969, 21665 12317 969, 21685 12317 968, 21704 12317 968, 21717 12317 969, 21734 12317 969, 21747 12317 969, 21759 12317 969, 21772 12317 968, 21785 12317 968, 21803 12317 968, 21815 12317 968, 21834 12317 968, 21846 12317 968, 21860 12317 968, 21876 12317 969, 21890 12317 969, 21908 12317 969, 21921 12317 967, 21932 12317 966, 21944 12316 967, 21956 12316 967, 21970 12314 968, 21976 12314 968, 21989 12314 968, 21996 12314 968, 22008 12314 968, 22022 12314 967, 22034 12314 968, 22047 12314 968, 22058 12314 968, 22071 12314 968, 22077 12314 967, 22088 12314 966, 22094 12314 965, 22101 12314 964, 22107 12314 963, 22107 12314 963, 22111 12314 961, 22117 12314 960, 22122 12314 958, 22128 12314 955, 22128 12314 953, 22128 12314 947, 22128 12314 937, 22129 12314 924, 22132 12314 905, 22133 12314 879, 22134 12316 843, 22134 12316 787, 22134 12316 677, 22125 12311 433, 22107 12298 111</trace>
  <trace timeOffset="127460.29" brushRef="#br0" contextRef="#ctx0"> 11067 11205 478, 11067 11205 536, 11067 11205 587, 11067 11205 629, 11067 11205 667, 11067 11205 691, 11067 11205 711, 11067 11205 723, 11067 11205 728, 11067 11205 733, 11067 11205 732, 11051 11190 731, 11051 11190 729, 11051 11190 727, 11051 11202 726, 11057 11219 726, 11066 11240 724, 11075 11260 726, 11082 11273 729, 11089 11286 735, 11094 11293 743, 11098 11296 754, 11101 11301 766, 11103 11301 778, 11108 11304 790, 11113 11305 801, 11122 11305 810, 11131 11305 818, 11144 11298 825, 11160 11286 828, 11176 11272 831, 11190 11252 832, 11207 11231 832, 11224 11209 835, 11244 11185 831, 11261 11161 831, 11278 11139 828, 11297 11119 827, 11312 11102 829, 11323 11090 830, 11335 11078 830, 11342 11072 828, 11348 11065 825, 11355 11060 822, 11359 11057 818, 11364 11055 814, 11364 11055 809, 11367 11052 801, 11370 11050 790, 11372 11047 774, 11377 11046 754, 11377 11046 726, 11377 11044 684, 11377 11044 627, 11378 11044 545, 11378 11043 443, 11378 11040 317, 11378 11037 155</trace>
  <trace timeOffset="127924.32" brushRef="#br0" contextRef="#ctx0"> 11193 11097 301, 11193 11097 367, 11193 11097 436, 11193 11097 497, 11193 11097 550, 11193 11097 586, 11193 11097 612, 11193 11097 627, 11193 11097 640, 11193 11097 653, 11189 11107 667, 11190 11117 684, 11199 11132 699, 11210 11151 714, 11221 11172 723, 11229 11189 730, 11239 11205 733, 11247 11217 736, 11252 11229 740, 11257 11236 745, 11264 11243 751, 11268 11251 759, 11271 11254 768, 11274 11257 779, 11274 11257 790, 11274 11257 801, 11274 11257 814, 11281 11257 823, 11287 11257 832, 11299 11257 840, 11312 11251 845, 11322 11243 850, 11335 11232 855, 11349 11221 861, 11362 11207 866, 11374 11192 867, 11387 11173 872, 11398 11156 870, 11412 11136 872, 11425 11119 874, 11439 11100 875, 11455 11080 875, 11468 11062 876, 11482 11044 876, 11494 11028 875, 11504 11018 875, 11514 11006 875, 11521 10999 876, 11527 10993 877, 11535 10986 878, 11538 10984 880, 11541 10982 881, 11541 10982 882, 11541 10981 884, 11541 10981 885, 11543 10981 887, 11544 10979 891, 11546 10979 891, 11547 10979 893, 11549 10979 894, 11550 10979 894, 11550 10977 893, 11552 10977 893, 11552 10977 892, 11552 10977 888, 11553 10977 881, 11553 10976 869, 11555 10976 846, 11555 10976 806, 11555 10976 704, 11555 10976 480, 11555 10976 161</trace>
  <trace timeOffset="133923.66" brushRef="#br0" contextRef="#ctx0"> 8861 11415 308, 8861 11415 345, 8861 11415 378, 8861 11415 403, 8861 11415 424, 8861 11415 443, 8861 11415 458, 8861 11415 475, 8861 11415 488, 8861 11415 502, 8855 11403 515, 8855 11403 526, 8855 11401 537, 8855 11401 546, 8855 11400 554, 8855 11400 561, 8857 11400 569, 8863 11400 577, 8870 11400 588, 8880 11400 600, 8890 11400 613, 8901 11403 625, 8912 11405 636, 8922 11407 643, 8939 11411 651, 8954 11415 658, 8975 11419 666, 8996 11422 673, 9012 11423 681, 9030 11423 688, 9052 11425 694, 9072 11425 699, 9100 11426 701, 9126 11430 702, 9152 11433 704, 9179 11436 704, 9207 11439 706, 9237 11443 709, 9267 11448 711, 9297 11451 713, 9331 11454 717, 9364 11455 722, 9397 11455 727, 9431 11455 734, 9466 11455 740, 9500 11455 747, 9535 11453 753, 9568 11446 759, 9604 11440 763, 9638 11435 766, 9674 11430 768, 9710 11423 770, 9747 11421 770, 9785 11419 771, 9819 11418 773, 9856 11418 773, 9892 11418 774, 9929 11418 774, 9967 11419 776, 10008 11422 778, 10048 11423 780, 10090 11423 783, 10132 11423 785, 10174 11423 789, 10214 11423 792, 10255 11418 795, 10297 11413 799, 10336 11407 801, 10375 11401 803, 10411 11396 805, 10448 11390 808, 10483 11388 809, 10518 11384 810, 10553 11381 811, 10587 11381 811, 10621 11381 812, 10657 11381 812, 10690 11381 813, 10725 11381 813, 10758 11381 814, 10792 11383 814, 10826 11383 815, 10859 11383 816, 10893 11384 817, 10923 11384 819, 10958 11384 821, 10992 11384 825, 11024 11384 827, 11057 11381 830, 11089 11379 834, 11121 11376 838, 11151 11372 840, 11181 11369 842, 11213 11368 843, 11244 11367 843, 11274 11367 845, 11304 11367 844, 11335 11367 845, 11367 11367 845, 11398 11367 846, 11430 11369 848, 11462 11373 848, 11494 11376 850, 11525 11379 850, 11555 11380 851, 11588 11383 852, 11618 11384 853, 11649 11386 854, 11680 11388 855, 11712 11388 855, 11746 11388 855, 11780 11388 856, 11813 11388 858, 11846 11388 858, 11880 11388 859, 11913 11384 860, 11946 11383 862, 11980 11380 863, 12013 11379 864, 12046 11379 864, 12077 11379 865, 12107 11379 866, 12137 11379 866, 12165 11380 867, 12192 11383 866, 12217 11388 866, 12241 11390 866, 12266 11393 865, 12288 11398 866, 12308 11403 866, 12332 11405 867, 12357 11410 867, 12380 11411 868, 12405 11415 868, 12428 11418 869, 12452 11421 869, 12474 11425 870, 12496 11430 871, 12517 11436 871, 12536 11443 872, 12555 11453 870, 12574 11463 870, 12589 11475 870, 12607 11489 870, 12623 11504 871, 12639 11521 872, 12653 11538 871, 12669 11555 871, 12682 11575 872, 12697 11592 873, 12710 11610 873, 12724 11629 873, 12737 11647 874, 12749 11664 873, 12760 11683 875, 12768 11701 876, 12775 11722 876, 12779 11735 876, 12783 11751 877, 12785 11768 878, 12785 11786 881, 12785 11809 884, 12785 11831 883, 12785 11851 886, 12779 11872 883, 12773 11893 883, 12766 11911 885, 12759 11930 885, 12748 11950 886, 12736 11971 886, 12724 11993 885, 12710 12015 885, 12695 12039 885, 12679 12063 885, 12663 12087 886, 12645 12112 886, 12625 12134 887, 12606 12157 888, 12582 12176 889, 12558 12194 889, 12532 12213 891, 12505 12230 891, 12478 12247 891, 12448 12262 891, 12415 12276 892, 12382 12289 894, 12347 12301 896, 12308 12310 898, 12269 12317 900, 12228 12323 901, 12185 12329 904, 12137 12333 906, 12088 12336 908, 12039 12337 909, 11990 12339 908, 11942 12341 908, 11893 12344 909, 11845 12348 908, 11796 12351 909, 11746 12354 910, 11699 12356 909, 11650 12360 910, 11602 12363 910, 11553 12366 911, 11504 12371 912, 11453 12373 913, 11401 12376 915, 11349 12378 916, 11299 12378 917, 11247 12378 917, 11196 12378 918, 11144 12378 919, 11093 12376 920, 11043 12371 924, 10992 12364 925, 10940 12355 927, 10887 12348 929, 10835 12339 930, 10783 12329 931, 10732 12321 933, 10684 12313 935, 10638 12305 936, 10593 12298 937, 10553 12291 937, 10512 12284 937, 10471 12279 938, 10434 12272 939, 10396 12267 940, 10359 12264 941, 10320 12259 941, 10282 12255 939, 10245 12252 938, 10208 12250 938, 10172 12250 939, 10135 12250 941, 10099 12250 941, 10063 12250 941, 10026 12250 942, 9992 12250 942, 9957 12250 942, 9925 12250 943, 9898 12251 943, 9869 12251 943, 9843 12251 944, 9817 12251 943, 9792 12251 943, 9766 12250 941, 9742 12247 941, 9717 12243 941, 9692 12240 941, 9666 12237 944, 9642 12235 944, 9617 12233 944, 9594 12230 944, 9577 12228 943, 9557 12226 943, 9536 12225 945, 9515 12223 945, 9489 12223 945, 9463 12222 945, 9446 12221 942, 9426 12221 943, 9405 12218 943, 9383 12218 944, 9354 12216 944, 9327 12214 943, 9301 12213 943, 9276 12211 943, 9250 12209 943, 9226 12208 943, 9202 12208 944, 9178 12208 944, 9153 12206 944, 9129 12206 944, 9104 12205 942, 9079 12204 943, 9055 12201 941, 9029 12201 941, 9003 12198 941, 8977 12196 941, 8952 12194 942, 8929 12192 942, 8905 12189 943, 8883 12187 943, 8861 12184 943, 8847 12181 943, 8828 12176 944, 8812 12173 944, 8799 12170 945, 8781 12167 945, 8770 12164 943, 8758 12161 944, 8741 12157 944, 8731 12152 945, 8715 12146 946, 8704 12140 946, 8694 12135 946, 8682 12129 945, 8674 12125 945, 8669 12119 945, 8662 12114 943, 8656 12107 943, 8647 12100 942, 8641 12093 942, 8633 12083 944, 8628 12075 945, 8618 12063 942, 8614 12055 942, 8610 12044 942, 8602 12029 941, 8598 12019 945, 8593 12002 945, 8588 11985 945, 8585 11965 946, 8581 11941 944, 8578 11925 944, 8576 11905 945, 8574 11887 942, 8573 11872 944, 8573 11851 940, 8573 11839 940, 8573 11826 941, 8573 11814 941, 8573 11801 940, 8573 11789 941, 8576 11779 940, 8581 11764 938, 8585 11750 939, 8590 11737 938, 8598 11725 938, 8607 11712 938, 8617 11698 937, 8633 11681 936, 8649 11664 933, 8667 11644 933, 8687 11625 933, 8709 11605 932, 8734 11583 934, 8760 11560 933, 8784 11539 934, 8807 11521 934, 8828 11504 934, 8848 11490 934, 8860 11483 934, 8875 11475 933, 8889 11469 932, 8900 11465 932, 8915 11462 932, 8930 11457 931, 8941 11455 931, 8959 11453 928, 8978 11451 927, 8998 11451 926, 9026 11451 926, 9052 11453 926, 9075 11458 926, 9100 11465 926, 9126 11475 924, 9150 11483 924, 9175 11490 924, 9201 11497 924, 9223 11505 922, 9246 11514 922, 9269 11519 921, 9283 11523 921, 9299 11526 921, 9309 11529 920, 9318 11530 920, 9329 11531 920, 9334 11531 920, 9340 11533 922, 9340 11533 922, 9340 11533 922, 9344 11533 922, 9349 11535 921, 9357 11539 919, 9364 11546 914, 9369 11553 900, 9374 11562 875, 9374 11575 828, 9374 11592 716, 9374 11609 405, 9367 11630 74</trace>
  <trace timeOffset="137539.86" brushRef="#br0" contextRef="#ctx0"> 15769 11306 310, 15769 11306 349, 15769 11306 379, 15769 11306 400, 15769 11306 419, 15769 11306 436, 15769 11306 453, 15769 11306 473, 15769 11306 500, 15755 11306 525, 15753 11308 552, 15751 11310 577, 15751 11311 599, 15750 11313 619, 15750 11314 636, 15749 11315 651, 15749 11315 666, 15747 11318 679, 15747 11318 693, 15746 11318 706, 15746 11318 719, 15746 11318 729, 15744 11318 739, 15744 11318 746, 15744 11318 751, 15744 11318 756, 15744 11318 759, 15744 11318 761, 15744 11318 762, 15746 11315 762, 15749 11311 763, 15753 11308 763, 15760 11304 764, 15762 11301 764, 15766 11298 765, 15772 11292 766, 15778 11289 769, 15785 11283 772, 15792 11276 775, 15801 11271 779, 15814 11261 783, 15827 11254 787, 15844 11243 792, 15860 11234 794, 15876 11226 796, 15889 11221 796, 15904 11217 796, 15915 11212 797, 15928 11210 796, 15942 11209 797, 15956 11207 797, 15970 11205 797, 15983 11205 798, 16002 11204 799, 16013 11202 800, 16032 11201 803, 16050 11200 804, 16067 11200 805, 16087 11200 805, 16103 11200 804, 16119 11200 804, 16139 11202 805, 16159 11204 804, 16184 11209 805, 16210 11211 805, 16235 11217 806, 16259 11221 808, 16284 11225 809, 16310 11229 810, 16336 11232 811, 16362 11234 813, 16388 11237 815, 16414 11239 818, 16440 11240 822, 16467 11240 826, 16495 11240 830, 16527 11240 834, 16561 11240 838, 16600 11242 841, 16644 11243 844, 16690 11248 846, 16740 11255 847, 16794 11263 848, 16849 11272 849, 16903 11281 848, 16957 11290 848, 17012 11298 847, 17067 11305 849, 17121 11310 850, 17174 11313 852, 17228 11313 854, 17278 11313 855, 17328 11313 858, 17375 11306 858, 17422 11298 859, 17468 11289 861, 17511 11279 861, 17554 11269 862, 17595 11258 862, 17634 11249 861, 17676 11242 861, 17714 11234 861, 17753 11229 861, 17790 11222 862, 17826 11217 862, 17860 11209 861, 17894 11202 861, 17928 11193 862, 17959 11182 863, 17990 11171 863, 18020 11155 861, 18047 11139 865, 18073 11122 862, 18096 11102 866, 18117 11084 869, 18136 11064 870, 18153 11044 874, 18169 11025 877, 18185 11006 878, 18192 10994 879, 18204 10982 878, 18210 10975 878, 18216 10967 877, 18224 10960 877, 18227 10957 876, 18230 10955 876, 18230 10955 876, 18230 10955 877, 18230 10955 878, 18231 10955 877, 18233 10953 879, 18234 10953 883, 18236 10952 886, 18237 10952 891, 18238 10950 895, 18240 10950 895, 18241 10948 897, 18241 10948 898, 18243 10948 898, 18243 10947 900, 18244 10947 900, 18247 10947 900, 18252 10947 900, 18257 10947 900, 18266 10947 900, 18279 10953 901, 18287 10957 901, 18299 10965 901, 18312 10975 900, 18325 10982 898, 18344 10994 897, 18361 11006 897, 18381 11018 897, 18403 11030 900, 18425 11043 900, 18450 11053 902, 18475 11065 901, 18503 11076 901, 18532 11087 901, 18562 11099 898, 18593 11110 898, 18623 11122 898, 18658 11134 901, 18691 11147 901, 18726 11160 905, 18760 11172 903, 18798 11185 903, 18834 11194 903, 18870 11204 903, 18908 11210 904, 18948 11217 905, 18987 11222 906, 19028 11226 906, 19069 11229 906, 19110 11231 906, 19151 11231 907, 19192 11232 907, 19233 11232 907, 19275 11232 907, 19316 11232 907, 19359 11232 908, 19401 11232 908, 19441 11232 909, 19482 11232 908, 19523 11232 908, 19564 11232 909, 19603 11232 910, 19645 11232 910, 19686 11232 910, 19726 11232 908, 19768 11231 907, 19808 11229 907, 19849 11229 907, 19888 11229 909, 19930 11229 909, 19971 11229 908, 20014 11229 909, 20054 11229 910, 20096 11229 910, 20139 11229 913, 20182 11229 913, 20225 11231 914, 20267 11231 914, 20310 11231 915, 20356 11231 915, 20402 11231 916, 20447 11231 916, 20495 11231 917, 20542 11226 918, 20589 11222 919, 20637 11217 921, 20686 11210 921, 20735 11201 922, 20784 11192 922, 20835 11180 920, 20884 11171 924, 20932 11160 922, 20984 11151 925, 21032 11143 926, 21082 11136 926, 21131 11131 926, 21179 11126 926, 21228 11123 926, 21275 11119 926, 21322 11117 926, 21369 11115 927, 21416 11112 927, 21461 11111 927, 21507 11111 927, 21552 11110 928, 21595 11107 929, 21639 11105 929, 21683 11104 929, 21727 11100 928, 21773 11097 928, 21818 11096 927, 21863 11094 927, 21908 11094 927, 21954 11094 927, 21996 11094 928, 22042 11094 928, 22084 11094 929, 22126 11094 930, 22166 11099 929, 22204 11104 929, 22242 11107 931, 22277 11114 931, 22314 11119 931, 22350 11125 931, 22385 11131 928, 22418 11136 928, 22453 11143 927, 22486 11148 932, 22518 11156 932, 22551 11165 936, 22583 11175 936, 22613 11185 935, 22644 11193 936, 22671 11204 937, 22699 11217 941, 22726 11229 942, 22752 11242 942, 22776 11257 942, 22802 11271 941, 22826 11286 940, 22849 11298 941, 22875 11311 941, 22899 11323 941, 22925 11335 941, 22949 11343 940, 22973 11352 940, 22999 11359 941, 23022 11364 941, 23045 11371 942, 23066 11376 942, 23086 11383 945, 23099 11388 945, 23113 11392 945, 23127 11398 946, 23135 11403 943, 23148 11410 943, 23158 11418 944, 23167 11423 944, 23177 11433 945, 23183 11440 946, 23187 11448 946, 23194 11455 947, 23196 11458 948, 23199 11463 949, 23199 11463 952, 23199 11463 954, 23199 11463 957, 23200 11465 960, 23201 11465 964, 23203 11468 967, 23204 11469 973, 23204 11471 976, 23206 11472 979, 23206 11472 981, 23207 11473 980, 23207 11473 982, 23209 11475 983, 23209 11475 984, 23209 11477 985, 23210 11477 985, 23210 11477 986, 23210 11478 986, 23211 11478 987, 23211 11478 988, 23211 11480 987, 23211 11480 988, 23213 11480 990, 23213 11480 990, 23213 11480 990, 23213 11480 990, 23213 11480 988, 23213 11480 988, 23215 11480 988, 23215 11483 988, 23215 11483 990, 23215 11483 990, 23215 11483 990, 23215 11483 990, 23215 11483 988, 23215 11483 988, 23215 11483 990, 23215 11483 991, 23215 11485 991, 23215 11485 991, 23215 11485 990, 23215 11485 990, 23215 11485 990, 23215 11485 990, 23215 11485 990, 23215 11485 990, 23215 11485 991, 23215 11485 990, 23215 11485 990, 23215 11485 990, 23215 11485 985, 23215 11485 985, 23215 11485 984, 23215 11485 984, 23215 11485 986, 23215 11485 987, 23215 11485 986, 23215 11485 987, 23215 11485 987, 23215 11485 988, 23215 11485 991, 23215 11485 990, 23215 11485 990, 23215 11485 990, 23215 11485 990, 23215 11485 988, 23215 11485 986, 23215 11485 983, 23215 11485 979, 23215 11485 974, 23215 11485 968, 23215 11485 958, 23215 11485 944, 23215 11485 924, 23215 11485 894, 23215 11485 858, 23215 11485 804, 23215 11485 698, 23215 11485 497, 23206 11473 177</trace>
  <trace timeOffset="144939.3" brushRef="#br0" contextRef="#ctx0"> 7670 10935 225, 7670 10935 260, 7670 10935 289, 7670 10935 317, 7670 10935 342, 7670 10935 368, 7670 10935 397, 7670 10935 431, 7670 10935 467, 7670 10935 502, 7648 10930 531, 7647 10928 559, 7645 10928 583, 7644 10928 610, 7642 10928 636, 7642 10928 655, 7640 10928 670, 7640 10928 677, 7640 10928 679, 7640 10928 681, 7638 10928 683, 7638 10928 684, 7637 10928 687, 7637 10928 690, 7637 10928 694, 7637 10928 700, 7637 10928 706, 7637 10928 714, 7637 10928 721, 7637 10928 727, 7637 10928 732, 7640 10928 737, 7647 10928 741, 7654 10928 745, 7665 10928 749, 7670 10928 753, 7683 10926 755, 7694 10926 757, 7700 10925 759, 7713 10925 761, 7719 10925 763, 7730 10925 767, 7743 10925 769, 7755 10925 773, 7765 10925 777, 7778 10925 780, 7788 10925 784, 7800 10925 789, 7813 10925 792, 7825 10923 796, 7837 10923 799, 7851 10923 801, 7865 10921 803, 7878 10921 805, 7898 10921 806, 7910 10921 807, 7930 10921 808, 7946 10921 809, 7962 10921 811, 7981 10923 812, 7998 10926 813, 8017 10928 815, 8034 10928 817, 8052 10932 820, 8070 10932 822, 8091 10932 825, 8112 10932 828, 8139 10932 831, 8164 10932 833, 8190 10928 836, 8215 10926 838, 8241 10923 841, 8265 10920 842, 8290 10920 843, 8312 10920 844, 8338 10920 844, 8362 10920 845, 8388 10920 847, 8414 10923 847, 8438 10925 848, 8463 10928 849, 8490 10928 847, 8516 10928 849, 8543 10928 850, 8570 10928 851, 8598 10925 855, 8627 10918 856, 8657 10912 860, 8687 10905 863, 8719 10897 864, 8750 10890 866, 8780 10883 866, 8810 10879 866, 8839 10874 867, 8867 10873 868, 8893 10873 870, 8918 10871 870, 8944 10871 870, 8968 10871 870, 8993 10867 871, 9015 10863 872, 9042 10859 875, 9068 10855 875, 9092 10851 876, 9116 10848 877, 9141 10844 876, 9163 10842 876, 9186 10839 877, 9211 10835 877, 9235 10834 878, 9256 10832 878, 9282 10831 879, 9305 10831 879, 9327 10829 879, 9352 10827 879, 9374 10827 879, 9399 10827 879, 9423 10827 878, 9448 10827 879, 9471 10826 879, 9496 10824 880, 9522 10822 882, 9548 10817 882, 9577 10810 883, 9606 10805 883, 9635 10797 884, 9665 10789 884, 9695 10781 884, 9727 10774 884, 9757 10768 884, 9789 10761 885, 9819 10758 887, 9851 10754 888, 9883 10751 887, 9915 10749 887, 9947 10749 886, 9979 10749 885, 10014 10749 885, 10045 10749 885, 10080 10749 885, 10110 10749 886, 10139 10749 883, 10168 10746 884, 10196 10742 884, 10222 10738 884, 10248 10732 886, 10271 10727 886, 10290 10724 886, 10314 10719 886, 10334 10715 886, 10356 10711 885, 10371 10707 884, 10386 10703 885, 10398 10701 885, 10410 10699 885, 10421 10697 886, 10434 10696 885, 10448 10694 884, 10459 10692 884, 10470 10692 884, 10476 10692 885, 10482 10692 887, 10482 10692 888, 10482 10692 888, 10482 10692 889, 10483 10689 887, 10485 10689 889, 10486 10689 891, 10488 10689 892, 10489 10689 895, 10491 10689 897, 10491 10689 897, 10493 10689 899, 10495 10689 899, 10496 10689 900, 10498 10689 902, 10499 10689 902, 10501 10689 905, 10501 10689 906, 10505 10689 907, 10505 10689 907, 10505 10689 906, 10506 10689 907, 10506 10689 907, 10506 10689 908, 10506 10689 908, 10501 10689 908, 10488 10686 906, 10469 10684 907, 10447 10679 907, 10424 10677 908, 10399 10676 912, 10375 10676 912, 10349 10676 911, 10320 10676 911, 10290 10677 909, 10260 10684 909, 10228 10689 911, 10193 10699 910, 10155 10707 910, 10116 10717 910, 10074 10724 907, 10035 10733 908, 9994 10741 909, 9954 10749 910, 9915 10756 911, 9877 10761 912, 9839 10767 912, 9802 10769 913, 9765 10773 914, 9727 10776 915, 9689 10776 918, 9648 10778 919, 9612 10781 919, 9572 10783 919, 9531 10786 917, 9492 10789 917, 9451 10793 916, 9409 10798 915, 9369 10805 915, 9329 10810 916, 9292 10815 918, 9253 10819 918, 9216 10822 918, 9181 10826 919, 9146 10829 918, 9111 10832 919, 9078 10835 921, 9043 10835 924, 9010 10835 924, 8977 10835 924, 8945 10835 924, 8913 10832 926, 8881 10829 928, 8850 10826 929, 8818 10824 931, 8787 10822 931, 8757 10822 930, 8727 10822 931, 8696 10822 930, 8666 10822 930, 8637 10822 931, 8608 10824 931, 8579 10827 931, 8549 10831 930, 8520 10835 929, 8488 10839 928, 8458 10848 927, 8427 10853 927, 8396 10859 927, 8363 10864 928, 8332 10868 930, 8299 10871 930, 8263 10873 930, 8231 10876 931, 8195 10878 930, 8162 10879 930, 8127 10879 932, 8092 10880 931, 8057 10883 931, 8024 10885 931, 7994 10888 931, 7966 10891 931, 7940 10894 931, 7917 10897 931, 7901 10899 930, 7885 10901 930, 7869 10905 929, 7856 10908 929, 7840 10912 928, 7829 10915 928, 7819 10918 929, 7807 10921 929, 7796 10923 929, 7785 10926 929, 7780 10928 929, 7768 10928 929, 7764 10930 930, 7759 10930 930, 7755 10932 930, 7755 10932 931, 7754 10932 932, 7754 10932 932, 7751 10932 932, 7751 10933 931, 7749 10933 930, 7748 10933 930, 7746 10933 930, 7745 10933 930, 7743 10933 929, 7740 10933 929, 7739 10933 928, 7738 10933 927, 7736 10933 927, 7735 10933 927, 7734 10933 927, 7732 10933 927, 7730 10933 926, 7729 10933 926, 7728 10933 927, 7728 10933 927, 7726 10933 927, 7726 10933 927, 7725 10933 925, 7725 10933 924, 7723 10933 924, 7723 10933 921, 7721 10933 918, 7721 10933 915, 7720 10933 910, 7720 10933 903, 7720 10933 896, 7720 10933 881, 7720 10933 855, 7720 10933 812, 7720 10933 703, 7720 10933 448, 7719 10930 125</trace>
  <trace timeOffset="152444.72" brushRef="#br0" contextRef="#ctx0"> 3958 2551 272, 3958 2551 326, 3958 2551 391, 3958 2551 438, 3958 2551 488, 3958 2551 528, 3958 2551 561, 3958 2551 587, 3958 2551 608, 3958 2551 624, 3899 2503 639, 3898 2501 650, 3896 2501 658, 3895 2501 666, 3893 2501 673, 3892 2498 679, 3892 2498 683, 3890 2496 689, 3890 2496 693, 3889 2496 697, 3889 2496 704, 3889 2494 709, 3889 2494 712, 3889 2493 715, 3889 2491 716, 3889 2488 718, 3890 2484 722, 3902 2479 722, 3919 2473 723, 3937 2469 723, 3963 2464 720, 3990 2461 720, 4018 2459 719, 4046 2459 719, 4078 2459 719, 4110 2459 719, 4144 2459 718, 4178 2461 718, 4215 2462 719, 4253 2466 721, 4292 2467 724, 4333 2467 726, 4378 2467 728, 4424 2467 730, 4473 2462 734, 4525 2455 739, 4577 2444 746, 4634 2432 752, 4694 2419 756, 4757 2406 760, 4819 2394 762, 4879 2385 765, 4939 2377 766, 4997 2375 768, 5053 2375 768, 5105 2375 769, 5156 2382 771, 5205 2392 771, 5250 2406 771, 5297 2420 771, 5341 2435 770, 5388 2452 770, 5433 2467 770, 5478 2481 770, 5523 2496 772, 5568 2506 771, 5612 2515 771, 5660 2520 772, 5709 2523 775, 5759 2523 779, 5812 2523 784, 5868 2518 790, 5924 2510 794, 5984 2501 799, 6043 2493 803, 6100 2484 806, 6156 2479 809, 6211 2474 812, 6263 2471 813, 6312 2471 814, 6361 2471 815, 6409 2471 815, 6455 2471 815, 6504 2474 816, 6552 2477 816, 6603 2481 816, 6656 2484 817, 6709 2484 817, 6763 2484 818, 6817 2484 819, 6875 2484 819, 6928 2484 820, 6980 2481 822, 7032 2479 825, 7081 2477 827, 7128 2476 828, 7174 2476 828, 7216 2476 827, 7259 2476 828, 7303 2481 828, 7345 2486 829, 7386 2493 829, 7427 2501 829, 7466 2510 828, 7505 2522 829, 7543 2532 839, 7580 2544 840, 7619 2555 849, 7663 2567 854, 7705 2576 854, 7751 2585 858, 7797 2591 860, 7845 2596 860, 7895 2599 860, 7946 2602 859, 7998 2603 858, 8050 2605 860, 8099 2606 860, 8150 2609 861, 8200 2611 861, 8247 2614 858, 8293 2616 858, 8338 2619 859, 8382 2620 859, 8423 2621 861, 8468 2623 862, 8513 2623 863, 8559 2623 863, 8610 2623 864, 8662 2623 864, 8715 2623 865, 8769 2620 866, 8824 2616 867, 8878 2613 868, 8933 2608 868, 8990 2602 870, 9045 2596 869, 9104 2588 871, 9163 2583 873, 9224 2576 874, 9286 2569 874, 9349 2563 865, 9409 2559 862, 9469 2554 863, 9526 2551 863, 9583 2551 864, 9637 2551 866, 9689 2551 867, 9740 2551 868, 9792 2551 877, 9847 2552 879, 9903 2555 879, 9963 2559 882, 10025 2559 873, 10090 2559 875, 10157 2559 878, 10223 2556 877, 10288 2552 880, 10356 2547 879, 10420 2542 869, 10483 2537 869, 10547 2534 869, 10609 2530 870, 10671 2527 871, 10732 2527 871, 10792 2527 872, 10852 2527 871, 10910 2527 871, 10967 2532 872, 11024 2539 881, 11079 2547 886, 11137 2555 895, 11194 2564 899, 11254 2571 900, 11318 2574 901, 11383 2578 901, 11452 2578 900, 11521 2579 901, 11592 2579 903, 11666 2581 906, 11738 2584 909, 11815 2585 910, 11892 2587 910, 11972 2588 912, 12053 2588 914, 12133 2590 914, 12215 2593 913, 12294 2596 913, 12373 2601 914, 12452 2605 914, 12529 2609 916, 12610 2613 917, 12688 2617 917, 12769 2620 917, 12850 2621 918, 12930 2625 918, 13010 2625 919, 13092 2625 921, 13178 2625 921, 13262 2625 924, 13350 2625 924, 13440 2621 925, 13530 2619 925, 13619 2614 925, 13706 2611 924, 13793 2608 925, 13875 2606 926, 13955 2606 925, 14037 2606 925, 14112 2606 924, 14186 2606 924, 14256 2606 924, 14325 2609 925, 14392 2614 925, 14459 2617 925, 14523 2620 925, 14586 2620 924, 14649 2620 925, 14711 2620 925, 14774 2620 927, 14837 2617 928, 14897 2613 930, 14958 2608 931, 15016 2602 933, 15072 2598 935, 15125 2593 936, 15176 2590 937, 15228 2587 938, 15277 2585 938, 15325 2584 938, 15374 2584 939, 15419 2584 939, 15464 2584 939, 15506 2584 938, 15546 2584 938, 15581 2585 937, 15617 2587 937, 15651 2590 937, 15685 2591 938, 15718 2594 938, 15751 2596 937, 15785 2599 938, 15821 2601 938, 15857 2603 939, 15892 2605 939, 15930 2608 939, 15966 2609 939, 16003 2613 938, 16042 2616 938, 16080 2619 938, 16119 2621 937, 16156 2626 937, 16193 2632 936, 16226 2636 935, 16259 2643 935, 16291 2648 934, 16323 2656 933, 16354 2665 934, 16386 2675 934, 16420 2682 934, 16457 2692 936, 16495 2697 935, 16538 2704 936, 16585 2709 936, 16638 2711 935, 16693 2711 935, 16751 2711 936, 16813 2711 936, 16875 2711 936, 16936 2711 937, 17001 2709 935, 17063 2706 935, 17125 2704 936, 17188 2701 936, 17254 2699 937, 17320 2696 937, 17388 2694 936, 17459 2689 936, 17533 2685 936, 17608 2680 936, 17683 2675 936, 17760 2667 935, 17839 2660 935, 17920 2655 935, 18000 2648 935, 18081 2640 934, 18165 2634 934, 18243 2628 935, 18321 2621 935, 18395 2617 936, 18467 2614 936, 18536 2611 936, 18603 2608 936, 18666 2606 936, 18727 2603 936, 18785 2602 936, 18840 2601 937, 18889 2599 937, 18934 2598 937, 18977 2596 936, 19018 2593 936, 19058 2590 936, 19098 2587 936, 19139 2583 925, 19180 2576 925, 19223 2573 925, 19268 2571 925, 19315 2567 936, 19365 2566 936, 19416 2563 937, 19472 2559 934, 19527 2556 925, 19583 2556 925, 19637 2556 924, 19691 2556 926, 19745 2559 936, 19797 2561 936, 19846 2563 937, 19895 2566 937, 19942 2569 937, 19988 2571 939, 20038 2571 939, 20085 2573 939, 20134 2573 930, 20182 2573 929, 20231 2573 929, 20280 2573 930, 20330 2573 939, 20382 2573 939, 20434 2571 931, 20488 2569 927, 20543 2567 927, 20599 2566 926, 20659 2563 924, 20718 2561 927, 20777 2559 918, 20838 2559 914, 20897 2556 916, 20956 2556 917, 21017 2556 927, 21076 2556 930, 21136 2561 939, 21196 2566 939, 21257 2569 937, 21318 2571 938, 21378 2571 938, 21439 2571 938, 21501 2571 939, 21564 2571 940, 21625 2571 939, 21688 2571 939, 21752 2571 939, 21817 2567 939, 21883 2563 930, 21955 2555 928, 22029 2547 920, 22106 2539 917, 22184 2530 918, 22263 2522 917, 22340 2517 917, 22418 2513 917, 22493 2513 917, 22571 2510 917, 22649 2508 917, 22725 2505 917, 22800 2505 917, 22876 2503 916, 22949 2503 915, 23022 2503 914, 23092 2503 916, 23160 2501 916, 23229 2496 916, 23294 2494 917, 23358 2491 916, 23418 2488 916, 23478 2486 916, 23534 2486 916, 23589 2484 915, 23641 2484 914, 23693 2484 913, 23745 2484 913, 23796 2484 913, 23846 2484 914, 23898 2484 913, 23948 2484 912, 23998 2486 912, 24049 2486 912, 24097 2488 913, 24145 2489 913, 24191 2489 912, 24235 2489 912, 24275 2489 912, 24314 2489 912, 24349 2489 914, 24380 2488 914, 24409 2484 914, 24426 2481 915, 24445 2479 913, 24455 2477 914, 24461 2476 916, 24467 2476 916, 24472 2474 916, 24476 2473 917, 24481 2471 914, 24486 2471 915, 24486 2471 915, 24486 2469 915, 24486 2469 917, 24488 2469 917, 24490 2469 917, 24491 2469 918, 24493 2469 918, 24494 2469 919, 24496 2467 919, 24497 2467 919, 24500 2467 920, 24501 2467 922, 24503 2466 924, 24504 2466 926, 24504 2466 928, 24506 2466 929, 24506 2466 930, 24506 2466 930, 24506 2466 931, 24509 2466 931, 24509 2466 931, 24509 2464 931, 24510 2464 930, 24510 2464 930, 24510 2464 931, 24511 2464 931, 24511 2464 931, 24511 2464 930, 24513 2464 928, 24513 2464 927, 24513 2464 926, 24513 2464 926, 24514 2464 927, 24514 2464 928, 24514 2464 928, 24514 2464 929, 24514 2464 930, 24516 2464 930, 24516 2464 931, 24516 2464 932, 24516 2464 932, 24516 2464 933, 24516 2464 932, 24516 2462 932, 24516 2462 931, 24516 2462 931, 24516 2462 931, 24516 2462 930, 24516 2462 931, 24516 2462 930, 24516 2462 929, 24516 2462 929, 24516 2462 928, 24516 2462 927, 24516 2462 928, 24516 2462 928, 24516 2462 927, 24516 2462 927, 24516 2462 925, 24516 2462 926, 24516 2462 926, 24516 2462 927, 24516 2462 928, 24516 2462 930, 24516 2462 931, 24516 2462 931, 24516 2462 932, 24516 2462 931, 24516 2462 930, 24516 2462 930, 24516 2462 930, 24516 2462 930, 24516 2462 930, 24516 2462 930, 24516 2462 928, 24516 2462 928, 24516 2462 928, 24516 2462 928, 24516 2462 928, 24516 2462 926, 24516 2462 924, 24516 2462 922, 24516 2462 917, 24516 2462 911, 24516 2462 900, 24516 2462 884, 24516 2462 860, 24516 2462 828, 24516 2462 783, 24516 2462 715, 24516 2462 588, 24516 2462 298, 24516 2462 0</trace>
  <trace timeOffset="160325.17" brushRef="#br0" contextRef="#ctx0"> 6598 15913 246, 6598 15913 298, 6598 15913 351, 6598 15913 397, 6598 15913 440, 6598 15913 475, 6598 15913 503, 6598 15913 526, 6598 15913 540, 6598 15913 551, 6598 15913 561, 6584 15918 565, 6583 15918 575, 6583 15918 585, 6581 15918 597, 6581 15920 611, 6580 15920 623, 6580 15920 637, 6580 15920 648, 6580 15920 660, 6580 15920 670, 6580 15920 677, 6580 15920 683, 6580 15920 688, 6580 15920 691, 6580 15920 695, 6587 15920 698, 6594 15920 698, 6604 15920 699, 6616 15920 701, 6626 15923 702, 6645 15925 703, 6658 15925 706, 6676 15927 708, 6695 15928 710, 6715 15928 712, 6739 15930 713, 6762 15930 717, 6784 15930 719, 6807 15930 720, 6827 15930 723, 6850 15930 726, 6873 15928 729, 6898 15928 735, 6921 15928 741, 6946 15928 747, 6972 15928 753, 6998 15932 759, 7028 15934 764, 7057 15937 770, 7086 15941 776, 7116 15944 782, 7146 15947 786, 7177 15947 792, 7207 15947 792, 7237 15947 795, 7269 15947 796, 7301 15947 796, 7333 15947 799, 7366 15947 800, 7398 15947 801, 7431 15947 803, 7463 15947 805, 7494 15949 809, 7524 15950 812, 7554 15952 814, 7583 15954 815, 7614 15956 817, 7644 15957 819, 7674 15959 822, 7705 15961 825, 7736 15961 827, 7768 15961 830, 7799 15961 833, 7830 15961 837, 7865 15957 840, 7898 15954 843, 7933 15947 846, 7968 15941 849, 8004 15934 850, 8040 15928 853, 8079 15925 856, 8118 15920 859, 8156 15918 860, 8192 15916 860, 8232 15915 860, 8270 15912 861, 8307 15911 863, 8345 15908 864, 8385 15908 865, 8423 15908 864, 8465 15908 864, 8508 15906 867, 8552 15904 869, 8596 15901 875, 8641 15896 879, 8690 15891 882, 8737 15886 886, 8785 15879 888, 8834 15871 891, 8883 15865 891, 8929 15861 891, 8974 15856 892, 9020 15856 893, 9064 15856 895, 9105 15856 895, 9150 15859 897, 9192 15865 896, 9235 15871 896, 9278 15879 896, 9321 15886 896, 9364 15891 897, 9407 15895 896, 9452 15896 896, 9496 15896 897, 9538 15896 898, 9583 15894 898, 9626 15888 899, 9668 15879 899, 9710 15871 901, 9753 15863 904, 9794 15856 905, 9837 15850 905, 9877 15845 904, 9918 15842 903, 9960 15841 903, 10002 15841 904, 10044 15841 904, 10086 15847 903, 10126 15852 903, 10165 15859 905, 10206 15865 905, 10245 15869 906, 10280 15871 906, 10319 15871 904, 10356 15871 904, 10391 15871 904, 10428 15866 905, 10465 15862 906, 10501 15857 906, 10538 15852 907, 10574 15848 906, 10610 15845 907, 10647 15842 907, 10682 15841 905, 10722 15841 905, 10758 15841 906, 10796 15841 906, 10832 15844 907, 10871 15848 907, 10908 15852 905, 10943 15856 905, 10982 15857 906, 11022 15857 907, 11063 15857 911, 11105 15854 912, 11148 15848 914, 11192 15842 916, 11235 15836 916, 11281 15829 918, 11329 15822 917, 11374 15816 917, 11420 15813 919, 11465 15813 920, 11508 15813 924, 11550 15813 924, 11592 15815 924, 11635 15818 924, 11678 15822 922, 11721 15829 922, 11763 15833 924, 11806 15836 924, 11851 15839 924, 11896 15839 925, 11945 15839 924, 11995 15834 924, 12045 15829 924, 12095 15821 922, 12146 15813 922, 12192 15806 922, 12240 15800 920, 12283 15797 921, 12328 15794 924, 12368 15794 924, 12408 15794 927, 12448 15795 926, 12486 15802 926, 12525 15807 925, 12564 15813 926, 12604 15819 927, 12645 15827 928, 12687 15831 928, 12730 15836 927, 12772 15839 928, 12814 15841 927, 12856 15841 927, 12896 15841 927, 12937 15841 926, 12976 15839 926, 13015 15836 925, 13055 15831 928, 13094 15827 930, 13133 15824 932, 13171 15821 935, 13211 15818 935, 13250 15816 941, 13290 15815 946, 13331 15815 950, 13373 15815 955, 13415 15815 957, 13457 15815 958, 13499 15818 958, 13541 15822 957, 13580 15830 958, 13621 15839 959, 13660 15850 960, 13700 15862 961, 13739 15874 961, 13780 15884 961, 13821 15895 963, 13864 15904 962, 13911 15908 962, 13958 15912 962, 14007 15913 962, 14055 15913 962, 14105 15913 962, 14152 15913 963, 14199 15912 963, 14244 15908 964, 14286 15904 964, 14325 15903 966, 14364 15901 966, 14397 15901 967, 14432 15901 967, 14465 15903 963, 14497 15908 963, 14529 15913 962, 14562 15918 962, 14595 15923 963, 14627 15925 964, 14662 15928 960, 14696 15928 959, 14731 15928 959, 14767 15928 957, 14802 15928 961, 14838 15925 961, 14871 15920 961, 14905 15915 961, 14939 15911 961, 14971 15903 961, 15003 15896 963, 15034 15891 963, 15065 15886 964, 15095 15881 964, 15124 15879 961, 15150 15877 961, 15178 15877 961, 15204 15877 962, 15230 15877 962, 15256 15877 961, 15282 15877 960, 15309 15877 960, 15337 15877 960, 15364 15877 961, 15393 15877 960, 15419 15877 960, 15447 15876 960, 15474 15871 959, 15499 15866 960, 15525 15862 960, 15548 15859 960, 15571 15854 960, 15593 15850 959, 15610 15847 957, 15626 15844 953, 15639 15842 947, 15650 15842 937, 15661 15842 921, 15669 15842 898, 15675 15842 866, 15675 15842 820, 15679 15841 736, 15685 15837 572, 15690 15826 262</trace>
  <trace timeOffset="169199.67" brushRef="#br0" contextRef="#ctx0"> 20429 7803 272, 20429 7803 330, 20429 7803 388, 20429 7803 443, 20429 7803 489, 20429 7803 526, 20429 7803 554, 20429 7803 572, 20429 7803 587, 20429 7803 601, 20429 7803 614, 20416 7810 627, 20416 7810 635, 20414 7810 647, 20414 7807 657, 20414 7793 669, 20414 7775 684, 20417 7750 694, 20424 7724 705, 20434 7699 714, 20443 7670 722, 20453 7640 729, 20466 7606 737, 20480 7570 743, 20496 7529 750, 20516 7486 755, 20536 7441 761, 20560 7392 765, 20585 7345 770, 20614 7296 772, 20641 7248 774, 20671 7199 777, 20701 7152 776, 20731 7103 779, 20763 7057 778, 20793 7009 780, 20824 6962 782, 20856 6914 782, 20888 6867 784, 20919 6822 783, 20950 6778 784, 20981 6733 783, 21011 6691 785, 21043 6649 785, 21075 6607 790, 21107 6565 794, 21140 6524 794, 21173 6482 797, 21208 6440 796, 21243 6399 796, 21283 6357 797, 21321 6318 797, 21360 6278 798, 21399 6241 798, 21439 6203 799, 21478 6171 799, 21514 6141 800, 21549 6110 799, 21581 6084 800, 21611 6058 801, 21640 6036 802, 21668 6016 802, 21694 5996 803, 21718 5977 803, 21744 5958 804, 21769 5939 804, 21794 5916 805, 21821 5893 808, 21850 5869 806, 21880 5842 810, 21912 5817 808, 21945 5793 807, 21980 5768 807, 22013 5746 806, 22046 5724 806, 22080 5704 806, 22111 5685 807, 22142 5668 807, 22171 5651 808, 22197 5638 806, 22220 5624 806, 22243 5614 806, 22263 5603 807, 22281 5594 808, 22297 5586 809, 22314 5577 808, 22328 5570 808, 22346 5562 808, 22362 5557 809, 22378 5550 810, 22395 5542 811, 22412 5537 811, 22430 5528 811, 22448 5518 811, 22470 5508 813, 22493 5496 812, 22521 5484 814, 22551 5470 817, 22583 5456 820, 22617 5442 825, 22652 5429 827, 22685 5417 827, 22719 5406 829, 22751 5395 830, 22782 5388 830, 22811 5382 833, 22840 5378 834, 22868 5373 835, 22892 5370 836, 22910 5366 834, 22928 5366 835, 22946 5363 836, 22959 5363 838, 22978 5361 839, 22995 5359 839, 23008 5358 838, 23028 5358 839, 23047 5356 839, 23059 5354 840, 23079 5354 842, 23090 5353 843, 23105 5353 844, 23124 5351 844, 23136 5349 844, 23155 5349 844, 23168 5349 844, 23181 5349 845, 23196 5346 845, 23207 5346 844, 23221 5346 844, 23235 5346 844, 23247 5346 845, 23251 5346 845, 23267 5346 846, 23273 5346 847, 23278 5346 849, 23287 5346 850, 23293 5346 851, 23298 5346 851, 23304 5346 850, 23310 5346 851, 23310 5346 851, 23310 5346 852, 23310 5346 853, 23311 5346 854, 23313 5346 853, 23316 5346 855, 23317 5344 858, 23319 5344 859, 23320 5344 863, 23322 5344 866, 23322 5344 869, 23324 5344 872, 23326 5344 877, 23327 5344 881, 23329 5344 888, 23329 5344 893, 23329 5344 897, 23330 5344 899, 23330 5344 900, 23330 5342 901, 23327 5342 901, 23320 5341 902, 23307 5339 903, 23294 5337 903, 23280 5337 904, 23268 5337 904, 23255 5337 904, 23241 5337 903, 23230 5337 901, 23218 5337 901, 23207 5337 901, 23196 5337 900, 23183 5337 902, 23165 5337 901, 23147 5339 901, 23121 5342 900, 23093 5346 900, 23063 5353 900, 23030 5359 901, 22996 5366 901, 22960 5373 902, 22924 5380 901, 22885 5390 901, 22849 5400 901, 22813 5410 901, 22778 5421 901, 22743 5433 901, 22711 5445 901, 22681 5457 901, 22652 5470 900, 22626 5482 901, 22599 5492 901, 22577 5503 901, 22554 5513 901, 22534 5525 902, 22512 5537 902, 22492 5547 902, 22473 5557 903, 22451 5567 901, 22430 5577 901, 22408 5589 900, 22383 5603 899, 22356 5617 900, 22328 5634 899, 22300 5650 898, 22269 5668 897, 22240 5690 898, 22210 5709 898, 22180 5731 899, 22149 5753 898, 22119 5773 897, 22090 5791 896, 22061 5810 896, 22032 5828 899, 22006 5842 901, 21981 5857 905, 21956 5871 904, 21934 5884 904, 21911 5896 901, 21889 5908 900, 21864 5920 900, 21840 5934 900, 21812 5947 900, 21785 5964 899, 21759 5982 900, 21730 6002 900, 21703 6021 900, 21674 6043 898, 21643 6067 898, 21615 6092 897, 21585 6119 897, 21555 6146 897, 21527 6171 897, 21500 6196 897, 21474 6217 897, 21452 6237 897, 21433 6254 898, 21416 6270 898, 21399 6281 900, 21383 6293 900, 21366 6306 900, 21348 6318 899, 21328 6332 899, 21306 6348 898, 21283 6367 896, 21257 6386 895, 21228 6408 895, 21199 6430 894, 21169 6454 897, 21140 6477 900, 21112 6502 899, 21087 6524 902, 21061 6546 900, 21039 6566 899, 21017 6585 901, 20997 6604 901, 20981 6619 902, 20964 6632 903, 20949 6646 900, 20935 6658 899, 20922 6673 899, 20907 6688 898, 20892 6705 900, 20875 6724 900, 20858 6747 897, 20836 6771 896, 20813 6799 896, 20789 6828 895, 20761 6860 899, 20735 6892 898, 20708 6928 899, 20681 6962 898, 20656 6993 897, 20633 7022 897, 20614 7047 896, 20595 7071 895, 20579 7088 896, 20566 7106 896, 20556 7122 898, 20546 7137 901, 20537 7154 898, 20530 7172 901, 20520 7192 898, 20510 7216 898, 20501 7241 899, 20488 7270 899, 20475 7302 899, 20460 7333 898, 20446 7366 898, 20429 7400 898, 20414 7432 899, 20399 7465 899, 20385 7497 900, 20372 7525 901, 20360 7552 901, 20353 7577 900, 20346 7602 901, 20340 7624 901, 20335 7647 901, 20332 7671 901, 20329 7696 901, 20328 7721 900, 20326 7747 900, 20323 7773 899, 20322 7799 898, 20319 7824 901, 20317 7850 900, 20314 7873 903, 20313 7891 904, 20313 7910 905, 20310 7928 905, 20310 7940 906, 20310 7960 908, 20310 7972 909, 20310 7986 911, 20310 8003 912, 20310 8018 913, 20310 8035 913, 20310 8054 913, 20310 8066 914, 20310 8084 914, 20310 8095 915, 20310 8101 915, 20310 8111 915, 20310 8117 917, 20310 8122 918, 20310 8128 920, 20310 8128 924, 20310 8128 925, 20310 8128 927, 20310 8129 930, 20310 8131 933, 20310 8132 936, 20310 8132 938, 20310 8133 941, 20310 8133 941, 20310 8136 943, 20310 8136 944, 20310 8136 943, 20310 8136 942, 20310 8139 942, 20310 8139 941, 20310 8140 940, 20310 8140 940, 20310 8141 939, 20310 8141 939, 20310 8143 939, 20310 8143 939, 20310 8143 938, 20310 8144 938, 20310 8144 938, 20310 8144 936, 20310 8144 936, 20310 8144 935, 20310 8144 935, 20310 8144 935, 20310 8144 934, 20310 8144 932, 20310 8144 928, 20310 8144 919, 20310 8144 904, 20310 8144 880, 20310 8146 836, 20306 8146 733, 20296 8143 441, 20276 8124 103</trace>
  <trace timeOffset="171288.8" brushRef="#br0" contextRef="#ctx0"> 21464 5248 155, 21464 5248 193, 21464 5248 229, 21464 5248 260, 21464 5248 289, 21464 5248 316, 21464 5248 343, 21464 5248 372, 21464 5248 404, 21464 5248 437, 21464 5248 471, 21464 5260 501, 21464 5262 526, 21464 5262 545, 21464 5263 559, 21464 5263 569, 21464 5265 577, 21464 5266 585, 21465 5268 592, 21465 5270 598, 21465 5271 604, 21465 5273 610, 21467 5274 617, 21467 5275 624, 21467 5277 633, 21467 5278 641, 21468 5280 648, 21468 5281 655, 21468 5283 663, 21469 5285 671, 21469 5286 680, 21469 5288 690, 21469 5289 699, 21469 5291 709, 21471 5292 718, 21471 5293 726, 21471 5295 734, 21471 5297 739, 21471 5297 744, 21472 5298 749, 21472 5298 752, 21472 5300 755, 21472 5300 757, 21472 5300 759, 21472 5300 760, 21472 5300 762, 21472 5300 765, 21472 5300 767, 21472 5300 768, 21472 5300 769, 21472 5289 769, 21472 5271 769, 21472 5246 771, 21472 5223 773, 21472 5196 771, 21472 5170 774, 21472 5148 771, 21472 5126 771, 21474 5113 771, 21474 5099 772, 21474 5087 773, 21474 5081 773, 21474 5075 774, 21474 5075 773, 21474 5074 773, 21474 5074 774, 21474 5072 775, 21474 5071 776, 21474 5069 777, 21474 5067 777, 21474 5061 778, 21474 5054 779, 21474 5049 781, 21474 5044 784, 21474 5044 787, 21474 5042 792, 21474 5042 794, 21474 5041 797, 21474 5039 801, 21474 5037 803, 21474 5036 806, 21474 5034 808, 21474 5032 809, 21474 5032 812, 21474 5029 812, 21474 5029 811, 21474 5027 809, 21474 5025 805, 21474 5025 802, 21477 5025 800, 21481 5032 798, 21490 5049 799, 21503 5072 798, 21513 5098 799, 21525 5124 802, 21536 5150 801, 21544 5174 805, 21555 5199 803, 21559 5216 804, 21565 5230 805, 21568 5241 805, 21572 5250 805, 21574 5260 806, 21580 5270 805, 21585 5283 805, 21588 5291 805, 21594 5304 805, 21597 5313 807, 21601 5324 807, 21604 5334 807, 21607 5344 806, 21611 5353 806, 21615 5363 806, 21618 5373 808, 21620 5378 808, 21621 5382 807, 21621 5382 808, 21623 5387 807, 21624 5391 808, 21625 5395 809, 21627 5400 809, 21627 5400 810, 21627 5400 811, 21627 5400 812, 21627 5402 813, 21629 5402 813, 21629 5403 813, 21629 5403 813, 21629 5404 812, 21629 5404 811, 21629 5406 810, 21629 5406 808, 21629 5406 806, 21629 5407 802, 21623 5409 799, 21618 5410 795, 21607 5414 792, 21592 5420 785, 21574 5425 781, 21555 5433 777, 21532 5444 773, 21507 5457 771, 21478 5472 769, 21448 5492 769, 21414 5516 769, 21381 5537 771, 21352 5557 772, 21328 5574 773, 21313 5586 774, 21303 5594 775, 21301 5597 776, 21301 5597 777, 21299 5597 778, 21299 5597 778, 21298 5599 780, 21296 5599 781, 21295 5600 783, 21295 5600 786, 21293 5600 789, 21293 5602 792, 21292 5602 793, 21292 5602 794, 21292 5603 796, 21292 5603 797, 21292 5603 799, 21302 5600 800, 21316 5593 802, 21335 5582 804, 21354 5574 806, 21374 5562 807, 21394 5552 807, 21414 5542 808, 21435 5530 809, 21454 5520 810, 21472 5509 811, 21492 5499 811, 21509 5489 811, 21527 5479 810, 21539 5474 811, 21555 5467 812, 21568 5460 812, 21577 5456 812, 21592 5449 811, 21601 5445 810, 21610 5441 810, 21620 5436 810, 21624 5435 811, 21632 5432 811, 21635 5430 811, 21640 5429 812, 21650 5424 812, 21659 5421 812, 21669 5418 812, 21685 5412 811, 21701 5407 812, 21718 5402 811, 21741 5395 811, 21760 5390 811, 21779 5383 812, 21794 5378 811, 21808 5375 811, 21818 5373 811, 21823 5371 811, 21829 5370 811, 21834 5368 811, 21838 5368 811, 21843 5366 811, 21849 5366 812, 21849 5366 814, 21849 5366 815, 21849 5366 818, 21850 5366 820, 21851 5366 825, 21853 5366 827, 21854 5366 830, 21855 5366 833, 21855 5366 834, 21858 5366 835, 21858 5366 836, 21860 5366 837, 21860 5366 837, 21860 5366 836, 21861 5366 835, 21861 5366 831, 21861 5366 826, 21863 5366 820, 21863 5366 806, 21863 5366 784, 21863 5366 745, 21864 5366 678, 21864 5366 552, 21864 5366 307, 21864 5366 12</trace>
  <trace timeOffset="174527.98" brushRef="#br0" contextRef="#ctx0"> 22231 6450 298, 22231 6450 350, 22231 6450 397, 22231 6450 443, 22231 6450 480, 22231 6450 512, 22231 6450 536, 22231 6450 554, 22231 6450 569, 22167 6372 582, 22159 6367 594, 22152 6360 606, 22145 6354 617, 22136 6350 627, 22126 6347 637, 22116 6347 645, 22107 6345 653, 22094 6345 660, 22077 6345 667, 22062 6350 674, 22043 6360 679, 22026 6370 685, 22013 6382 691, 22002 6391 695, 21992 6399 699, 21983 6411 702, 21976 6418 704, 21968 6432 705, 21961 6445 706, 21955 6460 708, 21949 6474 712, 21944 6491 711, 21941 6502 715, 21940 6514 715, 21938 6527 715, 21936 6534 716, 21936 6546 716, 21936 6551 715, 21936 6561 715, 21936 6573 715, 21936 6582 714, 21936 6592 715, 21938 6602 715, 21943 6611 716, 21946 6619 716, 21956 6631 717, 21963 6638 717, 21971 6649 718, 21981 6658 717, 21986 6664 718, 21996 6673 717, 22003 6679 718, 22010 6684 718, 22017 6689 718, 22020 6691 719, 22026 6696 719, 22031 6699 719, 22034 6700 721, 22038 6703 721, 22043 6703 722, 22047 6705 723, 22052 6706 723, 22061 6708 726, 22066 6708 726, 22072 6708 728, 22083 6708 728, 22088 6708 728, 22099 6708 727, 22110 6706 727, 22114 6705 726, 22123 6700 729, 22128 6699 729, 22133 6696 730, 22137 6696 731, 22137 6696 731, 22137 6696 731, 22140 6694 731, 22145 6691 730, 22147 6689 730, 22152 6688 730, 22154 6685 729, 22157 6682 729, 22159 6679 729, 22165 6671 730, 22167 6668 731, 22169 6665 731, 22174 6658 732, 22175 6654 732, 22177 6650 733, 22181 6641 733, 22182 6636 734, 22184 6632 734, 22185 6621 734, 22187 6617 735, 22187 6611 734, 22187 6600 734, 22187 6595 735, 22187 6588 735, 22190 6578 735, 22190 6571 736, 22190 6565 738, 22190 6554 741, 22190 6549 742, 22190 6542 745, 22190 6529 741, 22190 6526 742, 22190 6520 741, 22190 6509 742, 22190 6504 743, 22185 6495 744, 22182 6486 744, 22181 6482 746, 22177 6474 748, 22175 6470 749, 22174 6465 752, 22169 6457 754, 22167 6454 755, 22166 6450 759, 22162 6442 760, 22159 6438 761, 22158 6433 765, 22154 6425 766, 22151 6421 768, 22146 6411 771, 22140 6404 773, 22134 6396 776, 22128 6389 778, 22120 6382 781, 22114 6377 784, 22107 6370 787, 22099 6365 792, 22094 6362 795, 22087 6357 798, 22084 6355 800, 22080 6353 804, 22077 6350 806, 22077 6350 810, 22075 6350 811, 22075 6350 812, 22074 6350 811, 22072 6348 810, 22071 6348 809, 22068 6347 809, 22066 6347 809, 22065 6345 809, 22064 6345 808, 22062 6343 804, 22061 6343 802, 22060 6342 799, 22058 6342 793, 22056 6342 782, 22056 6342 754, 22055 6341 680, 22054 6341 498, 22045 6336 187</trace>
  <trace timeOffset="179937.3" brushRef="#br0" contextRef="#ctx0"> 3864 8179 331, 3864 8179 382, 3864 8179 434, 3864 8179 486, 3864 8179 535, 3864 8179 577, 3864 8179 610, 3864 8179 636, 3864 8179 657, 3864 8179 676, 3852 8132 694, 3847 8124 712, 3843 8116 726, 3837 8108 738, 3825 8097 748, 3815 8089 756, 3799 8079 765, 3781 8072 772, 3761 8069 779, 3737 8067 785, 3711 8067 790, 3684 8070 794, 3655 8081 799, 3629 8093 806, 3601 8110 810, 3576 8129 815, 3550 8151 818, 3526 8177 818, 3503 8204 820, 3483 8234 821, 3464 8266 820, 3450 8298 822, 3436 8329 821, 3427 8361 822, 3418 8388 821, 3413 8406 822, 3411 8424 822, 3411 8442 823, 3411 8459 822, 3411 8480 822, 3414 8499 825, 3421 8521 825, 3427 8545 829, 3434 8570 827, 3441 8597 826, 3450 8626 827, 3458 8657 827, 3470 8693 830, 3481 8727 830, 3494 8764 831, 3506 8799 831, 3518 8833 831, 3530 8869 830, 3542 8903 832, 3555 8935 831, 3568 8967 831, 3580 8994 830, 3593 9019 827, 3604 9046 826, 3614 9072 827, 3624 9099 828, 3632 9128 832, 3639 9160 836, 3645 9193 835, 3650 9227 840, 3653 9261 839, 3653 9293 840, 3653 9326 843, 3653 9360 844, 3653 9394 846, 3648 9428 846, 3641 9462 846, 3633 9497 846, 3624 9532 846, 3614 9564 846, 3600 9597 847, 3585 9627 849, 3568 9654 853, 3550 9679 855, 3533 9699 859, 3514 9714 861, 3499 9724 863, 3486 9731 865, 3473 9736 868, 3464 9740 870, 3457 9740 871, 3453 9740 873, 3453 9740 872, 3451 9740 873, 3451 9740 874, 3450 9740 874, 3448 9740 875, 3447 9740 875, 3444 9740 873, 3444 9740 873, 3442 9740 873, 3441 9740 872, 3439 9740 872, 3439 9740 870, 3438 9740 868, 3438 9738 867, 3438 9736 865, 3438 9731 863, 3438 9724 860, 3438 9716 859, 3442 9707 858, 3444 9704 858, 3451 9699 858, 3456 9699 855, 3460 9697 853, 3470 9696 852, 3480 9696 852, 3494 9697 852, 3512 9706 854, 3526 9716 853, 3538 9728 853, 3548 9743 852, 3559 9757 849, 3568 9772 848, 3577 9789 848, 3587 9808 851, 3597 9828 850, 3606 9849 852, 3615 9870 849, 3624 9894 848, 3633 9919 847, 3642 9944 846, 3652 9973 846, 3659 10003 846, 3668 10037 847, 3675 10072 847, 3682 10113 848, 3688 10157 848, 3694 10204 849, 3698 10253 848, 3703 10306 849, 3707 10357 849, 3711 10408 850, 3714 10459 854, 3717 10507 854, 3720 10555 858, 3724 10601 856, 3727 10643 854, 3732 10685 855, 3737 10724 855, 3742 10761 856, 3747 10797 855, 3753 10834 856, 3759 10868 856, 3766 10905 858, 3772 10940 856, 3779 10977 858, 3787 11014 858, 3792 11050 859, 3801 11084 860, 3808 11115 861, 3815 11144 864, 3823 11173 863, 3831 11200 866, 3838 11222 864, 3845 11243 864, 3855 11261 864, 3866 11276 863, 3875 11293 864, 3890 11308 861, 3904 11322 862, 3919 11337 863, 3933 11351 863, 3948 11361 865, 3961 11372 866, 3972 11380 864, 3984 11386 865, 3996 11390 865, 4005 11393 865, 4019 11396 869, 4028 11400 869, 4039 11400 869, 4050 11400 870, 4061 11400 868, 4078 11400 869, 4089 11400 868, 4104 11396 869, 4118 11388 871, 4132 11379 872, 4146 11368 874, 4156 11359 874, 4167 11347 875, 4172 11342 874, 4177 11335 875, 4183 11328 875, 4186 11323 877, 4189 11321 878, 4189 11321 877, 4189 11318 875, 4189 11314 869, 4189 11301 856, 4183 11286 825, 4171 11263 739, 4154 11240 446, 4136 11219 119</trace>
  <trace timeOffset="187366.72" brushRef="#br0" contextRef="#ctx0"> 24469 7986 394, 24469 7986 462, 24469 7986 529, 24469 7986 589, 24469 7986 638, 24451 7905 674, 24454 7882 702, 24461 7858 724, 24472 7836 736, 24483 7812 750, 24493 7790 755, 24503 7778 762, 24511 7765 766, 24519 7758 768, 24525 7752 769, 24533 7746 770, 24536 7743 770, 24540 7741 768, 24545 7739 768, 24551 7739 768, 24560 7739 768, 24575 7739 769, 24586 7744 769, 24600 7750 769, 24610 7758 767, 24621 7766 767, 24627 7775 767, 24637 7785 768, 24646 7797 773, 24654 7807 773, 24663 7820 778, 24671 7831 778, 24678 7843 778, 24686 7856 778, 24694 7868 777, 24700 7881 778, 24705 7895 778, 24712 7911 779, 24717 7931 778, 24724 7950 778, 24727 7970 778, 24731 7991 776, 24734 8013 777, 24737 8035 777, 24739 8058 776, 24739 8081 778, 24739 8104 778, 24739 8126 778, 24739 8151 778, 24739 8177 778, 24739 8202 778, 24739 8231 779, 24736 8260 779, 24733 8290 779, 24730 8320 778, 24725 8352 778, 24721 8385 777, 24717 8416 777, 24712 8450 781, 24708 8482 780, 24705 8511 783, 24704 8543 784, 24701 8572 784, 24700 8599 785, 24697 8622 785, 24697 8647 785, 24695 8669 785, 24695 8686 786, 24695 8707 786, 24695 8719 787, 24695 8734 787, 24695 8753 786, 24695 8765 786, 24695 8783 787, 24695 8800 786, 24695 8816 787, 24697 8836 789, 24701 8855 789, 24706 8874 790, 24712 8886 792, 24717 8901 790, 24721 8915 792, 24727 8931 790, 24733 8952 790, 24739 8970 790, 24746 8988 787, 24750 9007 787, 24753 9019 787, 24757 9036 787, 24762 9051 789, 24767 9065 787, 24776 9085 789, 24783 9099 789, 24791 9114 787, 24799 9129 792, 24811 9143 792, 24821 9158 794, 24834 9171 793, 24843 9181 792, 24854 9189 790, 24867 9196 792, 24874 9201 790, 24889 9206 790, 24898 9210 792, 24908 9215 792, 24917 9218 792, 24922 9218 792, 24932 9223 792, 24937 9225 792, 24941 9227 792, 24945 9228 793, 24945 9228 794, 24945 9228 796, 24945 9228 800, 24947 9228 804, 24947 9228 809, 24950 9228 815, 24951 9228 822, 24951 9228 829, 24951 9223 836, 24951 9210 838, 24951 9191 843, 24944 9167 843, 24934 9147 845, 24919 9129 846, 24905 9114 847, 24887 9101 848, 24870 9092 849, 24856 9085 850, 24843 9080 850, 24831 9078 850, 24817 9077 848, 24806 9077 848, 24794 9077 847, 24782 9077 847, 24769 9078 847, 24753 9085 846, 24739 9093 845, 24721 9104 845, 24705 9117 844, 24692 9132 847, 24679 9149 848, 24667 9169 851, 24656 9191 850, 24643 9215 849, 24631 9242 847, 24621 9268 847, 24610 9295 846, 24603 9321 846, 24595 9345 846, 24591 9368 845, 24586 9385 847, 24585 9404 847, 24585 9424 848, 24585 9443 848, 24585 9467 848, 24585 9489 848, 24591 9512 850, 24595 9535 849, 24600 9559 849, 24605 9583 848, 24610 9610 847, 24616 9634 846, 24623 9657 847, 24629 9682 847, 24636 9707 848, 24643 9735 848, 24652 9762 848, 24657 9791 851, 24663 9820 850, 24671 9849 855, 24676 9876 856, 24683 9903 858, 24689 9929 859, 24695 9953 860, 24702 9978 862, 24708 10002 864, 24717 10026 866, 24723 10050 866, 24730 10074 868, 24736 10101 868, 24744 10127 869, 24751 10152 870, 24760 10179 870, 24769 10207 870, 24779 10236 871, 24787 10265 870, 24795 10294 872, 24805 10324 871, 24811 10354 872, 24817 10384 872, 24821 10415 872, 24824 10447 877, 24827 10481 877, 24827 10513 880, 24827 10547 882, 24827 10577 883, 24827 10607 886, 24827 10636 889, 24827 10664 892, 24827 10692 893, 24825 10718 895, 24824 10744 895, 24821 10769 896, 24819 10793 897, 24817 10815 898, 24814 10839 899, 24811 10863 899, 24808 10886 899, 24805 10912 899, 24801 10938 900, 24797 10964 901, 24794 10992 902, 24787 11018 903, 24780 11044 903, 24769 11072 904, 24759 11099 908, 24746 11126 907, 24730 11151 912, 24714 11178 912, 24695 11201 914, 24674 11221 917, 24652 11237 918, 24627 11251 920, 24600 11263 921, 24568 11273 922, 24536 11283 924, 24503 11289 926, 24471 11294 930, 24440 11301 932, 24413 11305 933, 24389 11310 934, 24370 11313 932, 24354 11315 933, 24343 11318 935, 24331 11318 936, 24319 11321 938, 24312 11321 939, 24302 11321 938, 24295 11321 940, 24283 11321 942, 24270 11314 944, 24258 11305 948, 24243 11293 950, 24231 11278 950, 24220 11261 950, 24208 11243 952, 24194 11225 953, 24182 11205 952, 24170 11187 955, 24157 11168 952, 24145 11151 953, 24138 11142 954, 24129 11129 954, 24124 11123 953, 24121 11119 953, 24115 11111 952, 24114 11107 951, 24111 11102 950, 24109 11099 949, 24109 11099 947, 24108 11097 947, 24108 11097 947, 24108 11096 946, 24107 11094 948, 24107 11093 947, 24107 11092 947, 24107 11085 945, 24107 11079 943, 24107 11073 942, 24107 11069 941, 24107 11069 940, 24107 11064 939, 24108 11061 937, 24114 11057 935, 24121 11050 934, 24126 11050 933, 24137 11046 932, 24143 11046 932, 24156 11046 931, 24175 11046 931, 24191 11046 929, 24212 11046 928, 24231 11050 927, 24245 11055 926, 24263 11062 927, 24277 11072 926, 24292 11080 925, 24305 11090 925, 24320 11100 924, 24335 11111 924, 24351 11123 922, 24365 11134 925, 24381 11144 924, 24397 11153 926, 24415 11163 926, 24431 11171 926, 24446 11178 925, 24458 11182 924, 24474 11187 924, 24488 11192 924, 24500 11193 924, 24516 11194 924, 24529 11197 924, 24540 11197 924, 24552 11197 924, 24566 11200 924, 24580 11200 924, 24594 11200 925, 24606 11201 925, 24619 11201 924, 24633 11201 924, 24645 11201 925, 24657 11201 925, 24666 11201 926, 24676 11197 927, 24685 11193 928, 24697 11185 929, 24706 11175 931, 24720 11163 934, 24730 11148 933, 24739 11134 936, 24744 11123 933, 24750 11110 933, 24756 11094 934, 24762 11079 933, 24766 11064 934, 24773 11050 934, 24777 11035 933, 24780 11026 933, 24786 11011 933, 24791 10997 933, 24795 10982 934, 24801 10962 934, 24805 10943 936, 24808 10921 935, 24811 10899 936, 24812 10874 937, 24814 10849 939, 24815 10819 940, 24815 10790 942, 24815 10759 940, 24815 10727 942, 24814 10697 943, 24808 10667 945, 24801 10638 947, 24792 10611 949, 24783 10587 949, 24774 10563 950, 24763 10540 950, 24753 10518 947, 24743 10495 949, 24730 10471 946, 24720 10447 947, 24706 10422 948, 24697 10395 948, 24686 10369 949, 24676 10342 949, 24667 10314 949, 24659 10289 949, 24649 10260 951, 24642 10233 952, 24634 10206 953, 24630 10179 954, 24626 10155 955, 24623 10137 954, 24619 10120 955, 24616 10101 957, 24614 10089 957, 24611 10072 957, 24610 10054 957, 24606 10035 954, 24603 10014 954, 24600 9993 953, 24595 9972 954, 24591 9951 955, 24585 9927 955, 24582 9903 954, 24580 9878 951, 24576 9853 952, 24574 9828 950, 24572 9801 952, 24571 9784 953, 24571 9765 953, 24569 9753 952, 24569 9740 951, 24568 9728 951, 24568 9723 951, 24566 9711 952, 24566 9704 952, 24566 9692 952, 24566 9679 953, 24566 9665 953, 24566 9645 952, 24566 9626 953, 24566 9602 952, 24566 9576 952, 24566 9551 952, 24568 9525 952, 24571 9500 952, 24575 9474 952, 24580 9448 952, 24584 9424 953, 24588 9401 953, 24595 9378 954, 24600 9363 953, 24605 9348 953, 24611 9334 952, 24616 9325 950, 24624 9313 949, 24629 9306 949, 24634 9296 949, 24642 9286 950, 24652 9276 949, 24659 9264 948, 24666 9252 948, 24675 9240 948, 24679 9232 948, 24689 9218 949, 24695 9211 948, 24700 9203 948, 24705 9196 949, 24708 9191 945, 24715 9186 946, 24717 9182 945, 24721 9179 945, 24727 9172 943, 24730 9169 942, 24737 9163 939, 24746 9157 937, 24754 9152 935, 24762 9147 934, 24766 9146 932, 24774 9142 931, 24779 9140 927, 24782 9139 925, 24786 9137 922, 24786 9137 919, 24786 9136 917, 24786 9136 914, 24789 9136 912, 24792 9139 908, 24795 9149 910, 24796 9164 907, 24796 9176 907, 24796 9193 907, 24795 9206 907, 24791 9215 907, 24783 9228 909, 24779 9235 910, 24772 9242 910, 24765 9249 912, 24756 9251 914, 24747 9254 916, 24736 9254 919, 24717 9254 920, 24700 9254 922, 24678 9249 922, 24659 9244 922, 24642 9235 922, 24626 9227 922, 24608 9215 922, 24595 9206 922, 24584 9196 924, 24575 9186 919, 24568 9174 920, 24563 9164 916, 24556 9149 914, 24554 9132 914, 24552 9114 912, 24551 9090 913, 24551 9065 913, 24551 9036 913, 24555 9005 912, 24562 8972 910, 24569 8937 909, 24578 8899 910, 24588 8862 910, 24601 8828 910, 24614 8794 910, 24627 8764 910, 24639 8736 911, 24649 8710 912, 24660 8685 913, 24667 8664 915, 24674 8649 916, 24679 8633 916, 24683 8624 917, 24686 8614 919, 24689 8603 920, 24692 8594 924, 24694 8584 924, 24695 8572 926, 24697 8564 927, 24700 8550 928, 24701 8531 931, 24702 8511 928, 24705 8485 931, 24706 8459 927, 24708 8433 927, 24712 8408 928, 24715 8385 928, 24717 8361 930, 24721 8344 930, 24723 8325 931, 24724 8313 933, 24724 8300 935, 24724 8288 938, 24724 8274 940, 24724 8256 942, 24720 8238 944, 24712 8214 945, 24704 8192 947, 24695 8172 948, 24686 8151 950, 24676 8131 951, 24666 8110 952, 24657 8090 952, 24646 8072 954, 24636 8054 954, 24626 8035 955, 24614 8020 957, 24604 8003 957, 24594 7990 957, 24582 7977 958, 24572 7961 958, 24560 7949 959, 24549 7935 960, 24536 7922 960, 24523 7910 960, 24509 7896 961, 24493 7881 963, 24475 7865 959, 24456 7848 961, 24438 7831 957, 24416 7812 957, 24397 7795 957, 24378 7778 958, 24361 7765 959, 24344 7752 959, 24332 7743 961, 24320 7733 960, 24305 7726 961, 24297 7721 962, 24282 7714 962, 24267 7709 961, 24257 7704 961, 24241 7700 960, 24232 7697 960, 24220 7696 960, 24209 7696 959, 24199 7696 959, 24182 7696 958, 24169 7697 958, 24149 7704 957, 24131 7713 957, 24115 7723 957, 24097 7733 955, 24079 7746 954, 24060 7758 955, 24040 7773 955, 24021 7786 957, 24003 7802 957, 23984 7815 957, 23968 7829 962, 23956 7840 963, 23943 7848 969, 23936 7853 971, 23927 7858 974, 23917 7863 975, 23913 7864 977, 23909 7865 978, 23904 7865 980, 23900 7868 982, 23894 7868 984, 23890 7870 985, 23890 7870 985, 23889 7870 984, 23889 7870 984, 23887 7870 985, 23886 7870 985, 23883 7870 986, 23883 7870 985, 23881 7872 986, 23880 7872 986, 23880 7872 986, 23878 7873 987, 23878 7873 988, 23877 7873 988, 23877 7875 990, 23877 7875 991, 23877 7875 991, 23877 7873 988, 23880 7863 988, 23887 7848 984, 23900 7829 984, 23913 7812 984, 23927 7797 984, 23942 7785 984, 23959 7773 983, 23974 7764 983, 23988 7758 981, 24001 7753 980, 24011 7750 983, 24023 7747 983, 24039 7744 983, 24050 7743 982, 24066 7739 977, 24078 7738 977, 24091 7736 977, 24109 7733 977, 24129 7731 979, 24154 7728 980, 24179 7724 977, 24205 7721 977, 24231 7720 977, 24257 7718 976, 24283 7718 979, 24308 7718 979, 24332 7718 979, 24354 7720 979, 24373 7724 978, 24386 7729 978, 24400 7735 976, 24413 7743 975, 24420 7749 975, 24432 7758 974, 24442 7768 976, 24446 7775 975, 24455 7785 975, 24461 7797 976, 24465 7804 975, 24474 7817 980, 24478 7831 980, 24481 7839 984, 24486 7853 985, 24493 7865 984, 24500 7878 983, 24509 7895 982, 24514 7905 982, 24520 7918 981, 24526 7932 981, 24533 7947 981, 24540 7967 980, 24546 7986 979, 24551 8000 980, 24555 8015 980, 24558 8032 981, 24560 8043 980, 24562 8063 980, 24563 8075 980, 24565 8089 980, 24565 8102 980, 24565 8114 979, 24566 8128 979, 24566 8140 979, 24566 8153 979, 24566 8165 981, 24566 8177 981, 24566 8187 982, 24566 8199 982, 24566 8211 981, 24566 8229 981, 24566 8240 980, 24565 8260 980, 24563 8276 980, 24562 8293 979, 24558 8311 981, 24555 8328 981, 24552 8344 981, 24548 8361 980, 24545 8376 980, 24540 8393 980, 24536 8407 981, 24533 8424 982, 24529 8445 982, 24523 8465 985, 24520 8486 983, 24516 8507 986, 24514 8523 985, 24511 8540 985, 24510 8560 987, 24506 8582 986, 24504 8607 986, 24501 8632 985, 24497 8654 985, 24496 8678 985, 24494 8695 985, 24493 8712 986, 24491 8731 986, 24490 8743 986, 24488 8764 986, 24486 8782 985, 24486 8794 986, 24484 8814 986, 24483 8832 985, 24481 8850 985, 24480 8869 984, 24480 8886 984, 24480 8906 984, 24480 8925 983, 24480 8944 983, 24480 8963 983, 24480 8981 983, 24480 8993 984, 24483 9010 984, 24484 9019 983, 24486 9031 983, 24490 9039 982, 24493 9051 982, 24497 9060 983, 24503 9069 984, 24506 9080 984, 24511 9087 983, 24516 9097 983, 24522 9104 983, 24526 9111 983, 24533 9117 984, 24539 9125 984, 24545 9129 983, 24551 9136 983, 24554 9139 982, 24560 9144 983, 24563 9147 982, 24571 9152 982, 24578 9158 982, 24585 9161 982, 24594 9166 982, 24603 9169 982, 24611 9172 981, 24623 9174 983, 24633 9178 983, 24643 9179 987, 24654 9182 987, 24665 9184 987, 24675 9186 987, 24686 9189 988, 24697 9190 988, 24701 9190 988, 24706 9191 987, 24712 9191 988, 24717 9191 988, 24723 9191 988, 24727 9191 988, 24727 9191 987, 24733 9191 987, 24737 9191 987, 24743 9191 987, 24751 9191 984, 24756 9190 984, 24765 9184 981, 24773 9179 982, 24780 9174 981, 24789 9169 983, 24792 9166 981, 24799 9161 980, 24805 9160 979, 24809 9157 977, 24814 9155 977, 24814 9155 976, 24814 9155 977, 24814 9155 977, 24815 9155 979, 24817 9155 979, 24817 9155 981, 24817 9154 981, 24817 9154 982, 24817 9151 983, 24812 9147 983, 24799 9144 983, 24783 9140 983, 24772 9137 983, 24753 9134 984, 24740 9131 983, 24727 9129 983, 24717 9128 984, 24710 9128 982, 24700 9128 982, 24695 9128 981, 24687 9129 980, 24678 9134 978, 24672 9142 976, 24663 9154 978, 24656 9167 977, 24648 9181 980, 24642 9196 981, 24634 9210 980, 24631 9218 979, 24626 9235 979, 24621 9244 979, 24616 9251 979, 24613 9261 979, 24610 9269 979, 24605 9278 980, 24603 9288 981, 24600 9298 981, 24597 9310 980, 24594 9325 980, 24591 9336 979, 24588 9353 979, 24585 9372 979, 24584 9392 979, 24582 9418 978, 24582 9443 977, 24582 9469 976, 24582 9497 977, 24582 9527 976, 24582 9557 977, 24582 9590 977, 24582 9619 977, 24582 9645 977, 24582 9665 977, 24584 9685 977, 24584 9703 977, 24585 9716 976, 24586 9736 976, 24586 9753 976, 24588 9765 977, 24591 9784 980, 24592 9801 979, 24594 9821 983, 24595 9846 982, 24595 9867 981, 24597 9890 981, 24597 9910 981, 24600 9934 981, 24601 9958 980, 24604 9982 981, 24606 10007 979, 24611 10032 979, 24616 10057 980, 24624 10084 980, 24631 10110 979, 24639 10139 979, 24648 10166 976, 24656 10194 976, 24665 10224 975, 24672 10251 976, 24679 10277 976, 24686 10299 977, 24694 10321 977, 24700 10342 978, 24705 10361 977, 24712 10383 977, 24717 10403 976, 24721 10415 975, 24725 10432 976, 24727 10449 974, 24733 10464 977, 24737 10486 977, 24743 10505 977, 24747 10524 977, 24751 10542 977, 24757 10560 977, 24763 10580 980, 24769 10601 981, 24776 10623 980, 24782 10645 980, 24785 10667 979, 24787 10687 980, 24789 10709 983, 24789 10726 983, 24789 10744 983, 24789 10764 984, 24789 10785 979, 24789 10810 980, 24786 10834 980, 24782 10855 980, 24777 10874 982, 24773 10890 982, 24767 10905 981, 24762 10920 981, 24754 10935 981, 24746 10955 982, 24736 10972 984, 24725 10986 985, 24715 11001 984, 24704 11014 984, 24692 11030 983, 24679 11044 983, 24669 11061 981, 24657 11078 981, 24645 11093 980, 24630 11107 978, 24616 11125 983, 24601 11139 981, 24586 11151 984, 24576 11161 985, 24566 11171 984, 24558 11175 984, 24549 11180 985, 24542 11185 985, 24532 11187 985, 24520 11190 986, 24509 11192 985, 24488 11192 985, 24469 11192 984, 24445 11190 983, 24420 11187 983, 24396 11185 981, 24370 11185 979, 24345 11185 978, 24320 11185 977, 24295 11185 976, 24269 11187 975, 24244 11190 974, 24221 11194 973, 24205 11197 973, 24188 11201 974, 24178 11204 974, 24165 11204 975, 24153 11204 976, 24143 11204 977, 24129 11197 977, 24121 11190 978, 24111 11178 981, 24105 11171 978, 24101 11160 980, 24097 11148 976, 24094 11144 975, 24094 11139 976, 24094 11139 975, 24094 11139 975, 24094 11139 975, 24094 11139 973, 24092 11139 973, 24092 11136 973, 24091 11135 973, 24091 11134 973, 24089 11132 973, 24088 11127 976, 24085 11122 976, 24083 11117 977, 24082 11114 978, 24082 11114 976, 24081 11112 976, 24081 11112 976, 24081 11111 976, 24079 11110 977, 24079 11107 976, 24079 11107 975, 24079 11105 975, 24079 11104 974, 24079 11102 973, 24079 11100 974, 24079 11100 973, 24079 11099 973, 24079 11099 973, 24079 11099 971, 24079 11099 971, 24079 11099 970, 24079 11099 970, 24083 11099 970, 24088 11099 969, 24097 11100 969, 24111 11107 969, 24123 11112 970, 24137 11119 970, 24150 11126 970, 24163 11134 968, 24178 11143 971, 24194 11151 969, 24208 11160 971, 24221 11165 971, 24234 11172 968, 24247 11178 968, 24264 11187 968, 24275 11193 968, 24289 11200 970, 24300 11205 970, 24308 11210 969, 24322 11217 969, 24334 11223 969, 24343 11229 969, 24355 11236 972, 24363 11239 973, 24371 11242 973, 24381 11246 974, 24386 11248 973, 24394 11249 973, 24400 11249 975, 24412 11249 975, 24423 11251 976, 24434 11251 976, 24445 11251 974, 24455 11251 975, 24465 11251 976, 24476 11249 976, 24486 11246 978, 24500 11243 978, 24510 11240 979, 24522 11237 979, 24534 11234 979, 24546 11231 978, 24558 11229 977, 24569 11225 977, 24581 11222 978, 24594 11221 978, 24604 11219 977, 24614 11217 977, 24627 11217 975, 24637 11212 975, 24648 11211 975, 24659 11209 976, 24669 11207 979, 24674 11205 979, 24683 11201 979, 24691 11197 979, 24700 11192 978, 24712 11182 978, 24724 11172 975, 24734 11160 976, 24751 11143 974, 24766 11127 975, 24782 11114 975, 24796 11099 975, 24814 11085 974, 24830 11070 974, 24847 11055 974, 24863 11042 973, 24877 11026 974, 24889 11013 973, 24898 11001 973, 24906 10992 973, 24911 10984 973, 24914 10972 974, 24917 10957 974, 24921 10947 974, 24925 10928 975, 24926 10911 975, 24928 10890 975, 24928 10864 976, 24928 10839 976, 24928 10814 977, 24928 10797 979, 24928 10776 979, 24928 10754 979, 24928 10741 979, 24928 10718 979, 24928 10699 978, 24928 10685 978, 24928 10664 978, 24928 10643 978, 24926 10630 977, 24925 10610 977, 24922 10589 977, 24921 10569 977, 24917 10545 978, 24915 10521 975, 24914 10498 975, 24911 10476 972, 24906 10456 973, 24905 10440 973, 24900 10425 974, 24896 10408 974, 24892 10398 974, 24886 10381 974, 24882 10368 973, 24877 10357 973, 24873 10342 974, 24867 10326 974, 24863 10316 973, 24857 10301 974, 24851 10285 974, 24847 10268 974, 24841 10244 974, 24835 10224 975, 24830 10202 974, 24827 10186 975, 24824 10169 974, 24819 10152 974, 24817 10140 973, 24814 10123 973, 24811 10106 972, 24808 10096 973, 24801 10079 973, 24796 10062 973, 24791 10045 974, 24786 10029 974, 24780 10012 974, 24776 9997 974, 24773 9980 974, 24767 9963 974, 24766 9944 973, 24765 9924 973, 24763 9905 972, 24763 9878 972, 24763 9853 974, 24763 9829 971, 24765 9806 972, 24769 9786 970, 24773 9764 969, 24776 9747 969, 24777 9731 968, 24779 9719 969, 24779 9706 969, 24779 9685 969, 24779 9665 970, 24779 9641 970, 24773 9619 970, 24766 9597 971, 24759 9576 971, 24751 9554 971, 24746 9539 970, 24739 9522 970, 24736 9512 970, 24731 9501 971, 24727 9490 972, 24723 9480 973, 24720 9471 973, 24717 9460 973, 24714 9450 972, 24710 9440 972, 24708 9428 970, 24705 9418 970, 24704 9407 970, 24702 9399 970, 24700 9387 972, 24697 9382 972, 24697 9372 972, 24697 9365 972, 24695 9353 972, 24694 9342 971, 24694 9330 971, 24694 9319 971, 24694 9306 971, 24694 9288 972, 24694 9271 970, 24700 9249 970, 24705 9232 969, 24714 9213 969, 24721 9196 971, 24727 9184 968, 24733 9172 969, 24739 9164 965, 24744 9157 965, 24750 9149 966, 24753 9146 966, 24756 9143 966, 24756 9143 965, 24757 9140 963, 24760 9137 962, 24763 9134 962, 24766 9131 961, 24766 9131 962, 24769 9128 961, 24774 9126 959, 24777 9124 958, 24782 9122 957, 24782 9122 957, 24782 9120 958, 24782 9120 957, 24783 9120 957, 24785 9120 957, 24786 9120 957, 24787 9120 955, 24789 9120 957, 24791 9120 957, 24792 9120 957, 24794 9120 957, 24795 9120 957, 24795 9120 958, 24795 9120 960, 24795 9125 961, 24794 9128 965, 24785 9132 966, 24776 9137 968, 24762 9137 970, 24743 9137 972, 24723 9137 973, 24701 9132 972, 24683 9124 972, 24667 9113 972, 24657 9101 971, 24648 9090 973, 24640 9078 973, 24634 9065 971, 24630 9053 971, 24626 9039 971, 24621 9022 970, 24616 9011 973, 24614 8993 972, 24613 8976 972, 24613 8957 972, 24613 8932 971, 24613 8910 971, 24613 8886 973, 24616 8862 972, 24616 8840 973, 24621 8816 972, 24624 8794 971, 24626 8771 971, 24629 8751 971, 24630 8734 971, 24631 8717 971, 24633 8698 971, 24634 8686 972, 24634 8666 973, 24634 8649 974, 24634 8636 974, 24634 8617 975, 24634 8599 975, 24633 8585 976, 24630 8567 977, 24627 8557 977, 24624 8545 978, 24623 8535 977, 24621 8531 978, 24616 8519 974, 24616 8514 976, 24614 8507 974, 24614 8502 973, 24614 8502 973, 24613 8497 972, 24613 8492 972, 24613 8486 971, 24613 8482 972, 24613 8474 972, 24613 8468 973, 24611 8454 973, 24610 8436 973, 24608 8420 973, 24605 8403 974, 24603 8385 975, 24600 8366 977, 24595 8347 977, 24588 8322 976, 24584 8306 976, 24580 8291 976, 24576 8283 977, 24574 8272 978, 24571 8263 979, 24568 8254 979, 24565 8243 979, 24560 8234 979, 24556 8226 979, 24554 8216 979, 24549 8207 979, 24545 8195 979, 24539 8179 979, 24536 8170 980, 24529 8153 980, 24522 8139 981, 24516 8124 981, 24509 8107 980, 24504 8095 980, 24497 8081 980, 24494 8072 980, 24490 8061 981, 24486 8051 981, 24481 8042 982, 24476 8032 981, 24474 8023 981, 24469 8015 981, 24467 8010 981, 24462 8003 981, 24460 7998 981, 24455 7990 981, 24449 7982 982, 24443 7974 982, 24432 7965 983, 24422 7954 983, 24409 7943 983, 24394 7932 982, 24380 7922 982, 24365 7911 982, 24351 7900 982, 24335 7891 982, 24323 7883 982, 24311 7876 982, 24303 7872 984, 24295 7868 984, 24285 7861 981, 24275 7856 980, 24267 7853 975, 24263 7849 975, 24253 7846 976, 24248 7844 975, 24238 7843 975, 24228 7841 975, 24215 7840 974, 24203 7840 974, 24189 7839 975, 24170 7836 976, 24152 7836 976, 24127 7831 978, 24108 7828 978, 24088 7821 978, 24075 7819 979, 24060 7812 980, 24052 7810 980, 24047 7807 980, 24042 7807 979, 24042 7807 979, 24040 7804 978, 24040 7804 975, 24039 7804 972, 24037 7804 966, 24036 7804 958, 24032 7804 946, 24027 7811 924, 24023 7824 885, 24017 7839 822, 24014 7853 671, 24011 7863 345, 24011 7868 12</trace>
</ink>
</file>

<file path=ppt/ink/ink28.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18266 4584 387, 18266 4584 410, 18266 4584 438, 18266 4584 465, 18266 4584 491, 18266 4584 514, 18266 4584 529, 18266 4584 543, 18266 4584 553, 18266 4584 561, 18252 4586 570, 18251 4586 578, 18250 4586 588, 18250 4586 598, 18248 4586 610, 18248 4586 622, 18248 4586 636, 18248 4588 649, 18248 4588 661, 18248 4589 673, 18248 4593 682, 18259 4596 689, 18271 4601 693, 18292 4608 696, 18312 4613 699, 18334 4616 701, 18358 4620 704, 18382 4623 706, 18409 4625 708, 18436 4630 710, 18463 4632 711, 18493 4635 713, 18522 4637 717, 18552 4640 720, 18582 4642 723, 18613 4646 727, 18647 4649 730, 18681 4654 735, 18715 4657 739, 18752 4661 742, 18788 4666 745, 18824 4671 747, 18863 4675 748, 18902 4678 751, 18941 4681 754, 18981 4684 759, 19022 4686 763, 19063 4686 767, 19104 4686 771, 19145 4686 774, 19185 4686 778, 19226 4686 781, 19268 4683 784, 19308 4679 789, 19346 4676 792, 19386 4674 795, 19423 4671 798, 19456 4671 800, 19488 4671 801, 19516 4671 803, 19544 4671 803, 19570 4675 805, 19597 4678 808, 19625 4683 810, 19654 4686 812, 19686 4691 814, 19719 4694 816, 19754 4696 819, 19790 4696 823, 19828 4696 826, 19868 4696 829, 19907 4691 832, 19948 4686 833, 19988 4681 836, 20028 4675 837, 20068 4671 838, 20106 4666 839, 20142 4664 840, 20177 4662 840, 20209 4662 841, 20242 4662 841, 20274 4662 841, 20306 4662 843, 20338 4662 844, 20372 4662 844, 20404 4664 845, 20436 4666 846, 20469 4667 847, 20502 4667 848, 20537 4667 849, 20573 4667 849, 20608 4667 850, 20645 4667 851, 20681 4667 852, 20716 4667 853, 20750 4667 852, 20783 4667 852, 20816 4667 852, 20847 4667 853, 20877 4671 854, 20907 4671 854, 20938 4675 854, 20969 4676 854, 21001 4676 855, 21036 4678 855, 21072 4678 856, 21110 4678 858, 21150 4678 858, 21193 4678 858, 21238 4678 860, 21284 4675 861, 21332 4671 863, 21380 4667 864, 21426 4664 865, 21472 4662 865, 21517 4662 866, 21561 4662 868, 21601 4662 868, 21642 4662 869, 21681 4662 869, 21720 4666 868, 21757 4671 869, 21795 4674 870, 21834 4676 871, 21872 4679 871, 21909 4681 871, 21949 4681 872, 21989 4681 873, 22028 4681 873, 22066 4681 875, 22107 4681 875, 22145 4678 875, 22182 4676 874, 22219 4674 874, 22253 4671 874, 22286 4671 876, 22317 4668 876, 22346 4668 876, 22372 4668 875, 22398 4668 874, 22422 4668 874, 22444 4668 874, 22467 4668 874, 22488 4671 874, 22508 4674 874, 22532 4675 874, 22557 4676 875, 22580 4678 876, 22605 4678 875, 22629 4679 876, 22655 4679 876, 22681 4679 876, 22704 4679 877, 22729 4679 877, 22753 4679 877, 22770 4681 876, 22788 4681 876, 22808 4681 877, 22822 4683 877, 22842 4684 878, 22862 4684 878, 22873 4684 878, 22894 4686 878, 22910 4686 879, 22928 4686 880, 22953 4686 881, 22975 4686 883, 22999 4683 885, 23027 4679 885, 23054 4675 886, 23085 4671 886, 23116 4666 886, 23148 4659 886, 23181 4655 887, 23215 4649 886, 23248 4642 886, 23280 4637 886, 23309 4630 886, 23336 4625 887, 23361 4618 887, 23384 4613 887, 23400 4611 887, 23418 4608 888, 23429 4606 888, 23442 4604 889, 23455 4603 888, 23469 4601 888, 23481 4600 888, 23492 4599 888, 23505 4596 889, 23511 4596 889, 23521 4593 889, 23528 4593 889, 23534 4593 889, 23540 4593 888, 23544 4591 889, 23550 4591 889, 23556 4591 889, 23563 4591 889, 23567 4591 888, 23572 4591 889, 23579 4591 888, 23590 4591 887, 23596 4591 886, 23601 4591 883, 23607 4591 875, 23611 4591 849, 23619 4585 744, 23627 4571 420, 23635 4549 72</trace>
  <trace timeOffset="7172.41" brushRef="#br0" contextRef="#ctx0"> 5900 7577 220, 5900 7577 244, 5900 7577 277, 5900 7577 319, 5900 7577 368, 5900 7577 416, 5900 7577 460, 5900 7577 498, 5900 7577 528, 5900 7577 554, 5868 7579 573, 5867 7579 590, 5865 7579 601, 5864 7579 610, 5862 7579 616, 5861 7579 621, 5858 7579 627, 5857 7579 632, 5856 7579 637, 5853 7579 640, 5853 7582 645, 5851 7582 651, 5850 7582 660, 5850 7582 672, 5848 7582 683, 5848 7582 694, 5848 7582 704, 5853 7579 711, 5862 7571 715, 5876 7561 720, 5886 7553 723, 5899 7545 728, 5907 7541 731, 5916 7536 732, 5928 7532 735, 5938 7530 736, 5948 7527 738, 5961 7527 739, 5978 7527 739, 5997 7527 739, 6022 7532 739, 6043 7538 740, 6064 7544 741, 6087 7550 741, 6110 7556 743, 6130 7561 743, 6153 7565 744, 6175 7567 746, 6198 7567 749, 6220 7567 752, 6246 7567 757, 6275 7567 762, 6305 7565 767, 6337 7564 772, 6372 7562 775, 6405 7561 776, 6444 7561 778, 6480 7559 778, 6519 7559 780, 6559 7559 782, 6598 7565 783, 6641 7572 783, 6682 7579 783, 6724 7587 784, 6766 7596 785, 6807 7604 787, 6849 7611 792, 6889 7615 793, 6931 7618 796, 6972 7618 797, 7011 7618 798, 7051 7618 800, 7088 7618 801, 7126 7611 802, 7161 7607 803, 7198 7603 803, 7233 7599 804, 7268 7596 804, 7303 7592 804, 7336 7592 804, 7369 7592 804, 7401 7592 805, 7431 7592 805, 7459 7596 806, 7488 7603 806, 7515 7607 806, 7540 7611 806, 7567 7615 807, 7593 7616 808, 7618 7620 809, 7642 7621 811, 7667 7623 813, 7691 7623 815, 7709 7623 817, 7729 7623 818, 7749 7623 819, 7762 7623 822, 7783 7623 823, 7796 7623 823, 7810 7623 823, 7829 7623 821, 7846 7623 822, 7862 7624 821, 7878 7628 822, 7894 7631 823, 7904 7632 823, 7920 7633 823, 7931 7635 825, 7943 7636 825, 7953 7636 826, 7966 7636 829, 7978 7638 831, 7991 7638 834, 8002 7638 837, 8017 7638 839, 8028 7638 839, 8040 7638 840, 8052 7638 841, 8062 7638 842, 8075 7638 842, 8080 7638 842, 8091 7638 842, 8096 7640 842, 8101 7640 842, 8112 7640 843, 8118 7640 843, 8122 7640 845, 8128 7643 845, 8132 7643 845, 8139 7645 846, 8145 7645 845, 8151 7645 846, 8151 7645 846, 8151 7645 845, 8151 7645 845, 8152 7645 845, 8154 7647 844, 8156 7647 844, 8157 7647 844, 8159 7649 843, 8160 7649 840, 8162 7649 830, 8162 7649 802, 8164 7649 708, 8164 7649 404, 8166 7649 73</trace>
  <trace timeOffset="8867.507" brushRef="#br0" contextRef="#ctx0"> 10301 7635 99, 10301 7635 132, 10301 7635 175, 10301 7635 226, 10301 7635 280, 10301 7635 333, 10301 7635 382, 10301 7635 429, 10301 7635 468, 10301 7635 506, 10301 7635 535, 10285 7638 558, 10285 7638 575, 10284 7638 589, 10284 7638 600, 10282 7638 610, 10282 7638 618, 10280 7638 625, 10280 7638 631, 10279 7638 636, 10279 7638 642, 10279 7638 650, 10279 7638 660, 10279 7638 672, 10279 7638 683, 10279 7638 693, 10279 7638 703, 10279 7640 712, 10284 7640 719, 10288 7643 726, 10298 7647 729, 10307 7650 734, 10316 7653 737, 10325 7657 741, 10334 7660 744, 10348 7665 745, 10359 7669 748, 10373 7674 752, 10388 7677 756, 10398 7679 763, 10415 7682 768, 10431 7683 773, 10450 7686 780, 10471 7686 785, 10495 7686 792, 10516 7686 797, 10538 7686 800, 10560 7683 803, 10583 7681 805, 10600 7679 804, 10619 7677 806, 10641 7677 807, 10662 7677 809, 10691 7677 812, 10716 7681 814, 10742 7686 815, 10768 7691 817, 10794 7697 818, 10820 7702 820, 10846 7708 823, 10873 7713 825, 10901 7715 827, 10930 7718 828, 10960 7720 830, 10991 7721 831, 11022 7721 834, 11056 7721 835, 11089 7721 837, 11122 7721 838, 11156 7718 838, 11189 7717 839, 11224 7714 839, 11258 7713 839, 11294 7713 838, 11327 7711 839, 11362 7711 841, 11395 7711 842, 11430 7711 844, 11465 7711 844, 11500 7711 843, 11535 7709 844, 11572 7708 844, 11608 7706 844, 11644 7703 845, 11679 7702 846, 11715 7699 846, 11750 7696 846, 11783 7694 847, 11813 7694 847, 11844 7694 848, 11874 7694 849, 11901 7694 849, 11929 7694 850, 11957 7694 852, 11983 7694 853, 12010 7694 854, 12037 7694 856, 12065 7696 858, 12092 7696 858, 12120 7696 860, 12146 7696 860, 12172 7696 860, 12198 7694 861, 12224 7693 860, 12248 7689 861, 12273 7689 862, 12291 7689 862, 12311 7686 862, 12331 7686 862, 12345 7686 861, 12367 7686 861, 12385 7686 861, 12397 7686 862, 12415 7686 862, 12426 7686 862, 12437 7689 863, 12448 7689 863, 12458 7691 865, 12468 7693 866, 12480 7693 867, 12489 7694 868, 12502 7694 869, 12513 7694 869, 12523 7696 870, 12535 7696 872, 12540 7696 873, 12552 7696 875, 12558 7696 876, 12564 7696 877, 12575 7696 878, 12581 7696 879, 12587 7696 880, 12593 7696 880, 12593 7696 881, 12597 7696 882, 12604 7696 883, 12608 7696 883, 12614 7697 883, 12614 7697 882, 12614 7697 881, 12614 7697 882, 12616 7697 882, 12617 7699 884, 12619 7699 884, 12625 7700 884, 12630 7700 884, 12636 7702 883, 12642 7703 883, 12646 7703 884, 12651 7704 883, 12655 7706 884, 12662 7708 884, 12666 7708 881, 12670 7709 881, 12675 7711 881, 12679 7713 879, 12679 7713 880, 12679 7713 880, 12685 7713 880, 12689 7714 881, 12697 7714 879, 12702 7715 877, 12707 7715 872, 12713 7715 859, 12719 7715 826, 12725 7711 729, 12725 7696 417, 12723 7671 78</trace>
  <trace timeOffset="10447.598" brushRef="#br0" contextRef="#ctx0"> 14972 7628 186, 14972 7628 234, 14972 7628 282, 14972 7628 327, 14972 7628 367, 14972 7628 406, 14972 7628 441, 14972 7628 471, 14972 7628 498, 14972 7628 518, 14959 7631 535, 14958 7631 545, 14957 7631 554, 14955 7631 561, 14954 7631 563, 14954 7631 568, 14952 7631 575, 14952 7631 581, 14952 7632 592, 14954 7633 603, 14965 7636 613, 14985 7640 624, 15011 7643 635, 15039 7645 644, 15068 7645 655, 15099 7645 664, 15134 7645 672, 15172 7645 679, 15212 7645 685, 15256 7640 691, 15303 7640 698, 15350 7640 703, 15400 7638 706, 15450 7636 710, 15501 7636 710, 15553 7636 712, 15607 7635 714, 15661 7635 716, 15716 7633 720, 15772 7631 722, 15830 7625 723, 15889 7621 724, 15950 7616 726, 16010 7611 727, 16073 7606 729, 16135 7603 730, 16194 7602 732, 16254 7599 732, 16314 7599 733, 16370 7599 734, 16424 7606 733, 16475 7614 735, 16525 7624 737, 16573 7635 737, 16622 7647 741, 16671 7660 742, 16719 7670 743, 16768 7681 746, 16817 7689 747, 16869 7694 750, 16921 7699 755, 16976 7700 759, 17032 7700 764, 17092 7700 769, 17151 7697 770, 17215 7691 774, 17280 7686 778, 17346 7681 781, 17413 7677 784, 17478 7674 785, 17546 7671 785, 17612 7671 785, 17676 7671 784, 17738 7671 784, 17799 7677 784, 17859 7686 784, 17917 7694 784, 17975 7703 784, 18033 7714 784, 18088 7726 785, 18144 7736 785, 18201 7746 784, 18260 7755 785, 18319 7763 785, 18381 7768 787, 18445 7773 787, 18512 7775 789, 18581 7778 790, 18649 7778 789, 18718 7778 789, 18788 7778 790, 18858 7775 790, 18924 7773 789, 18989 7771 787, 19051 7771 785, 19109 7771 785, 19164 7771 785, 19214 7771 785, 19265 7771 786, 19311 7771 786, 19354 7771 787, 19394 7775 787, 19431 7778 787, 19464 7778 789, 19495 7782 789, 19521 7783 789, 19540 7785 789, 19557 7785 789, 19567 7786 790, 19571 7786 792, 19576 7786 792, 19576 7786 794, 19576 7786 799, 19576 7786 804, 19579 7786 813, 19581 7786 821, 19583 7786 827, 19584 7786 832, 19586 7786 835, 19587 7786 837, 19589 7786 839, 19589 7786 839, 19589 7786 838, 19590 7786 836, 19590 7786 831, 19590 7786 828, 19590 7786 822, 19590 7786 813, 19590 7786 798, 19590 7786 776, 19590 7786 745, 19590 7786 700, 19590 7786 627, 19590 7782 503, 19594 7768 275, 19597 7744 0</trace>
  <trace timeOffset="19333.105" brushRef="#br0" contextRef="#ctx0"> 6787 6771 216, 6787 6771 260, 6787 6771 294, 6787 6771 321, 6787 6771 345, 6787 6771 373, 6787 6771 402, 6787 6771 433, 6787 6771 463, 6787 6771 489, 6787 6771 513, 6715 6691 531, 6698 6681 548, 6682 6670 562, 6665 6659 573, 6646 6647 580, 6629 6636 589, 6606 6624 596, 6586 6612 607, 6565 6602 616, 6542 6590 627, 6518 6585 637, 6493 6578 642, 6468 6578 647, 6441 6578 649, 6415 6578 649, 6387 6578 650, 6361 6580 651, 6337 6585 653, 6312 6590 658, 6295 6592 663, 6284 6595 668, 6273 6595 674, 6267 6595 680, 6253 6595 688, 6241 6595 696, 6230 6595 704, 6217 6595 711, 6205 6595 715, 6192 6592 717, 6179 6590 719, 6159 6590 721, 6147 6590 723, 6127 6590 723, 6108 6590 723, 6090 6590 724, 6067 6592 724, 6048 6597 724, 6029 6602 724, 6010 6607 722, 5994 6614 721, 5976 6621 720, 5958 6629 720, 5938 6638 721, 5916 6647 721, 5894 6658 721, 5871 6668 722, 5848 6681 723, 5823 6691 724, 5803 6702 726, 5782 6711 727, 5762 6720 729, 5747 6724 731, 5732 6730 731, 5718 6737 733, 5707 6740 734, 5692 6745 734, 5679 6752 735, 5669 6757 734, 5656 6766 733, 5642 6774 733, 5632 6786 731, 5620 6800 731, 5607 6815 730, 5594 6832 729, 5581 6852 730, 5566 6873 729, 5552 6895 730, 5539 6916 731, 5525 6936 730, 5517 6949 730, 5510 6963 731, 5505 6972 730, 5501 6979 731, 5497 6989 731, 5494 6992 730, 5490 7000 730, 5488 7005 730, 5485 7016 730, 5482 7027 730, 5479 7037 730, 5477 7047 729, 5474 7059 729, 5469 7078 729, 5466 7095 730, 5461 7117 730, 5459 7132 733, 5458 7152 733, 5458 7171 737, 5458 7189 735, 5458 7211 735, 5459 7231 734, 5464 7249 733, 5472 7265 735, 5479 7279 736, 5488 7294 738, 5498 7307 739, 5508 7320 739, 5516 7331 740, 5525 7339 740, 5536 7350 740, 5546 7360 742, 5560 7374 742, 5572 7386 744, 5585 7397 746, 5598 7407 746, 5607 7415 748, 5618 7424 749, 5630 7435 750, 5642 7444 753, 5660 7456 754, 5676 7466 755, 5692 7475 756, 5707 7485 756, 5722 7492 756, 5732 7499 757, 5747 7504 757, 5760 7510 759, 5773 7517 759, 5787 7522 759, 5802 7529 761, 5815 7533 763, 5828 7539 766, 5842 7544 768, 5853 7550 770, 5868 7556 775, 5880 7562 778, 5894 7567 782, 5907 7572 784, 5919 7579 784, 5933 7585 786, 5947 7591 787, 5961 7596 787, 5973 7603 790, 5990 7608 792, 6007 7615 793, 6027 7623 794, 6046 7628 796, 6064 7635 797, 6084 7640 800, 6104 7645 801, 6123 7649 802, 6142 7653 803, 6161 7657 804, 6176 7657 806, 6192 7661 810, 6211 7664 811, 6231 7665 813, 6255 7670 814, 6278 7674 813, 6302 7677 814, 6327 7679 815, 6353 7682 818, 6380 7686 820, 6405 7689 822, 6432 7693 825, 6458 7694 826, 6486 7697 827, 6513 7697 828, 6542 7699 826, 6571 7699 827, 6601 7699 828, 6632 7699 827, 6664 7699 829, 6695 7699 829, 6726 7697 828, 6756 7696 829, 6785 7694 830, 6812 7691 831, 6840 7689 834, 6867 7689 834, 6891 7686 835, 6915 7686 834, 6937 7683 835, 6961 7682 836, 6986 7681 837, 7009 7677 839, 7034 7674 840, 7058 7671 842, 7083 7665 844, 7107 7661 846, 7131 7654 848, 7155 7649 851, 7180 7643 853, 7203 7638 855, 7227 7632 854, 7248 7628 855, 7272 7623 855, 7295 7620 855, 7311 7618 855, 7329 7616 856, 7349 7615 856, 7359 7614 856, 7380 7614 858, 7391 7611 856, 7397 7611 856, 7407 7611 856, 7414 7611 858, 7419 7608 858, 7429 7607 861, 7434 7606 863, 7444 7603 864, 7454 7602 865, 7463 7596 866, 7476 7591 869, 7486 7583 870, 7502 7572 873, 7515 7564 874, 7528 7553 875, 7543 7542 877, 7557 7532 878, 7570 7520 878, 7585 7510 880, 7599 7497 880, 7608 7490 879, 7618 7481 881, 7629 7471 881, 7637 7465 881, 7647 7456 882, 7655 7449 881, 7663 7444 882, 7674 7432 882, 7687 7424 882, 7702 7410 882, 7716 7398 883, 7729 7385 883, 7745 7370 883, 7759 7356 883, 7775 7342 883, 7788 7331 884, 7800 7321 884, 7811 7311 884, 7819 7307 884, 7826 7302 884, 7836 7295 885, 7839 7292 885, 7846 7285 887, 7849 7282 887, 7853 7274 888, 7859 7265 889, 7865 7257 891, 7869 7249 891, 7871 7241 894, 7877 7233 895, 7878 7224 894, 7881 7214 897, 7881 7203 895, 7885 7184 897, 7887 7172 898, 7887 7152 899, 7887 7134 900, 7887 7115 900, 7887 7090 899, 7887 7067 899, 7885 7046 900, 7881 7025 900, 7879 7010 901, 7875 6995 901, 7869 6978 903, 7862 6962 904, 7856 6946 905, 7851 6931 905, 7843 6917 903, 7836 6903 904, 7825 6887 905, 7814 6873 904, 7804 6860 906, 7791 6846 906, 7784 6837 906, 7770 6826 907, 7759 6815 908, 7746 6805 908, 7728 6790 911, 7709 6777 910, 7690 6761 910, 7668 6747 910, 7648 6733 909, 7628 6720 910, 7605 6706 913, 7583 6694 913, 7559 6684 913, 7538 6673 913, 7517 6665 911, 7494 6658 911, 7473 6652 911, 7451 6646 912, 7429 6639 913, 7407 6634 913, 7386 6627 913, 7363 6624 913, 7339 6620 913, 7316 6616 912, 7292 6611 911, 7265 6607 911, 7236 6604 911, 7206 6602 911, 7174 6599 912, 7139 6595 912, 7102 6595 911, 7064 6590 911, 7025 6588 911, 6986 6585 913, 6944 6582 916, 6905 6578 917, 6866 6578 917, 6827 6575 917, 6791 6575 917, 6757 6574 917, 6727 6574 918, 6700 6574 917, 6672 6574 916, 6650 6574 915, 6632 6574 915, 6613 6574 916, 6595 6574 916, 6576 6575 916, 6559 6578 915, 6539 6578 915, 6521 6580 915, 6503 6582 915, 6476 6585 915, 6454 6587 915, 6431 6588 913, 6405 6590 913, 6380 6592 913, 6351 6595 913, 6321 6602 914, 6287 6607 914, 6255 6614 913, 6223 6620 913, 6191 6627 912, 6162 6635 912, 6137 6641 913, 6113 6649 912, 6091 6656 911, 6071 6664 909, 6059 6670 906, 6046 6676 903, 6038 6681 897, 6029 6685 891, 6022 6691 881, 6017 6694 864, 6014 6696 830, 6014 6696 759, 6014 6696 592, 6014 6696 278</trace>
  <trace timeOffset="23071.32" brushRef="#br0" contextRef="#ctx0"> 15175 6160 382, 15175 6160 417, 15175 6160 466, 15175 6160 522, 15175 6160 574, 15175 6160 620, 15175 6160 655, 15175 6160 681, 15175 6160 697, 15146 6082 706, 15146 6082 711, 15146 6082 712, 15146 6084 713, 15146 6104 713, 15154 6136 713, 15163 6181 714, 15172 6236 713, 15180 6298 715, 15185 6363 719, 15186 6432 720, 15186 6499 723, 15185 6561 724, 15178 6616 726, 15171 6658 730, 15166 6686 737, 15163 6702 745, 15162 6709 754, 15162 6709 764, 15160 6709 774, 15160 6709 783, 15160 6711 792, 15159 6713 797, 15154 6713 800, 15145 6711 801, 15131 6702 801, 15114 6686 799, 15095 6667 798, 15075 6647 796, 15052 6626 796, 15029 6607 795, 15007 6590 794, 14985 6575 794, 14971 6566 793, 14959 6561 793, 14952 6556 794, 14949 6554 795, 14945 6551 796, 14942 6549 796, 14942 6549 794, 14939 6549 792, 14939 6549 789, 14939 6549 787, 14942 6556 786, 14951 6568 787, 14962 6585 790, 14978 6604 792, 14994 6620 795, 15013 6638 799, 15029 6653 801, 15048 6668 806, 15063 6681 809, 15075 6688 814, 15085 6694 820, 15094 6699 827, 15098 6700 834, 15102 6702 840, 15107 6702 844, 15113 6702 849, 15124 6702 852, 15134 6702 855, 15142 6700 858, 15150 6696 858, 15157 6693 858, 15165 6689 858, 15172 6685 858, 15180 6681 859, 15188 6674 860, 15195 6670 858, 15202 6665 858, 15210 6661 855, 15215 6659 851, 15222 6656 847, 15227 6654 841, 15230 6653 831, 15236 6652 815, 15236 6652 792, 15239 6650 757, 15245 6650 709, 15250 6649 621, 15256 6649 483, 15256 6649 190</trace>
  <trace timeOffset="30427.74" brushRef="#br0" contextRef="#ctx0"> 5112 13744 449, 5112 13744 500, 5112 13744 551, 5112 13744 597, 5112 13744 633, 5112 13744 663, 5112 13744 686, 5112 13744 705, 5112 13744 723, 5112 13744 737, 5086 13750 749, 5085 13750 760, 5083 13751 768, 5082 13751 775, 5080 13751 780, 5079 13751 782, 5079 13752 784, 5079 13752 786, 5079 13754 786, 5079 13756 789, 5086 13759 792, 5099 13764 794, 5118 13771 796, 5137 13774 801, 5157 13776 805, 5180 13779 811, 5205 13779 817, 5231 13779 821, 5257 13779 825, 5284 13776 830, 5311 13774 835, 5341 13771 840, 5370 13769 843, 5400 13766 845, 5429 13764 846, 5456 13764 847, 5484 13764 849, 5510 13762 852, 5537 13759 855, 5562 13759 858, 5589 13757 859, 5614 13754 862, 5640 13751 864, 5666 13750 866, 5692 13747 869, 5718 13744 871, 5742 13741 872, 5766 13736 874, 5787 13732 876, 5809 13727 878, 5823 13724 881, 5841 13722 882, 5857 13719 885, 5871 13718 887, 5891 13716 888, 5910 13716 889, 5924 13716 891, 5943 13716 891, 5964 13716 892, 5982 13716 893, 6006 13716 895, 6029 13716 897, 6050 13716 898, 6071 13716 899, 6087 13718 898, 6105 13719 899, 6124 13719 900, 6146 13719 901, 6172 13719 904, 6195 13719 905, 6218 13719 907, 6241 13719 910, 6264 13719 912, 6287 13719 913, 6309 13719 916, 6333 13721 916, 6354 13725 917, 6375 13732 918, 6399 13737 918, 6424 13745 920, 6448 13754 920, 6474 13762 921, 6501 13769 921, 6530 13776 922, 6559 13783 925, 6590 13788 925, 6620 13791 927, 6650 13791 929, 6682 13793 929, 6715 13796 930, 6747 13796 931, 6781 13796 933, 6811 13798 935, 6841 13800 937, 6869 13801 944, 6896 13805 945, 6924 13808 947, 6949 13810 944, 6974 13813 941, 7000 13815 942, 7026 13817 942, 7051 13818 948, 7077 13818 948, 7100 13818 950, 7125 13818 953, 7151 13818 954, 7178 13818 955, 7206 13818 957, 7233 13815 957, 7259 13812 958, 7288 13808 959, 7314 13805 958, 7342 13803 959, 7371 13801 960, 7399 13800 962, 7427 13800 963, 7456 13798 963, 7483 13798 964, 7510 13798 964, 7538 13798 964, 7566 13798 966, 7594 13798 966, 7623 13798 966, 7654 13798 966, 7686 13798 963, 7719 13798 964, 7751 13796 964, 7787 13791 965, 7821 13789 967, 7856 13784 967, 7894 13781 967, 7931 13779 967, 7969 13774 968, 8008 13771 969, 8048 13768 973, 8088 13764 973, 8127 13762 974, 8166 13759 975, 8206 13757 974, 8242 13754 974, 8280 13752 975, 8316 13750 975, 8352 13747 975, 8388 13744 976, 8423 13742 976, 8458 13741 976, 8493 13739 976, 8527 13737 976, 8563 13736 975, 8598 13734 976, 8633 13734 978, 8667 13734 978, 8704 13734 979, 8740 13734 979, 8775 13734 976, 8812 13736 977, 8847 13739 978, 8881 13744 978, 8915 13748 979, 8949 13754 980, 8983 13759 978, 9018 13762 978, 9053 13764 978, 9089 13766 978, 9126 13766 983, 9163 13766 983, 9204 13766 983, 9243 13766 983, 9283 13766 981, 9327 13764 982, 9370 13762 983, 9415 13759 983, 9457 13759 982, 9503 13759 982, 9546 13759 981, 9587 13759 982, 9632 13762 982, 9674 13764 981, 9714 13768 981, 9757 13772 981, 9800 13774 981, 9844 13776 982, 9888 13776 982, 9934 13776 981, 9979 13776 980, 10029 13769 979, 10077 13762 979, 10126 13754 979, 10175 13747 979, 10223 13737 979, 10269 13730 977, 10314 13721 977, 10359 13715 978, 10401 13709 978, 10441 13702 981, 10482 13700 981, 10521 13697 981, 10560 13695 980, 10600 13694 979, 10638 13694 979, 10677 13694 980, 10716 13694 980, 10756 13692 980, 10797 13690 979, 10835 13689 976, 10875 13687 977, 10913 13683 976, 10953 13679 976, 10993 13675 979, 11031 13670 978, 11070 13662 980, 11108 13655 980, 11147 13648 980, 11184 13641 979, 11221 13638 977, 11258 13634 977, 11295 13629 977, 11332 13626 977, 11368 13624 977, 11403 13621 978, 11439 13619 977, 11472 13616 977, 11505 13614 977, 11535 13612 978, 11565 13609 980, 11592 13609 980, 11618 13605 980, 11641 13602 979, 11663 13597 979, 11678 13597 979, 11693 13593 980, 11703 13592 980, 11708 13590 980, 11714 13590 980, 11714 13590 982, 11714 13589 982, 11714 13589 983, 11715 13589 984, 11716 13589 982, 11719 13589 983, 11721 13589 982, 11722 13589 981, 11724 13589 979, 11725 13589 976, 11726 13589 967, 11728 13589 949, 11729 13589 920, 11729 13587 873, 11732 13578 770, 11734 13555 528, 11734 13516 189</trace>
  <trace timeOffset="34331.965" brushRef="#br0" contextRef="#ctx0"> 13515 14882 436, 13515 14882 495, 13515 14882 554, 13515 14882 604, 13515 14882 645, 13515 14882 678, 13515 14882 704, 13515 14882 726, 13515 14882 740, 13515 14882 755, 13508 14868 769, 13507 14868 782, 13507 14867 797, 13507 14867 809, 13507 14865 819, 13507 14865 827, 13507 14863 834, 13507 14863 841, 13507 14862 848, 13510 14858 854, 13516 14858 859, 13528 14853 865, 13544 14846 870, 13553 14843 875, 13573 14841 881, 13589 14836 885, 13599 14834 889, 13619 14832 893, 13641 14829 898, 13664 14829 903, 13693 14829 907, 13721 14826 911, 13749 14824 914, 13778 14822 916, 13807 14821 918, 13836 14821 919, 13866 14821 920, 13898 14821 922, 13930 14821 925, 13964 14821 929, 14001 14819 932, 14038 14816 937, 14079 14814 942, 14121 14809 946, 14163 14806 950, 14205 14801 953, 14251 14797 954, 14293 14794 957, 14338 14791 959, 14380 14789 961, 14423 14789 964, 14466 14789 965, 14507 14789 966, 14552 14789 967, 14594 14791 969, 14637 14794 970, 14678 14797 970, 14721 14798 971, 14764 14801 971, 14805 14802 972, 14846 14804 973, 14886 14804 972, 14926 14804 973, 14965 14804 974, 15006 14804 974, 15045 14804 975, 15084 14804 976, 15124 14804 977, 15163 14804 978, 15201 14804 978, 15239 14802 978, 15277 14800 978, 15314 14798 979, 15350 14795 980, 15386 14794 981, 15420 14792 982, 15455 14789 982, 15487 14787 982, 15517 14787 982, 15546 14787 981, 15573 14786 981, 15601 14786 981, 15629 14784 981, 15656 14783 982, 15684 14780 983, 15712 14779 983, 15742 14775 982, 15770 14772 981, 15799 14771 982, 15827 14768 983, 15854 14766 984, 15882 14765 984, 15908 14764 982, 15931 14762 983, 15956 14762 982, 15973 14762 982, 15989 14762 983, 16002 14762 982, 16013 14762 982, 16025 14762 982, 16036 14762 982, 16047 14762 982, 16051 14762 985, 16057 14762 985, 16057 14762 986, 16057 14762 986, 16057 14762 985, 16058 14762 985, 16061 14762 987, 16062 14762 988, 16063 14762 990, 16065 14764 992, 16065 14764 993, 16067 14764 994, 16067 14765 995, 16067 14765 996, 16067 14765 997, 16063 14766 997, 16055 14766 996, 16042 14768 996, 16019 14769 996, 15999 14769 995, 15967 14771 993, 15935 14772 991, 15902 14779 991, 15864 14784 990, 15824 14794 990, 15776 14806 990, 15727 14818 988, 15671 14832 987, 15611 14848 986, 15546 14865 987, 15479 14882 990, 15408 14899 991, 15337 14913 991, 15263 14929 990, 15192 14941 988, 15120 14953 990, 15048 14963 990, 14974 14973 990, 14898 14980 990, 14825 14988 990, 14751 14993 988, 14682 14998 987, 14615 15003 986, 14553 15005 986, 14494 15011 990, 14436 15013 990, 14383 15016 991, 14332 15020 991, 14283 15025 992, 14237 15030 992, 14195 15034 990, 14155 15037 988, 14118 15041 987, 14083 15046 987, 14052 15047 988, 14024 15050 990, 14001 15054 987, 13984 15054 987, 13964 15058 986, 13947 15059 987, 13935 15061 990, 13915 15061 990, 13903 15062 990, 13889 15062 990, 13875 15062 988, 13861 15062 988, 13847 15062 990, 13833 15062 990, 13818 15062 991, 13804 15062 991, 13790 15062 990, 13774 15062 988, 13762 15062 988, 13748 15062 988, 13736 15062 988, 13730 15062 988, 13718 15061 990, 13712 15061 990, 13706 15061 990, 13700 15061 990, 13700 15061 990, 13699 15059 990, 13699 15059 991, 13697 15059 990, 13696 15059 990, 13694 15058 990, 13693 15058 988, 13690 15058 987, 13690 15058 985, 13689 15058 983, 13689 15057 984, 13689 15057 984, 13689 15057 985, 13689 15057 984, 13689 15054 983, 13689 15054 982, 13689 15054 985, 13689 15054 985, 13689 15054 985, 13694 15051 985, 13700 15050 983, 13712 15049 982, 13723 15046 982, 13733 15044 982, 13751 15041 981, 13762 15040 981, 13781 15037 981, 13803 15037 981, 13826 15037 982, 13855 15037 982, 13885 15034 981, 13918 15032 982, 13953 15030 982, 13991 15027 983, 14032 15025 983, 14075 15020 982, 14125 15015 979, 14174 15008 978, 14228 15003 980, 14283 14997 980, 14338 14988 985, 14395 14982 985, 14455 14976 985, 14514 14968 985, 14575 14959 983, 14637 14951 983, 14698 14943 981, 14761 14936 981, 14822 14927 982, 14883 14919 982, 14942 14913 985, 14999 14908 985, 15056 14901 985, 15111 14896 986, 15166 14891 984, 15218 14883 984, 15269 14877 985, 15319 14872 985, 15368 14870 985, 15415 14868 984, 15459 14868 981, 15500 14868 982, 15538 14870 982, 15573 14872 983, 15607 14875 984, 15637 14879 983, 15664 14882 981, 15690 14884 981, 15714 14887 982, 15731 14887 981, 15749 14890 985, 15760 14891 985, 15772 14892 984, 15785 14892 984, 15798 14894 981, 15810 14894 981, 15821 14896 981, 15832 14897 981, 15841 14900 982, 15853 14901 982, 15857 14904 981, 15861 14904 982, 15867 14904 982, 15872 14904 983, 15880 14904 984, 15890 14907 983, 15895 14908 984, 15899 14909 984, 15904 14911 984, 15904 14911 984, 15904 14911 982, 15904 14911 983, 15905 14911 984, 15908 14912 984, 15909 14912 986, 15910 14912 985, 15910 14912 984, 15910 14912 984, 15912 14913 979, 15912 14913 966, 15912 14913 939, 15910 14913 891, 15895 14908 781, 15872 14890 453, 15838 14858 101</trace>
  <trace timeOffset="37132.125" brushRef="#br0" contextRef="#ctx0"> 6568 15813 218, 6568 15813 264, 6568 15813 313, 6576 15894 360, 6578 15912 404, 6580 15923 447, 6581 15928 487, 6581 15933 526, 6583 15937 559, 6583 15942 588, 6584 15949 616, 6584 15949 645, 6584 15945 674, 6584 15928 699, 6584 15898 722, 6583 15856 743, 6580 15804 759, 6576 15745 776, 6574 15680 792, 6572 15608 802, 6571 15533 816, 6571 15458 825, 6571 15383 835, 6571 15311 845, 6572 15243 849, 6575 15177 858, 6580 15120 861, 6583 15069 865, 6586 15022 870, 6590 14983 873, 6590 14950 877, 6590 14919 882, 6590 14900 887, 6590 14882 892, 6590 14870 897, 6590 14861 903, 6587 14851 909, 6586 14846 913, 6581 14837 916, 6580 14833 918, 6576 14829 920, 6572 14821 922, 6571 14816 925, 6570 14812 926, 6568 14809 928, 6565 14804 929, 6564 14801 930, 6561 14797 932, 6559 14794 933, 6559 14794 933, 6557 14792 934, 6557 14792 935, 6555 14792 936, 6554 14791 936, 6552 14789 937, 6551 14789 937, 6549 14787 936, 6545 14787 934, 6536 14791 931, 6525 14801 929, 6515 14819 925, 6506 14841 924, 6499 14870 921, 6490 14901 919, 6484 14936 917, 6478 14970 914, 6474 15003 914, 6470 15034 915, 6465 15057 914, 6464 15075 915, 6463 15087 916, 6461 15093 916, 6461 15098 918, 6461 15098 919, 6460 15098 918, 6460 15098 918, 6460 15098 917, 6460 15098 918, 6460 15097 918, 6460 15080 918, 6460 15057 920, 6460 15020 921, 6463 14986 924, 6468 14950 924, 6474 14913 925, 6481 14882 925, 6486 14858 925, 6492 14841 927, 6495 14829 930, 6495 14826 930, 6500 14822 929, 6500 14822 927, 6500 14821 924, 6500 14821 924, 6501 14821 924, 6506 14821 925, 6510 14821 926, 6518 14826 926, 6523 14829 926, 6532 14834 925, 6538 14839 925, 6545 14843 925, 6554 14853 925, 6562 14858 924, 6574 14868 914, 6586 14875 898, 6603 14884 866, 6624 14900 813, 6646 14916 687, 6672 14933 378, 6695 14951 55</trace>
</ink>
</file>

<file path=ppt/ink/ink3.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5400 4642 41, 5400 4642 54, 5400 4642 64, 5400 4642 72, 5400 4642 75, 5400 4642 80, 5400 4642 86, 5400 4642 93, 5400 4642 105, 5400 4642 119, 5400 4642 139, 5384 4642 163, 5383 4642 195, 5381 4642 231, 5381 4642 269, 5380 4642 305, 5380 4642 335, 5378 4642 360, 5378 4642 379, 5377 4642 394, 5377 4642 407, 5375 4642 419, 5375 4642 425, 5375 4642 430, 5375 4642 431, 5373 4642 432, 5373 4642 433, 5373 4642 434, 5373 4642 433, 5373 4642 433, 5373 4642 434, 5373 4642 438, 5373 4642 440, 5373 4642 441, 5373 4642 441, 5373 4642 440, 5375 4642 440, 5381 4642 440, 5387 4642 439, 5397 4645 439, 5408 4647 440, 5417 4649 441, 5428 4652 443, 5439 4654 447, 5455 4657 450, 5468 4659 455, 5485 4659 459, 5498 4661 462, 5511 4661 467, 5532 4661 470, 5546 4661 475, 5568 4661 478, 5581 4661 480, 5597 4661 482, 5616 4661 483, 5634 4661 482, 5653 4661 483, 5667 4662 483, 5685 4667 483, 5699 4674 484, 5721 4681 484, 5742 4686 487, 5766 4693 490, 5792 4698 493, 5821 4700 498, 5853 4700 502, 5889 4700 504, 5929 4700 507, 5968 4699 510, 6009 4694 511, 6048 4691 512, 6082 4688 512, 6114 4686 513, 6135 4684 513, 6154 4683 514, 6167 4683 514, 6179 4683 514, 6192 4683 513, 6204 4683 513, 6214 4683 513, 6227 4686 513, 6240 4691 513, 6250 4693 513, 6265 4699 513, 6281 4705 513, 6298 4710 514, 6321 4716 514, 6341 4718 515, 6364 4721 516, 6385 4723 517, 6405 4725 518, 6424 4725 519, 6442 4726 520, 6460 4726 522, 6474 4726 522, 6493 4726 520, 6512 4728 519, 6523 4728 518, 6542 4731 517, 6559 4735 517, 6575 4738 517, 6600 4745 518, 6626 4748 519, 6655 4750 520, 6685 4753 520, 6720 4755 522, 6756 4755 523, 6797 4755 524, 6837 4755 525, 6880 4753 526, 6921 4750 528, 6961 4749 528, 6998 4748 528, 7031 4748 528, 7061 4748 528, 7086 4748 528, 7108 4752 528, 7128 4758 528, 7148 4764 528, 7171 4770 528, 7191 4778 528, 7216 4783 530, 7243 4790 533, 7272 4795 537, 7306 4796 542, 7342 4797 546, 7380 4799 552, 7418 4799 557, 7456 4799 562, 7492 4799 568, 7527 4800 571, 7559 4804 573, 7589 4809 574, 7619 4812 575, 7650 4819 576, 7679 4825 578, 7706 4833 579, 7734 4838 580, 7761 4845 580, 7787 4850 580, 7816 4855 582, 7845 4858 586, 7877 4860 590, 7908 4862 595, 7945 4862 600, 7981 4862 609, 8022 4858 615, 8065 4853 621, 8109 4850 627, 8151 4846 632, 8192 4843 635, 8233 4841 639, 8273 4841 641, 8309 4841 642, 8345 4841 643, 8381 4843 643, 8416 4846 644, 8449 4848 646, 8484 4850 647, 8517 4853 650, 8552 4853 651, 8588 4855 651, 8627 4855 651, 8664 4855 651, 8704 4855 651, 8748 4855 654, 8789 4855 655, 8831 4853 657, 8871 4850 660, 8912 4850 660, 8949 4846 661, 8990 4845 661, 9026 4845 664, 9061 4845 665, 9092 4845 666, 9123 4845 668, 9152 4848 669, 9181 4850 670, 9208 4855 671, 9237 4858 672, 9267 4862 673, 9299 4863 675, 9334 4866 676, 9369 4866 677, 9407 4866 678, 9448 4866 678, 9490 4866 680, 9535 4866 681, 9580 4865 683, 9627 4862 684, 9674 4860 685, 9721 4857 685, 9765 4853 686, 9809 4850 687, 9849 4850 688, 9889 4848 689, 9929 4848 690, 9969 4846 693, 10008 4846 693, 10047 4846 693, 10088 4845 693, 10129 4841 693, 10174 4838 695, 10217 4836 696, 10265 4831 696, 10314 4826 696, 10365 4821 696, 10417 4816 696, 10467 4811 696, 10519 4807 697, 10570 4804 697, 10618 4800 698, 10665 4799 698, 10709 4797 698, 10751 4797 698, 10788 4797 696, 10823 4797 697, 10855 4797 697, 10885 4797 697, 10913 4799 698, 10943 4800 697, 10976 4802 696, 11008 4804 696, 11041 4804 696, 11076 4805 697, 11112 4805 698, 11148 4805 697, 11186 4805 697, 11224 4805 697, 11267 4805 698, 11309 4805 698, 11355 4805 700, 11398 4805 700, 11442 4804 701, 11484 4804 701, 11523 4804 700, 11560 4804 700, 11595 4804 700, 11630 4804 700, 11663 4804 700, 11696 4804 700, 11726 4804 701, 11758 4804 701, 11789 4804 701, 11819 4804 702, 11849 4804 700, 11881 4804 700, 11916 4804 701, 11951 4802 702, 11987 4800 703, 12026 4799 704, 12062 4797 703, 12098 4796 703, 12133 4796 704, 12166 4796 704, 12198 4796 708, 12230 4796 708, 12258 4796 708, 12288 4796 708, 12318 4796 706, 12348 4796 706, 12377 4796 706, 12405 4796 706, 12434 4797 708, 12461 4797 708, 12488 4799 708, 12516 4799 709, 12543 4799 709, 12570 4799 710, 12597 4799 710, 12626 4799 710, 12653 4799 710, 12680 4799 710, 12707 4799 710, 12730 4799 710, 12748 4799 710, 12766 4799 710, 12786 4797 710, 12799 4796 711, 12820 4796 711, 12837 4795 712, 12850 4792 712, 12867 4792 713, 12880 4790 714, 12892 4788 715, 12905 4787 717, 12915 4785 718, 12927 4783 719, 12934 4782 720, 12944 4780 721, 12950 4780 721, 12960 4780 721, 12973 4778 721, 12977 4778 720, 12989 4775 720, 12996 4775 720, 13001 4775 720, 13013 4775 720, 13019 4775 720, 13026 4775 720, 13031 4775 720, 13036 4773 721, 13041 4773 721, 13048 4773 721, 13055 4773 721, 13055 4773 719, 13055 4773 717, 13061 4773 712, 13065 4772 700, 13079 4772 664, 13091 4772 543, 13099 4772 259</trace>
  <trace timeOffset="7799.4463" brushRef="#br0" contextRef="#ctx0"> 6341 9801 349, 6341 9801 391, 6341 9801 429, 6341 9801 466, 6341 9801 498, 6341 9801 525, 6341 9801 546, 6341 9801 563, 6341 9801 575, 6341 9801 583, 6295 9799 589, 6295 9799 594, 6295 9799 603, 6295 9797 617, 6295 9794 636, 6301 9789 655, 6314 9782 673, 6334 9774 690, 6348 9769 706, 6363 9765 720, 6373 9764 731, 6385 9760 739, 6398 9760 745, 6410 9757 751, 6427 9757 756, 6442 9757 763, 6463 9757 768, 6484 9760 773, 6506 9760 778, 6533 9760 783, 6564 9760 789, 6595 9760 794, 6633 9760 799, 6672 9760 803, 6715 9760 806, 6757 9760 807, 6798 9757 810, 6837 9757 811, 6876 9757 813, 6909 9757 814, 6940 9757 815, 6969 9757 815, 6996 9757 815, 7022 9760 815, 7048 9765 815, 7071 9769 815, 7097 9772 816, 7122 9776 818, 7146 9777 820, 7172 9779 822, 7201 9779 825, 7233 9779 828, 7268 9779 831, 7307 9774 834, 7349 9769 837, 7392 9765 839, 7437 9760 841, 7482 9755 842, 7525 9750 844, 7569 9745 845, 7609 9743 847, 7648 9740 849, 7687 9740 850, 7723 9740 850, 7759 9740 850, 7793 9740 850, 7828 9740 849, 7861 9743 849, 7897 9745 850, 7931 9748 850, 7966 9750 850, 8002 9753 850, 8039 9753 851, 8077 9755 852, 8114 9755 853, 8151 9755 855, 8186 9755 856, 8222 9755 858, 8259 9755 859, 8293 9757 861, 8330 9757 862, 8365 9757 863, 8401 9757 864, 8435 9760 865, 8468 9762 865, 8502 9765 867, 8534 9769 867, 8566 9772 868, 8598 9772 870, 8630 9772 871, 8663 9774 872, 8696 9774 873, 8730 9774 874, 8761 9774 875, 8795 9774 876, 8827 9774 878, 8857 9772 879, 8889 9769 879, 8919 9769 879, 8949 9769 879, 8980 9769 879, 9010 9769 880, 9041 9769 880, 9071 9769 880, 9101 9769 880, 9130 9769 881, 9158 9769 881, 9186 9769 881, 9212 9772 881, 9240 9772 881, 9267 9772 882, 9295 9774 881, 9322 9774 882, 9350 9774 882, 9380 9774 882, 9412 9774 885, 9441 9774 886, 9474 9774 886, 9507 9774 886, 9541 9774 884, 9575 9774 884, 9610 9774 885, 9645 9776 885, 9678 9777 885, 9710 9777 884, 9738 9779 882, 9766 9779 882, 9785 9779 882, 9802 9779 882, 9815 9779 884, 9827 9779 884, 9841 9779 885, 9853 9779 886, 9866 9779 886, 9873 9779 887, 9879 9779 886, 9883 9779 887, 9889 9779 888, 9894 9777 889, 9899 9777 892, 9899 9777 894, 9899 9776 895, 9899 9776 897, 9902 9776 899, 9903 9776 901, 9905 9776 904, 9905 9776 904, 9906 9776 903, 9906 9776 901, 9908 9776 896, 9908 9776 882, 9908 9776 855, 9909 9776 792, 9909 9774 633, 9909 9774 321, 9911 9772 0</trace>
  <trace timeOffset="8987.514" brushRef="#br0" contextRef="#ctx0"> 9967 9772 184, 9967 9772 219, 9967 9772 259, 9967 9772 299, 9967 9772 344, 9967 9772 387, 9967 9772 430, 9967 9772 469, 9967 9772 503, 9967 9772 531, 9925 9776 553, 9924 9777 567, 9922 9777 577, 9921 9777 582, 9919 9779 585, 9918 9779 588, 9917 9781 592, 9915 9781 596, 9914 9782 604, 9914 9782 612, 9912 9784 623, 9912 9784 637, 9912 9784 653, 9912 9786 671, 9914 9786 689, 9928 9786 705, 9945 9786 720, 9969 9786 732, 9992 9786 738, 10012 9784 746, 10035 9781 752, 10057 9779 757, 10080 9777 763, 10102 9777 767, 10125 9777 769, 10148 9777 773, 10171 9777 776, 10194 9777 779, 10219 9777 783, 10243 9777 787, 10271 9777 792, 10298 9777 795, 10328 9777 798, 10359 9777 801, 10391 9777 804, 10421 9777 807, 10451 9777 810, 10480 9777 814, 10509 9777 818, 10537 9777 821, 10563 9777 823, 10589 9777 825, 10615 9777 826, 10641 9779 827, 10668 9782 830, 10696 9786 831, 10725 9786 832, 10756 9789 833, 10788 9791 833, 10822 9793 835, 10856 9794 836, 10893 9796 839, 10931 9796 840, 10969 9797 842, 11007 9797 843, 11046 9797 844, 11084 9797 844, 11122 9797 845, 11158 9797 846, 11194 9797 847, 11228 9797 848, 11264 9797 848, 11295 9797 849, 11329 9797 850, 11361 9797 850, 11391 9797 851, 11420 9797 852, 11447 9797 853, 11476 9797 856, 11503 9797 856, 11530 9797 858, 11558 9797 858, 11585 9797 859, 11614 9797 860, 11643 9797 861, 11672 9797 862, 11701 9797 862, 11729 9797 862, 11757 9796 861, 11784 9794 862, 11810 9793 863, 11834 9791 864, 11860 9791 865, 11883 9789 865, 11907 9789 865, 11932 9786 866, 11954 9784 867, 11977 9782 869, 12003 9781 870, 12027 9777 870, 12051 9774 870, 12077 9772 869, 12101 9769 870, 12126 9764 870, 12142 9760 871, 12158 9757 872, 12171 9757 872, 12185 9755 871, 12197 9753 872, 12208 9752 872, 12221 9750 872, 12231 9748 873, 12244 9747 872, 12248 9747 873, 12258 9745 873, 12266 9745 874, 12269 9745 874, 12276 9745 873, 12276 9745 874, 12280 9743 873, 12286 9743 874, 12291 9743 875, 12297 9743 876, 12297 9743 876, 12297 9743 877, 12297 9743 877, 12299 9743 878, 12299 9743 879, 12302 9743 881, 12303 9743 882, 12305 9743 883, 12306 9743 883, 12308 9743 884, 12308 9743 884, 12311 9743 884, 12312 9743 885, 12312 9743 886, 12314 9743 885, 12314 9743 885, 12315 9743 882, 12315 9743 877, 12317 9743 865, 12317 9743 831, 12318 9743 696, 12318 9743 378, 12318 9735 44</trace>
  <trace timeOffset="13515.773" brushRef="#br0" contextRef="#ctx0"> 15101 16587 307, 15101 16587 365, 15101 16587 431, 15101 16587 491, 15003 16496 540, 14969 16474 572, 14931 16450 587, 14890 16428 596, 14846 16404 603, 14798 16387 611, 14748 16369 621, 14696 16354 633, 14643 16339 643, 14587 16325 653, 14533 16310 664, 14477 16295 673, 14421 16281 683, 14364 16266 693, 14304 16250 702, 14245 16235 712, 14184 16220 722, 14121 16208 733, 14055 16200 743, 13989 16195 753, 13924 16195 760, 13858 16199 766, 13791 16211 770, 13727 16226 773, 13667 16245 775, 13609 16266 777, 13553 16290 778, 13501 16315 781, 13451 16341 781, 13402 16372 782, 13355 16406 783, 13310 16445 780, 13265 16489 782, 13226 16533 778, 13188 16576 778, 13152 16619 779, 13122 16663 778, 13092 16708 779, 13067 16757 778, 13044 16808 776, 13028 16862 775, 13013 16918 775, 13005 16975 775, 13000 17036 777, 13000 17094 778, 13006 17156 778, 13021 17217 779, 13044 17277 777, 13073 17333 777, 13107 17387 777, 13146 17436 775, 13187 17481 776, 13230 17527 774, 13275 17570 775, 13321 17610 775, 13370 17645 776, 13419 17674 777, 13466 17706 779, 13515 17733 781, 13563 17757 783, 13612 17777 782, 13662 17792 783, 13713 17801 782, 13767 17810 783, 13823 17817 785, 13882 17824 783, 13944 17829 785, 14009 17829 783, 14079 17829 783, 14151 17817 784, 14225 17804 783, 14300 17783 782, 14375 17755 782, 14452 17723 781, 14526 17689 782, 14597 17652 781, 14666 17615 778, 14728 17580 777, 14788 17546 776, 14841 17515 775, 14887 17486 775, 14928 17458 773, 14962 17431 773, 14994 17405 771, 15023 17379 770, 15048 17357 770, 15068 17333 771, 15085 17311 771, 15099 17290 773, 15111 17265 773, 15123 17241 768, 15131 17212 770, 15137 17181 768, 15142 17147 772, 15145 17111 773, 15146 17073 776, 15146 17033 777, 15146 16990 778, 15137 16941 783, 15127 16894 782, 15109 16840 786, 15089 16787 785, 15063 16737 786, 15034 16690 786, 15004 16644 787, 14972 16602 785, 14937 16566 783, 14900 16533 783, 14861 16503 774, 14819 16474 764, 14773 16449 733, 14726 16426 676, 14676 16404 578, 14627 16387 441, 14580 16367 252, 14534 16351 0</trace>
  <trace timeOffset="14707.841" brushRef="#br0" contextRef="#ctx0"> 8983 16062 512, 8983 16062 554, 8983 16062 596, 8983 16062 636, 8983 16062 667, 8983 16062 687, 8983 16062 697, 8983 16062 701, 8983 16062 701, 8983 16062 700, 8983 16062 700, 8970 16055 702, 8990 16053 704, 9018 16051 708, 9050 16048 712, 9086 16045 716, 9126 16044 720, 9169 16041 724, 9214 16038 727, 9263 16036 729, 9315 16035 731, 9372 16035 732, 9429 16033 734, 9490 16033 736, 9552 16031 739, 9614 16029 742, 9678 16027 745, 9740 16024 746, 9804 16020 748, 9869 16016 751, 9935 16013 752, 10000 16011 755, 10064 16009 759, 10125 16006 762, 10182 16003 767, 10237 16000 769, 10288 15998 771, 10339 15998 774, 10388 15998 776, 10434 15998 779, 10482 15998 781, 10530 15998 783, 10580 15998 784, 10631 15997 787, 10680 15993 790, 10729 15986 792, 10774 15979 793, 10819 15969 794, 10856 15961 797, 10890 15952 798, 10919 15942 802, 10943 15933 803, 10962 15927 804, 10976 15923 805, 10985 15920 804, 10991 15918 805, 10996 15916 807, 10996 15916 807, 10996 15915 810, 10996 15915 812, 10998 15915 816, 10999 15913 820, 11001 15913 825, 11001 15913 826, 11001 15912 826, 11001 15908 825, 10993 15904 825, 10978 15898 825, 10960 15888 825, 10939 15879 825, 10916 15871 825, 10891 15859 825, 10864 15848 822, 10835 15834 823, 10802 15822 819, 10770 15810 818, 10735 15800 817, 10702 15790 816, 10671 15784 815, 10650 15782 815, 10631 15780 816, 10616 15780 816, 10610 15780 818, 10605 15780 819, 10605 15780 819, 10602 15780 820, 10602 15780 825, 10602 15780 827, 10600 15778 830, 10599 15778 833, 10597 15778 832, 10596 15778 833, 10593 15778 835, 10591 15777 836, 10590 15777 836, 10589 15777 836, 10589 15777 837, 10587 15777 836, 10587 15777 835, 10587 15777 835, 10597 15777 841, 10612 15783 842, 10632 15792 844, 10654 15802 845, 10677 15812 840, 10702 15822 840, 10730 15833 844, 10758 15844 844, 10787 15854 848, 10816 15863 850, 10845 15872 851, 10871 15879 851, 10895 15884 850, 10919 15888 851, 10936 15891 851, 10950 15896 851, 10962 15899 851, 10970 15903 850, 10981 15908 850, 10985 15908 851, 10991 15911 851, 10991 15911 852, 10991 15911 854, 10991 15911 855, 10992 15912 858, 10993 15912 860, 10994 15913 863, 10994 15915 865, 10994 15923 868, 10994 15933 869, 10994 15950 867, 10987 15971 867, 10976 15994 866, 10965 16016 864, 10950 16043 865, 10936 16070 865, 10920 16099 862, 10903 16126 864, 10887 16153 863, 10871 16176 863, 10855 16195 867, 10842 16212 867, 10830 16225 868, 10822 16234 869, 10816 16237 868, 10813 16241 869, 10810 16244 869, 10810 16244 869, 10806 16245 870, 10802 16249 871, 10800 16252 872, 10797 16254 873, 10797 16254 873, 10796 16254 872, 10796 16254 871, 10796 16254 867, 10794 16256 863, 10794 16256 850, 10792 16256 821, 10792 16256 751, 10792 16256 547, 10792 16256 232</trace>
  <trace timeOffset="17231.986" brushRef="#br0" contextRef="#ctx0"> 6375 17638 462, 6375 17638 479, 6375 17638 489, 6375 17638 495, 6375 17638 503, 6375 17638 512, 6375 17638 524, 6375 17638 535, 6375 17638 546, 6375 17638 557, 6405 17684 568, 6424 17684 582, 6442 17679 600, 6464 17665 620, 6487 17645 642, 6509 17620 660, 6532 17591 674, 6552 17563 683, 6574 17531 691, 6594 17498 696, 6615 17464 699, 6635 17429 698, 6653 17394 698, 6671 17362 700, 6687 17328 704, 6703 17295 710, 6717 17262 716, 6730 17229 724, 6743 17195 726, 6753 17162 733, 6760 17128 736, 6766 17097 742, 6769 17063 750, 6772 17029 755, 6772 16994 762, 6772 16958 768, 6766 16919 776, 6757 16881 783, 6747 16844 792, 6733 16806 795, 6717 16769 798, 6700 16734 799, 6682 16702 802, 6664 16670 804, 6643 16644 809, 6624 16617 812, 6604 16595 814, 6586 16580 818, 6568 16565 821, 6551 16552 825, 6535 16541 830, 6522 16536 838, 6506 16528 841, 6492 16523 849, 6481 16520 853, 6461 16519 851, 6444 16519 852, 6422 16520 846, 6395 16528 844, 6369 16540 842, 6344 16554 841, 6321 16570 843, 6295 16592 842, 6275 16615 841, 6253 16644 838, 6233 16673 836, 6213 16704 834, 6192 16739 834, 6175 16779 834, 6158 16820 834, 6142 16864 832, 6127 16909 833, 6116 16954 831, 6107 16999 832, 6097 17041 833, 6091 17085 834, 6087 17130 840, 6084 17174 843, 6084 17220 848, 6084 17264 851, 6084 17306 855, 6088 17345 858, 6094 17382 858, 6107 17417 860, 6120 17449 858, 6134 17478 858, 6152 17502 860, 6172 17524 860, 6192 17544 859, 6217 17563 858, 6243 17581 856, 6272 17598 860, 6301 17613 861, 6333 17626 862, 6364 17636 863, 6398 17645 862, 6431 17652 862, 6464 17655 864, 6499 17655 863, 6532 17655 864, 6565 17643 864, 6596 17630 862, 6626 17613 862, 6652 17596 863, 6674 17581 864, 6694 17566 865, 6706 17556 865, 6720 17546 862, 6727 17541 860, 6730 17537 858, 6736 17529 858, 6739 17527 856, 6741 17522 850, 6741 17515 831, 6741 17505 780, 6733 17493 657, 6720 17473 352, 6704 17452 47</trace>
  <trace timeOffset="21828.248" brushRef="#br0" contextRef="#ctx0"> 17387 16762 155, 17387 16762 190, 17387 16762 220, 17387 16762 245, 17387 16762 267, 17387 16762 287, 17387 16762 308, 17387 16762 330, 17387 16762 352, 17387 16762 376, 17387 16759 406, 17387 16757 437, 17388 16757 472, 17388 16755 510, 17388 16755 545, 17388 16754 577, 17388 16752 603, 17388 16747 625, 17388 16740 642, 17387 16731 656, 17381 16718 671, 17377 16708 684, 17371 16695 699, 17368 16686 712, 17361 16677 723, 17357 16666 733, 17351 16658 742, 17345 16648 750, 17338 16641 759, 17331 16634 765, 17323 16629 770, 17316 16622 775, 17307 16617 779, 17299 16615 783, 17290 16612 787, 17281 16608 792, 17270 16607 795, 17261 16603 800, 17248 16603 805, 17231 16603 811, 17218 16603 817, 17200 16603 822, 17184 16603 827, 17171 16603 828, 17155 16607 829, 17145 16610 829, 17135 16612 828, 17120 16619 828, 17106 16629 827, 17092 16641 827, 17076 16658 826, 17060 16677 827, 17047 16699 827, 17032 16725 827, 17017 16751 826, 17006 16777 825, 16996 16804 823, 16989 16832 823, 16985 16860 823, 16983 16887 826, 16982 16915 826, 16982 16941 827, 16982 16968 825, 16982 16995 825, 16985 17023 825, 16991 17051 827, 16998 17079 826, 17007 17108 827, 17017 17137 829, 17028 17166 827, 17041 17195 830, 17054 17222 825, 17069 17247 827, 17082 17272 825, 17097 17294 825, 17112 17316 826, 17128 17336 823, 17143 17350 825, 17158 17365 825, 17173 17377 826, 17188 17387 827, 17203 17397 827, 17217 17408 827, 17228 17416 828, 17241 17423 828, 17255 17429 827, 17270 17436 827, 17284 17441 827, 17297 17446 828, 17308 17447 829, 17318 17447 829, 17328 17447 827, 17342 17447 827, 17358 17446 826, 17374 17438 827, 17393 17428 830, 17411 17414 830, 17429 17401 831, 17446 17384 831, 17463 17365 829, 17478 17348 827, 17495 17326 826, 17510 17304 827, 17523 17282 826, 17533 17258 827, 17543 17233 831, 17551 17208 832, 17556 17183 836, 17559 17156 835, 17559 17130 835, 17559 17105 832, 17559 17081 834, 17559 17058 836, 17553 17033 837, 17545 17006 839, 17536 16975 839, 17525 16944 841, 17513 16909 843, 17499 16874 845, 17484 16837 846, 17469 16804 849, 17453 16774 849, 17437 16749 851, 17420 16728 852, 17404 16712 852, 17387 16698 854, 17375 16690 855, 17362 16681 856, 17354 16677 856, 17343 16673 855, 17335 16670 853, 17322 16670 851, 17311 16670 847, 17299 16670 841, 17284 16670 833, 17274 16677 818, 17258 16685 792, 17251 16690 748, 17239 16690 666, 17228 16690 539, 17217 16687 291, 17202 16673 12</trace>
  <trace timeOffset="22776.303" brushRef="#br0" contextRef="#ctx0"> 16850 16131 448, 16850 16131 509, 16850 16131 568, 16850 16131 618, 16833 16045 654, 16833 16027 677, 16833 16016 693, 16836 16001 704, 16840 15994 714, 16843 15991 720, 16853 15991 723, 16863 15998 726, 16881 16023 727, 16901 16061 728, 16920 16106 728, 16936 16158 729, 16953 16212 729, 16968 16262 730, 16980 16308 728, 16992 16347 730, 17003 16381 733, 17012 16406 737, 17017 16423 744, 17021 16433 751, 17024 16438 762, 17024 16438 777, 17024 16438 796, 17024 16438 815, 17024 16438 831, 17024 16438 842, 17024 16438 847, 17024 16428 851, 17017 16409 851, 17012 16384 853, 17007 16356 856, 17003 16327 856, 17001 16295 859, 16998 16264 858, 16998 16232 858, 16998 16202 858, 16998 16173 858, 17005 16148 858, 17012 16124 858, 17020 16109 856, 17028 16099 854, 17037 16094 853, 17046 16094 850, 17060 16094 847, 17076 16100 843, 17095 16116 842, 17109 16136 840, 17123 16161 840, 17135 16187 839, 17144 16211 840, 17150 16227 839, 17155 16244 839, 17158 16254 838, 17160 16261 840, 17161 16266 842, 17161 16266 845, 17161 16266 847, 17161 16266 849, 17163 16269 851, 17163 16270 852, 17163 16271 855, 17164 16273 856, 17164 16274 858, 17164 16276 860, 17166 16278 861, 17166 16278 863, 17166 16278 865, 17166 16278 867, 17166 16278 868, 17167 16278 868, 17167 16270 869, 17167 16256 869, 17167 16237 871, 17167 16215 873, 17167 16190 876, 17170 16165 878, 17173 16140 880, 17176 16116 882, 17179 16100 884, 17183 16082 885, 17187 16066 883, 17190 16056 883, 17196 16043 883, 17200 16035 882, 17203 16031 884, 17212 16029 882, 17225 16029 881, 17242 16035 880, 17265 16047 879, 17286 16062 878, 17302 16080 877, 17317 16100 876, 17331 16120 875, 17343 16138 876, 17351 16152 875, 17357 16161 876, 17362 16167 877, 17366 16170 878, 17369 16172 879, 17374 16175 882, 17374 16175 884, 17374 16175 885, 17374 16175 888, 17375 16175 889, 17378 16175 889, 17382 16165 891, 17387 16148 892, 17393 16124 892, 17398 16099 894, 17404 16068 896, 17408 16038 897, 17413 16004 897, 17418 15973 898, 17423 15944 897, 17427 15925 898, 17429 15912 896, 17433 15903 893, 17434 15898 891, 17436 15894 883, 17437 15891 875, 17437 15891 862, 17437 15888 843, 17437 15888 814, 17437 15894 773, 17437 15906 709, 17437 15925 610, 17437 15945 458, 17437 15973 224</trace>
  <trace timeOffset="23336.334" brushRef="#br0" contextRef="#ctx0"> 17184 17379 540, 17184 17379 596, 17184 17379 651, 17184 17379 702, 17184 17379 737, 17184 17379 762, 17184 17379 779, 17184 17379 793, 17184 17379 802, 17184 17379 814, 17170 17381 826, 17170 17365 841, 17170 17338 855, 17179 17299 865, 17193 17258 875, 17207 17207 878, 17226 17149 886, 17248 17083 889, 17267 17014 892, 17293 16941 897, 17317 16864 898, 17342 16787 902, 17366 16713 902, 17390 16644 904, 17413 16583 909, 17431 16531 912, 17448 16486 919, 17459 16448 920, 17469 16416 924, 17475 16396 925, 17478 16379 927, 17482 16369 933, 17484 16358 935, 17488 16347 937, 17488 16341 939, 17489 16331 937, 17489 16327 938, 17489 16320 939, 17491 16316 940, 17491 16316 941, 17491 16315 941, 17491 16315 942, 17491 16312 943, 17492 16312 942, 17492 16312 942, 17492 16310 940, 17492 16310 938, 17492 16310 937, 17492 16310 935, 17492 16310 932, 17492 16310 929, 17494 16310 924, 17494 16310 918, 17494 16310 908, 17494 16310 894, 17494 16310 874, 17494 16312 841, 17494 16316 784, 17489 16319 667, 17484 16324 363, 17477 16329 47</trace>
  <trace timeOffset="42879.453" brushRef="#br0" contextRef="#ctx0"> 7840 12102 346, 7840 12102 398, 7840 12102 440, 7840 12102 479, 7840 12102 511, 7840 12102 537, 7840 12102 561, 7840 12102 582, 7840 12102 603, 7840 12102 622, 7840 12102 639, 7796 12092 653, 7796 12092 665, 7794 12092 674, 7793 12090 682, 7791 12090 690, 7791 12090 696, 7790 12088 702, 7790 12088 706, 7790 12088 712, 7790 12088 719, 7790 12088 726, 7790 12088 735, 7790 12088 743, 7791 12088 750, 7797 12088 759, 7810 12088 763, 7825 12088 770, 7836 12088 777, 7851 12090 782, 7868 12093 787, 7878 12096 793, 7897 12100 795, 7913 12102 799, 7930 12107 802, 7950 12112 804, 7971 12115 809, 7995 12120 813, 8018 12125 817, 8043 12128 821, 8070 12132 825, 8099 12137 828, 8130 12140 831, 8160 12144 834, 8189 12149 839, 8219 12154 842, 8248 12158 846, 8279 12162 849, 8309 12165 851, 8341 12170 854, 8373 12173 856, 8407 12177 858, 8442 12182 861, 8474 12187 863, 8508 12191 865, 8544 12196 867, 8581 12198 867, 8618 12204 867, 8662 12208 869, 8704 12213 870, 8750 12216 872, 8795 12221 873, 8839 12223 871, 8884 12226 873, 8930 12230 875, 8974 12233 878, 9018 12237 883, 9062 12238 886, 9104 12242 887, 9149 12243 891, 9191 12245 893, 9234 12247 895, 9276 12247 898, 9321 12247 898, 9364 12247 899, 9409 12250 900, 9455 12252 900, 9500 12254 901, 9546 12257 902, 9590 12259 902, 9635 12260 903, 9677 12262 905, 9719 12262 907, 9759 12264 908, 9798 12264 909, 9837 12266 911, 9874 12269 912, 9911 12272 913, 9948 12276 917, 9985 12281 918, 10022 12286 919, 10060 12289 921, 10097 12291 919, 10135 12294 921, 10174 12298 924, 10210 12301 924, 10249 12304 926, 10288 12307 926, 10328 12310 925, 10368 12313 926, 10408 12316 927, 10450 12321 928, 10491 12323 933, 10533 12326 934, 10577 12329 934, 10621 12331 935, 10667 12333 934, 10712 12333 936, 10759 12334 939, 10804 12334 940, 10848 12336 941, 10888 12337 942, 10930 12339 940, 10967 12340 941, 11007 12341 942, 11043 12344 942, 11083 12346 944, 11122 12348 944, 11161 12351 945, 11204 12353 945, 11247 12354 945, 11294 12354 945, 11342 12354 944, 11393 12354 945, 11443 12354 946, 11497 12354 948, 11549 12351 951, 11599 12348 952, 11646 12344 953, 11695 12341 954, 11740 12340 954, 11787 12340 955, 11832 12339 957, 11877 12337 957, 11923 12336 958, 11971 12333 958, 12017 12329 959, 12066 12326 960, 12115 12325 962, 12165 12322 963, 12212 12317 964, 12260 12314 965, 12308 12311 964, 12353 12308 964, 12399 12305 965, 12445 12304 965, 12493 12301 966, 12536 12301 966, 12582 12299 968, 12626 12299 968, 12672 12299 969, 12717 12299 969, 12763 12299 967, 12807 12304 967, 12851 12307 966, 12893 12310 966, 12937 12311 967, 12977 12313 967, 13018 12314 968, 13058 12314 968, 13099 12314 968, 13139 12316 968, 13179 12316 968, 13220 12316 968, 13262 12316 968, 13305 12316 968, 13347 12316 968, 13392 12316 969, 13436 12316 969, 13478 12316 969, 13519 12317 970, 13558 12319 969, 13596 12319 971, 13634 12321 971, 13671 12323 971, 13707 12326 972, 13744 12328 970, 13780 12331 971, 13818 12333 972, 13858 12334 971, 13900 12334 971, 13943 12336 971, 13989 12336 968, 14037 12337 969, 14085 12337 969, 14134 12337 969, 14183 12337 971, 14231 12337 970, 14280 12334 970, 14325 12333 971, 14371 12331 971, 14416 12331 971, 14460 12331 972, 14503 12331 972, 14547 12331 972, 14589 12333 973, 14631 12334 973, 14676 12337 972, 14721 12339 971, 14768 12340 970, 14816 12340 970, 14864 12340 970, 14913 12340 973, 14961 12340 973, 15009 12340 973, 15060 12339 974, 15108 12336 973, 15156 12334 973, 15204 12331 975, 15250 12328 975, 15296 12326 976, 15344 12325 976, 15389 12325 973, 15436 12325 973, 15480 12325 973, 15528 12325 974, 15573 12325 975, 15617 12325 975, 15661 12325 973, 15708 12325 974, 15753 12326 974, 15801 12326 973, 15850 12326 976, 15899 12326 976, 15953 12326 977, 16006 12326 976, 16061 12326 975, 16115 12326 976, 16168 12325 974, 16220 12323 974, 16269 12322 975, 16320 12319 975, 16367 12316 978, 16411 12313 978, 16455 12310 978, 16498 12307 978, 16538 12305 977, 16580 12304 978, 16622 12302 978, 16664 12301 978, 16706 12299 978, 16749 12298 978, 16792 12296 977, 16835 12294 978, 16878 12293 978, 16921 12293 979, 16963 12291 980, 17006 12291 981, 17049 12291 980, 17092 12289 979, 17135 12289 980, 17180 12289 980, 17228 12287 982, 17278 12287 983, 17331 12286 983, 17385 12282 983, 17443 12281 984, 17502 12276 984, 17562 12273 985, 17622 12267 986, 17685 12262 986, 17747 12254 987, 17809 12247 987, 17870 12240 987, 17933 12233 987, 17997 12226 987, 18059 12221 987, 18121 12214 988, 18181 12208 990, 18243 12201 990, 18301 12196 990, 18358 12191 990, 18415 12187 990, 18470 12182 990, 18523 12179 990, 18577 12175 991, 18632 12170 992, 18688 12165 992, 18744 12162 992, 18802 12160 992, 18861 12157 993, 18921 12154 995, 18981 12150 997, 19042 12149 998, 19101 12146 998, 19162 12143 997, 19221 12140 997, 19281 12139 998, 19337 12137 999, 19395 12134 999, 19451 12132 999, 19506 12130 999, 19561 12128 998, 19613 12126 998, 19665 12123 998, 19717 12119 998, 19768 12114 999, 19820 12110 999, 19874 12107 1000, 19928 12102 1001, 19983 12097 1001, 20039 12094 1001, 20095 12092 1000, 20149 12088 1000, 20203 12087 1001, 20255 12085 1001, 20304 12083 1002, 20353 12078 1003, 20401 12075 1003, 20446 12072 1003, 20490 12068 1003, 20536 12066 1002, 20578 12063 1002, 20621 12061 1002, 20663 12058 1003, 20701 12056 1003, 20742 12054 1004, 20781 12051 1003, 20818 12051 1004, 20851 12047 1003, 20888 12046 1003, 20920 12044 1003, 20953 12043 1004, 20987 12041 1003, 21018 12039 1004, 21049 12039 1004, 21079 12035 1004, 21110 12034 1004, 21138 12032 1004, 21167 12032 1004, 21198 12030 1004, 21228 12030 1005, 21260 12030 1004, 21293 12030 1004, 21328 12030 1003, 21364 12030 1003, 21403 12030 1004, 21442 12030 1004, 21480 12030 1005, 21519 12030 1005, 21558 12030 1005, 21594 12030 1006, 21632 12030 1005, 21668 12030 1005, 21704 12030 1005, 21740 12030 1005, 21776 12030 1005, 21812 12030 1004, 21850 12030 1004, 21889 12030 1005, 21928 12030 1005, 21968 12030 1006, 22010 12030 1006, 22052 12030 1006, 22094 12030 1006, 22136 12027 1005, 22177 12026 1005, 22217 12025 1005, 22257 12022 1005, 22295 12019 1005, 22331 12018 1005, 22367 12017 1006, 22402 12015 1005, 22438 12015 1006, 22473 12015 1006, 22508 12015 1006, 22542 12015 1006, 22578 12014 1006, 22615 12012 1006, 22652 12012 1006, 22688 12012 1007, 22725 12012 1007, 22761 12012 1007, 22800 12012 1007, 22837 12012 1007, 22875 12012 1005, 22910 12012 1005, 22949 12010 1005, 22988 12010 1004, 23024 12010 1005, 23060 12010 1005, 23096 12008 1006, 23133 12005 1007, 23168 12005 1007, 23201 12003 1008, 23236 12002 1007, 23271 12000 1007, 23307 12000 1007, 23346 11998 1007, 23385 11997 1007, 23424 11996 1007, 23464 11994 1006, 23504 11994 1005, 23542 11993 1005, 23582 11993 1005, 23619 11991 1007, 23655 11991 1007, 23689 11990 1007, 23719 11988 1007, 23748 11988 1006, 23767 11988 1006, 23786 11988 1007, 23797 11988 1008, 23810 11988 1008, 23822 11988 1008, 23826 11988 1008, 23833 11988 1008, 23833 11988 1008, 23833 11988 1008, 23833 11988 1008, 23834 11988 1009, 23836 11988 1008, 23838 11988 1009, 23839 11988 1008, 23841 11988 1007, 23842 11988 1006, 23844 11988 1003, 23844 11988 996, 23844 11987 983, 23845 11987 957, 23845 11985 920, 23845 11979 852, 23846 11964 646, 23848 11941 320</trace>
  <trace timeOffset="49299.82" brushRef="#br0" contextRef="#ctx0"> 16920 13575 353, 16920 13575 400, 16920 13575 456, 16920 13575 514, 16920 13575 561, 16920 13575 600, 16920 13575 627, 16920 13575 647, 16920 13575 664, 16920 13575 679, 16920 13575 693, 16903 13580 705, 16901 13580 717, 16900 13582 726, 16900 13582 734, 16898 13583 740, 16898 13583 744, 16898 13587 750, 16898 13592 754, 16906 13597 759, 16915 13604 765, 16926 13607 768, 16943 13612 772, 16953 13612 777, 16972 13614 781, 16989 13616 787, 17007 13617 794, 17030 13619 798, 17053 13621 802, 17074 13622 804, 17097 13624 805, 17121 13626 807, 17147 13629 808, 17177 13633 809, 17211 13638 810, 17248 13641 811, 17286 13646 812, 17328 13653 815, 17372 13658 816, 17417 13662 819, 17468 13665 821, 17518 13668 823, 17571 13668 825, 17624 13668 826, 17679 13668 827, 17735 13668 829, 17793 13665 830, 17851 13658 833, 17907 13653 835, 17964 13646 836, 18022 13636 839, 18078 13629 840, 18133 13622 841, 18186 13617 842, 18237 13612 841, 18289 13609 842, 18341 13607 843, 18392 13604 843, 18444 13600 844, 18496 13597 844, 18549 13595 843, 18601 13592 843, 18656 13590 843, 18711 13589 844, 18767 13585 844, 18821 13583 843, 18878 13580 844, 18932 13575 845, 18987 13571 845, 19042 13566 845, 19097 13562 844, 19149 13558 844, 19204 13554 844, 19258 13551 845, 19309 13548 846, 19360 13545 847, 19412 13542 845, 19463 13540 846, 19511 13539 846, 19557 13536 847, 19603 13533 852, 19649 13531 852, 19693 13530 852, 19736 13530 852, 19778 13528 850, 19819 13528 851, 19858 13528 851, 19898 13527 851, 19936 13527 852, 19972 13525 851, 20008 13525 852, 20039 13523 853, 20068 13523 854, 20095 13523 858, 20115 13523 859, 20134 13523 861, 20147 13523 863, 20160 13523 865, 20173 13523 867, 20179 13523 868, 20186 13523 868, 20186 13523 869, 20186 13523 869, 20186 13523 870, 20187 13523 872, 20190 13523 872, 20190 13523 872, 20193 13523 871, 20194 13523 870, 20196 13523 869, 20197 13523 865, 20199 13523 852, 20199 13523 826, 20199 13523 777, 20199 13523 667, 20186 13522 451, 20164 13520 138</trace>
  <trace timeOffset="51411.94" brushRef="#br0" contextRef="#ctx0"> 8558 14345 505, 8558 14345 528, 8558 14345 554, 8558 14345 581, 8558 14345 607, 8558 14345 623, 8558 14345 633, 8558 14345 639, 8558 14345 643, 8558 14345 651, 8550 14333 661, 8550 14333 675, 8550 14330 690, 8555 14329 703, 8567 14326 715, 8578 14325 727, 8590 14325 735, 8610 14325 743, 8628 14325 750, 8653 14325 756, 8673 14325 761, 8696 14325 765, 8719 14325 770, 8745 14325 775, 8770 14325 782, 8798 14325 790, 8827 14323 798, 8855 14320 806, 8885 14316 813, 8915 14314 820, 8944 14311 827, 8972 14311 832, 9001 14309 837, 9032 14309 841, 9064 14309 845, 9096 14309 849, 9133 14313 852, 9170 14316 855, 9211 14321 856, 9255 14326 859, 9302 14329 862, 9354 14330 865, 9409 14330 868, 9467 14330 872, 9526 14330 875, 9587 14326 879, 9648 14321 881, 9713 14316 884, 9775 14311 888, 9838 14307 891, 9899 14301 893, 9963 14296 895, 10023 14291 897, 10084 14289 899, 10145 14289 901, 10206 14289 903, 10265 14289 905, 10325 14289 907, 10388 14289 908, 10450 14289 911, 10516 14289 914, 10583 14287 916, 10654 14282 919, 10728 14276 920, 10800 14269 924, 10875 14261 925, 10949 14254 926, 11022 14247 928, 11094 14241 929, 11166 14237 931, 11235 14234 932, 11306 14231 934, 11374 14229 936, 11441 14229 936, 11505 14229 936, 11572 14229 937, 11634 14229 937, 11695 14229 938, 11757 14231 939, 11817 14232 940, 11880 14234 942, 11942 14234 942, 12007 14235 943, 12074 14237 945, 12142 14239 946, 12211 14239 949, 12277 14239 950, 12344 14239 951, 12411 14239 951, 12476 14239 951, 12540 14239 952, 12606 14241 953, 12672 14244 955, 12739 14249 957, 12805 14255 957, 12874 14259 957, 12944 14264 958, 13011 14267 960, 13081 14270 961, 13152 14273 961, 13224 14275 962, 13298 14275 962, 13372 14275 963, 13444 14275 963, 13516 14275 963, 13586 14273 963, 13652 14272 964, 13718 14272 965, 13781 14272 966, 13842 14273 967, 13903 14279 967, 13962 14287 967, 14021 14297 966, 14082 14308 966, 14143 14320 966, 14203 14333 968, 14266 14343 969, 14328 14352 971, 14394 14359 972, 14460 14364 972, 14529 14367 973, 14601 14369 974, 14677 14369 974, 14753 14369 976, 14832 14369 977, 14909 14367 978, 14985 14364 978, 15062 14362 979, 15134 14359 978, 15207 14359 980, 15279 14359 981, 15348 14359 981, 15416 14359 983, 15484 14359 983, 15548 14359 983, 15610 14359 984, 15672 14359 984, 15732 14359 985, 15795 14359 987, 15857 14359 987, 15921 14359 987, 15986 14359 987, 16052 14357 988, 16118 14355 990, 16184 14355 990, 16249 14354 992, 16313 14352 992, 16373 14352 992, 16432 14352 992, 16492 14352 993, 16551 14352 993, 16610 14355 995, 16669 14359 996, 16730 14362 996, 16789 14362 996, 16846 14362 997, 16906 14362 997, 16963 14362 995, 17021 14359 995, 17079 14355 995, 17137 14352 995, 17194 14347 997, 17254 14343 999, 17313 14337 999, 17372 14333 999, 17429 14328 999, 17488 14323 999, 17545 14320 1001, 17599 14316 1003, 17654 14316 1004, 17709 14316 1004, 17764 14314 1002, 17818 14314 1002, 17874 14313 1002, 17930 14309 1003, 17990 14307 1005, 18049 14304 1005, 18110 14299 1004, 18171 14293 1003, 18234 14287 1003, 18296 14281 1004, 18358 14273 1006, 18419 14266 1006, 18480 14259 1006, 18541 14255 1006, 18600 14250 1005, 18659 14247 1005, 18717 14244 1005, 18774 14243 1005, 18830 14243 1006, 18884 14243 1007, 18934 14243 1007, 18987 14243 1008, 19035 14243 1009, 19084 14243 1008, 19132 14241 1009, 19180 14241 1008, 19229 14240 1010, 19278 14239 1012, 19326 14234 1012, 19376 14229 1013, 19424 14225 1010, 19472 14219 1010, 19516 14214 1010, 19560 14212 1010, 19600 14208 1011, 19637 14205 1011, 19677 14204 1011, 19711 14202 1010, 19745 14200 1010, 19778 14197 1010, 19810 14195 1011, 19843 14193 1011, 19878 14192 1011, 19918 14188 1013, 19958 14187 1012, 20004 14183 1013, 20051 14180 1013, 20102 14175 1012, 20153 14168 1013, 20205 14163 1012, 20258 14154 1012, 20310 14147 1013, 20359 14141 1014, 20408 14134 1014, 20453 14132 1014, 20496 14129 1014, 20537 14129 1014, 20576 14129 1014, 20615 14129 1014, 20651 14129 1015, 20689 14132 1013, 20725 14134 1014, 20761 14134 1014, 20797 14137 1013, 20832 14137 1013, 20870 14139 1014, 20906 14139 1013, 20944 14139 1013, 20982 14139 1013, 21020 14139 1013, 21059 14139 1015, 21099 14137 1016, 21137 14134 1016, 21176 14132 1016, 21213 14127 1015, 21251 14125 1016, 21289 14122 1017, 21326 14118 1017, 21364 14117 1017, 21403 14117 1017, 21439 14117 1018, 21474 14117 1018, 21509 14117 1018, 21540 14117 1017, 21571 14117 1017, 21598 14117 1017, 21624 14117 1018, 21649 14118 1019, 21665 14118 1018, 21685 14118 1018, 21697 14118 1015, 21709 14118 1015, 21723 14118 1015, 21729 14118 1014, 21740 14118 1016, 21745 14118 1016, 21752 14118 1016, 21763 14120 1017, 21770 14120 1016, 21776 14120 1016, 21788 14120 1017, 21794 14120 1017, 21801 14120 1018, 21812 14120 1018, 21818 14120 1018, 21824 14120 1018, 21835 14120 1016, 21841 14120 1016, 21846 14120 1017, 21851 14120 1016, 21851 14120 1018, 21851 14120 1018, 21851 14120 1017, 21853 14120 1017, 21854 14122 1016, 21855 14122 1015, 21858 14122 1013, 21860 14122 1010, 21861 14122 1004, 21863 14125 990, 21864 14125 963, 21866 14125 920, 21866 14125 851, 21866 14125 687, 21866 14125 360, 21864 14125 23</trace>
  <trace timeOffset="52792.02" brushRef="#br0" contextRef="#ctx0"> 6817 15220 529, 6817 15220 563, 6817 15220 606, 6817 15220 647, 6817 15220 677, 6817 15220 698, 6817 15220 712, 6817 15220 720, 6817 15220 726, 6817 15220 732, 6817 15220 737, 6807 15216 741, 6807 15216 747, 6807 15216 753, 6817 15216 760, 6832 15223 770, 6853 15230 780, 6875 15238 790, 6896 15245 799, 6920 15254 804, 6946 15262 810, 6973 15270 815, 7002 15279 818, 7034 15287 822, 7067 15296 826, 7102 15305 828, 7141 15314 833, 7183 15320 840, 7229 15325 846, 7281 15326 855, 7337 15326 862, 7399 15326 870, 7465 15326 878, 7534 15320 885, 7602 15314 891, 7670 15307 894, 7738 15299 898, 7807 15293 902, 7875 15290 906, 7943 15288 908, 8011 15288 910, 8082 15288 910, 8151 15288 911, 8219 15290 912, 8290 15296 914, 8359 15302 918, 8430 15307 919, 8504 15311 922, 8578 15314 925, 8656 15314 927, 8733 15314 931, 8812 15314 936, 8892 15314 939, 8971 15314 942, 9050 15314 946, 9129 15314 947, 9208 15314 950, 9285 15314 953, 9363 15317 957, 9440 15322 957, 9515 15329 958, 9587 15337 958, 9662 15344 958, 9734 15354 960, 9809 15359 960, 9886 15363 962, 9966 15363 963, 10047 15363 964, 10132 15363 967, 10217 15357 968, 10301 15347 971, 10389 15336 971, 10473 15325 970, 10559 15312 971, 10644 15300 972, 10728 15290 975, 10810 15282 976, 10888 15272 976, 10963 15265 976, 11033 15262 978, 11102 15258 978, 11169 15257 980, 11238 15255 981, 11306 15255 982, 11377 15252 983, 11450 15247 982, 11523 15241 983, 11598 15233 984, 11672 15223 984, 11746 15212 986, 11821 15204 986, 11894 15197 985, 11971 15191 986, 12045 15184 986, 12120 15180 985, 12191 15177 986, 12260 15175 986, 12328 15175 986, 12393 15175 986, 12457 15175 987, 12522 15175 988, 12588 15175 988, 12656 15175 991, 12728 15175 993, 12799 15175 995, 12873 15175 997, 12945 15175 997, 13019 15175 998, 13092 15172 998, 13167 15170 999, 13242 15165 1000, 13317 15161 995, 13392 15158 997, 13466 15155 992, 13538 15153 992, 13610 15152 993, 13680 15152 991, 13748 15152 992, 13815 15152 992, 13881 15152 992, 13944 15155 992, 14007 15157 998, 14067 15158 999, 14125 15158 1001, 14180 15158 1002, 14231 15158 999, 14280 15158 999, 14325 15158 998, 14369 15158 1000, 14409 15158 998, 14446 15157 997, 14482 15155 1002, 14514 15153 1000, 14543 15152 1001, 14567 15149 1001, 14586 15145 998, 14606 15144 997, 14617 15143 996, 14631 15143 993, 14646 15143 988, 14651 15143 978, 14657 15143 957, 14660 15140 924, 14666 15138 873, 14674 15132 792, 14685 15120 616, 14692 15106 292</trace>
</ink>
</file>

<file path=ppt/ink/ink4.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8569 5771 31, 8569 5771 44, 8569 5771 56, 8569 5771 66, 8569 5771 76, 8569 5771 87, 8569 5771 99, 8569 5771 108, 8569 5771 117, 8569 5771 123, 8569 5771 126, 8536 5743 132, 8536 5743 137, 8534 5743 147, 8533 5741 156, 8533 5741 167, 8530 5741 174, 8530 5741 180, 8529 5741 182, 8529 5741 184, 8527 5741 186, 8527 5741 187, 8526 5741 189, 8526 5743 192, 8526 5753 193, 8526 5764 195, 8526 5782 196, 8527 5799 199, 8534 5816 203, 8542 5838 205, 8549 5859 207, 8556 5879 208, 8564 5900 209, 8569 5920 215, 8573 5939 222, 8576 5960 233, 8579 5982 238, 8582 6004 241, 8584 6029 244, 8585 6053 246, 8585 6079 251, 8585 6104 255, 8587 6129 261, 8587 6157 265, 8587 6186 269, 8588 6215 275, 8588 6246 282, 8590 6278 293, 8591 6313 302, 8593 6348 310, 8594 6382 316, 8594 6420 323, 8596 6453 335, 8596 6486 346, 8596 6517 359, 8598 6546 371, 8599 6575 376, 8602 6604 383, 8604 6634 388, 8604 6664 392, 8608 6694 396, 8610 6725 399, 8613 6757 400, 8614 6790 403, 8617 6822 406, 8617 6852 414, 8617 6880 427, 8617 6907 440, 8617 6927 450, 8617 6946 458, 8617 6965 463, 8617 6977 469, 8617 6996 476, 8617 7014 482, 8614 7032 487, 8614 7051 492, 8614 7069 498, 8613 7090 503, 8611 7112 507, 8610 7139 513, 8608 7166 520, 8608 7193 526, 8608 7222 531, 8608 7253 533, 8608 7285 535, 8608 7316 536, 8608 7347 540, 8608 7375 545, 8610 7400 551, 8611 7425 558, 8613 7449 561, 8614 7473 565, 8614 7495 572, 8614 7520 577, 8614 7544 582, 8617 7567 588, 8617 7591 591, 8618 7614 596, 8618 7640 601, 8618 7664 609, 8620 7689 616, 8620 7715 623, 8621 7743 629, 8624 7770 637, 8627 7802 644, 8631 7836 646, 8634 7868 653, 8638 7902 656, 8640 7932 660, 8643 7961 666, 8643 7986 669, 8644 8015 671, 8644 8040 672, 8644 8069 674, 8644 8096 675, 8646 8126 676, 8647 8156 676, 8650 8186 677, 8654 8214 677, 8657 8242 678, 8662 8271 678, 8664 8298 677, 8669 8325 677, 8673 8352 677, 8678 8378 677, 8682 8401 679, 8687 8421 680, 8692 8440 681, 8696 8459 681, 8701 8477 682, 8704 8497 686, 8708 8518 685, 8712 8540 690, 8715 8564 690, 8719 8588 690, 8722 8611 689, 8724 8632 690, 8727 8654 691, 8728 8678 693, 8730 8700 695, 8733 8724 695, 8734 8749 696, 8734 8767 696, 8737 8785 700, 8738 8797 701, 8740 8809 704, 8741 8821 706, 8744 8833 710, 8747 8850 711, 8748 8860 713, 8751 8877 714, 8753 8893 715, 8754 8903 717, 8757 8920 718, 8758 8931 719, 8760 8942 721, 8761 8953 721, 8764 8963 722, 8766 8973 722, 8767 8978 721, 8769 8982 722, 8769 8985 723, 8770 8990 723, 8772 8994 724, 8773 8999 724, 8773 8999 726, 8773 8999 726, 8773 8999 728, 8773 9000 731, 8775 9002 734, 8775 9004 737, 8775 9005 739, 8777 9005 741, 8777 9007 743, 8777 9007 745, 8777 9007 747, 8777 9007 748, 8777 9010 748, 8779 9010 748, 8779 9011 748, 8779 9011 747, 8779 9011 747, 8779 9012 748, 8779 9012 748, 8779 9012 749, 8779 9014 749, 8779 9014 749, 8779 9014 748, 8779 9015 746, 8779 9015 738, 8779 9015 712, 8779 9015 619, 8772 9007 337, 8763 8988 37</trace>
  <trace timeOffset="2271.13" brushRef="#br0" contextRef="#ctx0"> 7237 7282 253, 7237 7282 307, 7237 7282 359, 7237 7282 412, 7237 7282 456, 7237 7282 500, 7237 7282 536, 7237 7282 568, 7237 7282 595, 7237 7282 618, 7237 7282 639, 7177 7260 656, 7175 7258 672, 7175 7258 687, 7174 7258 700, 7172 7257 712, 7171 7257 720, 7169 7257 727, 7168 7257 732, 7166 7256 737, 7164 7256 741, 7163 7256 743, 7161 7256 746, 7161 7256 747, 7160 7256 749, 7160 7256 750, 7158 7256 751, 7158 7256 754, 7158 7256 754, 7158 7256 755, 7168 7257 757, 7184 7263 757, 7206 7272 759, 7229 7278 762, 7252 7285 764, 7278 7289 766, 7304 7292 769, 7333 7294 771, 7362 7295 775, 7392 7296 778, 7424 7299 781, 7454 7302 784, 7485 7304 786, 7514 7307 787, 7543 7311 790, 7570 7316 792, 7602 7321 794, 7632 7324 796, 7665 7328 799, 7702 7331 802, 7739 7331 805, 7780 7331 809, 7819 7331 812, 7859 7331 814, 7901 7331 816, 7940 7331 819, 7978 7325 822, 8011 7323 826, 8043 7318 829, 8070 7315 832, 8091 7313 835, 8109 7311 836, 8121 7311 838, 8131 7311 840, 8144 7308 840, 8148 7308 842, 8159 7308 843, 8164 7308 844, 8171 7308 810, 8177 7308 771</trace>
  <trace timeOffset="20681.184" brushRef="#br0" contextRef="#ctx0"> 7807 7682 271, 7807 7682 308, 7807 7682 348, 7807 7682 384, 7807 7682 420, 7807 7682 451, 7807 7682 482, 7807 7682 513, 7807 7682 539, 7807 7682 561, 7791 7682 580, 7791 7682 594, 7791 7682 602, 7791 7670 607, 7791 7650 608, 7797 7623 610, 7807 7594 611, 7817 7565 613, 7826 7538 613, 7836 7514 614, 7840 7495 613, 7845 7486 613, 7846 7482 613, 7846 7482 611, 7846 7481 608, 7846 7481 606, 7851 7482 602, 7858 7500 608, 7868 7533 616, 7878 7579 627, 7885 7636 641, 7891 7700 653, 7898 7765 660, 7901 7829 666, 7907 7887 668, 7913 7938 669, 7919 7982 671, 7927 8020 671, 7934 8049 671, 7941 8074 670, 7949 8090 669, 7956 8104 668, 7959 8113 666, 7960 8117 664, 7962 8122 661, 7962 8122 658, 7962 8122 657, 7962 8122 655, 7965 8124 652, 7965 8124 648, 7966 8126 641, 7966 8128 631, 7966 8129 618, 7968 8131 602, 7968 8132 585, 7968 8133 570, 7968 8133 558, 7968 8136 551, 7968 8136 550, 7962 8136 552, 7956 8136 556, 7943 8136 561, 7927 8133 569, 7916 8131 578, 7900 8124 589, 7885 8119 603, 7877 8113 621, 7861 8107 640, 7853 8102 658, 7849 8101 676, 7845 8099 688, 7845 8099 695, 7843 8097 695, 7843 8097 693, 7843 8097 688, 7843 8097 686, 7848 8096 686, 7868 8096 687, 7897 8095 687, 7936 8092 687, 7978 8087 686, 8021 8082 686, 8062 8076 685, 8102 8070 685, 8139 8064 685, 8170 8057 686, 8189 8052 685, 8202 8049 687, 8210 8047 688, 8215 8045 691, 8219 8043 694, 8224 8042 696, 8224 8042 696, 8225 8037 693, 8231 8029 682, 8236 8015 629, 8245 7999 518, 8257 7978 242</trace>
  <trace timeOffset="21447.227" brushRef="#br0" contextRef="#ctx0"> 11986 4904 196, 11986 4904 220, 11986 4904 246, 11986 4904 274, 11986 4904 302, 11986 4904 328, 11896 4904 351, 11877 4920 371, 11858 4939 388, 11841 4961 403, 11825 4984 417, 11810 5007 430, 11799 5032 438, 11792 5054 445, 11786 5075 447, 11783 5098 450, 11783 5119 452, 11783 5141 456, 11783 5162 460, 11787 5184 462, 11795 5204 465, 11802 5225 466, 11813 5243 466, 11823 5260 466, 11835 5275 466, 11849 5288 466, 11864 5297 466, 11877 5303 468, 11890 5307 471, 11907 5307 476, 11925 5307 482, 11949 5304 489, 11971 5295 500, 11990 5283 512, 12007 5270 530, 12023 5254 553, 12033 5236 578, 12042 5216 604, 12047 5194 623, 12051 5170 642, 12051 5145 651, 12051 5119 660, 12049 5095 666, 12042 5071 670, 12032 5049 674, 12020 5029 678, 12009 5010 682, 11995 4993 685, 11986 4983 688, 11975 4974 690, 11967 4967 691, 11964 4964 690, 11960 4961 687, 11954 4959 682, 11949 4959 669, 11941 4959 645, 11928 4959 592, 11919 4971 498, 11907 4991 242</trace>
  <trace timeOffset="22347.277" brushRef="#br0" contextRef="#ctx0"> 12192 9612 350, 12192 9612 388, 12192 9612 422, 12192 9612 453, 12192 9612 479, 12192 9612 500, 12192 9612 516, 12192 9612 530, 12192 9612 542, 12192 9612 552, 12150 9564 561, 12150 9564 565, 12148 9561 568, 12148 9561 567, 12146 9561 565, 12139 9571 564, 12133 9590 564, 12126 9619 565, 12120 9651 569, 12115 9689 570, 12110 9726 572, 12107 9764 576, 12107 9801 576, 12107 9833 580, 12107 9864 580, 12114 9890 580, 12120 9910 581, 12124 9922 581, 12130 9936 582, 12136 9941 583, 12142 9948 583, 12148 9956 583, 12156 9960 585, 12165 9965 587, 12175 9965 588, 12185 9968 590, 12197 9968 592, 12214 9965 595, 12230 9956 600, 12250 9943 607, 12267 9927 614, 12280 9910 624, 12292 9890 634, 12302 9870 640, 12308 9847 650, 12314 9826 655, 12315 9803 666, 12315 9779 675, 12315 9755 681, 12308 9726 687, 12299 9699 691, 12286 9669 696, 12274 9639 699, 12262 9612 704, 12248 9586 708, 12237 9564 711, 12225 9549 714, 12217 9537 713, 12212 9532 708, 12208 9529 699, 12206 9525 678, 12202 9520 612, 12200 9517 476, 12198 9504 194</trace>
  <trace timeOffset="23188.326" brushRef="#br0" contextRef="#ctx0"> 15995 5216 158, 15995 5216 190, 15995 5216 237, 15995 5216 292, 15995 5216 338, 15995 5216 374, 15995 5216 396, 15995 5216 407, 15995 5216 429, 16015 5138 448, 16021 5107 473, 16025 5075 498, 16028 5044 516, 16030 5012 530, 16032 4981 539, 16033 4951 545, 16035 4930 553, 16036 4911 561, 16038 4899 567, 16038 4893 573, 16039 4889 575, 16039 4889 573, 16039 4887 570, 16039 4887 564, 16041 4887 561, 16043 4899 561, 16047 4917 561, 16050 4945 561, 16052 4971 562, 16055 5000 563, 16057 5027 565, 16058 5046 567, 16061 5066 570, 16061 5084 570, 16062 5096 571, 16063 5114 572, 16065 5133 570, 16067 5143 571, 16068 5162 568, 16070 5179 562, 16070 5196 546, 16070 5221 505, 16070 5245 439, 16070 5270 345, 16067 5298 227, 16057 5329 87</trace>
  <trace timeOffset="23359.336" brushRef="#br0" contextRef="#ctx0"> 15862 5501 383, 15862 5501 429, 15862 5501 469, 15862 5501 504, 15862 5501 528, 15862 5501 535, 15862 5501 535, 15862 5501 530, 15862 5501 525, 15862 5501 518, 15862 5501 512, 15922 5457 502, 15953 5456 486, 15986 5453 466, 16021 5452 429, 16055 5452 381, 16087 5450 317, 16118 5450 235, 16139 5450 119</trace>
  <trace timeOffset="24263.389" brushRef="#br0" contextRef="#ctx0"> 15909 9486 107, 15909 9486 126, 15909 9486 157, 15909 9486 194, 15909 9486 235, 15909 9486 277, 15909 9486 314, 15909 9486 349, 15909 9486 387, 15909 9486 427, 15909 9486 470, 15904 9515 515, 15904 9517 556, 15904 9518 591, 15904 9519 620, 15904 9519 643, 15904 9519 657, 15904 9519 667, 15904 9507 672, 15908 9489 675, 15913 9463 678, 15921 9436 681, 15928 9406 683, 15935 9372 683, 15945 9339 684, 15953 9304 685, 15960 9271 688, 15966 9242 696, 15970 9220 709, 15973 9208 722, 15973 9203 730, 15973 9203 737, 15973 9203 736, 15973 9203 736, 15976 9201 739, 15976 9201 740, 15979 9201 744, 15983 9208 746, 15990 9225 749, 15999 9251 752, 16006 9278 755, 16013 9308 757, 16021 9339 759, 16028 9365 759, 16036 9392 759, 16041 9409 759, 16047 9424 760, 16050 9433 761, 16051 9438 764, 16055 9447 766, 16057 9451 768, 16058 9456 771, 16062 9465 773, 16063 9469 775, 16065 9478 776, 16068 9488 778, 16068 9492 779, 16070 9504 779, 16070 9512 778, 16070 9525 777, 16070 9544 776, 16071 9557 775, 16073 9576 775, 16073 9586 772, 16075 9597 769, 16077 9607 765, 16078 9612 762, 16080 9619 759, 16080 9619 757, 16080 9619 755, 16080 9619 753, 16080 9619 753, 16081 9622 751, 16081 9622 751, 16081 9627 752, 16080 9630 752, 16071 9637 753, 16058 9645 755, 16050 9650 756, 16036 9657 760, 16028 9662 764, 16024 9664 767, 16019 9667 771, 16019 9667 774, 16018 9667 779, 16018 9667 783, 16016 9668 790, 16015 9668 798, 16013 9669 806, 16012 9669 815, 16010 9671 825, 16009 9671 831, 16007 9671 838, 16006 9672 843, 16003 9672 847, 16003 9672 850, 16002 9674 851, 16002 9674 851, 16000 9674 852, 16000 9674 851, 16000 9674 849, 16000 9674 847, 16000 9674 842, 16012 9674 837, 16028 9669 829, 16051 9662 808, 16073 9653 759, 16097 9645 638, 16118 9636 336, 16135 9630 18</trace>
  <trace timeOffset="28866.65" brushRef="#br0" contextRef="#ctx0"> 13295 13484 289, 13295 13484 301, 13295 13484 322, 13295 13484 357, 13295 13484 405, 13295 13484 457, 13295 13484 507, 13295 13484 548, 13295 13484 582, 13295 13484 610, 13272 13479 631, 13271 13479 647, 13269 13479 660, 13268 13479 669, 13265 13479 675, 13264 13479 681, 13262 13479 687, 13262 13479 693, 13262 13479 699, 13262 13479 705, 13262 13479 713, 13271 13479 719, 13285 13483 727, 13305 13488 736, 13328 13491 744, 13352 13491 751, 13384 13493 757, 13415 13493 762, 13451 13493 767, 13487 13493 772, 13523 13493 776, 13561 13491 780, 13602 13491 783, 13641 13491 785, 13680 13489 785, 13719 13489 786, 13761 13488 787, 13801 13488 789, 13844 13488 790, 13888 13488 792, 13935 13488 792, 13982 13488 793, 14031 13491 794, 14079 13493 794, 14129 13496 795, 14180 13500 797, 14231 13503 799, 14284 13505 803, 14338 13508 805, 14391 13508 806, 14443 13508 807, 14497 13508 806, 14550 13508 807, 14603 13508 807, 14657 13508 808, 14712 13508 808, 14766 13508 808, 14820 13508 807, 14871 13508 807, 14923 13508 807, 14974 13505 808, 15023 13505 809, 15072 13504 809, 15120 13504 808, 15166 13504 809, 15210 13504 809, 15250 13504 809, 15292 13504 811, 15330 13504 811, 15368 13504 811, 15405 13508 812, 15439 13510 812, 15473 13515 814, 15504 13518 816, 15536 13522 819, 15568 13527 822, 15600 13533 825, 15631 13537 826, 15666 13542 826, 15701 13545 827, 15736 13548 827, 15770 13550 827, 15807 13551 827, 15841 13552 829, 15875 13552 829, 15909 13552 829, 15943 13552 829, 15977 13552 826, 16010 13552 826, 16042 13551 826, 16075 13550 827, 16106 13548 829, 16136 13546 830, 16167 13545 830, 16197 13545 831, 16227 13545 832, 16258 13545 833, 16288 13545 836, 16320 13545 837, 16352 13545 838, 16386 13545 838, 16421 13548 837, 16458 13550 838, 16495 13551 838, 16532 13552 838, 16570 13552 839, 16610 13552 839, 16651 13552 838, 16692 13552 839, 16732 13552 838, 16769 13548 838, 16806 13542 838, 16839 13537 838, 16869 13531 839, 16896 13527 839, 16917 13523 839, 16934 13522 839, 16947 13521 837, 16960 13520 838, 16973 13518 838, 16985 13518 838, 16998 13518 839, 17005 13518 840, 17017 13518 839, 17023 13518 840, 17028 13518 840, 17041 13518 840, 17047 13518 842, 17053 13518 842, 17064 13518 842, 17070 13518 842, 17074 13518 842, 17080 13518 842, 17080 13518 842, 17080 13518 843, 17080 13518 844, 17082 13518 845, 17083 13518 847, 17085 13518 848, 17086 13518 850, 17087 13518 851, 17089 13518 851, 17092 13518 853, 17093 13518 858, 17095 13518 860, 17096 13518 863, 17097 13518 865, 17099 13518 864, 17100 13518 865, 17102 13518 867, 17103 13518 868, 17105 13518 870, 17106 13518 871, 17107 13518 872, 17109 13518 873, 17109 13518 873, 17111 13518 873, 17111 13518 873, 17112 13518 873, 17112 13518 873, 17114 13518 872, 17114 13518 871, 17115 13518 869, 17115 13518 866, 17117 13518 859, 17117 13518 841, 17117 13518 795, 17123 13505 658, 17123 13481 342, 17123 13450 12</trace>
  <trace timeOffset="33942.94" brushRef="#br0" contextRef="#ctx0"> 17803 5773 161, 17803 5773 201, 17803 5773 238, 17803 5773 268, 17803 5773 295, 17803 5773 316, 17803 5773 334, 17803 5773 349, 17803 5773 366, 17803 5773 383, 17803 5773 400, 17815 5782 420, 17816 5782 440, 17822 5782 458, 17829 5776 477, 17838 5763 490, 17848 5744 503, 17859 5724 513, 17868 5699 519, 17876 5671 528, 17885 5641 533, 17893 5611 540, 17900 5577 545, 17907 5547 550, 17916 5518 553, 17922 5499 557, 17926 5482 561, 17930 5472 567, 17932 5467 572, 17933 5464 575, 17933 5464 575, 17933 5462 570, 17933 5462 563, 17935 5462 558, 17936 5471 554, 17939 5491 554, 17940 5518 554, 17940 5550 553, 17943 5582 554, 17943 5612 554, 17943 5641 554, 17945 5666 554, 17946 5692 555, 17948 5712 556, 17951 5734 558, 17951 5749 559, 17955 5766 561, 17956 5784 562, 17958 5803 564, 17960 5829 570, 17962 5854 571, 17965 5876 575, 17967 5891 575, 17970 5908 574, 17970 5920 573, 17975 5929 573, 17978 5942 572, 17981 5950 571, 17987 5960 570, 17988 5964 568, 17993 5972 567, 17996 5975 564, 17997 5978 562, 18000 5981 562, 18000 5981 563, 18000 5981 565, 18000 5981 567, 18000 5981 568, 18000 5982 568, 18000 5982 565, 18000 5982 563, 18000 5982 562, 18000 5982 561, 18000 5982 561, 18000 5982 561, 17999 5982 561, 17997 5982 561, 17996 5982 561, 17994 5982 559, 17993 5982 561, 17990 5982 562, 17990 5982 565, 17988 5984 569, 17987 5984 574, 17985 5984 578, 17984 5984 583, 17981 5984 589, 17981 5984 594, 17979 5984 599, 17978 5984 603, 17976 5984 610, 17975 5984 617, 17974 5984 624, 17970 5984 632, 17970 5984 637, 17968 5984 642, 17967 5984 645, 17965 5984 646, 17964 5984 646, 17962 5984 645, 17960 5984 644, 17959 5984 645, 17958 5984 645, 17956 5984 646, 17955 5984 649, 17953 5984 650, 17951 5984 652, 17951 5984 653, 17949 5984 654, 17948 5984 655, 17946 5984 656, 17945 5984 657, 17943 5984 658, 17938 5984 660, 17932 5987 660, 17928 5989 660, 17925 5990 660, 17925 5990 660, 17923 5990 660, 17923 5990 660, 17922 5992 660, 17920 5992 660, 17919 5992 660, 17919 5993 661, 17917 5993 665, 17917 5993 667, 17916 5995 670, 17916 5995 675, 17914 5995 681, 17914 5996 688, 17913 5996 696, 17913 5996 703, 17910 5996 712, 17910 5996 719, 17909 5996 724, 17909 5996 729, 17909 5996 733, 17907 5997 735, 17907 5997 738, 17906 5997 739, 17906 5997 741, 17906 5997 742, 17904 5997 742, 17904 5997 742, 17904 5997 740, 17904 5997 740, 17904 5999 739, 17904 5999 739, 17903 5999 740, 17903 5999 740, 17903 5999 739, 17903 5999 739, 17903 5999 739, 17903 5999 739, 17903 5999 739, 17903 5999 738, 17903 5999 737, 17904 5999 736, 17920 5999 736, 17945 5997 736, 17978 5993 736, 18019 5989 735, 18065 5984 735, 18113 5979 734, 18162 5975 734, 18208 5974 731, 18250 5974 726, 18286 5974 716, 18315 5974 696, 18338 5978 665, 18356 5987 615, 18368 5993 533, 18372 6009 416, 18372 6034 198</trace>
  <trace timeOffset="34973.0" brushRef="#br0" contextRef="#ctx0"> 17629 9669 257, 17629 9669 295, 17629 9669 338, 17629 9669 384, 17629 9669 433, 17649 9586 481, 17651 9571 528, 17653 9554 564, 17654 9542 594, 17654 9530 617, 17654 9518 633, 17654 9512 645, 17656 9507 652, 17656 9507 657, 17656 9506 660, 17656 9506 660, 17656 9504 658, 17656 9504 655, 17656 9504 654, 17653 9509 653, 17644 9524 653, 17631 9544 653, 17621 9571 654, 17609 9600 651, 17596 9630 652, 17588 9661 651, 17579 9689 651, 17571 9716 653, 17565 9740 654, 17562 9757 654, 17559 9772 655, 17557 9786 653, 17557 9797 654, 17557 9817 657, 17557 9829 657, 17557 9847 661, 17557 9864 660, 17559 9876 660, 17562 9893 660, 17568 9906 658, 17572 9915 660, 17579 9929 658, 17585 9936 658, 17591 9943 657, 17596 9951 657, 17604 9956 658, 17611 9963 658, 17614 9965 660, 17622 9968 661, 17627 9968 664, 17637 9970 667, 17648 9972 670, 17659 9972 673, 17673 9972 674, 17685 9972 675, 17702 9972 677, 17712 9972 678, 17727 9968 680, 17737 9965 681, 17745 9963 682, 17754 9960 684, 17760 9958 686, 17768 9953 688, 17773 9951 691, 17780 9946 693, 17790 9941 696, 17797 9934 698, 17805 9927 701, 17810 9919 705, 17819 9906 709, 17825 9898 713, 17832 9885 717, 17836 9870 720, 17839 9861 718, 17845 9844 720, 17848 9828 719, 17852 9817 721, 17857 9801 724, 17859 9784 726, 17860 9767 731, 17864 9750 735, 17864 9731 741, 17864 9714 747, 17864 9701 752, 17864 9682 759, 17864 9671 765, 17864 9659 770, 17864 9647 776, 17862 9636 779, 17859 9624 782, 17855 9615 784, 17852 9605 785, 17845 9597 786, 17840 9590 789, 17835 9583 787, 17829 9578 787, 17819 9571 785, 17805 9561 783, 17790 9556 779, 17774 9549 775, 17754 9547 767, 17732 9547 748, 17708 9547 708, 17679 9547 601, 17659 9547 310, 17643 9542 13</trace>
  <trace timeOffset="38679.21" brushRef="#br0" contextRef="#ctx0"> 19444 9068 193, 19444 9068 241, 19444 9068 287, 19444 9068 330, 19444 9068 365, 19444 9068 391, 19444 9068 417, 19444 9068 442, 19444 9068 468, 19444 9068 498, 19444 9068 526, 19470 9085 552, 19470 9085 578, 19470 9085 601, 19470 9085 625, 19472 9085 647, 19473 9085 664, 19476 9085 676, 19483 9078 688, 19490 9063 696, 19497 9043 706, 19503 9022 716, 19509 8997 723, 19514 8973 728, 19516 8946 731, 19522 8918 733, 19525 8889 734, 19529 8860 736, 19534 8832 736, 19537 8813 739, 19541 8793 739, 19543 8782 740, 19544 8776 741, 19545 8765 741, 19546 8761 742, 19548 8756 741, 19551 8751 742, 19551 8751 742, 19551 8751 741, 19551 8751 742, 19551 8751 741, 19552 8751 741, 19552 8751 742, 19554 8751 743, 19557 8765 745, 19560 8786 747, 19563 8815 749, 19566 8845 750, 19566 8877 753, 19566 8911 751, 19566 8946 753, 19566 8982 754, 19566 9017 756, 19566 9051 759, 19566 9085 761, 19566 9114 761, 19567 9144 763, 19567 9174 768, 19570 9201 769, 19571 9227 774, 19573 9244 776, 19574 9261 776, 19574 9271 777, 19574 9276 777, 19576 9283 777, 19576 9288 778, 19576 9292 777, 19576 9296 775, 19579 9301 774, 19579 9301 772, 19579 9301 770, 19579 9301 768, 19579 9303 764, 19581 9304 760, 19581 9306 756, 19581 9307 750, 19583 9308 741, 19583 9310 729, 19583 9313 713, 19571 9318 693, 19555 9322 674, 19534 9330 657, 19509 9334 645, 19482 9339 638, 19454 9342 636, 19426 9346 637, 19403 9350 642, 19385 9351 647, 19366 9351 653, 19356 9353 660, 19350 9353 668, 19346 9353 676, 19346 9353 683, 19340 9353 691, 19333 9353 699, 19326 9353 705, 19323 9353 711, 19323 9353 714, 19321 9353 716, 19321 9353 717, 19321 9353 718, 19321 9353 718, 19326 9350 719, 19343 9345 720, 19365 9338 721, 19388 9330 723, 19412 9324 723, 19437 9319 724, 19461 9315 726, 19483 9311 726, 19499 9308 727, 19515 9307 730, 19527 9306 733, 19538 9304 736, 19551 9303 739, 19557 9303 742, 19563 9303 746, 19563 9303 749, 19563 9301 754, 19563 9301 757, 19564 9301 761, 19566 9301 765, 19567 9301 768, 19567 9301 770, 19570 9301 771, 19571 9301 769, 19573 9299 765, 19574 9299 755, 19574 9299 732, 19574 9292 678, 19573 9281 571, 19563 9261 342, 19548 9232 55</trace>
  <trace timeOffset="39527.26" brushRef="#br0" contextRef="#ctx0"> 19074 5571 234, 19074 5571 258, 19074 5571 287, 19074 5571 317, 19074 5571 350, 19074 5571 384, 19074 5571 416, 19074 5571 448, 19077 5491 476, 19077 5479 502, 19075 5467 523, 19074 5462 541, 19072 5452 555, 19071 5447 565, 19069 5442 575, 19068 5438 581, 19068 5438 586, 19067 5436 588, 19067 5436 587, 19060 5436 585, 19048 5438 582, 19031 5450 581, 19012 5472 580, 18990 5504 581, 18970 5545 581, 18951 5588 583, 18932 5636 586, 18915 5683 589, 18902 5729 591, 18892 5773 594, 18886 5813 600, 18884 5852 602, 18884 5888 608, 18884 5922 610, 18889 5952 611, 18898 5979 612, 18908 6004 613, 18922 6028 615, 18938 6050 616, 18955 6072 618, 18977 6092 620, 18999 6109 622, 19023 6122 623, 19051 6133 625, 19080 6142 628, 19109 6145 632, 19139 6146 635, 19171 6146 638, 19201 6145 640, 19230 6139 643, 19258 6129 647, 19282 6121 651, 19301 6109 655, 19320 6096 661, 19333 6082 668, 19344 6067 677, 19353 6048 687, 19359 6028 696, 19363 6007 703, 19366 5984 709, 19366 5960 711, 19366 5937 714, 19366 5913 717, 19366 5888 720, 19362 5864 719, 19356 5842 721, 19352 5818 719, 19346 5799 720, 19340 5782 720, 19333 5768 721, 19326 5756 722, 19320 5744 723, 19311 5733 724, 19298 5717 726, 19286 5704 729, 19274 5692 730, 19259 5680 731, 19243 5670 732, 19226 5661 732, 19209 5653 733, 19197 5649 734, 19180 5644 735, 19165 5641 736, 19152 5639 736, 19135 5636 735, 19119 5636 736, 19109 5636 735, 19092 5636 735, 19083 5638 734, 19077 5639 734, 19068 5643 732, 19063 5644 731, 19058 5646 729, 19049 5650 726, 19045 5653 723, 19042 5656 718, 19039 5659 710, 19038 5663 691, 19035 5668 654, 19035 5682 583, 19035 5702 460, 19041 5724 205</trace>
  <trace timeOffset="184067.53" brushRef="#br0" contextRef="#ctx0"> 16963 5482 380, 16963 5482 397, 16963 5482 417, 16963 5482 443, 16963 5482 476, 16963 5482 507, 16963 5482 530, 16963 5482 548, 16963 5482 561, 16963 5482 572, 16957 5482 588, 16956 5482 602, 16956 5482 621, 16956 5482 643, 16956 5484 666, 16956 5484 690, 16956 5484 714, 16954 5484 735, 16954 5486 753, 16954 5486 769, 16954 5486 783, 16954 5487 798, 16954 5487 811, 16954 5487 825, 16953 5487 834, 16952 5484 840, 16950 5470 843, 16947 5442 845, 16946 5402 845, 16946 5353 846, 16946 5293 846, 16947 5228 844, 16953 5160 844, 16960 5087 842, 16965 5015 842, 16969 4940 843, 16972 4870 841, 16972 4799 842, 16972 4737 841, 16972 4681 842, 16972 4635 843, 16968 4596 843, 16965 4573 844, 16963 4559 844, 16962 4547 845, 16962 4542 846, 16960 4536 847, 16960 4532 847, 16960 4532 848, 16960 4531 849, 16960 4531 847, 16960 4529 848, 16960 4529 848, 16959 4527 848, 16959 4527 849, 16959 4526 849, 16959 4526 849, 16959 4524 850, 16959 4524 850, 16959 4524 850, 16959 4524 853, 16959 4521 853, 16959 4521 853, 16959 4521 853, 16959 4521 850, 16959 4521 849, 16957 4524 847, 16957 4541 847, 16956 4570 847, 16953 4611 847, 16950 4659 849, 16944 4706 848, 16936 4755 849, 16929 4804 848, 16921 4848 849, 16914 4884 848, 16906 4910 849, 16904 4931 848, 16903 4942 848, 16901 4946 847, 16901 4952 847, 16901 4952 847, 16900 4952 846, 16900 4952 845, 16900 4952 843, 16900 4952 843, 16898 4951 840, 16898 4935 842, 16896 4916 841, 16896 4887 842, 16896 4860 843, 16896 4833 843, 16896 4805 843, 16896 4780 842, 16901 4758 842, 16906 4741 843, 16911 4726 843, 16917 4714 843, 16923 4705 843, 16931 4694 842, 16936 4688 843, 16946 4686 844, 16954 4681 844, 16965 4679 844, 16976 4678 843, 16986 4678 843, 17003 4678 845, 17014 4678 846, 17028 4683 846, 17043 4686 845, 17053 4693 843, 17069 4703 843, 17082 4717 843, 17095 4732 845, 17107 4750 846, 17120 4770 846, 17134 4792 846, 17147 4812 846, 17160 4834 846, 17171 4855 846, 17184 4877 845, 17193 4895 844, 17200 4908 843, 17203 4916 840, 17206 4920 837, 17206 4920 831, 17206 4920 821, 17206 4920 804, 17207 4922 772, 17207 4922 712, 17207 4922 594, 17207 4920 345, 17206 4907 43</trace>
  <trace timeOffset="187224.7" brushRef="#br0" contextRef="#ctx0"> 9869 4203 504, 9779 4191 481, 9692 4181 453, 9600 4177 424, 9507 4175 399, 9412 4175 382, 9314 4177 368, 9218 4186 360, 9120 4198 355, 9021 4212 351, 8921 4228 346, 8819 4248 344, 8718 4270 341, 8617 4293 338, 8517 4321 336, 8417 4353 335, 8312 4391 335, 8206 4434 338, 8096 4488 343, 7981 4550 350, 7868 4621 358, 7748 4703 371, 7626 4792 388, 7505 4890 408, 7383 4993 434, 7266 5099 462, 7154 5211 483, 7046 5327 501, 6943 5447 512, 6846 5569 518, 6755 5692 522, 6674 5816 525, 6604 5939 525, 6544 6058 523, 6492 6176 524, 6448 6293 522, 6412 6408 519, 6381 6521 517, 6360 6635 512, 6344 6752 506, 6337 6872 504, 6337 6993 501, 6338 7120 497, 6353 7246 493, 6375 7378 488, 6404 7515 477, 6439 7654 462, 6481 7797 442, 6530 7938 424, 6583 8076 407, 6641 8211 397, 6701 8339 389, 6766 8459 382, 6835 8572 380, 6907 8674 378, 6986 8767 376, 7066 8848 378, 7148 8922 378, 7237 8988 378, 7329 9049 375, 7427 9105 371, 7528 9161 364, 7635 9218 355, 7748 9274 342, 7862 9330 326, 7979 9387 303, 8098 9447 278, 8218 9507 242, 8341 9568 202, 8465 9627 160, 8591 9686 110, 8721 9740 61, 8850 9796 18</trace>
  <trace timeOffset="188715.8" brushRef="#br0" contextRef="#ctx0"> 3331 6256 429, 3331 6256 484, 3331 6256 543, 3331 6256 592, 3331 6256 629, 3331 6256 655, 3286 6164 675, 3283 6139 693, 3283 6113 708, 3283 6084 721, 3285 6053 731, 3293 6021 738, 3305 5989 742, 3323 5955 747, 3347 5922 751, 3374 5891 748, 3406 5866 749, 3439 5845 746, 3474 5833 746, 3509 5832 745, 3544 5835 744, 3577 5854 745, 3607 5886 743, 3634 5929 746, 3658 5979 747, 3675 6036 748, 3687 6095 749, 3691 6149 748, 3693 6198 751, 3693 6236 753, 3693 6261 757, 3693 6275 761, 3693 6281 764, 3693 6281 770, 3691 6281 774, 3691 6281 779, 3690 6281 783, 3687 6281 784, 3681 6266 783, 3675 6241 783, 3671 6203 782, 3668 6163 782, 3668 6119 783, 3667 6074 785, 3667 6029 786, 3664 5987 792, 3664 5949 793, 3664 5923 797, 3664 5908 802, 3662 5896 806, 3662 5891 811, 3661 5886 815, 3661 5881 815, 3661 5881 815, 3661 5881 813, 3661 5896 812, 3668 5922 812, 3679 5958 810, 3691 5997 812, 3705 6036 811, 3719 6075 813, 3732 6109 815, 3747 6136 817, 3762 6159 817, 3778 6174 817, 3790 6184 814, 3804 6191 810, 3813 6193 806, 3821 6193 795, 3833 6193 770, 3841 6191 726, 3852 6184 635, 3859 6178 490, 3864 6171 229</trace>
  <trace timeOffset="188951.81" brushRef="#br0" contextRef="#ctx0"> 4046 6050 627, 4046 6050 640, 4046 6050 660, 4046 6050 686, 4046 6050 712, 4046 6050 732, 4046 6050 743, 4092 6141 751, 4101 6164 757, 4110 6191 762, 4118 6215 765, 4125 6239 769, 4128 6256 770, 4132 6273 772, 4135 6283 773, 4135 6289 773, 4136 6295 773, 4136 6295 771, 4136 6295 767, 4136 6295 762, 4137 6296 751, 4137 6298 727, 4137 6300 676, 4139 6300 575, 4139 6300 376, 4141 6300 94</trace>
  <trace timeOffset="189423.83" brushRef="#br0" contextRef="#ctx0"> 3945 5845 628, 3945 5845 679, 3945 5845 724, 3945 5845 759, 3945 5845 782, 3945 5845 801, 3945 5845 816, 3945 5845 830, 3945 5845 843, 3945 5845 854, 3945 5845 863, 3945 5825 869, 3945 5825 874, 3945 5825 877, 3945 5823 878, 3945 5823 878, 3945 5822 877, 3945 5822 873, 3945 5820 865, 3945 5820 850, 3945 5820 818, 3945 5820 762, 3954 5820 661, 3969 5820 483, 3990 5830 182</trace>
  <trace timeOffset="189666.84" brushRef="#br0" contextRef="#ctx0"> 4271 5929 551, 4271 5929 567, 4271 5929 587, 4271 5929 604, 4271 5929 619, 4271 5929 627, 4271 5929 636, 4271 5929 644, 4271 5929 652, 4271 5929 660, 4356 6001 664, 4363 6031 667, 4367 6062 667, 4371 6082 665, 4371 6104 658, 4371 6116 636, 4371 6122 550, 4371 6133 345, 4367 6134 70</trace>
  <trace timeOffset="190127.88" brushRef="#br0" contextRef="#ctx0"> 4333 5535 573, 4333 5535 592, 4333 5535 618, 4333 5535 646, 4333 5535 669, 4333 5535 681, 4382 5616 689, 4392 5638 698, 4404 5659 705, 4411 5675 714, 4418 5687 718, 4424 5695 722, 4427 5697 727, 4432 5700 734, 4438 5700 743, 4447 5699 755, 4460 5688 764, 4478 5673 770, 4489 5651 776, 4501 5629 777, 4508 5603 780, 4512 5577 782, 4515 5554 786, 4517 5535 792, 4517 5516 798, 4517 5501 805, 4517 5487 812, 4517 5474 819, 4517 5467 825, 4517 5462 828, 4517 5462 830, 4517 5460 832, 4517 5460 829, 4517 5460 827, 4520 5460 825, 4528 5476 820, 4543 5499 819, 4560 5533 820, 4576 5574 819, 4589 5616 822, 4603 5661 821, 4616 5704 820, 4625 5743 820, 4631 5776 822, 4634 5799 828, 4634 5820 832, 4634 5838 839, 4631 5857 841, 4621 5879 843, 4606 5900 844, 4592 5920 845, 4573 5934 845, 4555 5949 844, 4538 5960 843, 4525 5967 838, 4515 5972 831, 4512 5975 810, 4512 5975 767, 4508 5975 681, 4505 5974 545, 4502 5961 253</trace>
  <trace timeOffset="190368.89" brushRef="#br0" contextRef="#ctx0"> 4748 5711 538, 4748 5711 592, 4748 5711 639, 4748 5711 667, 4748 5711 684, 4789 5795 697, 4800 5806 704, 4806 5814 719, 4814 5818 732, 4823 5825 744, 4835 5825 760, 4848 5825 767, 4862 5820 775, 4877 5808 777, 4887 5793 779, 4898 5776 780, 4906 5758 776, 4909 5743 771, 4913 5726 759, 4916 5709 736, 4916 5695 688, 4916 5675 594, 4916 5656 429, 4909 5636 145</trace>
  <trace timeOffset="190514.89" brushRef="#br0" contextRef="#ctx0"> 4731 5445 430, 4731 5445 438, 4731 5445 424, 4731 5445 363, 4731 5445 212, 4731 5445 0</trace>
  <trace timeOffset="190847.92" brushRef="#br0" contextRef="#ctx0"> 4618 5081 615, 4618 5081 649, 4618 5081 683, 4618 5081 716, 4618 5081 741, 4618 5081 761, 4702 5032 779, 4725 5032 794, 4755 5034 804, 4784 5044 813, 4812 5054 818, 4839 5069 823, 4865 5084 827, 4887 5104 829, 4909 5125 831, 4930 5150 832, 4948 5182 837, 4963 5218 838, 4974 5259 843, 4982 5305 845, 4986 5359 845, 4988 5417 846, 4988 5477 845, 4988 5540 847, 4988 5600 848, 4988 5658 849, 4985 5709 849, 4982 5758 849, 4980 5802 853, 4977 5842 854, 4975 5878 858, 4974 5903 856, 4972 5923 850, 4972 5935 839, 4971 5942 811, 4971 5949 755, 4965 5949 648, 4956 5943 463, 4942 5927 163</trace>
  <trace timeOffset="191254.94" brushRef="#br0" contextRef="#ctx0"> 3438 5518 601, 3438 5518 624, 3438 5518 654, 3438 5518 685, 3438 5518 706, 3359 5538 720, 3344 5566 726, 3333 5602 728, 3328 5646 731, 3327 5702 735, 3327 5763 743, 3333 5829 749, 3347 5900 757, 3366 5972 763, 3389 6046 767, 3418 6121 774, 3448 6191 780, 3483 6256 790, 3519 6315 795, 3555 6367 802, 3596 6411 811, 3634 6450 815, 3675 6482 825, 3715 6507 832, 3753 6529 840, 3791 6544 848, 3824 6556 855, 3855 6565 858, 3875 6570 861, 3895 6575 864, 3905 6578 865, 3909 6580 868, 3914 6582 868, 3914 6582 867, 3914 6582 862, 3914 6582 841, 3914 6582 746, 3914 6583 443, 3904 6583 108</trace>
  <trace timeOffset="192823.03" brushRef="#br0" contextRef="#ctx0"> 18192 4342 595, 18192 4342 621, 18192 4342 650, 18192 4342 685, 18192 4342 720, 18192 4342 752, 18192 4342 777, 18192 4342 797, 18192 4342 810, 18192 4342 818, 18192 4342 821, 18151 4301 825, 18151 4301 825, 18157 4301 828, 18176 4301 833, 18210 4303 837, 18257 4308 842, 18310 4313 847, 18372 4313 851, 18441 4313 855, 18512 4308 858, 18593 4296 861, 18672 4284 864, 18750 4271 867, 18828 4258 868, 18901 4248 870, 18969 4238 869, 19032 4235 869, 19090 4235 869, 19143 4235 869, 19192 4241 871, 19235 4250 870, 19271 4263 870, 19303 4275 868, 19329 4286 867, 19352 4296 866, 19366 4304 865, 19380 4311 863, 19389 4316 860, 19394 4317 858, 19399 4318 851, 19399 4318 848, 19399 4318 845, 19399 4318 841, 19399 4318 837, 19389 4308 829, 19372 4296 818, 19344 4282 806, 19312 4270 793, 19274 4262 780, 19235 4255 771, 19192 4248 763, 19145 4242 757, 19103 4235 752, 19057 4227 749, 19015 4218 748, 18975 4207 746, 18938 4195 747, 18909 4183 750, 18884 4173 754, 18869 4166 763, 18854 4158 771, 18847 4153 780, 18844 4150 790, 18841 4149 795, 18841 4149 801, 18840 4146 806, 18840 4146 806, 18840 4146 807, 18840 4146 807, 18843 4146 806, 18858 4146 808, 18879 4146 810, 18909 4146 812, 18944 4146 814, 18978 4146 815, 19015 4146 815, 19054 4146 816, 19093 4146 817, 19132 4146 817, 19168 4146 819, 19201 4142 819, 19230 4139 818, 19250 4138 818, 19262 4138 818, 19268 4138 818, 19272 4138 816, 19278 4138 817, 19283 4138 817, 19289 4142 818, 19291 4153 823, 19291 4171 825, 19291 4192 827, 19288 4223 827, 19281 4253 826, 19271 4284 826, 19260 4313 826, 19249 4341 827, 19235 4367 828, 19226 4389 830, 19211 4410 832, 19198 4432 834, 19184 4454 835, 19168 4480 840, 19149 4505 840, 19132 4534 845, 19112 4562 848, 19093 4589 850, 19075 4616 853, 19058 4637 858, 19048 4652 859, 19038 4664 864, 19031 4671 868, 19028 4675 872, 19026 4679 875, 19026 4679 877, 19026 4679 876, 19026 4679 874, 19026 4679 873, 19026 4681 870, 19026 4681 868, 19026 4681 862, 19026 4681 850, 19026 4681 828, 19026 4681 789, 19029 4671 714, 19038 4659 577, 19044 4637 307, 19052 4616 9</trace>
  <trace timeOffset="193455.06" brushRef="#br0" contextRef="#ctx0"> 19994 3814 673, 19994 3814 681, 19994 3814 690, 19994 3814 702, 19994 3814 714, 19994 3814 730, 19994 3814 741, 19994 3814 754, 19996 3905 762, 20009 3941 768, 20022 3972 772, 20038 4002 777, 20054 4028 781, 20071 4051 785, 20086 4068 793, 20099 4081 797, 20112 4088 801, 20121 4092 804, 20134 4092 807, 20149 4092 810, 20164 4092 815, 20182 4083 818, 20196 4071 820, 20208 4057 823, 20219 4041 823, 20226 4022 826, 20232 4004 827, 20236 3984 830, 20238 3963 833, 20239 3942 836, 20239 3918 838, 20239 3902 842, 20239 3884 847, 20239 3872 849, 20239 3864 855, 20239 3858 855, 20239 3858 858, 20239 3857 858, 20239 3857 858, 20239 3855 856, 20239 3854 854, 20239 3854 855, 20239 3854 853, 20241 3867 856, 20247 3892 856, 20254 3925 858, 20259 3962 858, 20265 4002 858, 20268 4043 859, 20271 4088 860, 20271 4134 863, 20271 4185 864, 20269 4235 867, 20262 4284 867, 20249 4335 867, 20231 4382 868, 20209 4424 867, 20183 4463 872, 20154 4499 873, 20122 4529 879, 20089 4552 882, 20056 4570 884, 20022 4582 887, 19991 4591 889, 19960 4596 891, 19933 4596 893, 19910 4596 896, 19894 4596 898, 19878 4593 901, 19868 4591 902, 19860 4585 903, 19851 4581 902, 19848 4577 901, 19845 4576 899, 19845 4576 898, 19843 4574 896, 19843 4574 892, 19843 4573 889, 19843 4571 883, 19843 4570 875, 19843 4568 864, 19843 4567 846, 19843 4566 825, 19843 4564 795, 19843 4564 759, 19843 4562 711, 19843 4562 645, 19843 4561 540, 19843 4561 372, 19843 4561 97</trace>
  <trace timeOffset="194516.12" brushRef="#br0" contextRef="#ctx0"> 19910 3942 590, 19910 3942 624, 19910 3942 656, 19910 3942 681, 19910 3942 698, 19910 3942 711, 19910 3942 721, 19910 3942 733, 19910 3942 745, 19910 3942 759, 19910 3942 769, 19973 3950 775, 20006 3957 782, 20041 3960 786, 20079 3960 790, 20121 3960 794, 20165 3960 796, 20209 3950 797, 20252 3941 799, 20293 3928 800, 20330 3916 801, 20364 3905 803, 20393 3896 803, 20410 3889 802, 20423 3887 802, 20427 3887 801, 20427 3887 801, 20427 3887 802, 20427 3887 804, 20429 3887 807, 20431 3887 810, 20433 3887 815, 20434 3887 820, 20434 3887 825, 20434 3889 827, 20434 3905 828, 20424 3930 828, 20410 3964 827, 20390 4002 828, 20365 4043 826, 20340 4091 827, 20310 4141 825, 20282 4195 825, 20254 4255 823, 20223 4318 825, 20193 4382 828, 20162 4443 827, 20135 4504 830, 20109 4555 829, 20086 4600 830, 20068 4637 832, 20051 4666 835, 20041 4684 842, 20034 4693 850, 20031 4698 861, 20031 4698 871, 20030 4698 881, 20030 4698 889, 20030 4699 895, 20028 4699 900, 20028 4700 902, 20028 4700 904, 20028 4700 906, 20028 4703 906, 20028 4703 907, 20028 4703 907, 20034 4699 906, 20047 4691 906, 20063 4683 905, 20082 4675 905, 20103 4668 904, 20128 4661 903, 20156 4655 902, 20186 4647 902, 20220 4638 901, 20254 4628 901, 20288 4616 901, 20322 4603 900, 20355 4589 900, 20387 4577 901, 20417 4567 901, 20445 4558 903, 20468 4550 903, 20484 4546 902, 20495 4542 903, 20504 4542 901, 20510 4542 900, 20516 4542 901, 20527 4542 899, 20531 4542 899, 20536 4542 900, 20544 4546 899, 20549 4547 899, 20553 4549 899, 20557 4552 898, 20557 4552 899, 20557 4552 899, 20557 4552 900, 20559 4553 901, 20560 4553 900, 20561 4555 899, 20563 4555 896, 20565 4556 894, 20566 4556 889, 20567 4556 883, 20569 4558 872, 20569 4558 858, 20569 4558 838, 20570 4559 811, 20570 4559 777, 20570 4559 732, 20570 4559 669, 20569 4559 577, 20560 4555 447, 20550 4549 259, 20537 4538 4</trace>
  <trace timeOffset="195032.16" brushRef="#br0" contextRef="#ctx0"> 20738 4556 686, 20738 4556 730, 20738 4556 765, 20738 4556 789, 20738 4556 809, 20738 4556 818, 20738 4556 828, 20767 4473 833, 20776 4453 836, 20781 4441 838, 20789 4430 838, 20796 4424 838, 20802 4417 837, 20807 4414 836, 20810 4410 835, 20819 4409 833, 20828 4409 832, 20836 4414 832, 20848 4426 832, 20854 4446 832, 20859 4471 833, 20859 4505 841, 20859 4542 843, 20859 4584 850, 20851 4623 855, 20847 4662 858, 20842 4698 864, 20838 4728 870, 20836 4749 877, 20835 4768 883, 20835 4780 888, 20835 4788 891, 20835 4799 893, 20838 4805 894, 20842 4811 895, 20850 4817 896, 20862 4824 896, 20871 4826 895, 20888 4831 895, 20902 4831 892, 20915 4831 891, 20932 4831 888, 20949 4826 883, 20964 4821 874, 20982 4809 862, 20997 4797 845, 21010 4780 822, 21020 4761 789, 21029 4737 736, 21032 4708 645, 21036 4678 511, 21036 4642 286, 21035 4606 9</trace>
  <trace timeOffset="195213.17" brushRef="#br0" contextRef="#ctx0"> 20821 4195 686, 20821 4195 727, 20821 4195 761, 20821 4195 790, 20821 4195 808, 20821 4195 820, 20821 4195 826, 20821 4195 827, 20821 4195 828, 20821 4195 826, 20821 4195 823, 20828 4150 814, 20829 4146 783, 20832 4134 688, 20835 4114 386, 20838 4095 61</trace>
  <trace timeOffset="197611.3" brushRef="#br0" contextRef="#ctx0"> 19785 3984 652, 19785 3984 695, 19785 3984 732, 19785 3984 763, 19785 3984 786, 19777 3889 796, 19782 3863 806, 19794 3842 806, 19807 3825 807, 19826 3812 808, 19846 3803 808, 19875 3800 807, 19908 3800 806, 19947 3807 805, 19991 3823 802, 20037 3849 805, 20083 3882 802, 20131 3921 804, 20173 3964 805, 20209 4012 802, 20242 4063 802, 20267 4121 799, 20285 4183 797, 20296 4250 795, 20299 4318 796, 20299 4383 799, 20290 4442 801, 20276 4495 806, 20259 4536 807, 20241 4571 811, 20220 4600 817, 20199 4623 823, 20179 4642 831, 20160 4655 837, 20144 4664 843, 20135 4668 850, 20124 4668 858, 20114 4667 866, 20102 4654 872, 20088 4630 877, 20079 4596 880, 20079 4552 880, 20079 4492 883, 20090 4421 882, 20108 4338 883, 20131 4250 887, 20158 4158 887, 20187 4068 889, 20220 3987 891, 20254 3912 891, 20285 3845 894, 20319 3785 894, 20349 3735 896, 20378 3691 899, 20405 3653 899, 20427 3624 901, 20447 3601 901, 20460 3587 901, 20469 3577 900, 20476 3571 898, 20480 3570 896, 20484 3567 895, 20488 3566 891, 20490 3566 887, 20495 3566 881, 20501 3568 870, 20507 3575 855, 20510 3582 829, 20516 3592 787, 20516 3602 716, 20516 3621 591, 20510 3643 351, 20499 3671 50</trace>
  <trace timeOffset="198107.33" brushRef="#br0" contextRef="#ctx0"> 19717 4046 582, 19717 4046 616, 19717 4046 652, 19717 4046 689, 19757 3959 719, 19782 3938 738, 19813 3924 749, 19849 3912 756, 19892 3904 760, 19938 3904 763, 19988 3905 764, 20043 3921 764, 20092 3946 764, 20139 3979 762, 20179 4021 761, 20213 4071 759, 20238 4129 756, 20254 4193 754, 20259 4264 753, 20259 4337 753, 20254 4403 752, 20239 4463 752, 20223 4514 753, 20208 4552 757, 20193 4577 763, 20182 4593 772, 20176 4601 782, 20168 4604 795, 20161 4604 807, 20149 4596 818, 20141 4576 823, 20137 4546 826, 20137 4505 831, 20137 4451 831, 20148 4388 835, 20164 4313 838, 20183 4231 837, 20205 4142 839, 20229 4051 839, 20254 3960 838, 20280 3872 840, 20303 3788 839, 20329 3710 842, 20353 3644 845, 20376 3588 847, 20396 3543 853, 20413 3506 858, 20427 3479 865, 20442 3459 869, 20455 3442 872, 20466 3432 874, 20478 3425 875, 20490 3417 875, 20501 3413 877, 20516 3409 876, 20527 3408 876, 20531 3406 876, 20542 3406 872, 20547 3406 873, 20554 3406 872, 20560 3406 872, 20560 3406 873, 20565 3406 873, 20569 3406 873, 20573 3406 873, 20578 3406 872, 20578 3406 870, 20578 3406 866, 20578 3406 854, 20578 3406 830, 20579 3406 775, 20579 3406 642, 20579 3410 334, 20579 3417 13</trace>
</ink>
</file>

<file path=ppt/ink/ink5.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3305 9799 384, 3305 9799 405, 3305 9799 425, 3305 9799 442, 3305 9799 453, 3305 9799 460, 3305 9799 468, 3225 9815 472, 3198 9843 482, 3168 9878 492, 3136 9919 511, 3101 9968 535, 3064 10017 558, 3030 10064 580, 2999 10110 594, 2973 10147 599, 2952 10181 600, 2936 10208 601, 2926 10234 601, 2920 10258 601, 2916 10280 601, 2911 10297 602, 2911 10314 602, 2909 10334 603, 2909 10355 603, 2909 10381 606, 2909 10407 609, 2909 10430 614, 2913 10456 624, 2920 10481 629, 2926 10507 638, 2932 10532 641, 2938 10557 643, 2946 10582 645, 2952 10606 647, 2958 10630 650, 2962 10655 654, 2967 10684 660, 2968 10712 665, 2968 10741 672, 2968 10773 677, 2965 10805 684, 2959 10839 691, 2951 10873 698, 2941 10906 705, 2932 10938 714, 2922 10968 721, 2911 10997 728, 2900 11022 734, 2891 11044 738, 2881 11064 740, 2876 11078 742, 2868 11090 743, 2865 11097 744, 2862 11102 747, 2861 11107 750, 2861 11107 752, 2860 11107 754, 2860 11107 754, 2860 11107 755, 2858 11107 756, 2858 11107 757, 2857 11110 759, 2857 11111 759, 2857 11112 759, 2857 11115 759, 2858 11117 759, 2868 11122 759, 2883 11126 759, 2900 11131 759, 2922 11136 759, 2941 11144 759, 2962 11153 759, 2982 11165 759, 3002 11180 763, 3022 11201 763, 3043 11223 766, 3061 11249 767, 3078 11278 768, 3092 11310 770, 3105 11347 772, 3117 11384 774, 3130 11426 775, 3139 11471 778, 3148 11517 781, 3155 11562 785, 3163 11607 789, 3169 11652 794, 3175 11697 794, 3181 11742 798, 3185 11789 804, 3189 11836 805, 3192 11885 811, 3192 11933 812, 3192 11985 813, 3192 12037 816, 3191 12093 817, 3184 12152 821, 3176 12214 823, 3168 12281 827, 3160 12351 829, 3150 12426 831, 3142 12501 836, 3133 12581 838, 3126 12662 843, 3119 12746 849, 3112 12827 850, 3108 12909 853, 3107 12990 853, 3107 13064 853, 3107 13135 856, 3107 13204 856, 3114 13268 859, 3122 13332 861, 3131 13394 861, 3142 13455 862, 3152 13515 862, 3165 13572 864, 3175 13626 863, 3185 13679 866, 3197 13725 866, 3207 13769 868, 3216 13810 875, 3227 13849 877, 3236 13883 883, 3243 13915 886, 3253 13943 887, 3260 13970 891, 3266 13991 892, 3272 14006 892, 3276 14018 891, 3282 14028 891, 3288 14033 889, 3293 14041 887, 3296 14045 885, 3301 14047 881, 3301 14047 866, 3301 14047 825, 3301 14047 678, 3301 14047 364, 3293 14030 30</trace>
  <trace timeOffset="4689.268" brushRef="#br0" contextRef="#ctx0"> 9393 10144 186, 9393 10144 229, 9393 10144 273, 9393 10144 326, 9393 10144 379, 9393 10144 429, 9393 10144 469, 9335 10057 495, 9332 10049 515, 9331 10044 529, 9329 10034 540, 9329 10028 546, 9329 10022 550, 9329 10010 550, 9329 10005 547, 9329 9996 543, 9332 9987 540, 9340 9981 536, 9346 9975 532, 9357 9973 530, 9373 9972 528, 9389 9972 526, 9406 9972 525, 9423 9975 524, 9437 9983 524, 9452 9993 524, 9466 10007 524, 9480 10023 525, 9492 10043 526, 9506 10067 528, 9517 10094 529, 9529 10130 531, 9542 10167 532, 9552 10211 535, 9564 10258 535, 9572 10307 535, 9583 10355 535, 9594 10403 535, 9604 10447 538, 9616 10495 538, 9627 10542 541, 9637 10587 542, 9646 10630 540, 9658 10672 540, 9666 10709 538, 9674 10747 537, 9681 10785 536, 9689 10822 538, 9695 10859 538, 9701 10897 539, 9707 10933 539, 9713 10969 539, 9721 11003 539, 9727 11037 540, 9734 11067 540, 9740 11097 541, 9747 11127 544, 9752 11155 545, 9757 11180 548, 9762 11205 550, 9765 11222 550, 9768 11239 551, 9772 11249 552, 9774 11254 553, 9778 11263 555, 9779 11267 557, 9779 11272 559, 9783 11276 562, 9783 11276 568, 9783 11276 573, 9783 11276 579, 9783 11276 586, 9783 11276 595, 9785 11276 607, 9786 11276 621, 9788 11276 640, 9789 11278 658, 9789 11278 677, 9789 11278 691, 9791 11278 702, 9791 11275 710, 9789 11266 716, 9785 11258 720, 9778 11246 724, 9771 11239 726, 9768 11236 726, 9765 11232 723, 9759 11231 720, 9755 11229 717, 9746 11229 713, 9736 11229 709, 9728 11231 704, 9719 11243 700, 9711 11261 698, 9703 11284 696, 9697 11310 695, 9691 11339 694, 9685 11371 694, 9678 11404 694, 9674 11442 694, 9668 11485 694, 9663 11530 695, 9658 11578 695, 9655 11630 696, 9648 11683 696, 9645 11739 698, 9642 11797 703, 9640 11858 705, 9638 11923 712, 9638 11988 715, 9638 12058 718, 9638 12126 723, 9642 12196 724, 9648 12264 727, 9658 12329 727, 9666 12392 728, 9675 12450 731, 9686 12505 729, 9697 12557 732, 9707 12605 731, 9719 12651 731, 9731 12694 731, 9742 12734 731, 9753 12775 732, 9762 12816 731, 9771 12856 733, 9779 12898 733, 9785 12941 735, 9791 12983 736, 9795 13026 737, 9798 13067 737, 9801 13109 739, 9802 13152 742, 9802 13193 742, 9802 13234 746, 9802 13273 746, 9802 13312 747, 9797 13348 748, 9791 13383 748, 9782 13413 751, 9772 13442 753, 9763 13467 756, 9753 13489 761, 9740 13508 765, 9728 13525 768, 9713 13540 772, 9698 13554 775, 9681 13565 778, 9663 13572 783, 9645 13580 787, 9632 13584 792, 9614 13587 795, 9597 13589 799, 9578 13590 802, 9560 13592 804, 9541 13593 806, 9522 13593 808, 9508 13593 810, 9487 13593 814, 9467 13593 816, 9449 13593 818, 9431 13592 820, 9415 13587 822, 9397 13584 825, 9387 13582 827, 9370 13577 827, 9355 13572 828, 9344 13569 828, 9331 13563 827, 9322 13560 828, 9312 13555 829, 9303 13551 829, 9296 13546 830, 9288 13542 830, 9283 13539 828, 9280 13537 828, 9280 13537 826, 9279 13536 823, 9279 13536 821, 9278 13536 814, 9276 13534 802, 9272 13531 779, 9264 13522 732, 9255 13510 629, 9241 13491 355, 9226 13472 51</trace>
</ink>
</file>

<file path=ppt/ink/ink6.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3422 8796 165, 3422 8796 193, 3422 8796 225, 3422 8796 253, 3422 8796 278, 3422 8796 300, 3422 8796 317, 3422 8796 335, 3422 8796 352, 3422 8796 370, 3422 8796 389, 3389 8747 411, 3385 8739 436, 3383 8736 462, 3380 8732 489, 3379 8729 516, 3379 8729 540, 3377 8727 559, 3377 8727 575, 3376 8726 587, 3374 8724 595, 3373 8724 604, 3371 8724 611, 3371 8724 617, 3369 8722 623, 3369 8722 628, 3367 8720 636, 3367 8720 641, 3366 8719 646, 3366 8719 651, 3366 8717 654, 3366 8717 657, 3366 8715 660, 3366 8715 661, 3366 8714 663, 3366 8714 663, 3366 8714 660, 3366 8714 660, 3366 8714 658, 3366 8714 658, 3366 8714 660, 3366 8714 660, 3373 8714 660, 3380 8714 663, 3395 8714 666, 3416 8712 670, 3436 8712 676, 3461 8710 681, 3487 8710 687, 3513 8707 691, 3542 8705 694, 3571 8703 697, 3600 8702 696, 3630 8702 698, 3661 8702 700, 3691 8702 701, 3720 8702 704, 3745 8702 705, 3764 8702 705, 3782 8702 706, 3799 8703 709, 3811 8705 710, 3831 8707 711, 3847 8710 712, 3860 8710 712, 3879 8710 713, 3899 8712 713, 3918 8712 714, 3943 8712 716, 3966 8712 718, 3989 8712 722, 4013 8712 726, 4036 8712 727, 4063 8712 730, 4089 8712 733, 4115 8712 734, 4141 8712 737, 4165 8712 738, 4189 8715 739, 4213 8719 739, 4236 8722 740, 4259 8724 741, 4284 8726 743, 4307 8729 744, 4333 8731 746, 4361 8731 748, 4387 8731 749, 4417 8731 750, 4447 8731 751, 4478 8726 752, 4508 8722 752, 4540 8719 752, 4568 8715 753, 4598 8712 753, 4628 8710 754, 4660 8710 754, 4689 8710 752, 4719 8710 753, 4752 8710 754, 4784 8710 755, 4817 8714 756, 4851 8715 759, 4887 8719 759, 4924 8720 761, 4962 8720 763, 5000 8720 764, 5039 8720 765, 5080 8720 767, 5120 8720 768, 5159 8717 769, 5199 8712 770, 5240 8707 771, 5280 8705 773, 5321 8702 774, 5361 8698 774, 5401 8697 775, 5440 8695 773, 5477 8695 774, 5510 8693 775, 5542 8693 776, 5575 8693 777, 5608 8693 779, 5640 8693 781, 5675 8693 784, 5709 8693 787, 5745 8690 790, 5782 8690 792, 5819 8688 793, 5858 8686 796, 5900 8685 797, 5943 8681 799, 5990 8681 799, 6034 8678 799, 6079 8678 800, 6124 8678 800, 6167 8678 801, 6208 8678 802, 6246 8678 802, 6282 8678 802, 6314 8678 801, 6351 8678 801, 6383 8678 801, 6416 8678 800, 6448 8678 801, 6481 8678 802, 6516 8678 803, 6551 8678 806, 6590 8678 807, 6626 8678 809, 6668 8681 810, 6709 8681 810, 6752 8681 811, 6792 8683 810, 6834 8685 810, 6873 8688 810, 6909 8690 810, 6947 8690 811, 6982 8690 812, 7018 8693 812, 7052 8693 814, 7086 8693 816, 7117 8693 817, 7148 8693 818, 7180 8693 818, 7212 8693 819, 7242 8693 820, 7274 8693 822, 7306 8693 822, 7336 8693 822, 7368 8693 821, 7398 8693 821, 7427 8693 821, 7457 8695 821, 7485 8698 821, 7512 8702 821, 7538 8705 821, 7563 8707 821, 7588 8712 821, 7612 8715 821, 7637 8719 822, 7663 8722 823, 7688 8724 825, 7716 8724 826, 7745 8726 827, 7774 8726 828, 7806 8726 828, 7837 8726 827, 7871 8726 827, 7908 8726 828, 7946 8726 828, 7984 8726 829, 8022 8726 829, 8062 8727 829, 8099 8731 829, 8137 8734 829, 8173 8736 830, 8209 8741 830, 8245 8746 830, 8281 8749 830, 8320 8751 830, 8361 8756 830, 8401 8758 831, 8446 8761 831, 8491 8763 833, 8542 8763 834, 8594 8763 835, 8650 8763 837, 8709 8763 837, 8770 8763 838, 8831 8763 838, 8892 8761 838, 8951 8761 838, 9007 8761 838, 9064 8761 838, 9116 8761 839, 9169 8761 839, 9216 8761 838, 9266 8761 838, 9312 8764 838, 9361 8767 838, 9407 8768 838, 9457 8771 838, 9504 8773 837, 9551 8774 838, 9600 8776 839, 9648 8776 839, 9700 8778 841, 9753 8779 841, 9805 8782 841, 9860 8783 840, 9915 8785 840, 9971 8788 840, 10028 8790 840, 10083 8791 841, 10136 8794 842, 10188 8796 841, 10239 8797 841, 10287 8799 840, 10334 8800 839, 10379 8801 840, 10421 8803 840, 10465 8805 840, 10506 8806 841, 10548 8808 841, 10590 8808 841, 10636 8809 841, 10680 8809 841, 10726 8809 841, 10771 8809 841, 10816 8809 842, 10858 8809 841, 10898 8809 842, 10937 8808 842, 10973 8808 842, 11010 8808 842, 11043 8808 841, 11075 8808 841, 11105 8808 840, 11135 8808 841, 11164 8808 840, 11193 8808 841, 11222 8808 841, 11252 8808 841, 11286 8808 842, 11321 8808 841, 11358 8808 841, 11398 8808 841, 11439 8803 841, 11482 8800 842, 11523 8796 843, 11565 8793 842, 11605 8790 842, 11644 8786 842, 11680 8783 842, 11715 8781 841, 11746 8778 841, 11780 8774 840, 11808 8771 840, 11835 8768 840, 11863 8765 840, 11890 8763 841, 11917 8759 841, 11946 8754 842, 11975 8751 843, 12007 8749 842, 12040 8746 843, 12074 8743 842, 12107 8739 842, 12140 8736 842, 12172 8734 841, 12201 8731 841, 12228 8729 842, 12253 8727 841, 12272 8726 841, 12288 8726 841, 12308 8726 841, 12328 8726 842, 12353 8724 843, 12374 8724 844, 12397 8724 846, 12419 8724 846, 12441 8722 847, 12465 8722 848, 12489 8720 847, 12516 8720 848, 12542 8719 847, 12567 8717 847, 12591 8717 847, 12616 8717 847, 12640 8717 847, 12656 8717 847, 12675 8717 847, 12694 8717 846, 12705 8717 846, 12724 8717 846, 12734 8717 846, 12746 8717 844, 12762 8722 842, 12772 8724 832, 12783 8726 801, 12795 8726 693, 12808 8726 387, 12830 8717 57</trace>
  <trace timeOffset="1804.1031" brushRef="#br0" contextRef="#ctx0"> 21984 10655 254, 21984 10655 284, 21984 10655 317, 21984 10655 350, 21984 10655 376, 21984 10655 399, 21984 10655 422, 21984 10655 447, 21984 10655 477, 21984 10655 512, 21968 10614 546, 21955 10594 578, 21940 10574 604, 21925 10553 624, 21906 10530 636, 21885 10505 644, 21866 10476 644, 21841 10447 646, 21815 10415 647, 21785 10383 654, 21752 10353 666, 21714 10322 677, 21669 10292 689, 21621 10261 697, 21568 10231 703, 21506 10202 705, 21439 10174 708, 21366 10149 706, 21290 10125 706, 21209 10101 706, 21126 10076 706, 21041 10050 708, 20955 10023 710, 20868 9993 712, 20780 9961 715, 20693 9929 717, 20608 9895 720, 20520 9861 723, 20434 9828 723, 20346 9796 726, 20255 9764 726, 20164 9735 729, 20073 9707 734, 19979 9682 739, 19888 9657 744, 19795 9634 748, 19699 9610 753, 19602 9588 757, 19505 9566 762, 19406 9544 767, 19308 9520 770, 19210 9498 771, 19115 9474 773, 19021 9450 773, 18929 9423 776, 18841 9394 779, 18759 9365 784, 18682 9338 789, 18611 9307 794, 18545 9278 797, 18484 9249 799, 18430 9218 803, 18380 9186 801, 18332 9154 804, 18290 9124 801, 18251 9094 802, 18215 9065 803, 18181 9036 802, 18149 9010 803, 18121 8981 801, 18096 8950 802, 18073 8922 801, 18053 8890 802, 18039 8860 802, 18024 8828 803, 18014 8794 802, 18007 8759 803, 18000 8724 802, 18000 8690 803, 18000 8654 803, 18000 8620 804, 18010 8585 806, 18020 8552 805, 18036 8518 806, 18055 8486 802, 18081 8454 800, 18116 8421 796, 18157 8386 794, 18201 8349 792, 18254 8311 790, 18310 8274 787, 18368 8236 784, 18428 8199 783, 18482 8165 781, 18535 8132 781, 18583 8104 781, 18623 8078 782, 18658 8057 782, 18685 8040 785, 18704 8028 786, 18717 8020 789, 18723 8013 792, 18727 8010 792, 18730 8008 794, 18730 8008 795, 18730 8007 796, 18730 8007 795, 18733 8007 792, 18733 8006 782, 18733 8006 761, 18734 8003 719, 18734 8003 640, 18734 8003 493, 18736 8003 234</trace>
  <trace timeOffset="2961.1694" brushRef="#br0" contextRef="#ctx0"> 21520 7991 483, 21520 7991 519, 21520 7991 553, 21520 7991 579, 21520 7991 595, 21520 7991 601, 21520 7991 600, 21520 7991 596, 21520 7991 594, 21520 7991 594, 21520 7991 596, 21527 7986 602, 21516 8003 609, 21500 8025 615, 21480 8051 620, 21457 8076 624, 21429 8104 629, 21399 8132 632, 21366 8160 635, 21328 8189 637, 21287 8218 640, 21241 8245 643, 21190 8272 644, 21136 8301 643, 21075 8327 645, 21010 8354 645, 20936 8381 648, 20859 8407 651, 20776 8436 653, 20687 8467 658, 20595 8499 657, 20499 8531 660, 20401 8562 661, 20299 8592 665, 20196 8621 669, 20093 8649 672, 19991 8673 677, 19891 8698 678, 19787 8722 683, 19687 8746 685, 19584 8768 689, 19479 8791 693, 19372 8814 697, 19262 8838 702, 19148 8862 705, 19031 8889 710, 18908 8915 714, 18782 8942 717, 18653 8968 720, 18526 8995 722, 18399 9024 724, 18270 9051 723, 18144 9080 723, 18019 9110 726, 17897 9140 724, 17777 9169 727, 17659 9198 726, 17549 9225 726, 17442 9252 727, 17342 9278 728, 17248 9304 731, 17164 9330 734, 17085 9356 739, 17011 9382 743, 16936 9411 747, 16869 9443 750, 16801 9477 753, 16735 9515 755, 16669 9556 759, 16605 9598 760, 16548 9641 762, 16493 9685 761, 16441 9731 763, 16392 9776 766, 16347 9823 766, 16304 9870 769, 16264 9917 768, 16227 9963 767, 16194 10010 767, 16167 10055 767, 16142 10099 767, 16123 10144 766, 16106 10192 767, 16091 10236 765, 16080 10285 767, 16073 10331 766, 16067 10378 767, 16063 10427 769, 16063 10476 765, 16063 10525 768, 16063 10572 766, 16071 10619 765, 16080 10664 767, 16091 10704 766, 16103 10742 764, 16118 10776 763, 16135 10812 763, 16154 10844 763, 16175 10873 766, 16198 10901 766, 16224 10928 767, 16253 10950 766, 16282 10972 765, 16314 10989 765, 16346 11006 766, 16379 11022 766, 16412 11035 767, 16444 11042 766, 16475 11047 763, 16502 11052 764, 16522 11055 765, 16540 11057 767, 16551 11058 770, 16557 11058 771, 16563 11060 773, 16563 11060 776, 16563 11060 778, 16563 11060 780, 16564 11060 782, 16565 11060 785, 16567 11060 789, 16569 11060 792, 16570 11060 793, 16572 11060 795, 16573 11060 795, 16574 11060 794, 16577 11060 793, 16578 11060 792, 16580 11060 790, 16581 11060 783, 16583 11061 773, 16584 11061 759, 16584 11061 741, 16584 11061 722, 16585 11061 701, 16585 11061 679, 16585 11061 657, 16585 11061 637, 16585 11057 619, 16583 11047 610, 16578 11040 604, 16569 11026 604, 16563 11018 608, 16555 11011 612, 16548 11003 617, 16544 11001 625, 16541 10997 634, 16541 10997 644, 16540 10996 654, 16540 10996 665, 16538 10994 672, 16537 10994 677, 16535 10993 681, 16535 10993 683, 16534 10992 683, 16534 10992 685, 16534 10992 688, 16537 10993 691, 16548 11001 696, 16563 11014 700, 16580 11026 705, 16597 11038 711, 16615 11050 715, 16631 11062 719, 16644 11070 723, 16654 11078 726, 16660 11084 727, 16661 11092 728, 16661 11107 729, 16645 11126 730, 16613 11158 717, 16560 11194 678, 16487 11242 563, 16395 11294 274</trace>
</ink>
</file>

<file path=ppt/ink/ink7.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14283 7750 529, 14283 7750 564, 14283 7750 600, 14283 7750 637, 14283 7750 673, 14283 7750 702, 14283 7750 727, 14283 7750 747, 14283 7750 762, 14283 7750 774, 14283 7750 783, 14215 7761 792, 14213 7761 800, 14212 7763 807, 14210 7763 813, 14209 7763 819, 14209 7764 825, 14205 7764 827, 14205 7765 829, 14205 7768 830, 14215 7773 831, 14229 7781 832, 14254 7790 833, 14286 7799 835, 14328 7804 837, 14378 7810 836, 14437 7812 837, 14506 7812 837, 14580 7812 837, 14659 7807 839, 14740 7800 838, 14819 7790 839, 14894 7781 839, 14965 7768 839, 15031 7758 839, 15089 7749 843, 15139 7741 844, 15182 7733 847, 15217 7729 850, 15239 7724 851, 15259 7721 854, 15269 7720 858, 15274 7718 861, 15279 7718 866, 15279 7718 872, 15279 7718 879, 15279 7718 886, 15280 7718 891, 15280 7718 893, 15280 7718 892, 15280 7718 891, 15280 7718 889, 15280 7718 881, 15280 7718 867, 15276 7718 839, 15269 7718 784, 15259 7718 677, 15248 7718 452, 15239 7720 135</trace>
  <trace timeOffset="628.0359" brushRef="#br0" contextRef="#ctx0"> 16581 7686 627, 16581 7686 652, 16581 7686 682, 16581 7686 714, 16581 7686 744, 16581 7686 767, 16581 7686 782, 16581 7686 794, 16581 7686 800, 16581 7686 804, 16552 7681 809, 16552 7681 812, 16563 7681 816, 16583 7686 821, 16613 7694 823, 16651 7700 827, 16693 7706 833, 16740 7711 836, 16789 7714 841, 16839 7717 845, 16891 7718 845, 16939 7720 849, 16986 7720 854, 17030 7721 859, 17072 7723 864, 17106 7724 867, 17137 7726 870, 17158 7728 873, 17177 7729 876, 17188 7731 878, 17194 7731 880, 17200 7732 882, 17200 7732 886, 17200 7732 891, 17200 7732 893, 17202 7732 896, 17203 7733 895, 17205 7733 895, 17206 7733 893, 17207 7733 889, 17209 7733 881, 17209 7733 859, 17211 7733 817, 17220 7733 744, 17235 7733 599, 17261 7732 287</trace>
  <trace timeOffset="1092.0625" brushRef="#br0" contextRef="#ctx0"> 18948 7718 730, 18948 7718 737, 18948 7718 737, 18948 7718 742, 18948 7718 752, 18948 7718 768, 18948 7718 789, 18948 7718 804, 18948 7718 814, 18948 7718 819, 18948 7718 822, 18883 7720 825, 18883 7720 829, 18892 7721 833, 18909 7721 837, 18937 7723 841, 18969 7723 841, 19003 7723 842, 19044 7721 844, 19084 7717 844, 19126 7713 846, 19168 7708 846, 19207 7703 848, 19243 7699 848, 19279 7696 849, 19309 7693 849, 19329 7691 848, 19343 7691 849, 19349 7691 852, 19349 7691 856, 19349 7691 862, 19349 7691 869, 19350 7691 873, 19352 7691 878, 19353 7691 882, 19354 7691 884, 19356 7691 887, 19356 7691 887, 19359 7691 885, 19360 7691 880, 19362 7691 866, 19362 7691 835, 19363 7691 769, 19363 7691 622, 19369 7689 307</trace>
  <trace timeOffset="1402.0802" brushRef="#br0" contextRef="#ctx0"> 21490 7807 436, 21490 7807 280, 21386 7820 107</trace>
  <trace timeOffset="1633.0934" brushRef="#br0" contextRef="#ctx0"> 21207 7853 13, 21207 7853 94, 21207 7853 173, 21126 7864 237, 21108 7865 297, 21095 7868 359, 21082 7868 425, 21069 7868 489, 21062 7868 546, 21050 7870 592, 21043 7870 623, 21039 7870 648, 21032 7870 669, 21032 7870 685, 21032 7870 698, 21032 7870 710, 21032 7870 719, 21032 7870 729, 21041 7872 738, 21061 7875 746, 21089 7878 753, 21126 7881 760, 21170 7882 767, 21222 7882 774, 21278 7882 780, 21337 7882 786, 21399 7882 792, 21461 7882 794, 21519 7881 796, 21574 7878 796, 21624 7875 797, 21665 7873 798, 21701 7872 798, 21725 7872 798, 21740 7872 797, 21745 7872 795, 21745 7872 793, 21745 7872 789, 21745 7872 783, 21747 7872 770, 21747 7872 742, 21747 7872 674, 21745 7873 526, 21741 7876 225</trace>
  <trace timeOffset="1951.1116" brushRef="#br0" contextRef="#ctx0"> 23598 7681 711, 23598 7681 716, 23598 7681 721, 23598 7681 730, 23598 7681 742, 23687 7677 756, 23713 7674 768, 23738 7671 777, 23763 7670 784, 23781 7669 789, 23801 7669 793, 23821 7669 795, 23841 7669 795, 23864 7669 795, 23881 7669 795, 23900 7669 794, 23916 7669 793, 23929 7670 792, 23943 7671 792, 23954 7674 787, 23959 7674 785, 23964 7677 779, 23964 7677 765, 23964 7677 732, 23964 7677 658, 23964 7679 487, 23953 7686 184</trace>
  <trace timeOffset="2553.146" brushRef="#br0" contextRef="#ctx0"> 14371 9789 607, 14371 9789 622, 14371 9789 638, 14371 9789 655, 14371 9789 674, 14371 9789 696, 14371 9789 715, 14371 9789 732, 14371 9789 745, 14371 9789 757, 14391 9801 767, 14416 9809 774, 14453 9817 783, 14491 9824 789, 14536 9831 796, 14585 9836 798, 14635 9840 798, 14687 9841 799, 14738 9841 796, 14786 9841 795, 14826 9838 792, 14860 9835 792, 14883 9832 790, 14894 9831 789, 14900 9831 787, 14900 9831 783, 14900 9831 769, 14900 9831 742, 14900 9831 680, 14900 9831 546, 14898 9831 268</trace>
  <trace timeOffset="2901.166" brushRef="#br0" contextRef="#ctx0"> 16499 10025 760, 16499 10025 767, 16499 10025 766, 16499 10025 766, 16499 10025 765, 16499 10025 762, 16499 10025 760, 16499 10025 757, 16499 10025 753, 16499 10025 750, 16499 10025 746, 16558 10042 739, 16597 10042 729, 16642 10035 716, 16690 10026 699, 16740 10019 683, 16792 10010 671, 16842 10000 656, 16891 9992 629, 16936 9983 569, 16979 9975 439, 17015 9970 168</trace>
  <trace timeOffset="3458.1978" brushRef="#br0" contextRef="#ctx0"> 19540 9924 623, 19540 9924 636, 19540 9924 641, 19540 9924 645, 19540 9924 653, 19540 9924 661, 19540 9924 675, 19540 9924 687, 19540 9924 700, 19540 9924 713, 19538 9934 722, 19560 9939 729, 19590 9944 731, 19625 9951 729, 19663 9956 722, 19704 9956 703, 19746 9956 647, 19787 9956 532, 19828 9951 251</trace>
  <trace timeOffset="3707.2122" brushRef="#br0" contextRef="#ctx0"> 21486 9873 690, 21486 9873 686, 21486 9873 680, 21486 9873 672, 21486 9873 665, 21486 9873 658, 21585 9898 647, 21617 9898 625, 21655 9897 586, 21695 9890 529, 21735 9883 453, 21779 9878 346, 21818 9871 160</trace>
  <trace timeOffset="30528.746" brushRef="#br0" contextRef="#ctx0"> 14832 6512 280, 14832 6512 331, 14832 6512 387, 14832 6512 442, 14832 6512 493, 14832 6512 535, 14852 6592 569, 14858 6614 597, 14863 6629 624, 14865 6639 650, 14867 6644 674, 14868 6647 697, 14870 6652 720, 14871 6656 740, 14873 6661 759, 14873 6661 777, 14873 6661 796, 14873 6661 813, 14873 6661 828, 14874 6658 840, 14874 6639 850, 14874 6609 855, 14874 6566 858, 14874 6520 863, 14874 6468 865, 14874 6411 869, 14874 6350 874, 14874 6286 875, 14874 6217 878, 14874 6149 877, 14874 6082 879, 14874 6016 878, 14874 5954 875, 14873 5895 876, 14873 5842 871, 14873 5796 871, 14873 5758 872, 14873 5733 872, 14873 5719 872, 14873 5707 873, 14873 5700 872, 14873 5695 872, 14873 5690 872, 14873 5690 870, 14873 5688 870, 14873 5688 868, 14873 5687 868, 14874 5685 867, 14874 5683 868, 14874 5682 868, 14874 5680 868, 14874 5680 869, 14877 5678 868, 14877 5678 868, 14877 5678 868, 14877 5678 867, 14877 5675 865, 14877 5675 864, 14877 5675 864, 14877 5675 862, 14877 5673 861, 14878 5673 858, 14878 5673 848, 14878 5671 834, 14878 5671 804, 14878 5671 752, 14878 5666 657, 14878 5659 515, 14878 5646 308, 14878 5629 29</trace>
  <trace timeOffset="31251.787" brushRef="#br0" contextRef="#ctx0"> 14877 5671 355, 14877 5671 388, 14877 5671 417, 14877 5671 441, 14877 5671 456, 14877 5671 468, 14877 5671 477, 14808 5760 490, 14798 5788 511, 14790 5820 529, 14780 5852 553, 14771 5881 572, 14766 5903 589, 14760 5920 603, 14757 5932 617, 14755 5935 629, 14753 5942 641, 14753 5942 651, 14751 5942 663, 14751 5942 674, 14751 5942 688, 14751 5943 701, 14751 5943 715, 14751 5940 724, 14751 5923 732, 14751 5898 738, 14757 5866 741, 14763 5835 745, 14768 5808 746, 14774 5782 750, 14780 5764 756, 14787 5749 761, 14792 5741 765, 14798 5734 769, 14805 5728 770, 14816 5728 771, 14834 5728 771, 14852 5731 772, 14878 5743 774, 14902 5760 777, 14925 5778 780, 14949 5797 782, 14972 5816 787, 14993 5830 789, 15014 5845 794, 15029 5852 794, 15042 5857 795, 15051 5862 795, 15053 5864 797, 15059 5866 798, 15059 5866 799, 15059 5866 800, 15059 5866 794, 15059 5866 785, 15060 5866 761, 15060 5861 713, 15056 5845 623, 15049 5823 481, 15039 5795 233</trace>
  <trace timeOffset="31841.822" brushRef="#br0" contextRef="#ctx0"> 14787 5248 557, 14787 5248 607, 14787 5248 650, 14787 5248 679, 14787 5248 701, 14787 5248 712, 14792 5150 719, 14802 5134 726, 14816 5118 728, 14834 5104 731, 14852 5092 732, 14874 5083 733, 14897 5077 734, 14919 5075 733, 14945 5075 731, 14965 5078 729, 14985 5092 727, 15003 5109 726, 15016 5133 726, 15023 5160 728, 15025 5191 729, 15025 5221 735, 15022 5246 737, 15016 5266 742, 15008 5280 749, 15004 5289 760, 15001 5292 773, 14998 5295 785, 14991 5295 797, 14982 5293 806, 14971 5285 812, 14957 5268 818, 14945 5245 825, 14937 5218 826, 14928 5186 831, 14925 5150 833, 14922 5116 836, 14919 5079 839, 14919 5044 840, 14919 5012 840, 14919 4981 840, 14919 4961 841, 14922 4942 841, 14923 4931 840, 14923 4925 837, 14925 4920 832, 14925 4920 819, 14925 4919 789, 14925 4919 741, 14928 4919 660, 14937 4927 537, 14949 4946 307, 14968 4976 26</trace>
  <trace timeOffset="32070.834" brushRef="#br0" contextRef="#ctx0"> 15178 5096 498, 15178 5096 542, 15178 5096 595, 15178 5096 638, 15233 5194 670, 15250 5228 693, 15269 5262 710, 15286 5297 724, 15305 5332 732, 15319 5366 738, 15334 5397 741, 15347 5424 745, 15354 5442 748, 15363 5457 752, 15368 5467 756, 15370 5471 759, 15373 5476 762, 15373 5476 765, 15373 5476 769, 15373 5476 774, 15373 5477 778, 15374 5477 780, 15374 5477 779, 15374 5477 770, 15370 5474 740, 15364 5467 666, 15354 5452 486, 15347 5433 183</trace>
  <trace timeOffset="34311.96" brushRef="#br0" contextRef="#ctx0"> 15461 5145 241, 15461 5145 298, 15461 5145 356, 15461 5145 412, 15461 5145 466, 15461 5145 519, 15461 5145 565, 15461 5145 607, 15461 5145 641, 15461 5145 670, 15416 5116 691, 15415 5116 710, 15413 5114 719, 15412 5114 727, 15410 5114 732, 15410 5114 737, 15410 5118 743, 15412 5134 750, 15423 5158 760, 15439 5192 765, 15459 5225 773, 15480 5259 777, 15504 5291 781, 15528 5320 784, 15551 5351 787, 15571 5378 793, 15591 5404 796, 15608 5425 801, 15621 5445 805, 15630 5457 810, 15637 5465 816, 15642 5471 822, 15645 5474 828, 15646 5477 833, 15649 5479 837, 15649 5479 842, 15649 5479 848, 15649 5479 853, 15650 5482 859, 15650 5482 864, 15651 5482 867, 15651 5484 869, 15651 5484 868, 15653 5484 868, 15653 5484 864, 15653 5484 850, 15653 5482 821, 15653 5476 761, 15653 5465 628, 15653 5456 367, 15651 5444 56</trace>
  <trace timeOffset="35468.027" brushRef="#br0" contextRef="#ctx0"> 16944 6699 327, 16944 6699 374, 16944 6699 429, 16944 6699 481, 16944 6699 530, 16953 6786 570, 16959 6805 599, 16963 6817 627, 16968 6829 653, 16973 6837 677, 16975 6841 702, 16977 6846 726, 16977 6846 748, 16977 6846 768, 16977 6846 789, 16979 6847 808, 16980 6849 825, 16980 6849 841, 16982 6849 854, 16983 6840 864, 16985 6818 870, 16985 6786 875, 16986 6747 878, 16986 6699 882, 16986 6644 883, 16986 6580 882, 16986 6512 882, 16986 6437 880, 16985 6357 880, 16982 6275 881, 16977 6195 880, 16972 6116 880, 16965 6041 879, 16956 5975 874, 16949 5915 873, 16939 5861 871, 16930 5814 869, 16923 5776 869, 16917 5744 869, 16912 5724 865, 16908 5712 865, 16908 5707 865, 16908 5707 864, 16906 5707 866, 16906 5707 865, 16906 5704 863, 16906 5704 864, 16906 5702 863, 16906 5700 862, 16906 5699 864, 16904 5697 863, 16904 5695 863, 16904 5695 863, 16904 5692 862, 16904 5692 862, 16904 5690 861, 16904 5688 861, 16904 5687 861, 16904 5685 861, 16904 5683 863, 16904 5682 862, 16904 5675 862, 16904 5668 862, 16904 5658 861, 16904 5646 860, 16904 5634 861, 16904 5616 860, 16904 5596 860, 16904 5569 860, 16904 5545 859, 16904 5525 859, 16904 5509 860, 16904 5496 860, 16904 5491 860, 16904 5486 860, 16904 5486 859, 16903 5484 858, 16903 5484 858, 16903 5484 854, 16901 5484 853, 16898 5484 850, 16894 5496 847, 16886 5521 846, 16876 5557 843, 16869 5602 844, 16859 5649 844, 16850 5697 844, 16839 5741 842, 16829 5778 843, 16820 5808 843, 16813 5825 843, 16809 5837 849, 16806 5842 850, 16806 5842 855, 16806 5842 856, 16806 5842 851, 16806 5842 850, 16803 5842 843, 16800 5829 841, 16795 5811 839, 16791 5785 837, 16787 5761 837, 16785 5736 836, 16784 5712 836, 16784 5688 835, 16784 5670 835, 16784 5651 835, 16784 5641 836, 16784 5635 836, 16784 5629 836, 16784 5624 835, 16785 5621 834, 16796 5618 833, 16814 5616 833, 16836 5616 833, 16863 5618 834, 16892 5626 834, 16921 5635 834, 16949 5643 833, 16976 5650 831, 17001 5655 829, 17017 5658 823, 17026 5659 813, 17037 5661 794, 17044 5663 761, 17051 5663 698, 17059 5659 574, 17059 5646 291, 17059 5631 0</trace>
  <trace timeOffset="36025.06" brushRef="#br0" contextRef="#ctx0"> 16739 4882 587, 16739 4882 607, 16739 4882 632, 16739 4882 657, 16739 4882 678, 16739 4882 691, 16739 4882 698, 16820 4819 701, 16846 4819 702, 16874 4821 703, 16903 4829 703, 16930 4841 704, 16954 4858 703, 16977 4877 702, 16995 4898 701, 17012 4919 700, 17024 4942 699, 17032 4959 701, 17037 4969 703, 17037 4979 709, 17037 4986 714, 17037 4995 721, 17035 5004 730, 17026 5010 742, 17021 5017 756, 17017 5020 772, 17014 5022 787, 17007 5022 800, 17003 5022 810, 16994 5020 817, 16985 5017 823, 16977 5010 827, 16969 4996 830, 16966 4988 833, 16963 4971 835, 16963 4949 835, 16963 4925 835, 16965 4893 834, 16972 4863 834, 16979 4834 834, 16986 4807 835, 16995 4775 835, 17003 4748 836, 17012 4716 836, 17021 4686 837, 17028 4657 837, 17037 4630 837, 17041 4609 839, 17046 4593 839, 17047 4582 839, 17049 4577 839, 17050 4573 836, 17050 4573 833, 17050 4571 829, 17050 4571 823, 17050 4571 817, 17050 4571 810, 17050 4571 802, 17054 4571 789, 17057 4574 764, 17066 4585 720, 17074 4601 643, 17080 4613 514, 17089 4630 289, 17096 4642 14</trace>
  <trace timeOffset="37020.117" brushRef="#br0" contextRef="#ctx0"> 17354 5072 434, 17354 5072 481, 17354 5072 525, 17354 5072 553, 17354 5072 569, 17354 5072 577, 17354 5072 580, 17354 5072 582, 17354 5072 586, 17354 5072 588, 17354 5072 594, 17380 4996 596, 17388 4991 599, 17398 4988 602, 17408 4986 601, 17418 4986 601, 17433 4986 601, 17446 4996 599, 17459 5012 599, 17472 5032 599, 17478 5056 599, 17482 5081 601, 17482 5110 604, 17482 5141 611, 17482 5170 616, 17477 5196 624, 17469 5219 633, 17463 5236 644, 17457 5248 658, 17453 5256 673, 17451 5259 687, 17448 5263 699, 17448 5263 711, 17448 5263 721, 17448 5263 731, 17448 5265 739, 17448 5266 745, 17446 5268 750, 17445 5268 753, 17445 5270 756, 17443 5270 761, 17443 5270 767, 17443 5271 774, 17443 5271 781, 17443 5271 787, 17452 5271 792, 17462 5266 796, 17474 5260 798, 17488 5251 801, 17499 5242 802, 17514 5230 801, 17527 5218 800, 17539 5206 799, 17549 5192 792, 17557 5182 790, 17565 5170 772, 17569 5162 746, 17573 5153 699, 17579 5145 617, 17579 5141 477, 17583 5136 202</trace>
  <trace timeOffset="37345.137" brushRef="#br0" contextRef="#ctx0"> 17605 4951 616, 17605 4951 638, 17605 4951 658, 17605 4951 678, 17605 4951 693, 17605 4951 703, 17605 4951 711, 17605 4951 715, 17605 4951 716, 17605 4951 714, 17670 4881 711, 17685 4890 709, 17702 4905 706, 17712 4925 705, 17718 4947 705, 17719 4975 704, 17719 5004 705, 17715 5036 705, 17706 5067 706, 17696 5096 712, 17686 5121 716, 17677 5138 726, 17673 5148 732, 17670 5153 736, 17670 5153 744, 17670 5153 748, 17670 5153 755, 17670 5153 763, 17670 5153 769, 17673 5153 776, 17686 5153 783, 17705 5146 787, 17728 5138 789, 17754 5128 789, 17777 5118 786, 17800 5106 782, 17819 5093 772, 17833 5086 749, 17847 5078 706, 17855 5074 618, 17859 5071 458, 17864 5069 170</trace>
  <trace timeOffset="63004.605" brushRef="#br0" contextRef="#ctx0"> 13938 3931 179, 13938 3931 220, 13938 3931 265, 13938 3931 308, 13938 3931 355, 13938 3931 396, 13938 3931 429, 13938 3931 456, 13938 3931 470, 13938 3931 481, 13929 3921 490, 13929 3921 498, 13927 3918 504, 13927 3918 511, 13927 3918 518, 13927 3918 528, 13927 3928 541, 13927 3938 552, 13932 3953 562, 13935 3962 572, 13940 3971 580, 13944 3980 590, 13949 3989 598, 13953 3996 606, 13959 4004 614, 13967 4012 618, 13975 4017 620, 13988 4024 623, 14004 4028 625, 14023 4033 627, 14044 4034 628, 14069 4034 629, 14095 4034 631, 14125 4030 632, 14155 4021 633, 14189 4009 635, 14225 3993 637, 14263 3977 639, 14306 3955 643, 14349 3931 647, 14395 3905 655, 14442 3877 661, 14491 3845 670, 14539 3810 676, 14587 3774 681, 14638 3735 685, 14687 3695 689, 14737 3650 693, 14786 3606 695, 14831 3560 699, 14874 3516 700, 14917 3470 704, 14959 3423 705, 15004 3374 704, 15048 3325 706, 15092 3275 702, 15136 3230 703, 15178 3191 702, 15217 3159 702, 15253 3133 702, 15286 3113 702, 15316 3101 702, 15347 3094 702, 15374 3091 702, 15401 3091 703, 15429 3092 703, 15454 3099 703, 15477 3110 703, 15500 3124 704, 15523 3138 709, 15545 3153 710, 15565 3168 715, 15587 3185 714, 15607 3202 715, 15627 3222 714, 15651 3242 713, 15678 3266 713, 15707 3291 710, 15739 3317 711, 15772 3345 711, 15808 3374 712, 15846 3405 713, 15885 3434 714, 15925 3464 714, 15964 3491 715, 16003 3517 715, 16045 3539 717, 16083 3559 717, 16126 3575 719, 16165 3588 722, 16203 3597 726, 16242 3604 730, 16279 3604 735, 16317 3604 741, 16356 3602 745, 16398 3595 749, 16441 3584 752, 16485 3571 755, 16532 3558 757, 16581 3543 759, 16631 3529 760, 16683 3514 761, 16736 3499 762, 16787 3484 763, 16839 3468 764, 16891 3454 765, 16941 3438 765, 16991 3423 764, 17040 3409 763, 17087 3394 762, 17135 3380 763, 17179 3364 765, 17222 3352 765, 17263 3338 766, 17300 3325 766, 17337 3313 766, 17371 3303 767, 17401 3292 768, 17429 3283 769, 17451 3275 770, 17468 3271 771, 17481 3266 773, 17491 3260 775, 17498 3255 779, 17507 3250 785, 17513 3242 792, 17521 3237 798, 17525 3229 805, 17529 3222 810, 17531 3217 813, 17536 3209 815, 17537 3205 811, 17539 3193 812, 17542 3185 809, 17543 3180 812, 17545 3175 813, 17545 3175 814, 17545 3170 814, 17545 3163 815, 17545 3157 816, 17545 3151 817, 17545 3151 818, 17545 3150 818, 17545 3150 818, 17545 3148 818, 17545 3146 819, 17545 3145 819, 17545 3144 818, 17545 3142 816, 17545 3141 814, 17545 3141 810, 17551 3141 808, 17563 3151 807, 17583 3171 811, 17611 3200 811, 17640 3231 814, 17677 3267 813, 17718 3303 811, 17762 3338 812, 17809 3371 811, 17860 3405 812, 17914 3435 812, 17970 3464 813, 18033 3489 814, 18096 3511 814, 18163 3531 814, 18230 3546 814, 18298 3558 813, 18368 3566 813, 18438 3570 814, 18509 3570 814, 18582 3570 816, 18656 3563 817, 18733 3553 817, 18808 3538 817, 18884 3520 818, 18961 3497 818, 19039 3473 820, 19117 3446 821, 19198 3416 822, 19281 3384 823, 19362 3350 825, 19444 3317 823, 19523 3285 825, 19599 3253 823, 19671 3224 820, 19742 3197 822, 19810 3171 819, 19874 3148 821, 19934 3128 821, 19992 3110 822, 20047 3094 822, 20096 3081 822, 20145 3069 822, 20190 3060 821, 20231 3052 821, 20269 3047 821, 20307 3040 820, 20346 3035 820, 20385 3033 821, 20424 3030 822, 20466 3028 822, 20510 3026 822, 20554 3025 822, 20601 3023 821, 20651 3023 822, 20705 3023 823, 20758 3025 822, 20813 3030 823, 20871 3035 823, 20930 3042 823, 20991 3050 825, 21053 3059 825, 21118 3067 825, 21183 3076 825, 21253 3084 826, 21321 3089 826, 21390 3096 827, 21461 3103 828, 21532 3109 828, 21601 3116 830, 21671 3121 829, 21740 3128 830, 21806 3136 835, 21873 3145 835, 21940 3154 840, 22003 3165 838, 22064 3175 838, 22123 3188 837, 22180 3200 837, 22233 3214 838, 22283 3229 839, 22331 3244 841, 22378 3258 841, 22422 3273 843, 22463 3289 845, 22503 3306 847, 22541 3324 849, 22576 3341 851, 22608 3359 852, 22636 3376 853, 22662 3392 853, 22687 3409 854, 22708 3425 854, 22728 3439 855, 22746 3456 856, 22764 3471 858, 22782 3488 859, 22800 3506 860, 22817 3524 862, 22834 3543 862, 22849 3563 863, 22866 3587 865, 22879 3612 866, 22895 3635 869, 22908 3661 870, 22922 3685 872, 22936 3710 874, 22947 3734 876, 22960 3759 877, 22972 3780 880, 22985 3800 885, 22996 3820 884, 23008 3837 889, 23020 3854 887, 23033 3869 888, 23040 3880 891, 23051 3889 891, 23059 3896 892, 23066 3902 893, 23074 3909 893, 23077 3912 893, 23081 3914 894, 23085 3916 893, 23089 3917 894, 23092 3918 895, 23096 3921 896, 23096 3921 900, 23096 3921 901, 23096 3921 904, 23098 3924 906, 23099 3924 907, 23100 3924 909, 23103 3925 913, 23103 3925 915, 23105 3925 916, 23105 3926 917, 23106 3926 915, 23106 3926 916, 23106 3928 915, 23108 3928 916, 23108 3928 916, 23108 3928 914, 23109 3930 911, 23109 3930 904, 23109 3930 891, 23106 3930 867, 23092 3930 826, 23074 3926 753, 23047 3918 607, 23020 3909 314, 22992 3892 4</trace>
</ink>
</file>

<file path=ppt/ink/ink8.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4995 3984 216, 4995 3984 232, 4995 3984 254, 4995 3984 284, 4995 3984 319, 4995 3984 352, 4995 3984 384, 4995 3984 414, 4995 3984 446, 4995 3984 477, 4995 3984 513, 4980 3981 547, 4978 3981 579, 4977 3980 608, 4975 3980 631, 4974 3980 648, 4972 3980 663, 4971 3980 672, 4971 3980 678, 4969 3980 684, 4969 3980 690, 4969 3979 697, 4980 3977 706, 4995 3975 715, 5017 3971 726, 5037 3967 734, 5059 3963 742, 5080 3957 750, 5103 3953 759, 5127 3946 766, 5154 3941 774, 5183 3933 781, 5214 3926 789, 5248 3918 794, 5286 3912 799, 5323 3905 802, 5364 3897 805, 5407 3892 808, 5451 3885 810, 5498 3880 813, 5548 3874 815, 5602 3867 819, 5660 3862 822, 5721 3852 825, 5786 3843 825, 5853 3832 826, 5922 3823 825, 5990 3814 828, 6059 3805 831, 6126 3796 833, 6192 3788 837, 6259 3780 839, 6322 3774 842, 6384 3767 847, 6445 3763 850, 6504 3759 851, 6562 3756 851, 6620 3755 850, 6675 3755 850, 6732 3755 850, 6787 3755 850, 6844 3755 851, 6902 3756 852, 6961 3759 851, 7023 3763 851, 7086 3766 852, 7151 3768 851, 7216 3771 853, 7283 3774 854, 7349 3775 853, 7415 3776 853, 7480 3778 852, 7544 3780 851, 7605 3781 851, 7664 3783 851, 7720 3784 851, 7774 3784 852, 7825 3785 852, 7877 3785 853, 7927 3785 853, 7975 3788 852, 8024 3788 853, 8070 3788 853, 8115 3791 855, 8159 3791 855, 8203 3791 855, 8244 3791 856, 8286 3791 854, 8328 3791 854, 8365 3791 854, 8403 3791 854, 8439 3791 854, 8476 3788 854, 8510 3785 854, 8542 3783 854, 8569 3780 854, 8590 3776 855, 8608 3774 854, 8620 3771 854, 8633 3771 855, 8644 3768 855, 8649 3767 858, 8656 3767 858, 8656 3767 860, 8656 3766 861, 8656 3766 863, 8657 3766 865, 8659 3766 865, 8660 3766 866, 8662 3766 867, 8663 3764 867, 8664 3764 867, 8666 3764 867, 8667 3764 868, 8669 3764 866, 8670 3764 864, 8672 3764 860, 8672 3764 848, 8673 3764 833, 8673 3764 807, 8673 3764 757, 8673 3764 666, 8673 3764 498, 8670 3764 192</trace>
  <trace timeOffset="6396.3657" brushRef="#br0" contextRef="#ctx0"> 20390 4166 532, 20390 4166 579, 20390 4166 620, 20390 4166 653, 20390 4166 680, 20390 4166 699, 20390 4166 714, 20390 4166 723, 20390 4166 731, 20390 4166 738, 20390 4166 746, 20379 4174 757, 20378 4174 764, 20378 4174 770, 20378 4174 776, 20378 4174 780, 20378 4174 787, 20378 4174 795, 20387 4174 801, 20402 4173 806, 20423 4169 810, 20446 4166 814, 20470 4162 818, 20498 4156 821, 20528 4151 825, 20560 4146 826, 20595 4142 828, 20631 4139 831, 20667 4138 832, 20705 4137 833, 20742 4134 834, 20780 4132 834, 20819 4130 834, 20859 4127 835, 20899 4124 837, 20938 4122 838, 20978 4120 840, 21017 4117 841, 21058 4113 842, 21097 4110 844, 21137 4107 845, 21178 4105 846, 21217 4103 848, 21257 4100 850, 21296 4098 852, 21337 4096 854, 21378 4095 856, 21419 4095 858, 21457 4095 858, 21495 4096 859, 21532 4100 860, 21565 4107 858, 21601 4113 860, 21637 4120 861, 21674 4122 862, 21712 4127 865, 21750 4130 866, 21789 4134 869, 21831 4137 872, 21873 4138 874, 21919 4138 877, 21966 4138 879, 22017 4134 883, 22068 4127 886, 22120 4120 889, 22172 4113 892, 22224 4105 894, 22274 4100 894, 22323 4092 896, 22371 4085 897, 22418 4081 898, 22467 4078 901, 22512 4076 902, 22559 4076 902, 22605 4076 903, 22651 4076 902, 22696 4076 902, 22742 4076 904, 22785 4076 904, 22827 4076 905, 22869 4076 906, 22908 4076 906, 22944 4074 907, 22982 4071 907, 23015 4066 908, 23047 4062 909, 23077 4057 910, 23105 4052 911, 23130 4049 911, 23153 4046 912, 23170 4043 913, 23186 4041 913, 23199 4039 914, 23210 4037 914, 23225 4036 915, 23235 4036 916, 23247 4034 916, 23251 4034 915, 23258 4034 916, 23261 4033 917, 23267 4031 918, 23271 4030 922, 23277 4030 924, 23277 4030 924, 23281 4028 924, 23288 4028 924, 23294 4028 924, 23304 4027 924, 23310 4027 924, 23316 4025 924, 23322 4025 924, 23322 4025 925, 23322 4024 926, 23322 4024 927, 23322 4024 928, 23324 4022 928, 23326 4022 930, 23327 4022 930, 23329 4022 932, 23330 4022 934, 23331 4021 935, 23333 4021 935, 23335 4021 936, 23336 4021 936, 23338 4021 937, 23339 4021 939, 23341 4019 939, 23341 4019 938, 23349 4017 939, 23355 4016 939, 23364 4013 939, 23371 4012 941, 23378 4010 940, 23387 4007 940, 23391 4006 940, 23400 4002 939, 23411 3999 938, 23416 3999 937, 23424 3996 936, 23430 3996 933, 23435 3995 930, 23441 3995 924, 23441 3995 910, 23441 3993 887, 23442 3993 844, 23446 3996 740, 23446 4002 457, 23432 4006 125</trace>
  <trace timeOffset="15955.913" brushRef="#br0" contextRef="#ctx0"> 5141 5441 348, 5141 5441 402, 5141 5441 462, 5141 5441 524, 5141 5441 582, 5060 5459 633, 5054 5460 670, 5050 5464 699, 5050 5464 726, 5049 5464 745, 5049 5464 761, 5047 5464 774, 5046 5465 785, 5044 5465 795, 5043 5465 804, 5041 5465 810, 5039 5465 814, 5037 5465 818, 5036 5465 821, 5034 5465 823, 5034 5465 827, 5033 5465 828, 5033 5465 831, 5033 5467 833, 5041 5470 835, 5054 5472 837, 5074 5476 840, 5095 5479 842, 5118 5482 844, 5145 5484 846, 5174 5484 848, 5209 5486 850, 5247 5486 852, 5288 5486 854, 5334 5484 856, 5381 5479 858, 5428 5474 859, 5475 5470 861, 5520 5465 863, 5565 5460 864, 5607 5456 864, 5648 5452 865, 5688 5449 866, 5727 5444 867, 5764 5441 868, 5802 5436 869, 5838 5432 867, 5873 5427 868, 5910 5423 868, 5947 5418 869, 5984 5414 872, 6022 5410 873, 6058 5406 873, 6094 5403 873, 6127 5398 872, 6159 5395 872, 6190 5390 872, 6218 5385 872, 6244 5382 872, 6269 5378 872, 6290 5378 873, 6307 5375 874, 6324 5373 875, 6335 5373 877, 6348 5371 878, 6360 5371 881, 6365 5371 883, 6372 5371 887, 6372 5371 891, 6372 5371 893, 6372 5371 896, 6373 5371 898, 6375 5371 902, 6375 5371 904, 6379 5371 906, 6380 5371 908, 6381 5371 908, 6383 5371 908, 6384 5371 907, 6385 5371 904, 6387 5371 896, 6393 5371 877, 6398 5371 846, 6402 5375 793, 6410 5378 690, 6415 5382 491, 6419 5383 179</trace>
  <trace timeOffset="39892.28" brushRef="#br0" contextRef="#ctx0"> 5214 7844 29, 5214 7844 73, 5214 7844 123, 5214 7844 177, 5214 7844 233, 5214 7844 298, 5214 7844 367, 5214 7844 440, 5214 7844 511, 5214 7844 572, 5196 7863 619, 5194 7864 656, 5193 7864 686, 5190 7865 709, 5189 7865 726, 5188 7868 737, 5186 7868 744, 5185 7868 751, 5183 7868 757, 5182 7868 764, 5180 7870 770, 5179 7870 775, 5177 7870 780, 5177 7870 783, 5176 7872 786, 5176 7872 789, 5176 7872 796, 5176 7872 800, 5176 7872 806, 5176 7873 813, 5183 7876 816, 5197 7882 823, 5214 7887 829, 5231 7893 834, 5250 7899 840, 5271 7905 845, 5294 7911 851, 5319 7917 854, 5346 7922 858, 5375 7928 862, 5406 7932 865, 5439 7937 868, 5471 7942 872, 5502 7945 873, 5534 7949 875, 5566 7950 877, 5599 7953 878, 5632 7954 880, 5666 7957 882, 5701 7960 883, 5736 7961 885, 5771 7964 886, 5806 7965 887, 5839 7969 889, 5873 7972 891, 5910 7974 894, 5948 7979 896, 5988 7983 898, 6027 7986 899, 6067 7990 899, 6108 7993 901, 6149 7993 903, 6190 7993 905, 6233 7993 907, 6275 7993 911, 6319 7989 913, 6364 7983 917, 6410 7978 920, 6455 7970 922, 6501 7962 925, 6548 7954 926, 6596 7947 929, 6645 7940 932, 6694 7932 936, 6743 7925 939, 6791 7920 943, 6837 7915 942, 6880 7911 944, 6924 7908 946, 6963 7907 948, 7002 7907 950, 7041 7905 951, 7080 7905 952, 7117 7903 953, 7155 7903 954, 7194 7902 955, 7235 7900 955, 7274 7899 955, 7313 7897 955, 7355 7896 955, 7392 7893 957, 7431 7891 958, 7468 7888 958, 7503 7885 959, 7537 7883 959, 7569 7883 960, 7597 7883 963, 7626 7883 963, 7654 7883 963, 7683 7883 964, 7709 7883 961, 7738 7883 961, 7767 7883 962, 7794 7883 962, 7823 7883 963, 7853 7883 964, 7884 7883 961, 7914 7883 962, 7945 7885 963, 7976 7885 963, 8008 7885 967, 8039 7885 968, 8069 7885 970, 8099 7887 970, 8128 7888 970, 8157 7888 970, 8186 7888 969, 8212 7888 969, 8242 7888 969, 8270 7890 969, 8297 7890 969, 8326 7890 970, 8355 7890 969, 8382 7890 971, 8411 7890 971, 8436 7890 972, 8463 7890 974, 8490 7888 974, 8514 7887 975, 8539 7883 975, 8555 7881 974, 8572 7879 974, 8584 7878 977, 8594 7876 978, 8607 7875 979, 8613 7873 979, 8618 7873 978, 8618 7873 978, 8618 7872 979, 8618 7872 980, 8620 7872 982, 8621 7872 983, 8624 7872 985, 8624 7870 987, 8627 7870 988, 8628 7870 990, 8630 7870 991, 8631 7870 991, 8633 7870 992, 8634 7870 991, 8636 7870 990, 8637 7870 988, 8638 7870 982, 8638 7870 970, 8638 7870 946, 8640 7870 908, 8640 7873 851, 8640 7885 720, 8633 7900 406, 8614 7915 70</trace>
  <trace timeOffset="42075.406" brushRef="#br0" contextRef="#ctx0"> 5068 6767 107, 5068 6767 145, 5068 6767 182, 5068 6767 215, 5068 6767 247, 5068 6767 279, 5068 6767 307, 5068 6767 333, 5068 6767 356, 5068 6767 372, 5062 6723 387, 5062 6723 400, 5062 6723 416, 5062 6723 438, 5065 6737 463, 5073 6757 488, 5085 6788 511, 5095 6820 530, 5106 6853 544, 5117 6887 559, 5125 6917 573, 5135 6946 589, 5140 6965 607, 5145 6982 627, 5148 6993 651, 5150 6997 678, 5150 7004 704, 5150 7004 728, 5150 7004 749, 5150 7004 767, 5150 7005 782, 5150 7005 794, 5150 7005 804, 5150 7005 810, 5145 6995 813, 5135 6977 815, 5120 6950 816, 5109 6924 818, 5098 6892 821, 5088 6860 823, 5080 6823 825, 5073 6783 825, 5069 6738 826, 5068 6693 825, 5068 6649 827, 5069 6604 825, 5079 6563 823, 5090 6526 825, 5106 6488 819, 5124 6453 821, 5144 6418 821, 5167 6386 820, 5190 6357 823, 5215 6332 823, 5240 6310 822, 5263 6292 822, 5279 6281 820, 5294 6274 818, 5305 6270 818, 5316 6270 815, 5331 6270 814, 5348 6278 814, 5367 6292 812, 5385 6313 812, 5400 6341 812, 5414 6375 812, 5426 6413 815, 5436 6454 814, 5442 6497 818, 5445 6537 817, 5445 6578 816, 5445 6617 817, 5445 6653 815, 5437 6688 816, 5425 6718 815, 5411 6745 815, 5394 6769 816, 5375 6788 817, 5354 6805 818, 5331 6817 820, 5308 6825 822, 5286 6829 825, 5263 6829 825, 5238 6829 826, 5215 6826 827, 5193 6820 828, 5171 6814 830, 5157 6808 831, 5145 6803 832, 5138 6798 832, 5134 6795 832, 5130 6791 831, 5130 6791 831, 5128 6790 828, 5128 6790 826, 5128 6788 823, 5128 6784 820, 5128 6778 819, 5140 6774 818, 5156 6769 818, 5174 6769 818, 5199 6769 818, 5220 6774 818, 5244 6783 818, 5265 6791 818, 5288 6803 818, 5309 6817 819, 5331 6834 819, 5354 6853 820, 5378 6875 821, 5401 6900 820, 5425 6928 820, 5449 6957 817, 5472 6984 817, 5493 7011 817, 5512 7034 817, 5532 7054 817, 5549 7071 817, 5562 7079 817, 5572 7086 817, 5582 7091 818, 5588 7093 817, 5592 7095 818, 5597 7095 819, 5607 7095 819, 5616 7091 820, 5628 7086 819, 5636 7079 820, 5642 7074 821, 5650 7066 821, 5653 7059 821, 5659 7051 821, 5662 7042 821, 5666 7034 822, 5669 7024 823, 5672 7014 823, 5672 7010 825, 5675 6999 825, 5676 6993 825, 5679 6982 825, 5680 6970 825, 5682 6958 825, 5683 6946 822, 5686 6936 821, 5689 6924 820, 5692 6916 820, 5695 6907 820, 5696 6902 820, 5698 6899 819, 5698 6899 818, 5698 6897 818, 5698 6897 818, 5699 6895 821, 5699 6895 822, 5699 6892 823, 5701 6892 825, 5701 6890 825, 5701 6888 826, 5701 6880 829, 5701 6875 828, 5701 6863 828, 5701 6850 828, 5701 6838 825, 5701 6828 825, 5701 6814 825, 5701 6803 825, 5701 6790 826, 5701 6777 826, 5701 6764 827, 5699 6752 827, 5698 6740 828, 5698 6730 828, 5696 6724 829, 5693 6715 830, 5692 6711 831, 5691 6706 832, 5685 6699 833, 5682 6696 834, 5679 6693 833, 5675 6691 832, 5675 6691 832, 5669 6689 832, 5662 6689 835, 5657 6689 835, 5648 6689 834, 5642 6689 833, 5637 6693 830, 5630 6696 828, 5627 6708 828, 5624 6724 827, 5624 6745 826, 5624 6774 826, 5627 6805 823, 5632 6834 823, 5642 6864 822, 5653 6892 823, 5662 6916 822, 5675 6938 822, 5688 6957 818, 5701 6973 818, 5715 6987 817, 5727 6999 817, 5741 7011 818, 5750 7019 816, 5762 7025 815, 5776 7031 814, 5790 7035 811, 5806 7039 808, 5822 7042 802, 5833 7043 792, 5847 7043 769, 5864 7043 730, 5876 7043 673, 5891 7042 587, 5900 7039 475, 5907 7032 306, 5915 7028 57</trace>
  <trace timeOffset="42621.438" brushRef="#br0" contextRef="#ctx0"> 5900 6599 537, 5900 6599 595, 5900 6599 642, 5900 6599 673, 5900 6599 693, 5900 6599 704, 5900 6599 713, 5900 6599 717, 5900 6599 718, 5900 6599 719, 5900 6599 717, 5891 6592 717, 5891 6607 717, 5893 6632 717, 5900 6662 718, 5909 6693 719, 5922 6723 719, 5933 6754 720, 5945 6786 720, 5959 6815 720, 5973 6845 722, 5991 6870 723, 6007 6895 724, 6024 6916 724, 6043 6934 723, 6061 6949 723, 6079 6963 724, 6097 6973 723, 6116 6982 722, 6129 6989 722, 6144 6993 719, 6154 6996 718, 6169 6996 718, 6187 6996 718, 6201 6993 718, 6218 6984 719, 6231 6973 721, 6241 6960 723, 6250 6943 726, 6257 6921 727, 6263 6899 728, 6267 6873 729, 6270 6846 733, 6272 6818 738, 6272 6793 746, 6272 6774 754, 6272 6757 760, 6272 6745 767, 6272 6740 772, 6272 6733 777, 6272 6733 780, 6272 6732 781, 6272 6732 779, 6272 6730 776, 6272 6730 774, 6275 6730 773, 6281 6738 773, 6289 6754 774, 6298 6779 775, 6307 6803 775, 6314 6829 774, 6322 6853 776, 6328 6875 776, 6333 6892 777, 6337 6904 778, 6340 6912 778, 6341 6921 778, 6344 6931 777, 6348 6940 774, 6350 6949 764, 6351 6953 730, 6353 6965 648, 6354 6970 471, 6355 6973 173</trace>
  <trace timeOffset="42796.45" brushRef="#br0" contextRef="#ctx0"> 6255 6504 614, 6255 6504 619, 6255 6504 623, 6255 6504 624, 6255 6504 619, 6255 6504 608, 6255 6504 580, 6255 6504 514, 6255 6504 396, 6255 6504 143</trace>
  <trace timeOffset="43308.477" brushRef="#br0" contextRef="#ctx0"> 6676 6644 536, 6676 6644 583, 6676 6644 627, 6676 6644 660, 6676 6644 684, 6676 6644 699, 6676 6644 711, 6676 6644 719, 6676 6644 722, 6676 6644 724, 6676 6644 723, 6620 6667 723, 6615 6693 722, 6615 6721 723, 6615 6754 722, 6615 6791 723, 6618 6831 722, 6623 6868 724, 6626 6907 724, 6632 6941 726, 6635 6970 724, 6638 6989 724, 6639 6999 724, 6642 7007 724, 6643 7011 726, 6645 7016 724, 6646 7020 723, 6646 7020 722, 6650 7020 723, 6655 7016 726, 6664 7000 729, 6672 6979 731, 6682 6953 734, 6687 6920 737, 6694 6885 741, 6696 6852 746, 6700 6822 752, 6700 6799 759, 6700 6778 767, 6700 6764 773, 6700 6757 782, 6700 6750 789, 6700 6750 793, 6700 6749 795, 6700 6749 794, 6701 6749 793, 6704 6749 792, 6711 6754 793, 6721 6767 794, 6732 6786 794, 6744 6805 793, 6755 6826 793, 6763 6845 792, 6772 6858 792, 6779 6868 789, 6785 6875 785, 6787 6879 780, 6791 6884 771, 6791 6884 757, 6794 6884 736, 6798 6884 699, 6804 6884 639, 6807 6878 539, 6807 6872 380, 6807 6858 113</trace>
  <trace timeOffset="43805.504" brushRef="#br0" contextRef="#ctx0"> 6844 6345 446, 6844 6345 490, 6844 6345 539, 6844 6345 580, 6880 6433 606, 6891 6465 623, 6902 6499 637, 6912 6532 651, 6924 6565 665, 6932 6595 679, 6941 6626 694, 6950 6652 706, 6960 6674 719, 6966 6691 731, 6970 6706 747, 6974 6715 763, 6976 6720 780, 6977 6724 796, 6977 6724 808, 6977 6724 820, 6977 6724 831, 6977 6725 840, 6979 6728 850, 6979 6728 858, 6979 6728 862, 6980 6728 866, 6980 6728 868, 6980 6728 869, 6982 6728 870, 6982 6728 869, 6984 6728 867, 6984 6728 865, 6988 6728 863, 6992 6721 862, 6998 6713 860, 7009 6703 858, 7018 6696 858, 7028 6688 855, 7035 6682 853, 7043 6678 851, 7051 6671 850, 7058 6667 849, 7066 6661 849, 7068 6658 848, 7073 6656 847, 7073 6656 847, 7073 6654 848, 7073 6654 848, 7077 6654 848, 7080 6667 848, 7081 6688 848, 7081 6716 848, 7081 6749 850, 7081 6781 850, 7077 6813 851, 7070 6840 852, 7066 6860 852, 7060 6875 852, 7057 6885 853, 7054 6890 854, 7052 6895 855, 7052 6895 854, 7051 6895 851, 7051 6895 836, 7048 6897 807, 7048 6897 756, 7043 6897 676, 7037 6895 556, 7031 6887 373, 7025 6872 99</trace>
  <trace timeOffset="43996.516" brushRef="#br0" contextRef="#ctx0"> 7190 6607 468, 7190 6607 530, 7190 6607 588, 7190 6607 631, 7216 6709 658, 7223 6738 675, 7229 6764 685, 7233 6783 693, 7237 6799 696, 7239 6810 698, 7239 6814 698, 7242 6820 697, 7242 6820 697, 7242 6820 686, 7242 6820 649, 7242 6820 561, 7242 6820 391, 7233 6818 113</trace>
  <trace timeOffset="44139.523" brushRef="#br0" contextRef="#ctx0"> 7180 6391 482, 7180 6391 479, 7180 6391 467, 7180 6391 422, 7180 6391 281, 7180 6391 53</trace>
  <trace timeOffset="44631.555" brushRef="#br0" contextRef="#ctx0"> 7391 6357 556, 7391 6357 600, 7391 6357 645, 7391 6357 683, 7394 6447 712, 7399 6474 727, 7409 6503 742, 7418 6532 751, 7427 6561 759, 7437 6590 767, 7450 6619 771, 7462 6646 774, 7474 6673 777, 7486 6699 780, 7498 6724 781, 7512 6750 783, 7525 6774 784, 7538 6798 784, 7547 6813 783, 7556 6826 783, 7559 6835 782, 7564 6838 780, 7567 6843 777, 7567 6843 775, 7567 6843 773, 7570 6843 772, 7576 6841 770, 7583 6832 767, 7593 6817 764, 7599 6799 760, 7603 6779 756, 7608 6757 750, 7610 6735 744, 7614 6718 737, 7615 6700 733, 7615 6682 729, 7615 6670 731, 7615 6650 734, 7615 6639 739, 7615 6627 745, 7615 6616 752, 7615 6609 761, 7615 6599 769, 7615 6595 776, 7614 6590 783, 7614 6585 787, 7614 6585 790, 7614 6583 790, 7614 6583 789, 7614 6583 787, 7615 6595 787, 7623 6614 786, 7634 6643 786, 7644 6674 787, 7655 6709 787, 7665 6742 792, 7676 6777 792, 7687 6803 792, 7694 6822 790, 7700 6837 789, 7705 6846 787, 7706 6849 784, 7709 6853 775, 7709 6853 752, 7709 6853 688, 7709 6853 561, 7709 6853 309, 7700 6846 18</trace>
  <trace timeOffset="44800.562" brushRef="#br0" contextRef="#ctx0"> 7622 6333 613, 7622 6333 635, 7622 6333 652, 7622 6333 665, 7622 6333 669, 7622 6333 666, 7622 6333 654, 7622 6333 610, 7622 6333 501, 7622 6333 241</trace>
  <trace timeOffset="45047.58" brushRef="#br0" contextRef="#ctx0"> 7823 6428 493, 7823 6428 544, 7823 6428 594, 7841 6514 633, 7849 6541 660, 7855 6566 680, 7861 6590 693, 7868 6611 705, 7871 6624 715, 7877 6638 721, 7879 6647 726, 7884 6656 728, 7888 6670 728, 7891 6679 727, 7897 6694 726, 7900 6705 721, 7901 6720 704, 7901 6740 669, 7901 6754 589, 7901 6774 456, 7901 6790 233</trace>
  <trace timeOffset="45559.605" brushRef="#br0" contextRef="#ctx0"> 7811 6728 371, 7811 6728 429, 7811 6728 481, 7811 6728 524, 7811 6728 555, 7811 6728 581, 7811 6728 608, 7811 6728 636, 7811 6728 661, 7811 6728 683, 7861 6689 700, 7871 6682 712, 7881 6671 721, 7890 6661 730, 7895 6653 736, 7904 6641 741, 7908 6635 746, 7911 6631 749, 7914 6627 752, 7917 6624 755, 7920 6624 757, 7923 6620 759, 7933 6620 760, 7943 6620 760, 7957 6629 761, 7975 6643 760, 7992 6658 760, 8008 6673 761, 8021 6684 760, 8032 6693 761, 8041 6699 763, 8047 6700 764, 8051 6703 767, 8051 6703 771, 8056 6703 779, 8060 6703 792, 8066 6699 804, 8075 6688 815, 8079 6679 825, 8082 6662 830, 8085 6644 834, 8086 6631 837, 8088 6611 837, 8088 6599 838, 8088 6592 838, 8089 6587 837, 8089 6587 835, 8089 6585 832, 8092 6585 829, 8099 6588 827, 8111 6602 826, 8124 6626 826, 8139 6658 826, 8154 6696 825, 8171 6742 826, 8187 6793 826, 8205 6843 829, 8216 6892 832, 8225 6938 837, 8231 6982 843, 8232 7017 851, 8232 7052 859, 8225 7084 869, 8215 7115 883, 8202 7146 892, 8182 7175 906, 8162 7203 913, 8142 7227 919, 8119 7248 926, 8096 7265 929, 8073 7278 933, 8051 7286 935, 8034 7292 937, 8017 7294 938, 7998 7294 939, 7986 7294 938, 7969 7292 935, 7960 7289 929, 7956 7286 919, 7951 7285 905, 7949 7279 886, 7946 7277 859, 7943 7272 818, 7941 7262 752, 7941 7249 639, 7943 7231 429, 7949 7207 125</trace>
  <trace timeOffset="45761.617" brushRef="#br0" contextRef="#ctx0"> 8290 6838 793, 8290 6838 819, 8290 6838 840, 8290 6838 853, 8290 6838 860, 8290 6838 864, 8290 6838 858, 8290 6838 844, 8290 6838 814, 8290 6838 749, 8290 6838 588, 8259 6847 278</trace>
  <trace timeOffset="47627.723" brushRef="#br0" contextRef="#ctx0"> 1329 6450 436, 1329 6450 472, 1329 6450 511, 1329 6450 550, 1329 6450 587, 1329 6450 618, 1329 6450 641, 1329 6450 654, 1329 6450 661, 1329 6450 664, 1281 6377 665, 1281 6379 665, 1284 6401 666, 1297 6437 669, 1316 6491 672, 1342 6556 673, 1370 6634 676, 1402 6718 675, 1436 6810 674, 1473 6902 676, 1508 6992 679, 1544 7077 680, 1580 7154 686, 1613 7224 691, 1645 7285 698, 1674 7339 708, 1703 7385 715, 1727 7424 720, 1754 7457 724, 1777 7485 727, 1803 7510 729, 1828 7529 731, 1855 7545 732, 1884 7559 734, 1914 7570 737, 1946 7576 739, 1982 7577 743, 2023 7577 748, 2067 7570 752, 2112 7557 756, 2161 7539 760, 2209 7518 761, 2258 7495 764, 2309 7468 765, 2359 7441 767, 2410 7412 768, 2462 7385 770, 2510 7357 771, 2560 7331 772, 2610 7311 772, 2657 7289 774, 2705 7272 774, 2748 7257 776, 2791 7245 777, 2829 7236 777, 2864 7228 777, 2894 7221 778, 2922 7213 779, 2946 7207 781, 2967 7201 782, 2982 7196 784, 2996 7192 790, 3005 7189 793, 3010 7187 799, 3017 7183 802, 3020 7179 805, 3026 7172 806, 3032 7164 810, 3035 7154 812, 3036 7137 816, 3036 7120 820, 3036 7095 822, 3032 7067 825, 3022 7037 825, 3008 7000 825, 2990 6960 823, 2970 6912 825, 2948 6858 823, 2922 6800 823, 2899 6738 822, 2873 6673 822, 2847 6607 822, 2821 6541 820, 2796 6479 821, 2774 6423 820, 2754 6375 820, 2740 6335 822, 2724 6303 823, 2711 6274 825, 2699 6251 827, 2688 6229 830, 2677 6210 830, 2666 6193 834, 2656 6176 835, 2646 6161 837, 2633 6145 839, 2623 6128 839, 2610 6111 839, 2600 6094 839, 2591 6075 839, 2579 6053 840, 2568 6034 842, 2557 6012 843, 2545 5993 844, 2530 5974 845, 2519 5954 845, 2507 5937 849, 2498 5925 852, 2488 5916 858, 2483 5910 862, 2474 5903 866, 2465 5900 870, 2454 5895 870, 2437 5891 870, 2422 5886 869, 2400 5881 867, 2380 5878 866, 2358 5874 866, 2334 5874 866, 2309 5874 865, 2280 5874 865, 2248 5874 861, 2214 5879 860, 2177 5888 860, 2139 5900 858, 2099 5915 859, 2057 5932 858, 2017 5955 856, 1976 5981 855, 1937 6011 854, 1900 6045 851, 1865 6079 853, 1832 6116 850, 1800 6151 848, 1774 6181 845, 1751 6208 840, 1732 6229 833, 1719 6244 822, 1710 6254 809, 1704 6261 792, 1700 6266 770, 1698 6268 745, 1698 6268 704, 1696 6268 645, 1692 6268 547, 1686 6274 382, 1676 6281 114</trace>
  <trace timeOffset="48259.76" brushRef="#br0" contextRef="#ctx0"> 828 7510 590, 828 7510 611, 828 7510 634, 828 7510 655, 828 7510 674, 828 7510 686, 828 7510 693, 828 7510 697, 828 7510 700, 828 7510 708, 849 7461 716, 875 7435 726, 907 7406 735, 944 7377 743, 983 7347 748, 1024 7320 751, 1064 7294 753, 1102 7270 754, 1135 7250 753, 1162 7236 752, 1181 7227 749, 1193 7222 746, 1197 7221 744, 1197 7221 742, 1197 7219 740, 1197 7219 737, 1199 7219 733, 1200 7219 728, 1201 7219 721, 1201 7219 713, 1201 7219 704, 1201 7219 698, 1197 7219 695, 1183 7219 695, 1165 7218 695, 1145 7213 696, 1122 7207 700, 1107 7201 701, 1093 7195 705, 1084 7190 705, 1080 7187 706, 1077 7186 709, 1077 7186 711, 1075 7184 715, 1075 7184 718, 1075 7183 720, 1075 7181 726, 1089 7181 733, 1110 7181 738, 1141 7183 747, 1171 7192 749, 1204 7204 753, 1239 7218 754, 1272 7233 754, 1304 7248 754, 1332 7265 754, 1355 7282 755, 1376 7302 757, 1391 7321 760, 1402 7342 762, 1408 7365 765, 1410 7390 768, 1410 7420 771, 1410 7453 774, 1405 7486 778, 1395 7520 780, 1387 7552 783, 1378 7579 784, 1369 7606 787, 1361 7624 790, 1355 7638 793, 1350 7647 795, 1349 7650 796, 1346 7654 796, 1346 7654 795, 1346 7654 793, 1346 7654 790, 1346 7654 783, 1346 7654 772, 1346 7653 749, 1346 7643 693, 1349 7625 561, 1353 7608 266</trace>
  <trace timeOffset="50071.863" brushRef="#br0" contextRef="#ctx0"> 957 5199 117, 957 5199 144, 957 5199 170, 957 5199 193, 957 5199 213, 957 5199 232, 957 5199 251, 957 5199 272, 957 5199 298, 957 5199 324, 957 5199 356, 936 5129 389, 936 5118 425, 934 5104 463, 933 5092 504, 933 5079 539, 931 5067 570, 930 5057 597, 928 5052 618, 928 5049 636, 928 5049 647, 927 5046 653, 927 5046 655, 927 5049 658, 933 5067 663, 948 5101 668, 967 5146 674, 990 5201 679, 1014 5259 681, 1041 5317 685, 1067 5375 685, 1089 5424 684, 1110 5467 684, 1129 5504 684, 1147 5533 685, 1165 5554 685, 1177 5569 685, 1190 5579 685, 1199 5584 685, 1207 5584 686, 1222 5584 687, 1235 5582 687, 1250 5571 688, 1264 5557 687, 1278 5538 685, 1290 5518 680, 1300 5496 671, 1310 5477 652, 1316 5460 619, 1319 5444 557, 1321 5433 465, 1321 5420 317, 1321 5406 93</trace>
  <trace timeOffset="50276.875" brushRef="#br0" contextRef="#ctx0"> 1053 5509 422, 1053 5509 475, 1053 5509 523, 1053 5509 561, 1053 5509 586, 1053 5509 599, 1053 5509 604, 1053 5509 606, 1028 5407 606, 1039 5385 603, 1051 5363 600, 1068 5344 595, 1084 5327 587, 1103 5312 574, 1125 5300 544, 1145 5291 484, 1165 5283 384, 1187 5275 231, 1205 5268 5</trace>
  <trace timeOffset="50480.887" brushRef="#br0" contextRef="#ctx0"> 1346 5192 476, 1346 5192 511, 1346 5192 551, 1346 5192 595, 1346 5192 631, 1346 5192 660, 1346 5192 681, 1420 5275 698, 1436 5300 714, 1449 5324 722, 1464 5349 728, 1476 5373 732, 1489 5395 734, 1498 5407 735, 1505 5421 734, 1509 5429 733, 1511 5432 732, 1514 5436 729, 1514 5436 727, 1514 5436 720, 1514 5436 708, 1515 5438 673, 1515 5439 598, 1516 5439 417, 1516 5441 137</trace>
  <trace timeOffset="52103.98" brushRef="#br0" contextRef="#ctx0"> 2911 6354 516, 2911 6354 576, 2911 6354 627, 2911 6354 663, 2911 6354 690, 2911 6354 712, 2911 6354 726, 2911 6354 736, 2911 6354 742, 2911 6354 743, 2911 6354 741, 2879 6354 739, 2879 6354 736, 2879 6350 735, 2887 6341 735, 2902 6328 735, 2925 6312 736, 2951 6293 737, 2978 6274 736, 3008 6253 737, 3039 6229 737, 3069 6207 737, 3098 6186 739, 3125 6166 739, 3149 6148 738, 3169 6134 737, 3184 6124 734, 3192 6118 731, 3197 6116 729, 3197 6116 726, 3197 6114 721, 3197 6114 710, 3197 6114 691, 3197 6113 665, 3197 6111 633, 3184 6107 604, 3168 6104 582, 3152 6099 569, 3136 6096 561, 3119 6094 559, 3107 6091 559, 3091 6084 562, 3082 6082 567, 3078 6079 573, 3073 6079 579, 3073 6079 587, 3072 6077 591, 3072 6077 592, 3071 6077 592, 3069 6077 594, 3069 6077 598, 3069 6077 606, 3073 6082 615, 3085 6094 622, 3102 6107 628, 3120 6121 634, 3139 6131 639, 3155 6142 645, 3173 6151 650, 3185 6157 654, 3199 6163 658, 3208 6168 661, 3216 6171 664, 3223 6176 667, 3227 6178 672, 3233 6184 680, 3233 6188 688, 3236 6198 697, 3236 6213 704, 3236 6232 709, 3233 6254 713, 3228 6275 714, 3223 6291 713, 3220 6303 711, 3214 6312 706, 3213 6315 700, 3211 6320 690, 3211 6320 668, 3211 6320 612, 3208 6320 507, 3205 6315 333, 3201 6300 68</trace>
  <trace timeOffset="53273.047" brushRef="#br0" contextRef="#ctx0"> 2802 5793 408, 2802 5793 459, 2802 5793 506, 2802 5793 539, 2802 5793 561, 2802 5793 573, 2802 5793 580, 2802 5793 583, 2796 5714 587, 2800 5704 588, 2808 5702 589, 2821 5699 594, 2838 5699 596, 2860 5707 599, 2879 5721 606, 2897 5741 609, 2916 5763 615, 2931 5785 627, 2941 5808 638, 2952 5825 654, 2959 5840 668, 2964 5849 684, 2965 5854 698, 2967 5857 712, 2967 5857 724, 2967 5857 734, 2967 5857 746, 2967 5857 755, 2967 5857 767, 2967 5857 777, 2964 5857 783, 2954 5854 785, 2938 5840 786, 2920 5820 783, 2902 5796 783, 2881 5766 784, 2864 5731 783, 2844 5692 783, 2825 5646 782, 2806 5603 783, 2791 5559 783, 2777 5520 786, 2767 5486 786, 2760 5464 786, 2757 5444 785, 2756 5433 783, 2756 5424 780, 2764 5414 777, 2779 5410 774, 2800 5410 771, 2826 5414 769, 2853 5430 764, 2881 5456 762, 2908 5489 760, 2932 5528 759, 2955 5574 756, 2973 5618 753, 2987 5663 748, 2997 5702 743, 3002 5729 737, 3005 5753 735, 3005 5766 733, 3005 5776 732, 3005 5787 733, 3005 5790 734, 2997 5793 734, 2991 5793 736, 2980 5793 734, 2964 5791 736, 2955 5788 738, 2944 5784 739, 2936 5779 743, 2934 5776 744, 2931 5773 744, 2928 5771 742, 2928 5771 739, 2926 5770 736, 2926 5770 735, 2928 5770 734, 2941 5770 735, 2962 5770 735, 2988 5770 734, 3012 5773 735, 3035 5775 735, 3052 5778 735, 3069 5778 735, 3081 5779 736, 3091 5779 736, 3103 5779 737, 3108 5779 737, 3114 5779 738, 3114 5779 738, 3114 5779 739, 3114 5779 740, 3116 5779 741, 3117 5779 743, 3119 5779 743, 3120 5779 742, 3122 5779 739, 3122 5779 733, 3122 5779 722, 3122 5778 700, 3125 5776 664, 3125 5770 601, 3125 5764 495, 3125 5760 291, 3125 5755 28</trace>
  <trace timeOffset="54203.1" brushRef="#br0" contextRef="#ctx0"> 873 6767 478, 873 6767 519, 873 6767 559, 873 6767 594, 873 6767 623, 873 6767 646, 873 6767 665, 873 6767 679, 873 6767 690, 873 6767 696, 873 6767 700, 847 6750 703, 846 6750 705, 843 6745 708, 840 6740 710, 834 6732 710, 824 6718 710, 813 6703 711, 801 6686 712, 785 6671 712, 775 6661 713, 762 6654 714, 752 6650 716, 739 6650 719, 722 6650 722, 708 6654 721, 690 6668 722, 678 6691 722, 668 6723 724, 664 6764 729, 664 6813 732, 664 6867 734, 675 6924 736, 690 6978 735, 708 7027 737, 727 7069 737, 749 7103 740, 771 7129 742, 794 7149 745, 817 7161 747, 842 7171 749, 866 7174 752, 892 7174 754, 916 7174 757, 941 7163 759, 964 7152 761, 987 7134 763, 1008 7117 765, 1024 7099 768, 1035 7086 772, 1041 7079 777, 1044 7077 784, 1044 7077 793, 1044 7074 803, 1044 7074 812, 1044 7074 818, 1044 7074 823, 1044 7071 825, 1044 7071 826, 1045 7071 829, 1045 7071 828, 1045 7069 828, 1047 7069 827, 1047 7067 822, 1047 7067 818, 1048 7066 811, 1048 7066 794, 1050 7064 759, 1050 7062 689, 1053 7054 556, 1057 7043 289, 1061 7027 7</trace>
  <trace timeOffset="54937.14" brushRef="#br0" contextRef="#ctx0"> 1642 5167 374, 1642 5167 427, 1642 5167 472, 1642 5167 505, 1642 5167 525, 1642 5167 533, 1642 5167 536, 1642 5167 536, 1642 5167 536, 1642 5167 535, 1680 5138 535, 1704 5150 533, 1723 5170 533, 1741 5194 538, 1755 5221 541, 1767 5250 546, 1775 5278 550, 1781 5305 552, 1784 5324 554, 1786 5336 555, 1786 5346 555, 1786 5353 553, 1786 5359 545, 1786 5366 528, 1786 5366 484, 1786 5366 399, 1786 5366 242, 1783 5366 13</trace>
  <trace timeOffset="55616.18" brushRef="#br0" contextRef="#ctx0"> 1815 4608 160, 1815 4608 184, 1815 4608 209, 1815 4608 239, 1815 4608 273, 1815 4608 307, 1815 4608 345, 1815 4608 384, 1815 4608 429, 1772 4529 472, 1770 4526 518, 1768 4524 556, 1768 4524 587, 1767 4521 604, 1767 4521 615, 1767 4521 616, 1765 4520 615, 1765 4520 613, 1765 4520 613, 1771 4532 620, 1784 4553 624, 1801 4582 633, 1819 4616 637, 1839 4649 638, 1858 4684 639, 1875 4717 639, 1894 4748 639, 1909 4773 638, 1924 4796 640, 1937 4812 641, 1948 4824 643, 1961 4831 647, 1968 4834 650, 1982 4834 656, 2000 4834 664, 2018 4828 671, 2043 4816 677, 2063 4800 681, 2083 4783 683, 2101 4766 684, 2114 4749 684, 2124 4737 686, 2131 4731 686, 2135 4723 686, 2138 4720 686, 2139 4716 683, 2143 4713 681, 2143 4706 676, 2144 4703 665, 2144 4696 637, 2144 4686 576, 2143 4676 471, 2135 4666 309, 2121 4654 59</trace>
  <trace timeOffset="55836.195" brushRef="#br0" contextRef="#ctx0"> 1849 4805 420, 1849 4805 498, 1849 4805 565, 1849 4805 616, 1849 4805 651, 1849 4805 677, 1849 4805 695, 1849 4805 710, 1849 4805 718, 1849 4805 722, 1849 4805 723, 1826 4761 724, 1838 4732 724, 1855 4703 723, 1875 4671 722, 1900 4642 719, 1923 4613 711, 1946 4593 689, 1962 4581 637, 1972 4573 537, 1985 4573 367, 1994 4577 97</trace>
  <trace timeOffset="56271.22" brushRef="#br0" contextRef="#ctx0"> 2182 4691 635, 2182 4691 680, 2182 4691 716, 2182 4608 743, 2182 4577 759, 2189 4549 765, 2198 4518 769, 2208 4492 768, 2222 4466 768, 2235 4446 768, 2246 4432 766, 2258 4422 761, 2266 4417 757, 2276 4417 752, 2293 4422 749, 2309 4439 746, 2326 4463 744, 2340 4495 746, 2352 4532 744, 2358 4574 746, 2363 4618 744, 2363 4662 741, 2363 4703 740, 2363 4737 741, 2359 4760 744, 2358 4773 750, 2357 4780 759, 2354 4782 767, 2352 4787 775, 2350 4790 782, 2349 4795 787, 2349 4795 792, 2349 4795 792, 2349 4795 792, 2349 4795 792, 2349 4796 792, 2349 4796 792, 2350 4796 792, 2359 4792 794, 2372 4780 795, 2388 4766 796, 2403 4748 794, 2417 4729 794, 2430 4710 795, 2442 4691 795, 2450 4676 797, 2457 4662 798, 2462 4655 797, 2463 4650 798, 2466 4646 800, 2466 4646 800, 2466 4645 801, 2466 4645 799, 2466 4645 793, 2466 4642 779, 2466 4642 752, 2466 4642 704, 2466 4642 620, 2462 4647 495, 2457 4655 257, 2450 4668 0</trace>
  <trace timeOffset="56792.25" brushRef="#br0" contextRef="#ctx0"> 1749 5624 382, 1749 5624 448, 1749 5624 509, 1749 5624 554, 1749 5624 585, 1749 5624 602, 1749 5624 616, 1749 5624 629, 1749 5624 646, 1749 5624 665, 1757 5586 683, 1780 5557 699, 1807 5521 714, 1839 5484 726, 1877 5444 734, 1923 5400 740, 1972 5351 746, 2026 5300 749, 2082 5248 749, 2139 5194 752, 2199 5136 753, 2258 5078 759, 2318 5020 764, 2375 4959 767, 2433 4904 771, 2487 4853 772, 2542 4807 774, 2594 4766 773, 2643 4731 774, 2686 4703 774, 2725 4679 773, 2760 4661 773, 2789 4649 773, 2808 4642 773, 2819 4638 773, 2825 4637 773, 2825 4637 774, 2825 4635 777, 2825 4635 784, 2826 4635 794, 2828 4633 806, 2829 4633 816, 2831 4633 825, 2832 4633 830, 2834 4632 835, 2835 4632 839, 2837 4632 841, 2838 4632 843, 2840 4630 843, 2841 4630 843, 2841 4630 844, 2841 4630 844, 2841 4630 843, 2844 4630 842, 2844 4630 841, 2845 4630 839, 2845 4630 838, 2845 4630 833, 2847 4630 821, 2847 4630 796, 2847 4630 740, 2847 4630 634, 2847 4630 394, 2847 4630 95</trace>
  <trace timeOffset="58704.36" brushRef="#br0" contextRef="#ctx0"> 2892 5850 150, 2892 5850 184, 2892 5850 219, 2892 5850 248, 2892 5850 278, 2892 5850 302, 2892 5850 330, 2892 5850 352, 2892 5850 374, 2892 5850 396, 2873 5828 410, 2873 5828 421, 2871 5825 430, 2871 5825 441, 2871 5825 459, 2871 5825 486, 2876 5835 514, 2886 5854 543, 2899 5879 563, 2913 5907 579, 2929 5934 592, 2944 5961 601, 2961 5987 610, 2977 6011 617, 2990 6031 623, 2999 6043 627, 3008 6053 633, 3012 6062 635, 3016 6065 637, 3019 6067 639, 3019 6067 640, 3019 6067 643, 3019 6067 646, 3020 6067 650, 3022 6070 652, 3022 6070 653, 3022 6070 652, 3022 6070 649, 3022 6070 641, 3025 6070 602, 3025 6070 515, 3025 6067 321, 3022 6058 54</trace>
  <trace timeOffset="59179.387" brushRef="#br0" contextRef="#ctx0"> 2934 5806 390, 2934 5806 405, 2934 5806 429, 2934 5806 457, 2934 5806 486, 2934 5806 515, 2934 5806 537, 2934 5806 555, 2934 5806 571, 3017 5825 588, 3035 5832 601, 3048 5837 616, 3062 5842 624, 3072 5845 625, 3084 5845 631, 3096 5847 636, 3107 5847 640, 3119 5847 650, 3130 5847 654, 3142 5847 654, 3150 5845 658, 3160 5840 660, 3168 5832 667, 3175 5825 675, 3179 5818 685, 3185 5811 694, 3189 5800 703, 3192 5790 712, 3193 5779 718, 3195 5767 724, 3195 5761 730, 3195 5750 734, 3195 5744 737, 3195 5733 741, 3195 5721 742, 3193 5717 744, 3192 5707 745, 3191 5702 744, 3189 5697 745, 3189 5692 746, 3189 5692 747, 3189 5692 749, 3189 5692 750, 3189 5690 752, 3189 5688 754, 3189 5687 756, 3187 5685 759, 3187 5683 762, 3185 5682 765, 3185 5680 767, 3184 5678 768, 3184 5678 769, 3182 5675 769, 3182 5675 769, 3181 5673 768, 3181 5671 767, 3181 5670 765, 3181 5670 765, 3179 5668 764, 3179 5666 761, 3179 5666 757, 3179 5666 744, 3178 5663 710, 3176 5658 625, 3175 5651 465, 3173 5646 176</trace>
  <trace timeOffset="67803.875" brushRef="#br0" contextRef="#ctx0"> 1602 6396 57, 1602 6396 78, 1602 6396 100, 1602 6396 124, 1602 6396 148, 1602 6396 169, 1602 6396 190, 1602 6396 214, 1602 6396 241, 1602 6396 271, 1575 6394 301, 1573 6394 331, 1572 6394 360, 1566 6394 388, 1557 6394 417, 1553 6394 450, 1540 6394 482, 1534 6394 512, 1522 6394 536, 1504 6394 552, 1492 6394 565, 1473 6395 580, 1463 6396 594, 1452 6399 609, 1440 6401 622, 1430 6404 636, 1418 6406 647, 1414 6408 655, 1404 6409 664, 1399 6411 669, 1394 6411 673, 1390 6411 676, 1390 6411 679, 1388 6411 681, 1388 6411 684, 1382 6413 686, 1378 6416 689, 1373 6418 691, 1364 6421 694, 1359 6423 698, 1352 6428 701, 1343 6432 704, 1335 6437 709, 1325 6442 711, 1319 6447 715, 1311 6453 720, 1305 6457 726, 1303 6459 735, 1303 6459 740, 1301 6459 745, 1301 6459 749, 1300 6460 750, 1300 6460 753, 1298 6460 754, 1298 6462 755, 1297 6462 755, 1297 6462 754, 1297 6462 751, 1297 6464 750, 1297 6464 750, 1297 6464 750, 1298 6464 750, 1310 6464 751, 1325 6457 749, 1349 6447 750, 1372 6437 751, 1394 6423 752, 1418 6409 753, 1444 6392 753, 1470 6375 753, 1498 6358 752, 1525 6341 754, 1553 6320 754, 1580 6296 754, 1608 6274 754, 1638 6249 755, 1666 6227 755, 1696 6205 759, 1723 6186 759, 1751 6166 759, 1775 6149 759, 1798 6134 759, 1817 6122 759, 1833 6113 759, 1846 6107 759, 1856 6102 759, 1866 6099 759, 1875 6094 757, 1885 6089 757, 1895 6084 757, 1903 6079 757, 1912 6075 759, 1920 6070 760, 1927 6067 761, 1930 6063 761, 1937 6058 761, 1942 6057 761, 1946 6053 759, 1950 6053 759, 1950 6053 760, 1953 6050 761, 1958 6048 762, 1961 6046 762, 1965 6045 762, 1965 6045 761, 1965 6043 761, 1965 6043 761, 1966 6043 763, 1966 6041 763, 1968 6041 762, 1968 6041 761, 1968 6041 760, 1968 6041 759, 1968 6041 759, 1968 6041 759, 1968 6041 756, 1968 6041 756, 1962 6048 754, 1948 6060 753, 1930 6077 753, 1912 6094 752, 1891 6111 752, 1871 6129 752, 1849 6148 752, 1828 6168 752, 1807 6188 750, 1786 6210 750, 1767 6232 749, 1747 6253 748, 1727 6275 747, 1710 6296 747, 1692 6316 746, 1674 6333 746, 1657 6347 745, 1647 6357 746, 1634 6367 746, 1627 6372 747, 1617 6377 749, 1609 6382 750, 1601 6387 750, 1587 6395 751, 1580 6399 751, 1566 6406 751, 1553 6416 752, 1538 6425 751, 1521 6437 750, 1505 6448 749, 1492 6460 747, 1481 6470 747, 1470 6479 746, 1464 6486 747, 1459 6492 746, 1452 6500 747, 1449 6503 747, 1444 6509 748, 1441 6512 749, 1438 6515 749, 1436 6518 754, 1436 6518 755, 1433 6521 757, 1430 6524 760, 1425 6527 761, 1424 6529 763, 1424 6529 763, 1423 6529 764, 1420 6534 766, 1415 6534 767, 1413 6537 770, 1410 6541 771, 1410 6541 772, 1408 6541 774, 1408 6541 779, 1406 6542 779, 1405 6544 776, 1404 6544 775, 1401 6549 774, 1399 6554 774, 1395 6565 775, 1395 6582 775, 1395 6600 776, 1395 6626 777, 1399 6652 778, 1405 6679 778, 1413 6709 777, 1420 6742 777, 1430 6779 777, 1440 6817 779, 1452 6858 780, 1466 6900 783, 1479 6945 784, 1496 6989 785, 1512 7032 786, 1531 7074 789, 1551 7113 786, 1570 7149 787, 1590 7184 792, 1612 7216 793, 1632 7245 800, 1654 7272 800, 1674 7296 800, 1693 7318 801, 1712 7338 800, 1726 7356 800, 1742 7372 801, 1755 7388 801, 1768 7403 801, 1780 7417 802, 1793 7429 802, 1804 7442 803, 1813 7452 804, 1823 7461 805, 1833 7471 805, 1843 7481 806, 1858 7495 806, 1869 7507 806, 1881 7518 807, 1894 7529 808, 1907 7539 807, 1921 7552 808, 1935 7564 807, 1948 7574 807, 1963 7586 808, 1978 7596 808, 1994 7607 808, 2011 7616 809, 2027 7625 810, 2046 7635 810, 2062 7645 813, 2079 7652 813, 2091 7657 813, 2106 7662 812, 2120 7667 810, 2131 7670 810, 2146 7674 810, 2157 7677 810, 2167 7679 810, 2177 7682 811, 2189 7682 810, 2199 7683 811, 2212 7683 811, 2223 7683 811, 2235 7683 812, 2246 7683 812, 2258 7683 814, 2274 7682 815, 2292 7679 816, 2312 7674 817, 2331 7670 817, 2348 7664 817, 2365 7657 818, 2383 7650 818, 2400 7640 818, 2416 7631 819, 2433 7620 818, 2449 7607 818, 2468 7594 819, 2484 7579 819, 2503 7564 823, 2519 7549 823, 2534 7533 825, 2549 7518 825, 2565 7504 825, 2578 7490 825, 2591 7478 825, 2605 7466 825, 2621 7454 825, 2636 7442 825, 2653 7432 825, 2669 7420 825, 2686 7409 826, 2705 7395 826, 2721 7383 828, 2743 7371 827, 2764 7357 829, 2783 7343 829, 2805 7328 829, 2825 7315 829, 2844 7299 828, 2862 7285 829, 2880 7270 830, 2896 7256 829, 2908 7246 830, 2919 7236 830, 2929 7227 830, 2936 7219 832, 2949 7209 827, 2955 7203 828, 2962 7196 825, 2973 7186 825, 2980 7179 825, 2990 7171 825, 3000 7161 826, 3008 7154 828, 3020 7144 830, 3029 7132 830, 3035 7125 831, 3045 7113 831, 3051 7106 832, 3056 7096 832, 3062 7086 833, 3068 7079 833, 3073 7071 834, 3075 7069 834, 3078 7066 836, 3079 7061 838, 3081 7057 840, 3082 7052 842, 3085 7049 844, 3087 7043 846, 3088 7039 849, 3091 7028 852, 3094 7019 854, 3096 7007 856, 3098 6989 858, 3098 6977 858, 3098 6956 859, 3098 6933 861, 3098 6909 864, 3098 6879 864, 3091 6850 866, 3085 6825 867, 3078 6800 868, 3069 6777 870, 3058 6754 873, 3046 6728 873, 3030 6706 873, 3016 6685 872, 2999 6665 871, 2984 6646 870, 2968 6627 871, 2954 6609 871, 2938 6590 871, 2922 6573 871, 2908 6554 867, 2891 6534 867, 2876 6515 862, 2860 6495 861, 2841 6474 861, 2821 6453 861, 2803 6430 861, 2783 6406 861, 2764 6384 861, 2744 6363 861, 2725 6343 862, 2708 6327 862, 2691 6310 863, 2674 6293 864, 2659 6278 866, 2646 6263 866, 2630 6249 867, 2623 6237 866, 2614 6225 866, 2604 6213 866, 2594 6200 866, 2580 6186 865, 2569 6171 865, 2557 6159 864, 2546 6145 864, 2537 6131 864, 2527 6116 865, 2519 6106 866, 2510 6095 866, 2503 6082 866, 2495 6075 866, 2484 6063 866, 2475 6053 867, 2468 6045 867, 2457 6034 867, 2450 6028 868, 2443 6021 868, 2436 6014 867, 2433 6011 868, 2425 6004 868, 2422 6002 868, 2419 5999 869, 2416 5996 870, 2413 5993 871, 2410 5990 872, 2407 5987 871, 2400 5979 872, 2397 5977 870, 2394 5972 870, 2388 5964 870, 2386 5961 870, 2380 5954 872, 2374 5946 872, 2370 5943 871, 2364 5935 871, 2361 5932 870, 2357 5929 870, 2350 5922 870, 2348 5920 870, 2345 5916 869, 2343 5913 868, 2340 5908 869, 2337 5905 864, 2334 5903 865, 2328 5895 859, 2325 5891 859, 2322 5888 859, 2316 5881 858, 2315 5878 858, 2312 5874 858, 2310 5871 858, 2310 5871 858, 2309 5871 856, 2309 5871 855, 2306 5869 853, 2305 5867 853, 2303 5866 851, 2302 5864 849, 2302 5864 846, 2299 5862 843, 2299 5862 840, 2299 5861 833, 2297 5861 818, 2297 5859 794, 2296 5859 755, 2294 5857 695, 2293 5857 594, 2289 5857 417, 2284 5857 139</trace>
  <trace timeOffset="108743.22" brushRef="#br0" contextRef="#ctx0"> 5604 8457 123, 5604 8457 156, 5604 8457 189, 5604 8457 227, 5604 8457 266, 5604 8457 309, 5604 8457 353, 5604 8457 398, 5604 8457 442, 5527 8418 482, 5519 8413 517, 5514 8410 547, 5510 8407 570, 5507 8406 585, 5507 8406 594, 5505 8405 596, 5505 8405 597, 5505 8405 598, 5516 8407 598, 5531 8421 599, 5552 8438 601, 5572 8457 601, 5595 8477 603, 5612 8494 604, 5631 8508 607, 5648 8523 607, 5659 8531 610, 5666 8536 613, 5670 8540 623, 5675 8540 641, 5683 8536 658, 5695 8523 685, 5711 8501 706, 5725 8472 726, 5742 8435 741, 5760 8390 749, 5782 8335 755, 5805 8274 759, 5832 8208 760, 5861 8140 760, 5893 8072 762, 5926 8010 762, 5956 7954 766, 5984 7911 770, 6004 7879 769, 6020 7860 773, 6027 7849 773, 6030 7846 774, 6030 7846 778, 6030 7846 780, 6030 7844 779, 6032 7844 780, 6032 7844 781, 6032 7844 783, 6033 7844 789, 6033 7844 790, 6033 7844 792, 6034 7844 792, 6034 7844 792, 6034 7844 793, 6034 7844 790, 6034 7844 790, 6034 7844 792, 6034 7844 792, 6034 7844 793, 6034 7844 794, 6034 7844 796, 6034 7844 798, 6034 7844 799, 6034 7844 802, 6034 7844 805, 6034 7844 809, 6034 7844 813, 6034 7844 816, 6034 7844 817, 6034 7843 819, 6034 7843 822, 6034 7843 823, 6034 7843 825, 6034 7843 822, 6034 7843 816, 6034 7843 811, 6034 7843 800, 6034 7843 772, 6034 7843 708, 6034 7843 559, 6034 7841 260</trace>
  <trace timeOffset="127275.28" brushRef="#br0" contextRef="#ctx0"> 5530 10468 472, 5530 10468 493, 5530 10468 518, 5530 10468 542, 5530 10468 567, 5530 10468 590, 5530 10468 603, 5530 10468 614, 5530 10468 617, 5569 10560 617, 5592 10592 617, 5616 10624 619, 5644 10655 627, 5672 10682 635, 5699 10704 646, 5723 10724 658, 5745 10738 669, 5759 10747 680, 5767 10751 690, 5777 10753 700, 5783 10753 715, 5792 10753 731, 5806 10744 748, 5816 10726 767, 5831 10700 782, 5842 10667 795, 5853 10626 802, 5865 10580 803, 5880 10527 806, 5899 10469 806, 5923 10403 811, 5953 10334 818, 5988 10260 823, 6026 10186 829, 6064 10115 831, 6100 10047 833, 6132 9990 833, 6156 9944 834, 6175 9910 835, 6184 9886 832, 6191 9876 832, 6195 9871 827, 6195 9871 818, 6195 9870 802, 6195 9870 765, 6195 9870 691, 6195 9870 544, 6195 9870 244</trace>
  <trace timeOffset="131683.53" brushRef="#br0" contextRef="#ctx0"> 15836 11575 165, 15836 11575 192, 15836 11575 226, 15836 11575 265, 15836 11575 301, 15836 11575 336, 15836 11575 367, 15836 11575 397, 15836 11575 427, 15836 11575 456, 15836 11575 489, 15819 11575 523, 15818 11575 553, 15815 11575 581, 15814 11575 604, 15812 11575 627, 15811 11575 645, 15810 11575 663, 15808 11575 679, 15807 11575 693, 15805 11575 703, 15804 11575 713, 15802 11575 722, 15801 11575 729, 15799 11575 736, 15799 11575 740, 15798 11575 744, 15798 11575 747, 15796 11575 751, 15796 11575 757, 15796 11575 761, 15796 11575 766, 15796 11575 770, 15796 11575 774, 15796 11575 779, 15798 11575 784, 15804 11575 787, 15814 11577 792, 15825 11578 792, 15836 11582 792, 15846 11583 792, 15859 11586 792, 15875 11587 792, 15886 11589 793, 15904 11592 793, 15921 11594 794, 15931 11595 796, 15951 11597 799, 15967 11597 802, 15981 11598 809, 16000 11600 812, 16012 11600 815, 16024 11600 817, 16036 11601 817, 16048 11601 819, 16062 11601 819, 16073 11601 822, 16086 11601 825, 16099 11601 827, 16115 11598 832, 16132 11594 834, 16152 11586 837, 16164 11582 840, 16177 11575 842, 16187 11572 844, 16197 11568 848, 16210 11562 849, 16221 11558 850, 16235 11553 851, 16244 11550 849, 16254 11547 850, 16265 11543 850, 16276 11543 851, 16287 11540 851, 16297 11540 851, 16308 11540 850, 16318 11540 850, 16329 11540 851, 16340 11540 852, 16350 11540 853, 16360 11540 853, 16372 11540 854, 16376 11540 854, 16386 11540 854, 16392 11540 854, 16398 11540 853, 16408 11540 853, 16414 11540 853, 16418 11540 853, 16431 11540 855, 16437 11540 856, 16443 11540 856, 16455 11540 858, 16461 11540 856, 16473 11540 858, 16485 11540 858, 16498 11540 858, 16508 11540 858, 16521 11540 859, 16534 11539 859, 16548 11539 860, 16567 11539 861, 16580 11539 861, 16600 11539 863, 16613 11539 864, 16625 11539 866, 16646 11539 867, 16658 11539 868, 16678 11539 870, 16695 11539 870, 16709 11539 872, 16729 11539 873, 16748 11539 874, 16762 11539 878, 16783 11539 880, 16803 11539 882, 16821 11539 885, 16845 11539 888, 16868 11539 892, 16889 11539 896, 16911 11538 900, 16926 11536 903, 16944 11535 906, 16963 11533 908, 16983 11531 909, 17009 11531 913, 17032 11531 914, 17054 11531 915, 17076 11531 916, 17099 11531 913, 17123 11533 914, 17147 11535 915, 17174 11538 915, 17203 11539 918, 17234 11539 919, 17264 11540 922, 17296 11540 925, 17328 11540 926, 17362 11540 929, 17397 11540 929, 17429 11539 930, 17463 11538 932, 17495 11538 933, 17525 11538 934, 17556 11538 934, 17585 11538 934, 17614 11538 934, 17643 11538 934, 17670 11538 934, 17700 11539 936, 17728 11539 936, 17756 11539 936, 17783 11539 937, 17810 11539 936, 17835 11538 936, 17859 11535 938, 17880 11531 938, 17899 11529 937, 17917 11526 937, 17935 11523 934, 17948 11522 934, 17965 11521 934, 17981 11518 935, 17994 11517 936, 18011 11514 936, 18022 11514 937, 18034 11514 937, 18045 11514 937, 18050 11514 937, 18062 11514 937, 18069 11514 937, 18075 11514 937, 18081 11514 937, 18085 11511 936, 18091 11511 936, 18098 11511 933, 18104 11511 933, 18104 11511 933, 18104 11511 933, 18104 11511 937, 18110 11511 937, 18116 11511 937, 18121 11511 937, 18128 11511 936, 18133 11511 936, 18137 11511 940, 18141 11511 940, 18151 11511 940, 18157 11511 940, 18166 11514 936, 18176 11517 937, 18186 11518 937, 18196 11521 938, 18207 11522 940, 18218 11526 941, 18228 11526 941, 18238 11526 941, 18250 11526 942, 18260 11529 944, 18266 11529 946, 18279 11529 947, 18285 11529 947, 18296 11529 948, 18309 11529 948, 18319 11529 949, 18331 11529 948, 18335 11529 948, 18348 11529 949, 18354 11529 949, 18364 11529 951, 18377 11529 952, 18382 11529 952, 18395 11529 953, 18403 11529 953, 18415 11529 954, 18429 11529 957, 18442 11529 958, 18454 11529 960, 18468 11529 960, 18487 11530 960, 18506 11530 961, 18529 11531 962, 18549 11533 963, 18568 11535 964, 18590 11538 964, 18611 11539 964, 18632 11540 965, 18653 11543 965, 18676 11546 966, 18701 11547 968, 18723 11548 969, 18750 11550 969, 18778 11550 969, 18804 11550 969, 18832 11550 969, 18858 11550 969, 18886 11550 970, 18909 11550 971, 18934 11548 970, 18957 11548 971, 18980 11547 972, 19002 11547 972, 19026 11547 973, 19049 11547 973, 19074 11547 972, 19097 11547 972, 19119 11547 972, 19140 11546 973, 19164 11543 972, 19184 11543 972, 19205 11540 972, 19226 11539 972, 19242 11539 973, 19260 11538 973, 19281 11538 973, 19300 11536 974, 19324 11535 974, 19341 11533 974, 19359 11531 974, 19378 11530 973, 19396 11530 974, 19421 11530 974, 19438 11529 973, 19456 11529 973, 19476 11526 973, 19493 11526 973, 19514 11526 974, 19535 11526 974, 19548 11526 974, 19567 11526 977, 19589 11526 977, 19600 11526 977, 19620 11526 977, 19634 11526 976, 19647 11526 976, 19661 11526 976, 19674 11526 976, 19687 11526 977, 19699 11523 977, 19711 11523 977, 19716 11522 978, 19722 11522 978, 19722 11522 979, 19726 11521 979, 19733 11521 979, 19738 11521 980, 19745 11521 979, 19745 11521 978, 19745 11521 979, 19745 11521 978, 19746 11521 978, 19747 11521 978, 19749 11521 977, 19751 11521 978, 19752 11521 978, 19754 11521 977, 19755 11521 978, 19757 11521 977, 19757 11521 978, 19759 11521 978, 19761 11521 978, 19762 11521 978, 19765 11521 977, 19766 11521 977, 19768 11521 975, 19768 11521 974, 19771 11521 967, 19771 11521 951, 19771 11521 919, 19771 11521 865, 19765 11526 753, 19747 11535 516, 19723 11546 186</trace>
  <trace timeOffset="138384.92" brushRef="#br0" contextRef="#ctx0"> 17401 12302 381, 17401 12302 430, 17401 12302 477, 17401 12302 519, 17401 12302 553, 17401 12302 578, 17401 12302 596, 17401 12302 609, 17401 12302 619, 17401 12302 628, 17401 12305 637, 17403 12305 649, 17403 12307 663, 17404 12308 676, 17404 12310 688, 17408 12314 698, 17411 12317 704, 17418 12323 712, 17427 12329 719, 17434 12333 726, 17448 12339 732, 17457 12341 736, 17472 12346 740, 17488 12351 743, 17502 12354 746, 17524 12358 750, 17545 12363 755, 17566 12366 761, 17589 12368 767, 17612 12371 773, 17637 12375 778, 17666 12378 783, 17695 12380 787, 17725 12383 792, 17756 12385 795, 17790 12387 799, 17823 12388 806, 17858 12388 811, 17894 12390 816, 17932 12390 821, 17970 12390 822, 18010 12390 826, 18049 12390 829, 18087 12390 831, 18125 12390 833, 18162 12390 835, 18196 12390 833, 18230 12390 834, 18261 12388 836, 18292 12388 837, 18324 12387 841, 18356 12387 842, 18386 12385 844, 18418 12383 846, 18450 12380 848, 18481 12376 851, 18515 12371 856, 18549 12368 860, 18583 12361 864, 18618 12356 867, 18655 12353 870, 18691 12348 873, 18727 12346 875, 18764 12344 877, 18801 12344 877, 18837 12344 878, 18873 12344 880, 18909 12344 881, 18948 12348 883, 18985 12354 885, 19024 12361 885, 19067 12368 888, 19109 12373 889, 19151 12376 891, 19195 12378 893, 19239 12378 895, 19285 12378 898, 19331 12378 901, 19380 12371 904, 19428 12366 907, 19476 12358 909, 19526 12351 911, 19574 12343 914, 19623 12336 917, 19674 12329 919, 19722 12325 921, 19771 12322 924, 19819 12319 924, 19868 12317 925, 19917 12316 926, 19966 12314 926, 20014 12313 927, 20062 12311 928, 20111 12311 928, 20158 12310 928, 20203 12307 929, 20250 12304 930, 20296 12301 931, 20342 12296 933, 20388 12291 934, 20436 12286 935, 20480 12281 937, 20528 12276 938, 20572 12272 939, 20618 12269 942, 20661 12266 943, 20706 12264 944, 20748 12264 944, 20790 12264 944, 20830 12264 945, 20871 12264 946, 20909 12269 946, 20949 12272 946, 20988 12275 946, 21026 12279 945, 21064 12279 946, 21103 12279 945, 21141 12279 945, 21179 12276 945, 21218 12271 946, 21258 12264 950, 21298 12257 950, 21337 12251 952, 21377 12245 953, 21416 12238 953, 21454 12235 955, 21492 12230 957, 21530 12230 957, 21565 12230 957, 21603 12230 957, 21639 12230 955, 21679 12230 955, 21718 12230 957, 21757 12230 957, 21801 12230 960, 21843 12226 962, 21885 12223 962, 21932 12218 963, 21980 12209 963, 22029 12201 964, 22081 12191 968, 22134 12181 968, 22187 12172 969, 22242 12164 969, 22295 12157 969, 22348 12152 969, 22399 12150 968, 22451 12149 968, 22503 12147 969, 22553 12147 968, 22603 12146 969, 22654 12146 970, 22703 12146 970, 22752 12146 970, 22802 12146 971, 22849 12146 971, 22898 12146 972, 22944 12146 972, 22992 12146 972, 23037 12146 972, 23083 12146 970, 23127 12144 970, 23170 12140 970, 23210 12135 970, 23250 12130 972, 23288 12125 972, 23324 12120 972, 23361 12117 972, 23394 12112 973, 23427 12108 974, 23458 12105 975, 23487 12102 976, 23514 12100 977, 23540 12097 978, 23563 12096 978, 23585 12094 978, 23602 12093 979, 23621 12093 980, 23640 12092 981, 23658 12090 982, 23678 12090 983, 23696 12087 983, 23715 12085 985, 23726 12085 987, 23747 12083 990, 23763 12083 990, 23775 12083 993, 23793 12083 995, 23804 12083 996, 23816 12083 998, 23826 12083 998, 23839 12083 999, 23849 12083 999, 23862 12083 1000, 23874 12083 1000, 23887 12083 1001, 23907 12083 1000, 23926 12083 1000, 23944 12083 1000, 23964 12083 1000, 23981 12083 1001, 23994 12083 1001, 24014 12083 1001, 24027 12083 1001, 24040 12083 1000, 24054 12083 1000, 24066 12083 1001, 24081 12083 1001, 24092 12083 1001, 24107 12083 1001, 24112 12083 1001, 24124 12083 1001, 24130 12083 1002, 24137 12083 1002, 24149 12080 1002, 24154 12080 1002, 24160 12080 1004, 24167 12080 1004, 24167 12080 1005, 24167 12080 1005, 24167 12080 1005, 24173 12080 1006, 24178 12080 1007, 24183 12080 1009, 24188 12080 1010, 24188 12080 1012, 24188 12080 1013, 24188 12080 1013, 24189 12080 1013, 24191 12080 1013, 24192 12080 1013, 24192 12080 1013, 24194 12080 1013, 24194 12080 1012, 24194 12080 1011, 24194 12080 1008, 24194 12080 1000, 24194 12080 988, 24183 12085 967, 24162 12085 938, 24130 12090 895, 24088 12096 830, 24033 12102 700, 23971 12110 448, 23894 12117 124</trace>
  <trace timeOffset="139635.98" brushRef="#br0" contextRef="#ctx0"> 7851 13283 627, 7851 13283 680, 7851 13283 722, 7851 13283 757, 7851 13283 785, 7851 13283 806, 7851 13283 822, 7851 13283 832, 7851 13283 842, 7851 13283 848, 7851 13283 855, 7836 13288 862, 7834 13290 869, 7834 13297 875, 7834 13300 880, 7836 13312 884, 7843 13324 888, 7851 13334 893, 7866 13348 898, 7879 13358 902, 7895 13369 905, 7911 13376 908, 7931 13386 913, 7951 13394 919, 7975 13404 926, 8002 13413 932, 8031 13421 937, 8062 13430 939, 8096 13440 944, 8132 13447 948, 8170 13454 952, 8208 13459 958, 8247 13462 961, 8286 13467 965, 8329 13472 967, 8371 13476 969, 8414 13483 971, 8459 13488 971, 8507 13491 971, 8553 13496 972, 8604 13498 972, 8656 13503 973, 8708 13504 974, 8761 13508 973, 8813 13510 974, 8867 13513 975, 8918 13518 977, 8970 13522 980, 9023 13525 980, 9078 13527 981, 9133 13527 981, 9189 13527 980, 9249 13527 981, 9311 13522 984, 9373 13516 986, 9437 13510 986, 9499 13503 987, 9564 13496 985, 9626 13489 985, 9686 13481 986, 9746 13476 987, 9804 13469 987, 9860 13464 987, 9918 13462 986, 9974 13459 985, 10030 13457 986, 10084 13454 986, 10136 13450 988, 10187 13450 988, 10234 13447 987, 10279 13445 987, 10324 13442 987, 10366 13438 988, 10405 13433 987, 10444 13428 987, 10479 13421 988, 10512 13416 987, 10544 13410 990, 10574 13404 990, 10602 13399 990, 10628 13394 990, 10651 13391 990, 10668 13390 990, 10687 13390 991, 10706 13390 991, 10720 13390 992, 10739 13389 992, 10752 13389 992, 10764 13387 993, 10776 13386 994, 10782 13384 996, 10792 13383 998, 10799 13383 999, 10804 13381 999, 10811 13381 1000, 10811 13381 1001, 10811 13381 1002, 10811 13381 1003, 10813 13381 1005, 10813 13381 1007, 10816 13381 1009, 10817 13381 1012, 10819 13381 1014, 10820 13381 1015, 10822 13381 1017, 10823 13381 1018, 10824 13381 1018, 10826 13381 1019, 10827 13379 1019, 10829 13379 1019, 10829 13379 1019, 10830 13379 1018, 10830 13379 1015, 10832 13379 1009, 10832 13379 1001, 10832 13379 986, 10832 13379 961, 10832 13379 924, 10835 13379 868, 10835 13379 773, 10835 13379 578, 10835 13375 251</trace>
  <trace timeOffset="142224.14" brushRef="#br0" contextRef="#ctx0"> 14911 10686 388, 14911 10686 412, 14911 10686 445, 14911 10686 487, 14911 10686 529, 14911 10686 562, 14911 10686 587, 14911 10686 604, 14911 10686 618, 14911 10686 637, 14907 10686 656, 14902 10684 679, 14896 10679 700, 14887 10674 718, 14879 10669 733, 14868 10665 746, 14860 10660 756, 14849 10655 765, 14838 10653 771, 14828 10650 776, 14817 10647 782, 14803 10645 792, 14786 10643 802, 14767 10643 813, 14743 10643 823, 14720 10643 829, 14698 10645 834, 14677 10652 839, 14656 10655 844, 14638 10662 847, 14617 10669 851, 14600 10677 854, 14582 10687 858, 14563 10701 859, 14546 10715 861, 14527 10729 860, 14510 10746 861, 14495 10761 862, 14480 10781 863, 14465 10803 865, 14452 10827 865, 14437 10851 864, 14424 10879 864, 14410 10906 862, 14397 10935 861, 14383 10964 862, 14369 10989 862, 14356 11014 862, 14346 11035 862, 14341 11050 861, 14333 11062 862, 14330 11072 862, 14325 11080 862, 14322 11090 862, 14319 11102 861, 14316 11119 864, 14313 11136 862, 14313 11160 864, 14313 11185 862, 14313 11210 860, 14315 11237 859, 14319 11266 858, 14325 11298 858, 14333 11330 856, 14341 11367 858, 14349 11398 856, 14358 11428 858, 14367 11454 856, 14375 11477 856, 14383 11492 856, 14388 11505 856, 14394 11514 856, 14400 11522 856, 14406 11531 855, 14413 11538 855, 14423 11548 855, 14429 11555 855, 14440 11563 855, 14452 11572 854, 14463 11582 853, 14480 11592 854, 14491 11600 854, 14504 11605 853, 14517 11610 854, 14531 11617 855, 14546 11621 854, 14559 11627 856, 14573 11630 856, 14583 11633 856, 14601 11635 855, 14620 11636 854, 14638 11636 853, 14662 11636 852, 14686 11636 853, 14711 11633 853, 14735 11627 853, 14761 11619 853, 14787 11610 853, 14811 11601 853, 14835 11590 853, 14858 11580 853, 14878 11568 853, 14897 11555 853, 14914 11543 852, 14928 11533 852, 14943 11521 851, 14955 11507 850, 14968 11493 851, 14978 11478 851, 14988 11462 851, 14999 11442 853, 15011 11419 853, 15022 11396 852, 15034 11368 854, 15045 11340 854, 15053 11311 855, 15063 11283 856, 15072 11252 858, 15079 11223 860, 15087 11194 861, 15094 11165 864, 15099 11139 862, 15105 11115 863, 15108 11099 862, 15111 11082 864, 15113 11072 864, 15113 11060 867, 15113 11042 871, 15113 11030 876, 15113 11014 887, 15111 10996 893, 15104 10977 899, 15095 10952 904, 15082 10926 908, 15069 10900 912, 15052 10873 917, 15034 10844 919, 15016 10815 922, 14996 10788 925, 14977 10761 925, 14959 10736 925, 14945 10717 924, 14934 10703 922, 14925 10692 921, 14919 10685 918, 14916 10682 916, 14909 10674 907, 14903 10672 891, 14896 10665 863, 14887 10660 817, 14883 10657 745, 14879 10655 600, 14879 10655 294</trace>
  <trace timeOffset="144043.23" brushRef="#br0" contextRef="#ctx0"> 15970 10773 341, 15970 10773 363, 15970 10773 383, 15970 10773 405, 15970 10773 431, 15970 10773 459, 15970 10773 487, 15970 10773 515, 15970 10773 540, 15970 10773 567, 15970 10773 596, 15953 10835 627, 15953 10835 656, 15953 10835 682, 15953 10835 705, 15953 10836 726, 15953 10839 743, 15953 10839 759, 15953 10839 770, 15953 10842 782, 15953 10842 794, 15953 10829 803, 15957 10810 812, 15961 10781 820, 15966 10749 825, 15973 10714 830, 15981 10676 832, 15992 10636 834, 16003 10597 834, 16019 10560 835, 16035 10528 836, 16048 10503 834, 16063 10483 837, 16073 10469 834, 16083 10460 833, 16093 10456 832, 16101 10454 832, 16112 10451 832, 16123 10451 833, 16135 10451 833, 16146 10451 833, 16159 10451 833, 16172 10451 832, 16193 10451 832, 16210 10451 831, 16233 10451 830, 16254 10454 830, 16274 10461 832, 16294 10471 831, 16314 10481 834, 16334 10493 832, 16353 10507 833, 16373 10522 833, 16391 10537 832, 16408 10554 833, 16425 10571 832, 16440 10586 832, 16453 10601 833, 16463 10614 833, 16473 10624 834, 16479 10631 834, 16485 10638 835, 16493 10643 835, 16495 10647 835, 16499 10650 835, 16499 10650 835, 16499 10650 835, 16499 10650 836, 16505 10650 837, 16518 10650 837, 16527 10648 837, 16541 10640 836, 16555 10631 836, 16569 10621 835, 16587 10607 835, 16602 10594 836, 16618 10580 836, 16632 10565 836, 16645 10550 837, 16657 10536 838, 16665 10519 840, 16675 10503 838, 16681 10486 840, 16689 10468 838, 16693 10456 840, 16698 10440 842, 16701 10427 844, 16704 10415 847, 16706 10405 849, 16709 10395 852, 16709 10389 855, 16709 10383 856, 16710 10378 858, 16710 10378 859, 16710 10376 859, 16710 10376 859, 16710 10375 859, 16712 10374 858, 16712 10372 858, 16712 10372 858, 16713 10371 858, 16715 10371 858, 16720 10371 858, 16729 10371 858, 16736 10374 859, 16746 10383 858, 16759 10392 858, 16769 10403 858, 16785 10420 858, 16803 10437 860, 16820 10457 859, 16839 10478 862, 16860 10500 859, 16883 10522 860, 16906 10544 861, 16930 10563 861, 16952 10582 861, 16973 10597 861, 16992 10610 859, 17012 10623 859, 17030 10631 860, 17046 10638 860, 17059 10643 861, 17070 10647 862, 17082 10648 863, 17093 10650 865, 17105 10650 866, 17121 10650 866, 17132 10648 866, 17147 10643 867, 17163 10635 868, 17177 10626 870, 17196 10617 870, 17212 10606 872, 17228 10594 872, 17245 10582 872, 17260 10571 874, 17277 10559 875, 17291 10547 877, 17308 10533 880, 17325 10518 881, 17342 10505 882, 17358 10490 885, 17375 10476 883, 17390 10464 888, 17406 10452 888, 17416 10444 889, 17427 10435 891, 17439 10428 891, 17448 10423 891, 17459 10415 891, 17469 10411 891, 17478 10407 891, 17492 10403 891, 17501 10400 891, 17518 10396 891, 17533 10393 891, 17549 10392 892, 17566 10390 895, 17585 10389 895, 17601 10387 895, 17614 10387 895, 17631 10386 894, 17644 10386 894, 17657 10386 895, 17676 10386 896, 17693 10386 896, 17710 10386 897, 17728 10386 898, 17744 10387 898, 17760 10390 899, 17779 10396 900, 17796 10403 901, 17812 10410 902, 17826 10419 902, 17838 10425 902, 17848 10432 903, 17859 10442 903, 17865 10447 903, 17874 10457 904, 17880 10468 904, 17887 10476 909, 17894 10488 911, 17899 10501 916, 17903 10512 918, 17907 10528 921, 17909 10539 924, 17913 10551 927, 17914 10563 932, 17916 10574 935, 17919 10586 937, 17919 10590 939, 17920 10601 941, 17922 10606 942, 17922 10610 942, 17923 10617 943, 17923 10617 944, 17923 10617 945, 17923 10617 948, 17923 10618 950, 17925 10619 952, 17925 10621 954, 17925 10623 954, 17925 10624 955, 17925 10626 957, 17925 10626 957, 17925 10626 958, 17925 10628 959, 17925 10628 957, 17926 10630 958, 17926 10630 958, 17926 10631 959, 17926 10631 960, 17926 10633 959, 17926 10633 958, 17926 10635 959, 17926 10635 959, 17926 10635 959, 17926 10636 959, 17926 10636 959, 17926 10636 958, 17926 10636 958, 17926 10636 958, 17926 10636 957, 17926 10636 957, 17926 10636 954, 17926 10636 948, 17926 10636 931, 17926 10636 904, 17926 10636 852, 17926 10636 752, 17922 10636 509, 17916 10633 179</trace>
  <trace timeOffset="164579.4" brushRef="#br0" contextRef="#ctx0"> 5271 13609 120, 5271 13609 155, 5271 13609 187, 5271 13609 220, 5271 13609 252, 5271 13609 281, 5271 13609 309, 5271 13609 337, 5271 13609 364, 5271 13609 391, 5264 13602 417, 5264 13600 442, 5264 13600 467, 5264 13597 491, 5263 13597 515, 5263 13595 537, 5263 13593 555, 5263 13592 572, 5263 13585 586, 5263 13580 598, 5263 13573 611, 5263 13569 621, 5263 13569 631, 5263 13568 640, 5263 13568 647, 5263 13566 655, 5263 13566 663, 5263 13565 669, 5263 13565 673, 5263 13563 676, 5263 13563 679, 5263 13562 681, 5263 13562 684, 5263 13562 686, 5267 13562 690, 5276 13568 693, 5290 13582 695, 5305 13600 699, 5321 13619 700, 5336 13641 702, 5351 13658 704, 5367 13677 705, 5383 13694 706, 5396 13709 709, 5408 13719 711, 5419 13729 714, 5426 13734 717, 5433 13737 720, 5442 13742 722, 5445 13744 727, 5449 13745 733, 5454 13745 739, 5459 13745 746, 5471 13745 751, 5485 13741 755, 5498 13732 760, 5512 13718 764, 5527 13702 766, 5540 13683 769, 5552 13658 771, 5568 13629 772, 5582 13597 774, 5598 13558 776, 5612 13520 776, 5628 13481 779, 5644 13445 779, 5660 13413 781, 5675 13386 784, 5689 13363 785, 5699 13346 787, 5705 13337 789, 5709 13334 789, 5709 13334 792, 5709 13332 792, 5709 13332 794, 5711 13331 795, 5711 13329 796, 5712 13329 798, 5712 13326 799, 5713 13326 800, 5713 13325 801, 5715 13325 800, 5715 13324 799, 5715 13324 795, 5716 13322 779, 5716 13321 740, 5716 13314 639, 5716 13309 406, 5712 13300 101</trace>
  <trace timeOffset="165900.48" brushRef="#br0" contextRef="#ctx0"> 5060 14593 231, 5060 14593 288, 5060 14593 343, 5060 14593 400, 5060 14593 452, 5060 14593 503, 5060 14593 550, 5060 14593 590, 5060 14593 627, 5060 14593 658, 5060 14593 684, 5004 14580 710, 5002 14578 730, 5002 14578 749, 5000 14578 766, 5000 14578 781, 4998 14578 795, 4997 14578 808, 4995 14578 818, 4995 14578 829, 4994 14578 840, 4994 14578 851, 4992 14578 862, 4992 14578 868, 4990 14578 872, 4990 14578 875, 4989 14578 876, 4989 14578 878, 4989 14578 881, 4989 14578 882, 4989 14578 885, 4989 14578 887, 4990 14578 889, 5002 14578 893, 5014 14578 897, 5030 14578 901, 5050 14580 905, 5071 14580 907, 5097 14580 909, 5120 14580 911, 5143 14580 913, 5166 14580 914, 5186 14580 915, 5203 14580 916, 5220 14580 918, 5241 14578 918, 5263 14578 918, 5288 14577 919, 5314 14577 918, 5338 14577 920, 5361 14577 922, 5388 14577 922, 5414 14575 926, 5442 14575 927, 5471 14573 928, 5500 14573 930, 5528 14572 932, 5557 14572 934, 5585 14572 937, 5612 14570 938, 5642 14570 941, 5670 14570 944, 5699 14570 944, 5727 14568 947, 5753 14566 948, 5782 14565 950, 5808 14563 951, 5832 14561 952, 5856 14561 953, 5879 14558 955, 5900 14558 957, 5923 14554 957, 5938 14553 957, 5956 14551 958, 5973 14550 958, 5993 14548 959, 6016 14545 959, 6038 14541 960, 6053 14541 960, 6071 14539 961, 6091 14539 962, 6111 14539 962, 6137 14538 964, 6154 14538 960, 6173 14538 960, 6192 14536 957, 6214 14536 957, 6240 14534 962, 6263 14534 963, 6284 14533 964, 6307 14529 965, 6328 14529 963, 6350 14524 965, 6370 14521 966, 6392 14517 968, 6413 14514 969, 6435 14512 970, 6458 14508 972, 6481 14507 972, 6504 14504 972, 6529 14502 971, 6552 14502 974, 6580 14500 976, 6606 14497 977, 6636 14495 977, 6666 14493 973, 6698 14490 974, 6730 14487 973, 6762 14483 973, 6791 14480 974, 6820 14478 975, 6846 14475 974, 6870 14472 975, 6887 14470 975, 6906 14468 974, 6925 14468 976, 6937 14468 976, 6955 14468 976, 6967 14466 976, 6979 14466 976, 6993 14466 976, 6998 14466 976, 7011 14466 977, 7018 14466 978, 7023 14466 978, 7028 14466 980, 7028 14466 980, 7028 14466 980, 7028 14466 981, 7031 14466 979, 7032 14466 979, 7034 14466 980, 7035 14466 980, 7037 14466 981, 7038 14466 980, 7040 14466 977, 7041 14466 978, 7048 14464 979, 7054 14464 979, 7060 14464 982, 7066 14464 982, 7066 14464 981, 7066 14464 982, 7066 14464 982, 7067 14464 983, 7068 14463 985, 7070 14463 985, 7071 14463 986, 7073 14463 986, 7075 14463 986, 7077 14463 985, 7078 14463 985, 7080 14463 985, 7081 14463 984, 7083 14463 985, 7084 14463 986, 7084 14463 984, 7086 14463 978, 7086 14463 969, 7086 14463 946, 7086 14463 905, 7086 14463 792, 7070 14463 465, 7041 14463 118</trace>
  <trace timeOffset="179328.25" brushRef="#br0" contextRef="#ctx0"> 13450 15243 268, 13450 15243 310, 13450 15243 349, 13450 15243 391, 13450 15243 429, 13450 15243 460, 13450 15243 490, 13450 15243 515, 13450 15243 537, 13450 15243 554, 13450 15243 570, 13440 15211 586, 13438 15209 600, 13438 15208 617, 13438 15207 634, 13438 15204 647, 13438 15204 660, 13437 15204 668, 13437 15201 676, 13437 15201 682, 13437 15200 687, 13437 15200 693, 13437 15199 696, 13436 15199 701, 13436 15197 704, 13436 15197 709, 13436 15195 711, 13436 15195 712, 13436 15195 714, 13436 15195 716, 13436 15195 719, 13436 15195 721, 13436 15195 724, 13438 15197 726, 13444 15204 729, 13451 15211 732, 13457 15216 733, 13466 15226 735, 13472 15233 737, 13482 15243 739, 13492 15254 741, 13501 15265 742, 13513 15279 742, 13523 15291 742, 13535 15305 744, 13547 15317 745, 13557 15329 746, 13563 15338 748, 13574 15347 748, 13583 15358 749, 13589 15366 751, 13599 15376 752, 13610 15387 754, 13621 15398 756, 13633 15409 759, 13644 15424 760, 13655 15434 764, 13668 15444 767, 13680 15455 767, 13694 15466 770, 13707 15476 772, 13721 15487 775, 13734 15498 780, 13744 15505 782, 13756 15513 785, 13768 15520 787, 13774 15526 790, 13788 15536 792, 13801 15541 794, 13810 15545 797, 13826 15552 799, 13839 15557 801, 13850 15559 801, 13868 15565 803, 13884 15567 803, 13894 15569 804, 13914 15572 806, 13930 15574 807, 13941 15574 807, 13960 15574 807, 13979 15574 808, 13992 15574 808, 14014 15574 810, 14034 15574 811, 14047 15574 812, 14067 15570 812, 14085 15567 813, 14098 15566 814, 14115 15562 815, 14131 15557 817, 14141 15552 818, 14156 15548 819, 14172 15541 820, 14181 15537 821, 14196 15530 822, 14210 15526 822, 14221 15522 823, 14234 15518 825, 14248 15513 825, 14258 15510 825, 14274 15504 826, 14286 15499 827, 14296 15495 827, 14313 15488 828, 14326 15484 829, 14342 15479 831, 14362 15473 834, 14374 15469 835, 14386 15463 837, 14401 15457 838, 14411 15451 839, 14426 15444 841, 14440 15436 842, 14455 15429 844, 14471 15419 846, 14486 15408 846, 14495 15400 848, 14506 15391 849, 14517 15383 848, 14524 15375 849, 14536 15363 849, 14547 15354 850, 14554 15349 853, 14565 15338 853, 14575 15329 854, 14582 15323 854, 14587 15317 854, 14594 15311 854, 14597 15308 855, 14605 15302 856, 14612 15296 858, 14617 15290 858, 14624 15284 858, 14627 15282 859, 14630 15277 859, 14631 15275 860, 14635 15272 860, 14638 15269 860, 14641 15265 862, 14641 15265 863, 14641 15265 864, 14641 15265 866, 14643 15262 867, 14643 15262 867, 14644 15259 868, 14644 15258 865, 14644 15257 866, 14644 15250 867, 14644 15245 866, 14644 15236 867, 14640 15226 867, 14634 15220 866, 14623 15211 867, 14614 15207 866, 14601 15200 863, 14592 15197 860, 14582 15195 858, 14571 15192 855, 14559 15191 854, 14549 15190 853, 14536 15190 852, 14524 15190 851, 14510 15190 851, 14497 15190 852, 14486 15190 852, 14474 15190 855, 14463 15190 856, 14453 15191 856, 14446 15191 856, 14436 15192 855, 14432 15194 856, 14427 15194 856, 14423 15195 858, 14423 15195 858, 14421 15195 858, 14421 15195 858, 14419 15197 858, 14416 15197 858, 14416 15197 858, 14414 15199 858, 14413 15199 858, 14411 15199 858, 14410 15200 858, 14409 15200 858, 14407 15200 859, 14407 15201 860, 14407 15201 861, 14407 15201 860, 14407 15201 861, 14407 15201 861, 14407 15204 863, 14413 15204 863, 14426 15204 865, 14436 15207 865, 14448 15208 865, 14460 15208 866, 14472 15209 865, 14485 15211 866, 14497 15212 866, 14507 15213 866, 14521 15216 866, 14534 15216 866, 14546 15219 867, 14557 15220 867, 14567 15220 867, 14579 15221 866, 14583 15221 866, 14589 15223 865, 14589 15223 865, 14594 15223 866, 14600 15223 867, 14605 15223 867, 14611 15225 868, 14611 15225 867, 14611 15225 868, 14611 15225 868, 14612 15225 868, 14614 15226 869, 14615 15226 870, 14617 15226 871, 14617 15226 871, 14620 15226 870, 14621 15226 869, 14623 15226 869, 14624 15228 868, 14625 15228 869, 14627 15228 870, 14627 15228 870, 14630 15228 871, 14631 15228 871, 14634 15228 871, 14635 15228 872, 14637 15228 872, 14638 15228 874, 14640 15228 875, 14641 15229 874, 14643 15229 876, 14646 15233 875, 14647 15238 874, 14650 15250 875, 14653 15262 876, 14654 15274 877, 14656 15291 879, 14656 15308 879, 14657 15320 879, 14659 15340 879, 14659 15358 880, 14660 15371 880, 14660 15393 880, 14662 15412 881, 14662 15426 881, 14662 15446 882, 14662 15458 883, 14662 15464 884, 14664 15476 884, 14664 15483 886, 14664 15488 887, 14664 15496 888, 14664 15501 888, 14664 15507 887, 14664 15511 888, 14664 15518 889, 14664 15518 889, 14664 15518 891, 14664 15518 891, 14664 15519 891, 14664 15520 892, 14664 15522 892, 14664 15523 894, 14664 15525 895, 14664 15526 898, 14664 15528 901, 14664 15530 905, 14664 15530 908, 14664 15533 909, 14664 15533 911, 14664 15533 913, 14664 15533 914, 14664 15536 915, 14664 15536 917, 14664 15536 916, 14664 15537 916, 14664 15537 915, 14664 15537 912, 14664 15538 906, 14664 15538 896, 14664 15540 873, 14662 15543 829, 14656 15550 753, 14649 15555 610, 14640 15562 337, 14634 15569 33</trace>
  <trace timeOffset="181520.38" brushRef="#br0" contextRef="#ctx0"> 14557 15717 282, 14557 15717 317, 14557 15717 352, 14557 15717 387, 14557 15717 419, 14557 15717 450, 14557 15717 480, 14557 15717 511, 14557 15717 538, 14557 15717 564, 14557 15709 591, 14557 15707 615, 14557 15707 638, 14557 15707 658, 14557 15705 673, 14557 15705 688, 14557 15705 700, 14557 15705 714, 14557 15705 726, 14562 15705 735, 14565 15707 744, 14569 15717 751, 14575 15727 756, 14578 15737 762, 14582 15754 767, 14583 15765 771, 14585 15782 778, 14586 15792 781, 14586 15802 787, 14586 15815 792, 14586 15824 797, 14586 15834 803, 14586 15845 807, 14586 15856 811, 14583 15865 814, 14582 15876 817, 14578 15886 819, 14571 15899 823, 14567 15908 826, 14560 15920 829, 14552 15934 831, 14544 15947 833, 14531 15962 835, 14524 15973 836, 14514 15983 836, 14503 15994 838, 14491 16004 839, 14475 16016 842, 14460 16027 846, 14445 16036 847, 14430 16045 849, 14414 16055 851, 14397 16063 851, 14380 16070 852, 14362 16078 853, 14343 16087 853, 14330 16091 854, 14313 16094 855, 14296 16097 854, 14276 16099 853, 14254 16100 853, 14231 16104 853, 14215 16106 854, 14196 16109 853, 14178 16112 853, 14160 16116 853, 14135 16120 853, 14115 16124 854, 14101 16128 852, 14083 16133 851, 14073 16136 851, 14061 16136 849, 14047 16138 850, 14035 16138 850, 14018 16138 849, 14008 16133 849, 13991 16128 850, 13975 16120 848, 13960 16112 849, 13943 16102 849, 13923 16091 849, 13905 16080 849, 13884 16068 849, 13862 16058 849, 13841 16045 848, 13817 16035 848, 13794 16026 850, 13770 16015 850, 13744 16006 851, 13721 15995 851, 13697 15986 851, 13673 15973 851, 13650 15961 851, 13627 15947 851, 13606 15934 853, 13586 15920 854, 13567 15908 854, 13548 15894 854, 13528 15879 852, 13510 15865 852, 13490 15851 853, 13469 15837 855, 13450 15824 853, 13428 15809 854, 13407 15795 852, 13385 15780 852, 13366 15766 853, 13346 15753 853, 13330 15741 855, 13314 15729 856, 13299 15717 858, 13285 15707 858, 13276 15698 858, 13265 15689 858, 13256 15678 858, 13250 15672 859, 13242 15660 860, 13232 15648 860, 13227 15638 860, 13219 15625 861, 13214 15618 861, 13208 15608 862, 13200 15596 863, 13196 15588 863, 13188 15575 864, 13184 15567 865, 13179 15558 866, 13174 15550 866, 13168 15541 867, 13164 15533 867, 13161 15530 867, 13159 15528 868, 13159 15528 869, 13158 15528 869, 13158 15528 869, 13156 15528 870, 13155 15526 869, 13152 15525 869, 13152 15523 869, 13152 15522 867, 13151 15520 865, 13151 15520 861, 13149 15519 860, 13149 15519 860, 13149 15519 859, 13149 15519 860, 13149 15526 860, 13152 15541 859, 13161 15559 859, 13168 15582 859, 13177 15603 859, 13184 15623 860, 13190 15648 859, 13197 15670 860, 13203 15695 860, 13210 15717 860, 13214 15737 860, 13219 15753 860, 13222 15768 860, 13224 15778 860, 13227 15790 860, 13229 15800 860, 13230 15804 863, 13232 15815 862, 13232 15819 865, 13235 15824 864, 13237 15829 865, 13237 15829 866, 13237 15829 868, 13237 15829 868, 13237 15830 869, 13239 15831 869, 13239 15833 869, 13239 15834 869, 13239 15836 867, 13239 15836 868, 13239 15837 870, 13239 15837 872, 13239 15839 878, 13239 15839 882, 13240 15841 885, 13240 15841 891, 13240 15841 893, 13240 15842 895, 13240 15842 899, 13240 15842 901, 13240 15842 903, 13240 15842 905, 13240 15842 902, 13240 15842 904, 13237 15830 902, 13232 15815 903, 13224 15792 905, 13217 15770 906, 13211 15745 910, 13204 15719 912, 13199 15692 915, 13192 15666 918, 13187 15640 920, 13181 15616 921, 13174 15591 924, 13171 15575 924, 13168 15558 925, 13167 15550 925, 13165 15543 927, 13164 15533 928, 13164 15528 929, 13162 15522 929, 13162 15518 929, 13162 15518 927, 13161 15516 926, 13161 15516 926, 13161 15513 926, 13161 15513 927, 13161 15511 928, 13161 15510 928, 13161 15508 928, 13161 15507 928, 13161 15505 928, 13161 15504 928, 13161 15502 928, 13161 15501 929, 13161 15499 930, 13161 15498 929, 13161 15496 929, 13161 15495 928, 13161 15493 928, 13162 15490 928, 13167 15486 927, 13177 15481 927, 13185 15476 926, 13196 15475 924, 13212 15475 925, 13227 15475 925, 13249 15475 924, 13269 15479 925, 13288 15484 926, 13308 15488 927, 13330 15495 928, 13350 15501 928, 13372 15508 927, 13393 15516 928, 13415 15523 928, 13436 15530 928, 13457 15540 928, 13475 15550 926, 13492 15558 926, 13503 15565 925, 13515 15572 925, 13522 15577 926, 13527 15579 926, 13533 15584 928, 13538 15586 928, 13544 15587 928, 13548 15591 927, 13548 15591 925, 13548 15591 926, 13548 15591 928, 13550 15591 929, 13551 15591 930, 13553 15591 931, 13553 15594 930, 13556 15594 931, 13557 15594 932, 13558 15595 933, 13560 15595 934, 13560 15595 934, 13561 15595 933, 13561 15596 933, 13563 15596 933, 13563 15596 934, 13563 15596 936, 13563 15596 935, 13566 15596 934, 13566 15596 932, 13566 15596 927, 13567 15596 920, 13567 15598 902, 13567 15598 873, 13569 15598 821, 13569 15598 702, 13569 15599 459, 13569 15599 138</trace>
  <trace timeOffset="241391.81" brushRef="#br0" contextRef="#ctx0"> 5059 16779 9, 5059 16779 37, 5059 16779 75, 5059 16779 116, 5059 16779 155, 5059 16779 193, 5059 16779 228, 5059 16779 268, 5059 16779 305, 5059 16779 343, 5030 16767 376, 5024 16766 408, 5018 16765 438, 5014 16765 466, 5007 16762 490, 5002 16762 512, 4998 16760 530, 4994 16760 544, 4994 16760 557, 4992 16759 568, 4992 16759 575, 4990 16759 582, 4989 16759 585, 4988 16759 588, 4986 16759 590, 4985 16759 592, 4985 16759 596, 4983 16759 597, 4983 16759 598, 4982 16759 600, 4982 16759 599, 4980 16759 598, 4980 16759 599, 4980 16759 598, 4980 16759 599, 4980 16759 601, 4980 16759 601, 4980 16759 607, 4983 16759 614, 4989 16759 620, 5002 16759 628, 5015 16759 638, 5028 16759 647, 5043 16759 656, 5056 16759 665, 5069 16759 673, 5083 16759 677, 5097 16759 681, 5109 16759 685, 5127 16759 686, 5138 16759 688, 5154 16760 689, 5166 16762 688, 5176 16765 690, 5190 16769 693, 5201 16772 694, 5218 16779 699, 5234 16781 701, 5248 16784 702, 5268 16789 702, 5288 16794 702, 5301 16796 702, 5319 16799 705, 5336 16803 709, 5359 16804 713, 5390 16804 719, 5419 16804 722, 5446 16804 727, 5475 16804 730, 5501 16804 734, 5528 16803 739, 5552 16798 743, 5576 16794 748, 5601 16791 754, 5624 16787 759, 5646 16784 765, 5669 16779 769, 5691 16777 772, 5707 16774 774, 5725 16772 774, 5743 16770 774, 5756 16769 774, 5776 16769 775, 5793 16769 776, 5806 16769 776, 5823 16769 776, 5841 16769 777, 5853 16769 779, 5871 16770 780, 5889 16772 782, 5909 16774 782, 5933 16774 783, 5950 16777 786, 5968 16777 786, 5988 16777 787, 6009 16777 787, 6034 16777 785, 6058 16777 786, 6079 16777 786, 6101 16777 789, 6117 16777 792, 6135 16779 792, 6154 16779 789, 6173 16779 789, 6198 16782 789, 6218 16784 789, 6237 16789 790, 6257 16794 792, 6275 16798 792, 6295 16803 792, 6314 16806 793, 6338 16808 795, 6364 16811 797, 6392 16811 800, 6419 16813 803, 6448 16813 807, 6476 16813 813, 6506 16813 815, 6538 16811 818, 6570 16806 820, 6601 16803 822, 6633 16799 825, 6666 16796 829, 6698 16794 832, 6730 16791 833, 6762 16791 835, 6794 16791 835, 6826 16791 835, 6857 16791 838, 6889 16791 840, 6921 16789 841, 6954 16789 844, 6986 16787 846, 7018 16787 848, 7051 16787 851, 7083 16786 853, 7115 16786 853, 7146 16786 854, 7178 16784 855, 7212 16782 856, 7245 16781 859, 7280 16781 862, 7314 16779 863, 7352 16777 865, 7389 16774 868, 7427 16772 871, 7463 16769 875, 7500 16766 877, 7535 16765 879, 7569 16762 880, 7602 16759 882, 7637 16755 884, 7670 16752 888, 7708 16748 891, 7746 16745 893, 7784 16742 896, 7820 16739 897, 7858 16737 898, 7895 16736 901, 7933 16734 903, 7969 16733 903, 8007 16733 905, 8044 16731 907, 8082 16731 906, 8121 16731 908, 8156 16731 908, 8190 16731 908, 8224 16731 909, 8256 16731 909, 8286 16733 908, 8319 16736 909, 8352 16739 909, 8387 16740 908, 8422 16740 909, 8456 16742 909, 8491 16742 910, 8526 16743 912, 8562 16743 913, 8596 16743 914, 8631 16743 916, 8666 16743 916, 8702 16743 916, 8740 16745 918, 8779 16748 918, 8815 16749 919, 8852 16751 918, 8889 16752 916, 8925 16752 916, 8961 16752 915, 8996 16752 917, 9033 16752 917, 9069 16752 919, 9104 16752 921, 9141 16751 922, 9175 16749 922, 9208 16748 924, 9241 16745 922, 9273 16743 924, 9305 16742 924, 9335 16740 922, 9367 16737 924, 9397 16734 924, 9426 16730 924, 9455 16727 926, 9481 16724 927, 9499 16722 926, 9517 16722 926, 9536 16720 925, 9548 16719 924, 9565 16718 927, 9577 16716 928, 9587 16716 929, 9601 16715 930, 9614 16715 930, 9633 16713 932, 9651 16712 932, 9668 16710 933, 9686 16707 933, 9701 16705 932, 9713 16702 933, 9730 16699 932, 9740 16698 932, 9752 16695 931, 9762 16693 931, 9766 16692 931, 9772 16690 930, 9778 16687 930, 9782 16686 928, 9789 16681 921, 9797 16677 902, 9798 16666 869, 9798 16646 810, 9794 16622 683, 9774 16587 390, 9742 16554 72</trace>
  <trace timeOffset="242143.84" brushRef="#br0" contextRef="#ctx0"> 5961 15918 138, 5961 15918 177, 5961 15918 226, 5961 15918 277, 5961 15918 331, 5961 15918 384, 5961 15918 434, 5961 15918 481, 5961 15918 528, 5961 15918 565, 5913 15872 599, 5909 15871 628, 5905 15868 643, 5900 15866 658, 5900 15866 666, 5896 15866 669, 5893 15866 674, 5886 15872 673, 5880 15888 673, 5877 15908 675, 5876 15933 676, 5876 15959 678, 5879 15981 681, 5886 16004 685, 5897 16024 690, 5909 16043 696, 5922 16056 704, 5935 16068 711, 5945 16075 718, 5958 16080 724, 5967 16083 729, 5978 16083 735, 5996 16083 744, 6014 16083 752, 6038 16077 762, 6062 16066 770, 6088 16053 778, 6117 16033 785, 6147 16012 792, 6181 15986 797, 6217 15956 800, 6257 15925 802, 6301 15888 799, 6348 15848 800, 6398 15809 797, 6450 15768 798, 6499 15729 800, 6542 15693 800, 6583 15662 802, 6618 15634 801, 6650 15612 802, 6676 15591 802, 6695 15579 803, 6711 15570 803, 6720 15565 803, 6723 15562 803, 6727 15562 803, 6727 15562 803, 6727 15559 803, 6727 15559 802, 6729 15559 801, 6730 15559 799, 6732 15559 794, 6733 15559 792, 6736 15559 782, 6741 15559 762, 6746 15562 716, 6753 15569 617, 6759 15572 331, 6772 15577 34</trace>
</ink>
</file>

<file path=ppt/ink/ink9.xml><?xml version="1.0" encoding="utf-8"?>
<ink xmlns="http://www.w3.org/2003/InkML">
  <definitions>
    <brush xml:id="br0">
      <brushProperty name="color" value="#FF0000"/>
      <brushProperty name="width" value="0.05292" units="cm"/>
      <brushProperty name="height" value="0.05292" units="cm"/>
    </brush>
    <context xml:id="ctx0">
      <inkSource xml:id="inkSrc0">
        <traceFormat>
          <channel name="X" max="32767" units="cm" defaultValue="0" type="integer"/>
          <channel name="Y" max="32767" units="cm" defaultValue="0" type="integer"/>
          <channel name="F" max="1023" units="cm" defaultValue="0" type="integer"/>
        </traceFormat>
        <channelProperties>
          <channelProperty channel="X" name="resolution" value="1468.05542" units="1/cm"/>
          <channelProperty channel="Y" name="resolution" value="2609.87646" units="1/cm"/>
          <channelProperty channel="F" name="resolution" value="2.84167" units="1/cm"/>
        </channelProperties>
      </inkSource>
    </context>
  </definitions>
  <trace timeOffset="0.0" brushRef="#br0" contextRef="#ctx0"> 5662 5069 175, 5662 5069 207, 5662 5069 235, 5662 5069 259, 5662 5069 281, 5662 5069 302, 5662 5069 323, 5662 5069 342, 5662 5069 358, 5662 5069 373, 5636 5060 387, 5634 5059 399, 5632 5059 411, 5631 5059 421, 5630 5057 429, 5630 5057 436, 5628 5056 441, 5628 5056 447, 5628 5056 457, 5628 5054 467, 5640 5054 477, 5659 5052 484, 5683 5052 489, 5709 5052 493, 5736 5052 495, 5764 5052 495, 5796 5054 497, 5831 5057 497, 5865 5061 497, 5905 5066 498, 5947 5071 498, 5993 5075 500, 6043 5079 502, 6097 5084 502, 6154 5087 505, 6214 5091 506, 6279 5093 507, 6344 5096 507, 6410 5098 507, 6476 5101 507, 6545 5103 509, 6613 5106 511, 6685 5109 512, 6759 5110 513, 6837 5111 513, 6917 5113 514, 7000 5113 515, 7088 5113 516, 7180 5113 520, 7275 5109 524, 7372 5101 528, 7470 5092 533, 7567 5083 538, 7663 5074 543, 7754 5064 550, 7841 5056 561, 7927 5049 570, 8007 5042 580, 8082 5037 591, 8156 5034 597, 8222 5032 602, 8287 5032 604, 8352 5032 607, 8414 5032 608, 8474 5034 610, 8537 5037 612, 8598 5041 613, 8659 5041 614, 8721 5041 615, 8780 5041 615, 8839 5041 617, 8893 5039 619, 8945 5037 622, 8993 5034 625, 9033 5032 628, 9068 5029 636, 9091 5029 643, 9113 5027 652, 9124 5025 664, 9130 5024 674, 9136 5024 683, 9136 5024 691, 9141 5024 696, 9146 5024 702, 9152 5024 709, 9158 5024 716, 9158 5024 723, 9158 5024 727, 9158 5024 729, 9159 5024 730, 9160 5024 730, 9162 5024 728, 9163 5024 723, 9165 5024 704, 9169 5024 665, 9170 5036 572, 9170 5057 333, 9170 5081 53</trace>
  <trace timeOffset="1064.0609" brushRef="#br0" contextRef="#ctx0"> 17786 4932 122, 17786 4932 171, 17786 4932 220, 17786 4932 266, 17786 4932 312, 17786 4932 363, 17786 4932 413, 17786 4932 465, 17786 4932 509, 17786 4932 544, 17786 4932 572, 17718 4872 592, 17715 4870 604, 17712 4865 614, 17710 4862 618, 17710 4862 619, 17709 4860 618, 17709 4860 614, 17709 4860 608, 17708 4858 601, 17708 4858 595, 17708 4858 591, 17708 4858 589, 17708 4858 589, 17718 4860 591, 17738 4870 592, 17765 4880 595, 17797 4889 600, 17835 4898 603, 17877 4907 607, 17923 4916 608, 17970 4925 608, 18020 4934 608, 18071 4942 609, 18125 4954 610, 18181 4962 613, 18240 4971 615, 18304 4983 617, 18372 4991 618, 18444 5000 620, 18519 5005 622, 18597 5012 624, 18676 5015 625, 18758 5017 628, 18843 5020 633, 18929 5024 638, 19018 5027 644, 19107 5029 649, 19198 5032 654, 19289 5034 660, 19380 5037 664, 19472 5042 670, 19561 5049 673, 19649 5054 676, 19737 5063 678, 19822 5072 679, 19905 5081 678, 19986 5092 679, 20063 5103 678, 20139 5114 679, 20212 5125 679, 20284 5138 679, 20353 5146 680, 20424 5155 681, 20499 5163 686, 20573 5170 688, 20654 5175 693, 20738 5179 694, 20824 5184 694, 20915 5187 695, 21008 5192 694, 21101 5199 694, 21193 5204 694, 21283 5211 693, 21367 5216 693, 21448 5221 693, 21522 5225 693, 21592 5231 693, 21655 5236 693, 21715 5241 694, 21770 5245 695, 21820 5248 697, 21866 5251 699, 21906 5253 703, 21941 5254 710, 21973 5254 718, 22002 5254 728, 22022 5254 737, 22040 5254 746, 22052 5254 753, 22064 5254 759, 22077 5253 763, 22081 5253 766, 22087 5253 768, 22087 5253 768, 22087 5251 767, 22087 5251 763, 22088 5251 756, 22096 5251 738, 22104 5251 698, 22110 5251 606, 22119 5253 412, 22119 5259 113</trace>
  <trace timeOffset="2412.138" brushRef="#br0" contextRef="#ctx0"> 6081 14618 333, 6081 14618 355, 6081 14618 375, 6081 14618 396, 6081 14618 408, 6081 14618 417, 6081 14618 423, 6081 14618 425, 6081 14618 429, 6081 14618 433, 6081 14618 439, 6062 14622 449, 6061 14622 462, 6061 14622 479, 6061 14622 500, 6061 14622 520, 6061 14622 540, 6061 14623 558, 6064 14623 574, 6081 14623 588, 6100 14623 600, 6127 14623 610, 6153 14623 616, 6182 14623 622, 6214 14620 631, 6252 14618 638, 6293 14615 644, 6337 14612 650, 6384 14608 653, 6434 14605 656, 6484 14604 660, 6538 14604 663, 6591 14604 665, 6645 14604 667, 6700 14604 667, 6755 14604 667, 6809 14607 667, 6864 14610 668, 6917 14612 669, 6973 14615 671, 7031 14616 673, 7090 14616 674, 7151 14618 676, 7214 14618 677, 7280 14618 679, 7346 14618 682, 7415 14615 686, 7482 14610 689, 7548 14607 693, 7612 14604 696, 7676 14601 700, 7736 14601 703, 7796 14601 706, 7855 14601 709, 7911 14601 711, 7968 14601 712, 8022 14605 712, 8077 14610 712, 8131 14615 713, 8182 14619 713, 8235 14622 714, 8284 14625 715, 8333 14628 716, 8381 14630 719, 8426 14630 721, 8471 14632 723, 8511 14632 727, 8550 14632 730, 8587 14632 733, 8624 14632 738, 8660 14632 742, 8693 14632 746, 8727 14632 750, 8758 14632 751, 8789 14633 752, 8819 14634 754, 8850 14637 755, 8880 14639 756, 8912 14642 759, 8945 14645 759, 8980 14647 760, 9015 14647 760, 9053 14650 761, 9091 14650 760, 9126 14650 760, 9165 14650 760, 9201 14650 760, 9237 14650 760, 9273 14650 760, 9307 14650 759, 9343 14652 759, 9376 14654 759, 9407 14657 759, 9437 14659 761, 9469 14662 762, 9496 14666 761, 9523 14669 761, 9551 14674 761, 9580 14676 761, 9608 14679 763, 9640 14679 762, 9672 14679 763, 9706 14679 764, 9738 14679 762, 9768 14674 763, 9798 14667 764, 9824 14662 764, 9847 14657 765, 9863 14652 765, 9879 14650 766, 9889 14647 767, 9899 14645 768, 9911 14643 770, 9915 14642 769, 9921 14642 771, 9921 14642 773, 9921 14640 775, 9921 14640 779, 9922 14640 783, 9924 14640 786, 9925 14640 792, 9928 14640 792, 9929 14640 793, 9931 14640 794, 9932 14640 792, 9934 14640 785, 9939 14637 773, 9948 14632 733, 9963 14619 618, 9977 14600 315, 9986 14575 5</trace>
  <trace timeOffset="4964.284" brushRef="#br0" contextRef="#ctx0"> 5640 14664 1, 5640 14664 17, 5640 14664 36, 5640 14664 59, 5640 14664 81, 5640 14664 107, 5640 14664 141, 5640 14664 174, 5640 14664 207, 5640 14664 238, 5646 14652 265, 5648 14650 286, 5648 14650 303, 5650 14650 315, 5650 14650 320, 5651 14650 321, 5651 14650 322, 5653 14650 324, 5660 14655 330, 5667 14672 337, 5676 14700 344, 5686 14734 351, 5695 14780 357, 5704 14834 364, 5711 14897 372, 5718 14968 379, 5723 15042 389, 5730 15122 396, 5736 15201 400, 5741 15284 405, 5747 15363 403, 5751 15444 404, 5753 15516 406, 5759 15583 411, 5762 15642 419, 5766 15695 430, 5771 15745 447, 5777 15790 460, 5783 15836 473, 5790 15879 483, 5798 15920 489, 5805 15962 498, 5812 16001 507, 5818 16043 515, 5825 16085 520, 5833 16126 525, 5839 16167 531, 5845 16205 540, 5851 16237 550, 5856 16266 561, 5858 16286 570, 5862 16303 578, 5864 16315 587, 5865 16320 597, 5867 16327 608, 5867 16327 619, 5867 16327 632, 5867 16327 645, 5867 16327 658, 5868 16329 672, 5868 16331 684, 5868 16332 695, 5868 16334 705, 5868 16335 716, 5868 16337 724, 5868 16339 730, 5868 16339 732, 5868 16339 731, 5868 16340 728, 5868 16340 721, 5868 16340 694, 5865 16334 611, 5864 16319 390, 5864 16295 97</trace>
  <trace timeOffset="6536.374" brushRef="#br0" contextRef="#ctx0"> 23298 14689 209, 23298 14689 227, 23298 14689 247, 23298 14689 271, 23298 14689 297, 23298 14689 322, 23298 14689 351, 23298 14689 378, 23298 14689 406, 23298 14689 432, 23298 14689 456, 23330 14627 475, 23330 14625 490, 23330 14625 504, 23331 14625 515, 23331 14623 525, 23333 14623 533, 23333 14623 541, 23335 14623 548, 23336 14623 555, 23338 14639 562, 23341 14662 572, 23341 14696 579, 23344 14737 589, 23347 14784 596, 23350 14837 602, 23355 14894 606, 23359 14953 610, 23365 15015 617, 23371 15079 621, 23381 15143 629, 23390 15207 632, 23398 15269 634, 23410 15331 637, 23420 15393 638, 23430 15454 642, 23441 15511 646, 23450 15570 653, 23459 15627 658, 23469 15683 666, 23475 15741 677, 23481 15799 685, 23485 15856 697, 23488 15913 706, 23489 15971 713, 23489 16029 721, 23489 16087 726, 23489 16143 732, 23489 16197 736, 23489 16245 741, 23489 16291 744, 23489 16329 748, 23489 16361 751, 23489 16382 753, 23489 16394 754, 23489 16404 755, 23489 16411 756, 23489 16416 757, 23489 16423 760, 23489 16428 761, 23489 16433 766, 23489 16436 768, 23489 16443 770, 23489 16443 771, 23489 16443 773, 23489 16443 774, 23489 16445 775, 23489 16445 774, 23489 16445 773, 23489 16448 773, 23489 16448 772, 23489 16449 770, 23489 16449 763, 23489 16449 750, 23489 16449 718, 23491 16448 649, 23494 16431 492, 23498 16402 198</trace>
  <trace timeOffset="16664.953" brushRef="#br0" contextRef="#ctx0"> 8604 9199 64, 8604 9199 73, 8604 9199 75, 8604 9199 72, 8604 9199 62, 8604 9199 51, 8604 9199 37, 8604 9199 22, 8604 9199 3</trace>
  <trace timeOffset="17140.98" brushRef="#br0" contextRef="#ctx0"> 11504 9152 62, 11504 9152 62, 11504 9152 61, 11504 9152 61, 11504 9152 60, 11504 9152 61, 11504 9152 62, 11504 9152 63, 11594 9139 64, 11611 9136 66, 11621 9134 68, 11638 9131 70, 11649 9128 75, 11660 9125 84, 11672 9124 94, 11680 9119 111, 11690 9116 129, 11693 9113 148, 11701 9109 165, 11703 9105 179, 11706 9102 189, 11709 9101 198, 11709 9101 203, 11712 9097 207, 11715 9094 209, 11719 9092 211, 11722 9089 211, 11722 9089 211, 11722 9087 211, 11722 9087 209, 11724 9085 208, 11728 9082 206, 11732 9080 202, 11735 9077 196, 11740 9075 186, 11743 9075 171, 11746 9075 129, 11752 9080 10</trace>
  <trace timeOffset="27200.557" brushRef="#br0" contextRef="#ctx0"> 16012 9451 150, 16012 9451 193, 16012 9451 229, 16012 9451 261, 16012 9451 289, 16012 9451 313, 16012 9451 331, 16012 9451 350, 16012 9451 366, 16012 9451 384, 16012 9451 406, 15973 9462 429, 15971 9462 453, 15970 9462 478, 15967 9462 503, 15966 9462 528, 15964 9463 550, 15962 9463 570, 15961 9463 587, 15961 9463 597, 15960 9463 606, 15960 9465 611, 15960 9465 615, 15960 9465 621, 15960 9465 631, 15961 9467 639, 15977 9468 647, 16003 9468 654, 16038 9468 658, 16080 9468 661, 16129 9468 665, 16184 9465 666, 16242 9460 666, 16301 9455 666, 16365 9450 666, 16427 9443 666, 16487 9436 666, 16547 9428 666, 16602 9421 667, 16655 9414 668, 16706 9406 670, 16755 9399 672, 16803 9390 674, 16849 9382 677, 16891 9375 680, 16933 9368 683, 16976 9361 685, 17017 9357 686, 17059 9353 687, 17100 9351 688, 17141 9350 688, 17184 9350 689, 17226 9350 689, 17267 9350 689, 17310 9350 689, 17351 9350 689, 17390 9350 690, 17429 9350 693, 17462 9350 696, 17491 9350 700, 17511 9348 704, 17531 9346 709, 17545 9346 713, 17551 9346 718, 17559 9346 723, 17559 9346 728, 17559 9346 734, 17559 9346 740, 17559 9346 748, 17562 9346 757, 17563 9346 765, 17565 9345 773, 17566 9345 777, 17568 9345 780, 17569 9345 781, 17571 9343 780, 17572 9343 781, 17573 9343 778, 17575 9342 773, 17576 9342 764, 17579 9342 748, 17579 9342 724, 17586 9342 682, 17592 9342 613, 17596 9342 506, 17609 9345 352, 17618 9353 108</trace>
  <trace timeOffset="27920.598" brushRef="#br0" contextRef="#ctx0"> 18890 9467 158, 18890 9467 206, 18890 9467 252, 18890 9467 295, 18890 9467 336, 18809 9467 373, 18796 9467 407, 18783 9467 436, 18773 9467 459, 18767 9467 479, 18763 9467 492, 18758 9468 505, 18753 9471 517, 18749 9472 528, 18746 9475 539, 18746 9475 552, 18744 9475 563, 18744 9475 578, 18744 9477 592, 18743 9478 604, 18743 9480 616, 18743 9482 624, 18743 9483 633, 18743 9488 641, 18743 9492 648, 18750 9498 656, 18764 9504 667, 18785 9507 676, 18814 9507 685, 18850 9507 693, 18893 9506 699, 18944 9500 703, 18997 9492 706, 19057 9483 709, 19117 9474 711, 19177 9463 712, 19233 9456 715, 19286 9448 715, 19333 9443 715, 19376 9438 715, 19414 9436 715, 19446 9435 715, 19470 9435 715, 19490 9435 715, 19502 9435 715, 19508 9435 716, 19521 9435 714, 19525 9435 714, 19529 9435 714, 19535 9435 713, 19535 9435 713, 19535 9435 712, 19535 9435 711, 19537 9435 710, 19538 9435 706, 19540 9435 699, 19541 9435 679, 19541 9436 634, 19541 9438 542, 19529 9440 383, 19508 9445 111</trace>
  <trace timeOffset="29348.678" brushRef="#br0" contextRef="#ctx0"> 12514 9724 74, 12514 9724 82, 12514 9724 75, 12514 9724 55, 12514 9724 26</trace>
  <trace timeOffset="30563.748" brushRef="#br0" contextRef="#ctx0"> 21551 9435 26, 21551 9435 54, 21551 9435 84, 21457 9455 117, 21424 9460 152, 21396 9465 192, 21367 9471 231, 21344 9475 266, 21326 9480 299, 21312 9485 328, 21298 9489 351, 21289 9493 373, 21276 9500 391, 21269 9504 408, 21261 9509 424, 21254 9515 440, 21247 9520 450, 21241 9529 459, 21238 9532 466, 21237 9536 476, 21237 9536 491, 21235 9536 510, 21235 9536 528, 21235 9537 542, 21235 9539 556, 21235 9544 572, 21243 9547 590, 21261 9551 610, 21289 9552 627, 21322 9552 643, 21361 9549 655, 21409 9542 667, 21464 9535 675, 21522 9527 681, 21587 9520 686, 21655 9513 690, 21724 9506 695, 21794 9498 700, 21866 9490 705, 21943 9482 709, 22022 9472 711, 22104 9460 713, 22187 9447 714, 22272 9433 714, 22353 9418 716, 22431 9404 716, 22508 9392 718, 22582 9380 719, 22654 9370 721, 22719 9361 722, 22782 9353 724, 22839 9350 724, 22887 9348 726, 22928 9348 726, 22954 9348 727, 22975 9348 728, 22988 9348 728, 22992 9348 728, 22998 9348 729, 22998 9348 730, 22998 9348 732, 22998 9348 734, 22999 9348 735, 23000 9348 737, 23002 9348 739, 23004 9348 742, 23005 9348 744, 23007 9348 745, 23008 9348 746, 23010 9348 747, 23010 9348 747, 23010 9348 747, 23010 9348 747, 23014 9348 747, 23014 9348 746, 23014 9348 745, 23015 9350 742, 23015 9350 738, 23015 9350 731, 23016 9351 717, 23016 9351 684, 23016 9360 611, 23016 9373 458, 23004 9390 176</trace>
  <trace timeOffset="31080.777" brushRef="#br0" contextRef="#ctx0"> 16528 9375 268, 16528 9375 269, 16528 9375 266, 16528 9375 265, 16528 9375 265, 16528 9375 265, 16528 9375 264, 16528 9375 262, 16528 9375 261, 16528 9375 261, 16528 9375 261, 16519 9416 261, 16519 9421 261, 16519 9431 261, 16521 9433 261, 16527 9440 257, 16532 9445 241, 16544 9450 207, 16561 9456 129</trace>
  <trace timeOffset="31516.803" brushRef="#br0" contextRef="#ctx0"> 19761 9431 233, 19761 9431 267, 19761 9431 299, 19761 9431 330, 19761 9431 358, 19761 9431 384, 19761 9431 407, 19761 9431 427, 19761 9431 442, 19761 9431 455, 19749 9431 462, 19747 9431 468, 19746 9431 470, 19745 9431 470, 19743 9431 469, 19742 9431 466, 19742 9431 459, 19740 9431 451, 19740 9431 441, 19740 9431 429, 19740 9431 405, 19742 9436 357, 19754 9440 262, 19775 9447 66</trace>
  <trace timeOffset="32104.836" brushRef="#br0" contextRef="#ctx0"> 22808 9357 298, 22808 9357 315, 22808 9357 333, 22808 9357 353, 22808 9357 378, 22808 9357 402, 22808 9357 425, 22808 9357 447, 22808 9357 467, 22808 9357 484, 22808 9357 501, 22819 9358 512, 22822 9358 520, 22822 9358 528, 22823 9358 536, 22823 9358 542, 22824 9358 548, 22824 9358 554, 22826 9358 559, 22826 9358 565, 22826 9358 571, 22827 9358 576, 22827 9358 581, 22827 9358 587, 22830 9358 591, 22830 9358 596, 22830 9358 599, 22830 9358 601, 22830 9358 602, 22830 9358 602, 22830 9358 602, 22830 9358 604, 22830 9358 606, 22833 9358 608, 22833 9358 609, 22833 9358 610, 22833 9358 611, 22833 9358 611, 22833 9358 611, 22834 9358 611, 22834 9358 611, 22834 9358 612, 22834 9358 613, 22834 9358 614, 22834 9358 615, 22834 9358 617, 22834 9358 619, 22834 9358 621, 22834 9358 623, 22833 9358 627, 22830 9358 627, 22830 9358 628, 22827 9358 628, 22826 9358 627, 22824 9358 625, 22824 9358 623, 22823 9358 621, 22823 9358 617, 22822 9358 612, 22822 9360 603, 22822 9361 592, 22822 9368 565, 22826 9380 505, 22840 9394 367, 22858 9411 114</trace>
  <trace timeOffset="33725.93" brushRef="#br0" contextRef="#ctx0"> 20229 12446 528, 20229 12446 515, 20229 12446 501, 20229 12446 488, 20229 12446 483, 20229 12446 482, 20229 12446 480, 20328 12441 480, 20364 12438 480, 20407 12434 480, 20452 12433 482, 20502 12429 484, 20559 12426 488, 20619 12419 493, 20687 12414 501, 20763 12405 509, 20844 12400 515, 20929 12392 522, 21018 12385 528, 21110 12380 536, 21202 12376 546, 21296 12373 557, 21392 12373 569, 21487 12373 579, 21583 12373 587, 21679 12376 595, 21773 12383 600, 21869 12388 606, 21964 12393 610, 22060 12400 613, 22154 12404 616, 22245 12407 618, 22333 12410 621, 22417 12410 625, 22499 12410 632, 22578 12410 640, 22658 12405 650, 22739 12400 660, 22819 12390 672, 22900 12380 681, 22986 12368 688, 23069 12358 693, 23154 12348 694, 23236 12337 697, 23316 12329 699, 23390 12323 701, 23456 12319 703, 23517 12316 704, 23569 12314 705, 23614 12313 708, 23653 12313 711, 23686 12313 713, 23706 12313 716, 23728 12313 718, 23742 12314 720, 23753 12316 722, 23767 12316 724, 23780 12317 726, 23792 12317 728, 23804 12317 729, 23816 12319 731, 23828 12319 732, 23842 12319 733, 23852 12319 734, 23864 12319 735, 23868 12319 735, 23874 12319 736, 23874 12319 737, 23878 12317 738, 23883 12316 739, 23887 12314 740, 23893 12314 740, 23893 12314 740, 23893 12313 740, 23893 12313 741, 23894 12311 740, 23894 12310 738, 23894 12302 735, 23894 12289 730, 23883 12272 723, 23867 12251 718, 23844 12235 712, 23818 12218 708, 23789 12204 702, 23757 12189 697, 23723 12176 693, 23689 12164 690, 23655 12154 688, 23623 12144 688, 23593 12137 689, 23566 12129 690, 23547 12125 693, 23530 12122 694, 23518 12119 695, 23512 12117 698, 23508 12117 700, 23508 12117 701, 23507 12115 703, 23507 12115 703, 23505 12115 702, 23504 12115 700, 23502 12115 697, 23502 12115 694, 23502 12115 694, 23508 12119 694, 23522 12128 695, 23546 12141 696, 23572 12154 696, 23602 12167 697, 23635 12179 699, 23672 12192 701, 23708 12208 703, 23748 12222 705, 23783 12235 708, 23821 12251 710, 23853 12264 710, 23883 12279 711, 23910 12291 711, 23932 12302 711, 23948 12313 712, 23959 12322 712, 23964 12328 713, 23964 12339 714, 23964 12354 716, 23949 12375 718, 23927 12402 721, 23897 12431 726, 23858 12458 726, 23818 12489 732, 23774 12516 733, 23728 12543 737, 23686 12567 741, 23646 12589 744, 23609 12609 748, 23579 12625 750, 23552 12640 752, 23528 12653 754, 23507 12665 755, 23487 12675 755, 23472 12683 757, 23459 12691 757, 23452 12695 759, 23442 12698 759, 23435 12702 759, 23430 12704 757, 23427 12707 755, 23427 12707 753, 23426 12707 751, 23426 12707 747, 23426 12709 736, 23424 12709 705, 23424 12709 627, 23424 12709 448, 23424 12709 156</trace>
  <trace timeOffset="43004.46" brushRef="#br0" contextRef="#ctx0"> 6928 13329 87, 6928 13329 114, 6928 13329 138, 6928 13329 160, 6928 13329 175, 6928 13329 192, 6928 13329 205, 6928 13329 216, 6928 13329 227, 6928 13329 238, 6928 13329 252, 6932 13302 266, 6937 13302 282, 6944 13305 299, 6954 13316 315, 6966 13329 330, 6977 13344 344, 6992 13361 355, 7005 13378 364, 7018 13393 372, 7028 13405 381, 7037 13418 390, 7046 13430 400, 7052 13437 412, 7061 13447 422, 7067 13454 431, 7070 13457 440, 7077 13462 448, 7080 13466 455, 7083 13469 462, 7086 13472 469, 7088 13474 477, 7093 13476 486, 7096 13479 495, 7100 13481 506, 7106 13481 518, 7112 13483 530, 7123 13483 543, 7141 13483 556, 7155 13479 568, 7177 13466 577, 7198 13452 586, 7222 13433 594, 7248 13408 599, 7277 13381 604, 7308 13351 608, 7342 13317 611, 7379 13283 614, 7415 13246 612, 7451 13209 614, 7488 13173 612, 7521 13140 611, 7553 13108 612, 7583 13080 612, 7609 13058 613, 7634 13038 613, 7650 13025 613, 7665 13015 614, 7674 13011 614, 7679 13008 614, 7686 13006 614, 7686 13006 614, 7686 13006 615, 7686 13006 615, 7687 13006 617, 7688 13006 620, 7690 13006 625, 7691 13005 633, 7693 13005 644, 7694 13003 657, 7696 13003 672, 7697 13002 684, 7699 13002 695, 7700 13000 703, 7702 13000 710, 7702 12998 714, 7703 12998 715, 7703 12997 715, 7705 12997 715, 7705 12997 715, 7706 12997 715, 7706 12996 715, 7708 12996 714, 7708 12996 711, 7709 12994 708, 7709 12994 702, 7717 12991 696, 7735 12985 680, 7762 12975 596, 7799 12958 323, 7836 12930 34</trace>
  <trace timeOffset="50756.902" brushRef="#br0" contextRef="#ctx0"> 23298 13234 100, 23298 13234 132, 23298 13234 161, 23298 13234 188, 23298 13234 219, 23298 13234 247, 23298 13234 274, 23298 13234 301, 23298 13234 323, 23298 13234 343, 23301 13158 363, 23303 13154 380, 23304 13150 399, 23306 13145 419, 23307 13140 440, 23309 13135 462, 23309 13135 484, 23309 13133 505, 23309 13133 524, 23310 13133 539, 23310 13130 552, 23311 13130 561, 23311 13128 570, 23311 13128 577, 23313 13126 581, 23313 13126 585, 23313 13125 588, 23316 13125 590, 23316 13123 594, 23316 13123 596, 23316 13123 601, 23317 13123 608, 23317 13123 615, 23319 13123 622, 23320 13125 628, 23322 13135 637, 23326 13152 642, 23330 13173 650, 23333 13193 653, 23338 13212 660, 23341 13232 661, 23347 13254 665, 23352 13275 668, 23356 13297 668, 23361 13317 671, 23367 13341 672, 23371 13364 674, 23376 13389 676, 23379 13413 679, 23384 13437 681, 23387 13462 684, 23390 13489 686, 23394 13516 689, 23397 13543 693, 23400 13572 695, 23403 13602 696, 23404 13631 699, 23408 13662 700, 23410 13692 703, 23411 13721 704, 23411 13750 706, 23412 13779 712, 23414 13810 713, 23414 13841 717, 23414 13871 718, 23416 13900 719, 23416 13927 722, 23417 13955 723, 23417 13980 726, 23418 14004 727, 23421 14029 729, 23422 14055 730, 23424 14079 730, 23427 14103 731, 23429 14127 732, 23432 14151 732, 23433 14175 733, 23435 14197 733, 23435 14222 735, 23437 14247 735, 23437 14273 737, 23439 14299 738, 23440 14323 740, 23440 14345 741, 23441 14367 743, 23442 14391 745, 23444 14405 748, 23444 14423 749, 23446 14441 750, 23446 14454 756, 23446 14475 759, 23446 14495 765, 23446 14508 766, 23446 14529 767, 23446 14550 768, 23446 14570 768, 23446 14595 770, 23446 14618 770, 23446 14639 773, 23446 14662 774, 23444 14683 774, 23442 14704 775, 23441 14720 776, 23441 14739 776, 23440 14760 779, 23440 14780 779, 23440 14807 778, 23440 14829 778, 23440 14853 780, 23440 14870 781, 23440 14890 785, 23440 14909 785, 23440 14929 787, 23440 14948 789, 23440 14966 792, 23440 14986 792, 23440 15008 793, 23440 15032 793, 23441 15049 794, 23442 15066 796, 23444 15086 797, 23446 15105 802, 23449 15130 804, 23452 15157 809, 23452 15180 811, 23455 15204 812, 23456 15228 814, 23456 15252 815, 23458 15276 815, 23458 15299 816, 23458 15323 816, 23458 15346 816, 23458 15363 817, 23458 15383 817, 23458 15395 818, 23459 15408 819, 23459 15429 820, 23461 15441 820, 23462 15461 821, 23464 15476 822, 23465 15495 825, 23467 15511 825, 23470 15530 825, 23472 15548 825, 23472 15567 825, 23476 15591 825, 23478 15613 827, 23479 15630 827, 23479 15648 827, 23481 15669 827, 23481 15689 825, 23481 15716 825, 23481 15741 825, 23481 15765 831, 23481 15790 831, 23481 15812 836, 23481 15833 836, 23482 15850 835, 23484 15868 835, 23484 15884 836, 23485 15896 836, 23487 15916 837, 23487 15933 838, 23488 15947 837, 23488 15966 837, 23489 15986 837, 23489 16004 838, 23489 16023 838, 23489 16041 839, 23489 16058 839, 23489 16078 842, 23489 16104 841, 23489 16123 842, 23489 16141 842, 23489 16161 841, 23489 16182 842, 23489 16208 843, 23488 16232 843, 23488 16249 845, 23488 16266 844, 23487 16286 845, 23485 16298 844, 23485 16316 845, 23484 16327 846, 23484 16339 847, 23482 16349 848, 23482 16355 847, 23482 16361 847, 23482 16366 846, 23482 16372 846, 23482 16378 847, 23482 16388 847, 23482 16394 848, 23482 16404 851, 23482 16416 852, 23482 16428 855, 23482 16440 850, 23482 16452 850, 23482 16465 846, 23482 16477 846, 23482 16489 848, 23482 16499 847, 23482 16511 848, 23482 16516 848, 23482 16528 849, 23482 16536 850, 23482 16548 851, 23482 16560 851, 23482 16565 853, 23482 16570 854, 23482 16576 855, 23482 16583 855, 23482 16588 855, 23482 16595 856, 23482 16600 856, 23482 16607 856, 23482 16612 858, 23482 16619 858, 23482 16619 860, 23482 16619 860, 23482 16624 861, 23484 16631 862, 23484 16637 864, 23485 16644 864, 23485 16644 865, 23485 16644 865, 23485 16644 866, 23485 16644 867, 23487 16646 867, 23487 16648 869, 23487 16649 871, 23487 16651 871, 23487 16653 872, 23487 16654 873, 23487 16656 875, 23487 16658 875, 23487 16658 875, 23487 16661 877, 23487 16661 878, 23487 16661 880, 23487 16663 883, 23487 16663 885, 23487 16665 887, 23487 16665 888, 23487 16666 891, 23487 16666 893, 23487 16668 894, 23487 16668 896, 23487 16670 896, 23487 16670 898, 23487 16670 898, 23487 16670 900, 23487 16670 903, 23487 16670 905, 23487 16673 909, 23487 16673 910, 23487 16673 910, 23487 16673 910, 23487 16673 909, 23487 16673 910, 23487 16673 912, 23485 16673 912, 23484 16673 913, 23482 16673 913, 23481 16673 914, 23479 16673 916, 23478 16673 915, 23472 16673 917, 23465 16673 916, 23461 16673 917, 23456 16673 918, 23452 16670 917, 23447 16670 916, 23442 16668 915, 23440 16666 915, 23440 16666 914, 23439 16665 915, 23433 16663 918, 23429 16661 917, 23424 16658 918, 23417 16653 916, 23414 16651 915, 23410 16648 915, 23401 16644 914, 23397 16641 912, 23392 16637 911, 23382 16632 907, 23378 16631 902, 23368 16629 895, 23359 16624 883, 23350 16619 867, 23341 16615 840, 23331 16607 803, 23319 16595 747, 23304 16581 666, 23287 16560 526, 23271 16536 281, 23251 16501 0</trace>
  <trace timeOffset="74760.27" brushRef="#br0" contextRef="#ctx0"> 12033 14725 194, 12033 14725 211, 12033 14725 233, 12033 14725 257, 12033 14725 280, 12033 14725 302, 12033 14725 327, 12033 14725 352, 12033 14725 381, 12033 14725 413, 12033 14725 446, 11986 14737 480, 11986 14739 513, 11986 14742 540, 11990 14749 559, 11997 14754 576, 12006 14760 589, 12020 14768 601, 12035 14772 613, 12055 14780 624, 12067 14783 634, 12084 14786 642, 12101 14787 652, 12121 14789 664, 12146 14789 676, 12168 14789 688, 12185 14789 698, 12202 14789 709, 12221 14789 717, 12233 14789 723, 12253 14789 729, 12266 14787 734, 12277 14787 738, 12291 14787 742, 12303 14787 747, 12321 14787 753, 12334 14787 759, 12353 14787 765, 12371 14787 771, 12392 14787 775, 12415 14787 779, 12438 14787 784, 12459 14787 787, 12483 14787 792, 12505 14786 794, 12529 14783 797, 12554 14782 799, 12578 14782 803, 12603 14780 806, 12626 14780 809, 12651 14780 812, 12675 14780 812, 12700 14780 815, 12725 14780 818, 12751 14780 821, 12775 14780 825, 12798 14780 826, 12822 14783 827, 12847 14784 828, 12870 14786 830, 12895 14787 832, 12919 14791 834, 12944 14792 836, 12970 14794 838, 12996 14794 841, 13025 14794 843, 13053 14794 845, 13083 14794 848, 13111 14794 850, 13141 14791 853, 13170 14787 855, 13197 14786 859, 13224 14783 862, 13252 14780 864, 13281 14775 866, 13308 14769 866, 13337 14766 866, 13366 14764 868, 13395 14762 868, 13425 14760 870, 13456 14757 872, 13486 14754 871, 13515 14752 872, 13545 14750 873, 13573 14749 873, 13602 14747 874, 13628 14745 875, 13657 14744 876, 13686 14744 877, 13713 14742 877, 13741 14740 877, 13770 14739 877, 13797 14739 877, 13824 14739 878, 13852 14739 880, 13881 14739 881, 13911 14739 881, 13941 14739 881, 13972 14740 881, 14005 14742 882, 14040 14742 884, 14075 14742 888, 14111 14742 889, 14145 14742 891, 14183 14742 892, 14218 14740 892, 14252 14739 895, 14286 14737 897, 14322 14734 897, 14355 14734 898, 14391 14733 899, 14426 14732 898, 14460 14730 901, 14495 14729 903, 14531 14729 904, 14569 14727 908, 14608 14725 910, 14650 14722 912, 14696 14720 915, 14741 14717 917, 14792 14713 918, 14841 14708 919, 14893 14704 919, 14946 14700 920, 15001 14693 921, 15055 14689 920, 15111 14683 921, 15166 14679 920, 15222 14675 920, 15279 14672 922, 15337 14671 921, 15394 14671 924, 15450 14671 924, 15507 14671 925, 15561 14671 926, 15617 14671 925, 15671 14672 926, 15721 14672 927, 15775 14674 928, 15825 14674 929, 15875 14674 930, 15927 14674 928, 15977 14674 929, 16028 14674 929, 16080 14674 931, 16130 14671 932, 16182 14669 933, 16230 14667 934, 16279 14666 934, 16326 14664 935, 16373 14662 936, 16417 14659 938, 16460 14657 938, 16501 14654 938, 16541 14652 939, 16581 14650 938, 16619 14650 938, 16658 14650 937, 16695 14650 937, 16735 14650 937, 16771 14650 937, 16806 14650 940, 16840 14650 940, 16874 14650 941, 16906 14650 942, 16941 14650 942, 16976 14650 943, 17011 14650 945, 17047 14650 946, 17085 14650 947, 17123 14650 947, 17161 14647 944, 17200 14647 944, 17239 14645 944, 17280 14642 944, 17318 14640 945, 17358 14640 945, 17401 14639 944, 17442 14639 945, 17481 14639 946, 17521 14639 946, 17557 14639 948, 17594 14639 947, 17628 14639 947, 17662 14639 947, 17693 14637 946, 17724 14637 947, 17756 14636 946, 17786 14636 947, 17816 14634 946, 17848 14634 948, 17880 14633 950, 17916 14632 950, 17953 14628 951, 17993 14627 950, 18034 14622 950, 18076 14619 950, 18118 14616 951, 18163 14613 952, 18205 14612 951, 18248 14612 951, 18287 14610 951, 18325 14608 950, 18360 14608 950, 18392 14607 949, 18425 14607 948, 18455 14607 950, 18486 14607 950, 18516 14607 950, 18546 14607 950, 18577 14607 949, 18606 14607 949, 18636 14607 949, 18663 14607 950, 18691 14607 950, 18717 14607 950, 18741 14607 950, 18767 14607 949, 18792 14607 949, 18814 14607 949, 18838 14607 949, 18861 14607 952, 18884 14607 951, 18906 14608 951, 18929 14610 951, 18952 14612 951, 18977 14613 950, 19000 14615 952, 19026 14616 952, 19052 14619 952, 19078 14620 951, 19105 14623 948, 19133 14625 949, 19161 14625 949, 19188 14625 950, 19215 14625 951, 19243 14625 950, 19272 14625 951, 19301 14625 952, 19331 14625 952, 19362 14625 952, 19392 14625 950, 19425 14625 951, 19461 14625 951, 19496 14627 951, 19534 14628 951, 19571 14632 951, 19613 14633 951, 19655 14636 950, 19697 14639 949, 19742 14643 949, 19785 14650 949, 19830 14654 948, 19874 14659 948, 19917 14662 948, 19960 14666 947, 20004 14669 948, 20048 14669 950, 20090 14671 950, 20134 14671 950, 20173 14671 950, 20212 14671 947, 20252 14671 948, 20290 14671 948, 20330 14671 949, 20369 14669 950, 20410 14666 950, 20450 14664 951, 20490 14662 951, 20533 14659 951, 20573 14659 951, 20615 14657 950, 20657 14655 950, 20698 14652 951, 20738 14650 950, 20777 14647 950, 20813 14645 950, 20848 14642 949, 20880 14639 950, 20912 14636 949, 20941 14634 949, 20968 14633 951, 20997 14632 951, 21024 14630 951, 21052 14627 951, 21081 14623 950, 21111 14622 950, 21140 14619 952, 21169 14618 952, 21196 14618 952, 21224 14616 953, 21247 14616 950, 21266 14616 950, 21286 14616 951, 21298 14616 951, 21312 14616 952, 21324 14616 951, 21331 14616 951, 21337 14616 951, 21337 14616 951, 21337 14616 951, 21337 14616 953, 21338 14616 952, 21340 14616 953, 21347 14616 953, 21352 14616 953, 21358 14616 954, 21364 14616 953, 21369 14616 953, 21374 14616 953, 21380 14616 954, 21392 14616 957, 21397 14616 955, 21410 14616 954, 21423 14616 953, 21436 14616 953, 21448 14616 953, 21461 14616 952, 21474 14618 951, 21487 14618 952, 21500 14619 952, 21512 14619 952, 21525 14620 952, 21538 14620 951, 21549 14620 951, 21562 14620 952, 21581 14620 953, 21600 14620 953, 21624 14620 954, 21649 14619 953, 21672 14616 954, 21698 14615 953, 21724 14613 953, 21743 14613 953, 21760 14612 952, 21775 14612 952, 21785 14612 952, 21799 14610 952, 21803 14610 952, 21809 14610 952, 21809 14610 951, 21809 14610 950, 21809 14610 949, 21811 14610 949, 21812 14610 948, 21814 14610 944, 21815 14610 937, 21817 14610 922, 21817 14610 899, 21818 14610 862, 21818 14605 806, 21806 14598 691, 21785 14587 476, 21750 14572 156</trace>
  <trace timeOffset="77631.44" brushRef="#br0" contextRef="#ctx0"> 12535 13123 116, 12535 13123 135, 12535 13123 152, 12535 13123 169, 12535 13123 190, 12535 13123 214, 12535 13123 240, 12535 13123 267, 12535 13123 295, 12535 13123 321, 12522 13133 351, 12519 13135 381, 12519 13137 413, 12519 13137 442, 12519 13138 469, 12519 13140 490, 12519 13142 509, 12519 13145 524, 12525 13147 538, 12534 13152 550, 12543 13157 561, 12554 13159 570, 12569 13164 578, 12585 13169 590, 12606 13176 599, 12625 13182 611, 12646 13189 618, 12669 13193 627, 12694 13197 636, 12719 13202 643, 12746 13205 653, 12775 13209 660, 12805 13212 669, 12836 13217 676, 12866 13223 682, 12896 13231 689, 12927 13239 694, 12959 13247 702, 12990 13258 709, 13025 13268 713, 13057 13280 718, 13090 13293 722, 13122 13305 727, 13158 13316 732, 13192 13329 736, 13230 13339 739, 13272 13348 741, 13314 13355 744, 13360 13361 747, 13407 13364 750, 13459 13364 753, 13512 13364 717, 13569 13363 682</trace>
  <trace timeOffset="81217.65" brushRef="#br0" contextRef="#ctx0"> 12296 13190 88, 12296 13190 105, 12296 13190 118, 12296 13190 133, 12296 13190 155, 12296 13190 183, 12296 13190 216, 12296 13190 249, 12296 13190 279, 12296 13190 305, 12296 13190 328, 12296 13207 348, 12308 13214 367, 12322 13220 386, 12340 13223 403, 12363 13227 420, 12385 13231 436, 12406 13232 449, 12429 13232 462, 12452 13234 475, 12474 13234 483, 12491 13234 492, 12510 13234 500, 12531 13234 506, 12551 13237 513, 12575 13237 520, 12597 13239 526, 12617 13241 530, 12637 13244 533, 12656 13247 536, 12678 13251 538, 12700 13254 541, 12724 13259 543, 12748 13264 546, 12773 13271 548, 12800 13276 550, 12828 13283 552, 12856 13290 553, 12885 13297 555, 12915 13304 556, 12945 13312 557, 12979 13317 557, 13011 13324 557, 13048 13329 557, 13083 13336 557, 13117 13339 558, 13151 13341 558, 13181 13344 559, 13211 13346 561, 13239 13349 561, 13265 13351 561, 13291 13351 562, 13316 13352 564, 13342 13352 567, 13367 13354 568, 13393 13355 569, 13419 13358 571, 13444 13361 571, 13470 13364 572, 13496 13368 573, 13522 13371 574, 13548 13373 577, 13574 13375 581, 13602 13375 586, 13629 13375 592, 13660 13375 597, 13693 13375 602, 13726 13373 607, 13759 13369 609, 13793 13364 611, 13823 13359 613, 13853 13357 614, 13881 13354 615, 13908 13352 616, 13933 13351 618, 13959 13348 620, 13985 13346 623, 14009 13344 625, 14035 13343 628, 14063 13343 632, 14090 13343 636, 14119 13343 640, 14150 13343 646, 14181 13341 652, 14215 13341 657, 14249 13341 663, 14286 13341 667, 14322 13339 669, 14362 13337 670, 14400 13336 671, 14437 13332 672, 14475 13331 673, 14510 13331 674, 14544 13331 675, 14576 13331 676, 14608 13331 677, 14638 13331 678, 14668 13331 679, 14697 13331 682, 14726 13331 685, 14757 13331 689, 14787 13331 693, 14819 13331 697, 14852 13331 701, 14887 13331 706, 14926 13331 712, 14968 13329 717, 15009 13326 720, 15056 13324 722, 15104 13321 722, 15153 13314 724, 15201 13309 724, 15250 13304 724, 15299 13297 724, 15350 13293 723, 15399 13290 723, 15447 13287 724, 15494 13283 726, 15539 13280 726, 15585 13278 727, 15630 13273 728, 15676 13268 730, 15721 13263 732, 15770 13256 735, 15818 13249 738, 15866 13243 741, 15916 13234 744, 15970 13226 747, 16024 13217 752, 16080 13207 751, 16136 13194 754, 16194 13184 752, 16249 13175 752, 16304 13165 751, 16358 13159 751, 16409 13155 752, 16460 13152 752, 16505 13150 754, 16552 13146 755, 16595 13145 755, 16639 13143 756, 16681 13143 759, 16722 13143 759, 16764 13143 762, 16804 13143 763, 16845 13143 764, 16885 13143 766, 16926 13143 766, 16969 13143 766, 17015 13142 767, 17063 13138 767, 17112 13135 768, 17163 13133 769, 17215 13128 771, 17265 13123 771, 17318 13118 771, 17371 13116 771, 17422 13113 769, 17471 13109 769, 17518 13106 771, 17563 13104 772, 17608 13101 772, 17649 13099 772, 17692 13097 770, 17735 13096 771, 17777 13094 772, 17822 13092 773, 17865 13091 775, 17913 13089 776, 17962 13087 775, 18013 13084 776, 18065 13080 776, 18116 13079 776, 18166 13077 779, 18218 13075 779, 18266 13075 779, 18312 13072 779, 18357 13072 778, 18399 13072 778, 18436 13072 777, 18470 13072 777, 18500 13072 777, 18527 13072 777, 18553 13072 778, 18577 13075 778, 18601 13075 779, 18623 13077 779, 18649 13079 779, 18673 13080 780, 18698 13084 781, 18727 13084 780, 18756 13087 780, 18786 13089 780, 18818 13089 778, 18850 13091 778, 18880 13092 778, 18909 13092 778, 18934 13094 779, 18961 13096 779, 18985 13097 778, 19009 13099 778, 19029 13101 778, 19051 13104 778, 19065 13108 780, 19081 13113 780, 19098 13116 780, 19115 13118 779, 19140 13121 778, 19165 13126 779, 19191 13130 781, 19218 13135 781, 19245 13138 781, 19278 13140 781, 19308 13142 778, 19340 13142 778, 19372 13142 778, 19401 13142 778, 19428 13143 779, 19454 13145 779, 19479 13146 779, 19496 13146 779, 19514 13147 779, 19532 13147 779, 19552 13150 778, 19576 13152 778, 19599 13157 781, 19622 13162 782, 19646 13165 785, 19670 13172 786, 19697 13176 783, 19723 13180 780, 19751 13185 780, 19777 13190 780, 19804 13196 783, 19830 13200 783, 19853 13205 783, 19878 13208 780, 19895 13211 779, 19913 13211 779, 19925 13212 780, 19938 13212 780, 19953 13212 780, 19965 13212 780, 19983 13212 781, 19995 13214 781, 20014 13216 781, 20031 13216 782, 20049 13217 780, 20073 13219 780, 20095 13220 781, 20116 13222 780, 20138 13225 780, 20160 13226 781, 20179 13227 780, 20202 13229 780, 20223 13231 780, 20244 13234 780, 20265 13234 781, 20287 13239 781, 20310 13239 782, 20332 13241 783, 20349 13241 783, 20367 13243 782, 20385 13243 781, 20404 13243 781, 20422 13244 781, 20440 13246 781, 20459 13246 781, 20479 13246 781, 20507 13247 781, 20534 13247 780, 20561 13247 781, 20589 13249 781, 20616 13251 783, 20644 13251 783, 20669 13251 783, 20696 13254 783, 20721 13254 782, 20747 13254 782, 20765 13254 783, 20783 13254 783, 20796 13254 783, 20809 13254 784, 20829 13254 781, 20841 13254 782, 20861 13254 783, 20878 13254 783, 20897 13254 785, 20922 13254 785, 20947 13254 784, 20972 13254 784, 21000 13254 784, 21029 13254 784, 21059 13254 785, 21089 13254 784, 21118 13254 784, 21149 13254 784, 21178 13256 785, 21205 13259 785, 21231 13261 784, 21249 13263 784, 21267 13263 784, 21279 13264 785, 21293 13264 789, 21305 13264 790, 21319 13266 790, 21337 13268 790, 21354 13271 789, 21377 13275 789, 21396 13278 792, 21416 13280 792, 21436 13283 792, 21451 13285 793, 21468 13288 790, 21484 13292 789, 21497 13293 789, 21513 13297 789, 21524 13300 790, 21535 13302 790, 21544 13305 787, 21552 13309 787, 21562 13312 786, 21568 13316 786, 21574 13321 790, 21583 13325 790, 21592 13334 790, 21598 13341 790, 21607 13354 789, 21617 13366 789, 21625 13379 789, 21635 13396 789, 21647 13411 789, 21659 13426 789, 21671 13443 789, 21683 13459 790, 21698 13479 790, 21712 13498 790, 21727 13520 790, 21740 13542 790, 21752 13566 792, 21760 13592 792, 21769 13616 792, 21776 13641 792, 21780 13665 790, 21783 13689 792, 21785 13714 792, 21788 13737 792, 21788 13762 792, 21788 13786 790, 21789 13810 793, 21789 13837 792, 21789 13861 793, 21789 13883 794, 21789 13901 794, 21789 13920 795, 21789 13939 795, 21789 13958 795, 21789 13984 796, 21789 14006 795, 21789 14030 795, 21789 14055 796, 21785 14079 794, 21783 14105 795, 21778 14130 796, 21773 14156 796, 21765 14183 796, 21760 14207 796, 21754 14232 795, 21749 14258 795, 21744 14284 796, 21738 14308 796, 21733 14333 796, 21729 14357 797, 21725 14379 795, 21723 14401 796, 21720 14422 795, 21717 14437 795, 21714 14454 800, 21711 14470 799, 21706 14488 805, 21703 14505 805, 21698 14521 805, 21695 14536 805, 21692 14545 804, 21685 14561 806, 21683 14568 807, 21679 14575 807, 21674 14584 808, 21672 14587 809, 21668 14595 810, 21665 14600 811, 21663 14602 812, 21659 14610 812, 21655 14615 813, 21653 14619 814, 21652 14623 814, 21649 14627 815, 21644 14632 815, 21640 14637 815, 21635 14645 816, 21629 14652 816, 21624 14659 817, 21617 14666 817, 21610 14672 816, 21603 14679 817, 21592 14687 817, 21587 14693 817, 21574 14703 817, 21562 14711 817, 21555 14715 817, 21540 14720 818, 21532 14725 816, 21520 14725 812, 21510 14725 798, 21498 14725 766, 21478 14711 690, 21458 14689 537, 21431 14654 231</trace>
  <trace timeOffset="83336.766" brushRef="#br0" contextRef="#ctx0"> 13141 13379 119, 13141 13379 152, 13141 13379 182, 13141 13379 209, 13141 13379 234, 13141 13379 258, 13141 13379 281, 13141 13379 306, 13141 13379 331, 13141 13379 357, 13079 13359 382, 13062 13357 406, 13044 13354 429, 13028 13352 447, 13009 13351 465, 12987 13349 482, 12967 13349 498, 12939 13348 513, 12915 13344 525, 12889 13341 536, 12865 13337 543, 12839 13331 550, 12810 13326 555, 12783 13321 559, 12753 13314 563, 12723 13309 568, 12689 13304 572, 12658 13300 578, 12626 13295 586, 12596 13293 594, 12564 13292 599, 12534 13292 603, 12502 13292 604, 12468 13292 604, 12435 13293 604, 12402 13297 606, 12368 13300 607, 12335 13300 609, 12303 13300 612, 12272 13300 616, 12240 13300 622, 12208 13295 628, 12172 13285 636, 12136 13276 641, 12097 13268 646, 12058 13258 649, 12016 13249 652, 11974 13241 654, 11932 13234 657, 11890 13231 657, 11846 13227 656, 11803 13227 656, 11760 13227 655, 11715 13227 655, 11673 13231 656, 11632 13234 657, 11594 13239 658, 11558 13244 660, 11523 13247 663, 11489 13249 667, 11455 13249 672, 11424 13249 677, 11394 13249 681, 11364 13249 686, 11335 13247 690, 11306 13244 695, 11278 13239 702, 11251 13234 706, 11224 13229 712, 11198 13223 715, 11173 13219 716, 11147 13216 716, 11119 13214 716, 11092 13212 714, 11063 13212 712, 11033 13212 711, 11001 13219 708, 10967 13227 706, 10933 13237 704, 10895 13247 703, 10859 13258 703, 10822 13268 702, 10782 13280 703, 10741 13288 703, 10702 13297 703, 10664 13305 704, 10625 13312 704, 10589 13317 704, 10553 13322 705, 10516 13325 706, 10480 13329 708, 10444 13332 708, 10407 13337 708, 10371 13341 706, 10333 13344 706, 10294 13349 706, 10255 13355 706, 10219 13359 705, 10184 13366 705, 10149 13372 705, 10117 13378 705, 10087 13384 705, 10060 13390 706, 10034 13396 705, 10011 13402 705, 9994 13406 705, 9979 13411 705, 9969 13414 705, 9960 13418 704, 9949 13421 704, 9945 13423 703, 9941 13425 703, 9941 13425 702, 9939 13425 700, 9939 13425 700, 9938 13425 699, 9935 13428 698, 9931 13430 696, 9928 13435 695, 9924 13443 694, 9922 13447 693, 9919 13459 693, 9918 13469 693, 9918 13483 693, 9918 13504 693, 9918 13527 693, 9918 13557 693, 9917 13587 693, 9917 13619 693, 9915 13653 693, 9914 13687 694, 9912 13716 693, 9911 13744 693, 9911 13768 691, 9911 13791 691, 9911 13812 694, 9914 13834 694, 9917 13854 699, 9921 13874 699, 9928 13896 699, 9934 13915 698, 9941 13936 696, 9948 13958 695, 9957 13980 695, 9966 14004 696, 9974 14029 696, 9983 14055 697, 9994 14082 697, 10005 14109 698, 10015 14137 697, 10026 14166 697, 10038 14192 696, 10050 14219 696, 10063 14244 696, 10076 14269 697, 10088 14291 697, 10102 14313 697, 10116 14333 696, 10128 14352 697, 10139 14371 696, 10154 14389 697, 10164 14404 697, 10177 14419 698, 10187 14433 697, 10196 14446 697, 10204 14455 697, 10210 14466 697, 10220 14478 703, 10228 14490 703, 10237 14502 710, 10245 14512 711, 10252 14525 712, 10258 14534 713, 10266 14548 713, 10274 14561 713, 10280 14573 713, 10288 14586 713, 10297 14598 713, 10305 14610 713, 10313 14620 713, 10325 14634 712, 10337 14647 712, 10350 14659 713, 10366 14671 713, 10385 14683 714, 10404 14691 715, 10427 14701 716, 10450 14711 717, 10476 14717 717, 10501 14722 717, 10531 14727 718, 10560 14730 719, 10590 14733 720, 10621 14734 720, 10651 14737 720, 10680 14737 720, 10710 14740 720, 10738 14744 721, 10765 14747 721, 10791 14750 720, 10816 14752 720, 10840 14757 720, 10862 14760 720, 10883 14764 720, 10907 14766 721, 10927 14768 721, 10950 14769 721, 10975 14771 721, 11001 14771 722, 11030 14771 722, 11059 14769 722, 11089 14765 723, 11119 14760 723, 11148 14757 724, 11179 14752 724, 11206 14750 724, 11232 14749 726, 11257 14749 724, 11281 14749 724, 11306 14749 723, 11329 14749 723, 11349 14749 723, 11372 14749 723, 11394 14750 724, 11414 14752 724, 11438 14757 724, 11459 14759 726, 11481 14764 726, 11503 14766 726, 11525 14769 726, 11550 14772 724, 11575 14774 726, 11598 14774 726, 11621 14775 726, 11646 14775 727, 11670 14775 727, 11696 14775 728, 11724 14777 729, 11750 14779 729, 11773 14780 728, 11799 14783 729, 11823 14786 728, 11846 14789 728, 11871 14792 729, 11894 14795 729, 11919 14798 729, 11945 14801 731, 11972 14801 732, 12001 14801 733, 12035 14801 734, 12069 14800 735, 12107 14794 736, 12146 14786 736, 12183 14777 736, 12221 14768 736, 12257 14759 736, 12292 14750 737, 12328 14742 737, 12361 14737 736, 12393 14732 735, 12423 14727 734, 12452 14725 734, 12480 14722 734, 12505 14720 733, 12529 14720 733, 12552 14720 734, 12574 14720 735, 12596 14720 737, 12617 14722 737, 12639 14725 736, 12660 14725 736, 12680 14727 736, 12704 14730 736, 12728 14733 737, 12753 14737 737, 12778 14740 737, 12804 14744 737, 12830 14749 736, 12856 14752 737, 12883 14757 737, 12909 14762 738, 12935 14768 737, 12960 14772 737, 12987 14779 736, 13013 14784 736, 13039 14789 736, 13064 14794 736, 13087 14797 737, 13107 14800 737, 13129 14802 737, 13144 14804 737, 13161 14807 738, 13179 14809 738, 13197 14811 738, 13222 14812 739, 13239 14814 739, 13255 14816 741, 13272 14818 743, 13285 14819 744, 13304 14822 744, 13321 14826 743, 13337 14829 742, 13352 14832 742, 13369 14834 743, 13379 14837 744, 13392 14839 746, 13402 14841 747, 13412 14845 748, 13423 14846 750, 13428 14848 751, 13433 14850 753, 13433 14850 756, 13433 14850 759, 13433 14850 760, 13433 14850 762, 13436 14851 763, 13437 14851 763, 13438 14851 762, 13440 14853 759, 13446 14853 745, 13459 14851 708, 13472 14841 581, 13489 14822 286</trace>
  <trace timeOffset="98916.66" brushRef="#br0" contextRef="#ctx0"> 12710 16724 106, 12710 16724 147, 12710 16724 186, 12710 16724 224, 12710 16724 260, 12710 16724 293, 12710 16724 324, 12710 16724 355, 12710 16724 381, 12710 16724 407, 12708 16708 433, 12707 16707 457, 12707 16705 479, 12707 16704 506, 12705 16702 528, 12705 16701 545, 12705 16699 561, 12704 16698 576, 12704 16697 592, 12702 16695 606, 12702 16693 616, 12700 16692 623, 12700 16690 627, 12700 16690 632, 12700 16687 633, 12700 16686 633, 12700 16686 634, 12700 16685 634, 12700 16685 634, 12700 16685 636, 12702 16698 639, 12708 16720 641, 12717 16752 644, 12727 16787 646, 12734 16828 648, 12742 16871 648, 12748 16913 651, 12756 16956 652, 12762 16997 654, 12768 17038 655, 12773 17080 658, 12779 17120 668, 12788 17166 674, 12796 17210 686, 12804 17252 693, 12814 17294 698, 12821 17333 702, 12828 17370 705, 12836 17404 708, 12844 17434 708, 12850 17463 711, 12856 17488 713, 12862 17515 715, 12865 17537 719, 12867 17554 720, 12869 17564 723, 12870 17570 726, 12870 17570 728, 12870 17576 731, 12873 17583 733, 12874 17588 735, 12876 17595 736, 12876 17595 740, 12876 17595 743, 12876 17601 746, 12877 17605 750, 12877 17611 751, 12879 17617 752, 12879 17617 754, 12879 17617 755, 12879 17617 756, 12879 17619 759, 12880 17620 760, 12880 17622 762, 12880 17623 766, 12880 17625 766, 12880 17625 766, 12880 17626 767, 12881 17626 765, 12881 17628 769, 12883 17630 770, 12883 17631 773, 12885 17631 776, 12892 17631 776, 12898 17631 778, 12911 17631 777, 12927 17631 778, 12941 17630 778, 12956 17625 778, 12971 17620 780, 12980 17617 778, 12991 17617 779, 13010 17616 779, 13029 17615 777, 13047 17613 779, 13065 17611 779, 13081 17611 780, 13100 17611 779, 13125 17611 779, 13148 17613 781, 13170 17615 781, 13192 17616 782, 13216 17616 782, 13240 17617 780, 13262 17617 781, 13288 17617 783, 13314 17617 787, 13340 17617 790, 13367 17620 793, 13396 17623 793, 13425 17628 795, 13453 17633 798, 13483 17636 800, 13512 17638 804, 13542 17640 805, 13571 17642 807, 13603 17642 809, 13634 17642 810, 13668 17642 813, 13703 17642 817, 13738 17642 820, 13774 17642 822, 13809 17642 823, 13845 17645 823, 13884 17645 825, 13921 17645 827, 13960 17645 830, 14002 17645 833, 14044 17648 835, 14085 17655 835, 14128 17662 839, 14172 17669 839, 14215 17674 843, 14256 17677 846, 14300 17684 847, 14343 17691 848, 14386 17696 850, 14430 17703 854, 14472 17708 858, 14515 17713 861, 14557 17720 862, 14603 17723 863, 14649 17725 867, 14695 17730 868, 14743 17730 871, 14792 17730 874, 14841 17730 872, 14891 17732 874, 14942 17735 876, 14991 17740 877, 15042 17743 881, 15094 17747 883, 15145 17748 883, 15196 17748 882, 15248 17749 884, 15299 17752 885, 15350 17755 886, 15403 17758 891, 15454 17763 891, 15503 17766 889, 15551 17769 891, 15599 17770 888, 15645 17772 892, 15690 17774 897, 15734 17774 899, 15778 17775 900, 15821 17775 898, 15864 17778 899, 15910 17781 901, 15956 17783 900, 16003 17784 901, 16050 17784 900, 16099 17784 898, 16148 17784 901, 16197 17784 903, 16246 17784 903, 16294 17784 906, 16343 17784 905, 16391 17781 905, 16440 17780 907, 16485 17780 907, 16532 17780 910, 16578 17780 909, 16623 17778 907, 16668 17777 907, 16713 17777 906, 16758 17775 907, 16800 17774 908, 16842 17770 910, 16885 17766 910, 16926 17763 912, 16966 17763 910, 17007 17763 908, 17050 17763 912, 17092 17763 913, 17132 17763 915, 17171 17763 917, 17211 17763 915, 17252 17765 915, 17291 17765 915, 17332 17765 915, 17374 17765 917, 17414 17765 917, 17455 17762 917, 17495 17757 917, 17533 17757 917, 17569 17757 919, 17605 17757 919, 17640 17757 918, 17677 17757 917, 17715 17762 917, 17753 17767 917, 17794 17774 917, 17835 17780 918, 17877 17786 920, 17920 17792 922, 17962 17797 924, 18007 17801 921, 18051 17804 919, 18098 17805 917, 18143 17807 918, 18190 17810 917, 18236 17810 918, 18282 17810 920, 18327 17810 922, 18372 17810 924, 18415 17805 924, 18458 17802 927, 18497 17802 924, 18536 17802 925, 18574 17802 926, 18613 17805 924, 18647 17809 926, 18682 17809 924, 18714 17809 922, 18746 17812 922, 18776 17815 922, 18804 17817 925, 18830 17819 925, 18854 17819 926, 18870 17819 924, 18887 17819 921, 18898 17821 922, 18908 17824 921, 18919 17827 925, 18924 17827 925, 18929 17829 925, 18929 17829 928, 18929 17829 924, 18929 17829 922, 18931 17829 924, 18932 17829 925, 18934 17829 928, 18934 17829 931, 18937 17829 933, 18938 17829 932, 18940 17829 935, 18941 17829 939, 18941 17829 940, 18944 17827 941, 18947 17815 940, 18948 17795 937, 18952 17767 936, 18955 17740 938, 18958 17711 936, 18961 17681 936, 18964 17652 934, 18967 17622 932, 18970 17590 932, 18974 17556 935, 18975 17520 932, 18978 17486 933, 18980 17452 931, 18981 17420 926, 18983 17389 924, 18984 17358 924, 18985 17326 922, 18985 17294 921, 18987 17262 917, 18989 17232 909, 18990 17202 907, 18992 17173 899, 18992 17149 899, 18993 17130 899, 18993 17111 898, 18993 17090 899, 18993 17068 897, 18993 17048 897, 18993 17028 898, 18993 17007 897, 18993 16992 897, 18993 16970 898, 18993 16953 897, 18993 16934 897, 18989 16912 897, 18985 16891 897, 18983 16876 898, 18978 16860 898, 18974 16845 898, 18969 16835 897, 18964 16820 897, 18960 16811 897, 18957 16803 895, 18952 16794 894, 18951 16789 893, 18948 16779 892, 18947 16774 893, 18945 16770 894, 18944 16766 894, 18941 16760 893, 18941 16754 892, 18941 16748 892, 18941 16743 891, 18941 16737 892, 18941 16733 891, 18941 16727 891, 18941 16722 891, 18941 16722 889, 18941 16720 889, 18941 16720 891, 18941 16719 891, 18941 16718 891, 18941 16716 892, 18941 16715 892, 18944 16713 891, 18944 16707 892, 18944 16701 891, 18944 16697 892, 18944 16692 893, 18941 16690 891, 18938 16686 892, 18931 16680 891, 18924 16675 889, 18915 16670 889, 18906 16668 888, 18896 16665 891, 18879 16661 892, 18863 16656 891, 18846 16651 891, 18828 16648 891, 18808 16644 889, 18786 16641 891, 18759 16639 891, 18733 16637 892, 18704 16637 893, 18676 16637 892, 18646 16637 891, 18616 16637 891, 18583 16637 889, 18550 16641 889, 18516 16644 888, 18480 16646 888, 18442 16649 888, 18403 16654 889, 18362 16656 891, 18322 16658 891, 18282 16658 889, 18240 16661 889, 18196 16661 889, 18151 16663 888, 18108 16666 889, 18062 16670 888, 18019 16673 887, 17975 16677 888, 17932 16680 889, 17893 16683 888, 17852 16686 891, 17813 16687 891, 17776 16690 889, 17738 16690 891, 17702 16690 891, 17665 16690 891, 17628 16686 891, 17592 16680 891, 17556 16677 891, 17518 16673 889, 17478 16670 889, 17440 16670 891, 17399 16668 889, 17357 16666 889, 17313 16665 888, 17267 16665 887, 17225 16665 889, 17180 16665 888, 17137 16665 889, 17096 16665 889, 17054 16665 888, 17012 16665 888, 16969 16666 888, 16924 16668 889, 16875 16670 889, 16823 16670 888, 16768 16673 886, 16710 16677 885, 16649 16680 885, 16590 16685 885, 16529 16690 889, 16469 16695 888, 16408 16698 888, 16346 16702 888, 16284 16707 888, 16221 16712 888, 16158 16718 888, 16093 16724 888, 16028 16731 886, 15966 16739 885, 15908 16747 884, 15850 16754 884, 15795 16759 885, 15742 16760 885, 15691 16760 886, 15645 16760 886, 15599 16760 887, 15553 16754 889, 15507 16748 888, 15461 16742 889, 15413 16734 888, 15365 16727 887, 15318 16722 887, 15273 16719 886, 15228 16718 887, 15185 16718 886, 15142 16718 887, 15098 16718 886, 15055 16718 884, 15011 16720 885, 14968 16725 887, 14923 16730 888, 14879 16736 887, 14835 16743 885, 14792 16749 882, 14747 16757 882, 14703 16762 884, 14660 16767 886, 14620 16772 885, 14580 16777 885, 14543 16779 882, 14504 16781 882, 14469 16782 882, 14436 16784 883, 14403 16784 883, 14372 16784 883, 14342 16784 886, 14315 16784 885, 14286 16781 886, 14260 16779 885, 14235 16774 882, 14218 16774 882, 14198 16772 881, 14180 16772 881, 14160 16769 881, 14137 16766 883, 14122 16765 880, 14105 16760 880, 14090 16757 880, 14078 16754 879, 14061 16751 882, 14044 16747 883, 14034 16745 883, 14017 16740 883, 14002 16737 882, 13991 16734 882, 13973 16730 883, 13955 16727 883, 13944 16725 883, 13924 16722 883, 13907 16719 882, 13892 16718 881, 13871 16716 882, 13850 16716 882, 13827 16716 882, 13798 16716 882, 13770 16716 881, 13742 16716 880, 13713 16718 879, 13683 16719 880, 13652 16720 877, 13619 16724 878, 13586 16727 879, 13550 16730 877, 13512 16731 880, 13472 16734 879, 13431 16737 877, 13389 16739 877, 13346 16742 875, 13305 16743 876, 13265 16745 880, 13227 16745 880, 13191 16745 881, 13158 16745 881, 13126 16743 880, 13096 16740 881, 13065 16737 883, 13036 16734 883, 13009 16731 883, 12981 16728 884, 12956 16725 881, 12930 16724 881, 12906 16722 880, 12881 16722 880, 12857 16722 880, 12840 16722 880, 12822 16722 881, 12802 16722 880, 12789 16722 881, 12769 16722 881, 12751 16722 881, 12737 16722 882, 12725 16722 882, 12714 16722 881, 12708 16722 880, 12702 16720 880, 12697 16720 879, 12697 16720 880, 12695 16719 881, 12695 16719 880, 12694 16719 882, 12692 16718 881, 12689 16718 878, 12688 16718 875, 12687 16718 866, 12685 16718 852, 12680 16715 827, 12678 16712 779, 12678 16701 697, 12678 16678 500, 12684 16648 194</trace>
  <trace timeOffset="100635.76" brushRef="#br0" contextRef="#ctx0"> 13018 16343 129, 13018 16343 157, 13018 16343 195, 13018 16343 238, 13018 16343 277, 13018 16343 313, 13018 16343 345, 13018 16343 372, 13018 16343 399, 13018 16343 425, 13053 16359 449, 13062 16369 473, 13070 16376 497, 13079 16386 517, 13088 16394 536, 13096 16401 551, 13106 16409 565, 13119 16416 580, 13128 16420 594, 13141 16424 604, 13158 16428 615, 13174 16428 624, 13191 16428 635, 13210 16428 642, 13227 16428 649, 13246 16424 654, 13262 16421 658, 13279 16416 661, 13292 16413 664, 13302 16408 665, 13316 16402 666, 13330 16396 668, 13342 16388 668, 13359 16375 670, 13376 16358 672, 13396 16334 674, 13419 16305 675, 13443 16266 676, 13470 16225 677, 13499 16177 678, 13530 16129 679, 13558 16078 683, 13587 16031 683, 13615 15988 684, 13641 15952 684, 13664 15920 685, 13684 15896 685, 13699 15881 685, 13707 15874 685, 13716 15871 683, 13727 15871 682, 13741 15877 681, 13759 15891 680, 13774 15916 678, 13794 15949 677, 13812 15986 676, 13832 16023 676, 13853 16061 676, 13875 16095 677, 13903 16129 678, 13930 16158 681, 13962 16183 683, 13996 16206 686, 14031 16225 689, 14067 16240 691, 14103 16250 694, 14140 16259 696, 14175 16264 698, 14210 16266 699, 14242 16266 701, 14272 16266 703, 14301 16266 706, 14328 16266 709, 14354 16262 710, 14378 16256 712, 14403 16250 714, 14424 16242 715, 14445 16234 720, 14465 16223 723, 14486 16211 726, 14507 16194 728, 14531 16176 731, 14556 16153 733, 14582 16128 736, 14611 16100 738, 14640 16070 742, 14670 16040 744, 14698 16009 747, 14728 15979 748, 14753 15952 749, 14776 15927 750, 14796 15908 749, 14811 15898 748, 14826 15891 748, 14841 15888 747, 14857 15888 746, 14877 15899 746, 14896 15916 744, 14914 15941 744, 14934 15969 744, 14954 15998 744, 14974 16030 745, 14996 16062 746, 15019 16090 747, 15048 16116 750, 15078 16136 751, 15113 16152 753, 15150 16161 755, 15190 16165 759, 15233 16165 762, 15279 16160 765, 15328 16145 768, 15380 16126 769, 15434 16102 772, 15487 16075 772, 15539 16045 773, 15591 16015 772, 15642 15986 771, 15690 15959 770, 15737 15937 769, 15779 15916 769, 15821 15901 768, 15857 15891 768, 15892 15888 769, 15927 15888 769, 15960 15891 768, 15993 15901 768, 16028 15916 765, 16065 15932 765, 16103 15947 766, 16141 15959 767, 16180 15969 770, 16221 15974 771, 16262 15976 773, 16307 15976 773, 16352 15971 774, 16399 15962 774, 16447 15949 775, 16495 15934 775, 16541 15918 775, 16589 15901 776, 16634 15884 776, 16680 15868 779, 16725 15854 780, 16768 15845 783, 16810 15842 785, 16850 15842 786, 16889 15851 792, 16929 15869 794, 16969 15895 796, 17014 15925 799, 17059 15956 800, 17106 15989 802, 17155 16020 804, 17205 16047 806, 17257 16073 807, 17311 16092 807, 17366 16107 807, 17423 16116 808, 17482 16119 808, 17543 16119 809, 17602 16109 810, 17663 16092 810, 17724 16073 810, 17783 16050 810, 17840 16024 810, 17899 15998 810, 17956 15974 812, 18011 15954 812, 18062 15934 812, 18113 15920 812, 18157 15912 812, 18199 15908 813, 18237 15908 813, 18273 15908 813, 18309 15911 812, 18342 15916 812, 18374 15925 812, 18406 15933 812, 18436 15941 813, 18467 15949 813, 18493 15954 813, 18520 15962 814, 18544 15966 814, 18567 15971 815, 18582 15974 814, 18600 15974 815, 18617 15974 814, 18629 15974 813, 18646 15974 814, 18655 15974 814, 18659 15973 815, 18665 15973 814, 18665 15973 813, 18669 15973 812, 18676 15973 811, 18685 15973 810, 18695 15983 812, 18704 15995 811, 18714 16013 810, 18723 16033 810, 18729 16053 808, 18736 16066 807, 18740 16078 802, 18743 16087 789, 18744 16091 756, 18747 16095 695, 18747 16095 561, 18747 16095 265</trace>
  <trace timeOffset="103804.94" brushRef="#br0" contextRef="#ctx0"> 17390 15684 132, 17390 15684 166, 17390 15684 199, 17390 15684 231, 17390 15684 260, 17390 15684 291, 17390 15684 317, 17390 15684 344, 17390 15684 367, 17390 15684 389, 17426 15690 408, 17431 15692 427, 17436 15693 441, 17442 15693 453, 17446 15695 467, 17446 15695 482, 17446 15695 501, 17446 15695 520, 17452 15695 537, 17459 15695 550, 17469 15693 563, 17478 15689 572, 17484 15681 580, 17492 15674 589, 17497 15663 595, 17501 15654 602, 17504 15643 607, 17505 15634 612, 17505 15623 616, 17505 15612 620, 17505 15599 627, 17504 15583 631, 17499 15574 635, 17494 15559 637, 17489 15552 640, 17482 15545 643, 17478 15540 645, 17471 15536 646, 17465 15530 647, 17455 15528 646, 17446 15525 644, 17434 15525 642, 17416 15525 640, 17399 15525 638, 17377 15530 637, 17357 15536 635, 17337 15543 634, 17320 15550 634, 17307 15557 634, 17294 15562 635, 17283 15570 636, 17274 15575 636, 17263 15584 635, 17257 15591 636, 17252 15601 635, 17248 15611 636, 17245 15620 638, 17242 15633 637, 17242 15647 636, 17242 15665 636, 17242 15680 635, 17248 15700 636, 17258 15715 637, 17267 15729 638, 17283 15738 638, 17297 15748 639, 17314 15756 640, 17331 15762 641, 17348 15770 641, 17369 15778 642, 17388 15787 645, 17410 15799 644, 17429 15810 648, 17448 15822 647, 17463 15836 646, 17477 15850 645, 17489 15866 645, 17497 15886 641, 17501 15906 637, 17502 15927 635, 17502 15949 631, 17502 15969 629, 17495 15989 627, 17484 16009 624, 17471 16027 619, 17455 16044 615, 17439 16058 613, 17420 16068 613, 17401 16077 614, 17387 16083 615, 17371 16087 618, 17355 16087 620, 17340 16087 623, 17326 16085 627, 17314 16075 628, 17306 16065 631, 17299 16058 634, 17291 16043 637, 17288 16033 637, 17287 16027 638, 17287 16015 638, 17287 16003 639, 17287 15986 641, 17290 15966 641, 17297 15949 642, 17307 15933 642, 17316 15916 643, 17328 15899 645, 17340 15881 645, 17355 15862 647, 17371 15841 644, 17387 15816 645, 17404 15792 643, 17422 15766 643, 17440 15741 645, 17457 15716 645, 17472 15693 646, 17485 15674 646, 17495 15658 648, 17502 15645 649, 17507 15636 652, 17508 15631 654, 17511 15620 658, 17513 15616 661, 17513 15611 664, 17513 15601 666, 17513 15596 668, 17513 15587 669, 17508 15579 669, 17505 15577 669, 17499 15570 669, 17495 15569 669, 17491 15566 670, 17478 15562 671, 17474 15562 671, 17462 15562 670, 17448 15562 668, 17437 15562 666, 17427 15562 663, 17416 15562 658, 17403 15569 654, 17394 15574 648, 17384 15584 640, 17380 15591 629, 17378 15595 610, 17375 15604 572, 17375 15611 506, 17375 15623 405, 17377 15634 244, 17384 15645 11</trace>
  <trace timeOffset="104476.98" brushRef="#br0" contextRef="#ctx0"> 17629 15437 235, 17629 15437 280, 17629 15437 326, 17629 15437 365, 17629 15437 398, 17629 15437 430, 17629 15437 459, 17629 15437 488, 17629 15437 514, 17629 15530 530, 17637 15562 544, 17647 15595 553, 17656 15627 561, 17667 15655 567, 17679 15684 573, 17689 15709 585, 17705 15736 602, 17716 15761 625, 17728 15782 647, 17738 15797 667, 17745 15810 679, 17749 15819 689, 17754 15827 697, 17760 15836 706, 17760 15839 716, 17764 15844 726, 17764 15844 735, 17764 15844 746, 17764 15844 755, 17764 15844 764, 17765 15845 773, 17765 15845 776, 17765 15845 783, 17765 15842 783, 17767 15827 787, 17770 15809 790, 17774 15784 790, 17782 15763 792, 17790 15744 792, 17799 15725 790, 17806 15712 787, 17815 15702 787, 17823 15697 786, 17832 15692 785, 17842 15687 784, 17855 15687 781, 17870 15687 780, 17885 15692 777, 17903 15702 776, 17917 15715 774, 17928 15727 772, 17935 15737 770, 17939 15751 768, 17943 15762 765, 17945 15775 763, 17945 15792 764, 17945 15807 762, 17935 15829 766, 17923 15847 765, 17907 15862 766, 17890 15876 768, 17874 15888 767, 17858 15896 768, 17844 15904 769, 17832 15911 769, 17825 15915 772, 17819 15916 772, 17815 15920 772, 17815 15920 770, 17813 15920 768, 17813 15920 763, 17812 15920 755, 17812 15920 740, 17812 15920 712, 17812 15920 670, 17812 15915 596, 17818 15908 502, 17826 15895 359, 17836 15884 165</trace>
  <trace timeOffset="104741.99" brushRef="#br0" contextRef="#ctx0"> 17974 15633 313, 17974 15633 364, 17974 15633 412, 17974 15633 452, 17974 15633 488, 17974 15633 519, 17974 15633 547, 17974 15633 575, 17974 15633 598, 17974 15633 616, 17974 15633 628, 18020 15651 636, 18026 15665 640, 18033 15680 643, 18037 15693 644, 18043 15707 645, 18047 15716 645, 18051 15724 644, 18056 15733 643, 18058 15736 643, 18062 15744 641, 18066 15746 640, 18069 15749 638, 18071 15754 635, 18071 15754 629, 18071 15754 618, 18076 15754 590, 18084 15753 530, 18094 15748 429, 18101 15737 267, 18105 15724 25</trace>
  <trace timeOffset="104882.0" brushRef="#br0" contextRef="#ctx0"> 17987 15490 225, 17987 15490 238, 17987 15490 245, 17987 15490 245, 17987 15490 227, 17987 15490 173, 17987 15490 7</trace>
  <trace timeOffset="105177.016" brushRef="#br0" contextRef="#ctx0"> 18101 15387 306, 18101 15387 351, 18101 15387 403, 18101 15387 450, 18101 15387 484, 18144 15487 509, 18156 15513 523, 18166 15541 533, 18175 15567 539, 18186 15594 545, 18196 15616 552, 18208 15637 564, 18221 15657 579, 18234 15674 596, 18250 15689 610, 18260 15700 619, 18270 15709 623, 18279 15716 623, 18286 15720 623, 18292 15727 621, 18296 15729 618, 18301 15733 614, 18301 15733 604, 18301 15733 589, 18305 15734 557, 18309 15736 505, 18312 15738 429, 18318 15741 324, 18318 15741 198, 18318 15734 51</trace>
  <trace timeOffset="105441.03" brushRef="#br0" contextRef="#ctx0"> 18114 15633 440, 18114 15633 506, 18114 15633 553, 18114 15633 585, 18114 15633 607, 18114 15633 622, 18114 15633 637, 18114 15633 650, 18114 15633 660, 18114 15633 671, 18178 15603 677, 18208 15588 681, 18238 15574 685, 18269 15559 685, 18298 15548 686, 18325 15537 686, 18350 15530 686, 18368 15525 687, 18379 15522 686, 18387 15520 687, 18392 15520 687, 18400 15519 687, 18406 15519 688, 18406 15519 689, 18406 15519 693, 18406 15519 694, 18407 15519 696, 18407 15519 698, 18409 15519 699, 18409 15519 701, 18409 15519 699, 18409 15519 695, 18409 15519 685, 18409 15519 657, 18409 15519 575, 18409 15519 360, 18409 15519 76</trace>
  <trace timeOffset="110088.3" brushRef="#br0" contextRef="#ctx0"> 13742 17091 76, 13742 17091 104, 13742 17091 137, 13742 17091 171, 13742 17091 207, 13742 17091 242, 13742 17091 274, 13742 17091 300, 13742 17091 323, 13742 17091 342, 13746 17061 357, 13741 17055 372, 13738 17051 383, 13734 17048 396, 13732 17047 405, 13732 17047 413, 13730 17045 419, 13730 17045 420, 13724 17045 422, 13713 17045 422, 13701 17053 423, 13686 17063 425, 13674 17076 429, 13664 17085 433, 13655 17094 437, 13648 17105 441, 13642 17112 445, 13634 17125 449, 13628 17140 459, 13625 17152 465, 13622 17169 472, 13621 17179 477, 13619 17191 482, 13619 17202 489, 13619 17215 495, 13619 17230 502, 13619 17242 506, 13619 17259 510, 13622 17276 513, 13623 17292 516, 13627 17307 516, 13632 17323 517, 13638 17336 517, 13644 17348 520, 13652 17362 520, 13662 17370 520, 13668 17377 522, 13674 17381 522, 13684 17384 522, 13694 17385 525, 13704 17389 528, 13716 17389 528, 13734 17389 531, 13753 17389 531, 13774 17387 531, 13794 17381 530, 13806 17374 532, 13820 17369 532, 13829 17365 535, 13838 17362 535, 13849 17357 533, 13856 17352 536, 13864 17348 537, 13868 17345 539, 13875 17340 544, 13879 17336 548, 13885 17329 553, 13892 17316 558, 13897 17309 561, 13903 17295 564, 13907 17287 569, 13910 17274 574, 13913 17258 577, 13915 17240 579, 13918 17215 579, 13921 17191 582, 13921 17166 583, 13921 17144 594, 13921 17120 600, 13921 17106 608, 13918 17090 616, 13913 17074 621, 13907 17063 631, 13898 17048 637, 13894 17041 643, 13891 17036 648, 13888 17031 651, 13884 17029 653, 13881 17026 653, 13878 17023 651, 13875 17021 646, 13875 17021 641, 13875 17021 635, 13871 17021 631, 13869 17023 623, 13866 17026 616, 13864 17036 600, 13864 17043 571, 13864 17055 523, 13864 17073 455, 13864 17083 366, 13869 17098 257, 13875 17108 111</trace>
  <trace timeOffset="110765.336" brushRef="#br0" contextRef="#ctx0"> 14816 17157 132, 14816 17157 170, 14816 17157 212, 14816 17157 251, 14816 17157 284, 14816 17157 305, 14816 17157 322, 14816 17157 340, 14816 17157 353, 14816 17157 371, 14816 17157 390, 14773 17086 413, 14764 17081 439, 14757 17077 463, 14751 17076 487, 14740 17074 509, 14728 17074 524, 14711 17074 538, 14691 17080 551, 14673 17091 561, 14654 17105 573, 14640 17120 581, 14624 17140 591, 14612 17164 604, 14600 17188 611, 14589 17215 622, 14580 17242 628, 14575 17272 635, 14569 17297 638, 14567 17323 640, 14567 17348 641, 14567 17370 638, 14569 17390 640, 14578 17406 641, 14587 17422 643, 14597 17436 643, 14608 17444 642, 14620 17451 640, 14631 17455 641, 14643 17458 643, 14651 17461 642, 14662 17461 643, 14672 17461 639, 14682 17459 639, 14697 17452 639, 14708 17443 639, 14717 17432 642, 14728 17419 643, 14737 17404 643, 14743 17385 644, 14748 17365 644, 14751 17345 645, 14755 17323 646, 14757 17299 644, 14757 17276 642, 14757 17252 645, 14757 17227 646, 14757 17203 645, 14753 17181 648, 14750 17162 644, 14745 17145 644, 14743 17135 644, 14740 17125 646, 14735 17115 647, 14734 17111 651, 14732 17108 650, 14732 17108 646, 14731 17106 639, 14731 17106 628, 14728 17106 620, 14726 17106 613, 14722 17111 599, 14721 17123 569, 14720 17140 515, 14720 17156 421, 14721 17173 267, 14732 17188 36</trace>
  <trace timeOffset="110985.35" brushRef="#br0" contextRef="#ctx0"> 15283 17331 106, 15283 17331 136, 15283 17331 160, 15283 17331 177, 15283 17331 189, 15283 17331 190, 15283 17331 189, 15283 17331 183, 15367 17292 176, 15377 17285 169, 15386 17280 157, 15401 17273 137, 15416 17269 93, 15431 17265 38</trace>
  <trace timeOffset="111137.36" brushRef="#br0" contextRef="#ctx0"> 15637 17250 202, 15637 17250 258, 15637 17250 303, 15637 17250 348, 15637 17250 382, 15637 17250 406, 15637 17250 420, 15637 17250 425, 15637 17250 423, 15637 17250 415, 15637 17250 404, 15708 17292 373, 15721 17292 322, 15740 17292 235, 15760 17291 118</trace>
  <trace timeOffset="111292.37" brushRef="#br0" contextRef="#ctx0"> 16062 17285 279, 16062 17285 312, 16062 17285 349, 16062 17285 381, 16062 17285 404, 16062 17285 414, 16062 17285 416, 16062 17285 415, 16062 17285 408, 16062 17285 394, 16062 17285 345, 16126 17329 237, 16132 17329 25</trace>
  <trace timeOffset="111468.375" brushRef="#br0" contextRef="#ctx0"> 16284 17417 419, 16284 17417 416, 16284 17417 416, 16284 17417 420, 16284 17417 421, 16284 17417 415, 16284 17417 410, 16284 17417 396, 16284 17417 374, 16284 17417 343, 16284 17417 279, 16326 17452 188, 16338 17452 45</trace>
  <trace timeOffset="113904.516" brushRef="#br0" contextRef="#ctx0"> 17665 17183 133, 17665 17183 175, 17665 17183 216, 17665 17183 258, 17665 17183 298, 17665 17183 335, 17665 17183 373, 17654 17093 412, 17649 17077 449, 17647 17068 484, 17643 17058 517, 17640 17047 542, 17634 17038 562, 17631 17031 578, 17625 17023 592, 17619 17016 601, 17612 17014 608, 17604 17009 613, 17594 17009 615, 17583 17007 618, 17572 17007 620, 17556 17009 624, 17545 17012 627, 17531 17019 632, 17518 17029 635, 17507 17039 637, 17497 17048 639, 17485 17059 640, 17478 17071 642, 17474 17080 643, 17468 17097 645, 17463 17113 647, 17459 17133 652, 17453 17159 654, 17452 17183 657, 17451 17207 656, 17451 17229 656, 17451 17250 654, 17451 17272 656, 17455 17291 655, 17462 17309 657, 17468 17326 657, 17472 17340 656, 17478 17352 656, 17482 17360 656, 17489 17367 657, 17495 17374 660, 17502 17377 660, 17510 17384 660, 17519 17387 658, 17528 17391 656, 17533 17394 656, 17543 17394 656, 17553 17394 656, 17568 17390 658, 17582 17385 658, 17594 17377 658, 17604 17365 660, 17615 17355 660, 17628 17340 660, 17640 17326 663, 17651 17312 661, 17659 17304 661, 17667 17291 660, 17677 17279 658, 17686 17265 660, 17693 17252 661, 17702 17238 666, 17706 17223 665, 17710 17207 665, 17716 17186 665, 17719 17166 665, 17722 17149 663, 17724 17135 664, 17725 17123 664, 17725 17108 665, 17725 17090 666, 17725 17077 668, 17725 17059 669, 17725 17047 669, 17722 17036 671, 17719 17026 670, 17718 17021 671, 17714 17012 672, 17712 17007 672, 17710 17004 672, 17709 16999 672, 17709 16999 669, 17708 16999 666, 17703 16999 661, 17699 16999 655, 17689 17004 650, 17683 17009 641, 17679 17012 623, 17676 17016 576, 17676 17023 495, 17676 17029 345, 17683 17039 86</trace>
  <trace timeOffset="114460.55" brushRef="#br0" contextRef="#ctx0"> 18127 16668 198, 18127 16668 244, 18127 16668 284, 18127 16668 320, 18127 16668 348, 18127 16668 373, 18127 16668 394, 18127 16668 414, 18127 16668 430, 18127 16668 445, 18127 16668 458, 18105 16695 473, 18095 16730 490, 18081 16770 505, 18071 16818 517, 18059 16869 524, 18047 16924 530, 18034 16978 535, 18022 17033 541, 18010 17088 547, 17997 17144 550, 17985 17200 555, 17975 17255 559, 17965 17307 572, 17956 17352 587, 17949 17390 604, 17943 17420 618, 17938 17446 623, 17935 17469 629, 17933 17491 631, 17932 17508 635, 17932 17527 640, 17930 17544 645, 17929 17558 649, 17928 17580 651, 17926 17599 653, 17926 17613 656, 17925 17628 657, 17923 17638 660, 17923 17645 661, 17923 17650 658, 17923 17657 660, 17923 17657 660, 17923 17662 660, 17923 17669 658, 17923 17674 655, 17923 17681 651, 17923 17681 646, 17923 17681 640, 17923 17681 622, 17928 17670 590, 17935 17650 536, 17946 17625 462, 17953 17598 365, 17964 17569 254, 17974 17541 110</trace>
  <trace timeOffset="115238.59" brushRef="#br0" contextRef="#ctx0"> 18264 17261 248, 18264 17261 291, 18264 17261 330, 18264 17261 364, 18264 17261 397, 18264 17261 425, 18264 17261 452, 18264 17261 476, 18264 17261 495, 18264 17261 512, 18264 17261 523, 18299 17190 530, 18304 17169 538, 18310 17147 547, 18315 17124 557, 18322 17103 569, 18327 17088 580, 18331 17074 592, 18335 17065 606, 18338 17061 620, 18339 17056 636, 18339 17056 649, 18339 17055 658, 18339 17055 666, 18339 17055 670, 18341 17055 672, 18342 17055 676, 18344 17063 681, 18345 17080 685, 18347 17103 689, 18347 17125 693, 18348 17149 697, 18350 17166 700, 18351 17186 699, 18352 17195 701, 18354 17207 698, 18356 17218 699, 18358 17227 697, 18361 17237 699, 18367 17245 700, 18372 17258 701, 18379 17272 708, 18386 17290 716, 18392 17307 726, 18399 17326 736, 18403 17345 745, 18406 17360 751, 18409 17377 759, 18410 17394 760, 18412 17412 765, 18412 17431 765, 18412 17441 766, 18415 17447 768, 18415 17447 767, 18415 17447 769, 18415 17447 768, 18415 17449 766, 18416 17451 766, 18416 17452 762, 18416 17454 760, 18416 17454 757, 18416 17454 751, 18416 17455 746, 18412 17455 742, 18406 17455 739, 18396 17452 739, 18387 17447 739, 18382 17446 737, 18380 17444 735, 18374 17443 732, 18370 17441 730, 18362 17440 732, 18358 17440 734, 18352 17438 737, 18348 17438 738, 18342 17438 738, 18338 17438 739, 18338 17438 743, 18335 17437 745, 18335 17437 747, 18334 17437 749, 18332 17437 748, 18331 17437 749, 18331 17437 750, 18331 17436 750, 18331 17436 751, 18331 17432 752, 18332 17431 752, 18342 17426 753, 18354 17422 753, 18364 17419 754, 18379 17414 753, 18387 17412 751, 18399 17411 749, 18409 17409 747, 18419 17408 749, 18430 17406 749, 18435 17406 751, 18445 17405 752, 18451 17405 751, 18458 17405 751, 18468 17405 750, 18474 17405 749, 18478 17405 749, 18484 17405 748, 18484 17405 747, 18490 17405 747, 18493 17405 749, 18499 17405 750, 18503 17405 751, 18503 17405 751, 18503 17405 748, 18503 17405 749, 18504 17405 748, 18506 17405 746, 18507 17405 749, 18509 17405 749, 18510 17405 749, 18512 17405 748, 18512 17405 745, 18515 17406 741, 18516 17406 734, 18519 17406 706, 18519 17406 635, 18522 17406 470, 18523 17402 184</trace>
  <trace timeOffset="120131.875" brushRef="#br0" contextRef="#ctx0"> 13996 16730 105, 13996 16730 138, 13996 16730 169, 13996 16730 200, 13996 16730 228, 13996 16730 253, 13996 16730 277, 13996 16730 298, 13996 16730 317, 13996 16730 338, 14002 16730 359, 14002 16730 386, 14004 16730 407, 14004 16730 429, 14004 16730 447, 14004 16730 460, 14004 16730 473, 14004 16730 489, 13999 16730 504, 13992 16730 520, 13982 16730 538, 13972 16727 552, 13959 16725 565, 13949 16724 577, 13935 16724 585, 13915 16724 591, 13903 16724 595, 13884 16724 598, 13864 16724 601, 13853 16724 606, 13833 16724 609, 13815 16724 614, 13803 16725 618, 13784 16727 621, 13764 16728 625, 13751 16730 629, 13732 16730 634, 13719 16731 638, 13706 16731 642, 13686 16731 647, 13674 16731 651, 13657 16728 655, 13647 16727 657, 13634 16722 660, 13619 16718 663, 13609 16715 665, 13592 16710 668, 13581 16708 672, 13569 16707 674, 13558 16707 675, 13545 16707 677, 13532 16707 676, 13521 16707 678, 13508 16707 680, 13498 16707 683, 13487 16707 686, 13483 16708 691, 13478 16710 696, 13472 16710 700, 13467 16710 706, 13461 16710 710, 13457 16712 714, 13451 16712 717, 13446 16712 719, 13436 16712 721, 13427 16710 722, 13422 16708 726, 13417 16708 726, 13411 16707 728, 13405 16707 730, 13399 16707 731, 13393 16707 735, 13393 16707 736, 13392 16705 739, 13387 16705 741, 13381 16705 742, 13375 16705 744, 13370 16705 746, 13370 16705 747, 13369 16705 748, 13369 16705 747, 13367 16705 746, 13366 16705 746, 13365 16705 747, 13365 16705 748, 13363 16705 748, 13363 16705 748, 13362 16705 744, 13362 16713 744, 13360 16719 744, 13359 16731 745, 13356 16743 750, 13356 16755 752, 13356 16774 752, 13356 16794 753, 13356 16820 755, 13356 16840 757, 13356 16857 756, 13360 16876 757, 13363 16892 757, 13365 16906 759, 13369 16924 762, 13373 16941 764, 13378 16956 764, 13384 16975 764, 13390 16987 765, 13395 17004 765, 13401 17019 767, 13408 17036 770, 13415 17058 770, 13423 17079 770, 13430 17098 769, 13436 17120 769, 13440 17142 776, 13444 17164 779, 13451 17186 786, 13456 17207 786, 13460 17224 787, 13463 17244 789, 13466 17258 790, 13469 17272 793, 13472 17287 794, 13475 17302 797, 13480 17321 798, 13483 17341 799, 13487 17362 800, 13490 17384 804, 13493 17406 809, 13496 17431 810, 13498 17454 811, 13499 17470 811, 13501 17488 809, 13502 17500 811, 13502 17515 810, 13503 17532 814, 13505 17544 813, 13507 17561 815, 13508 17572 820, 13508 17578 821, 13510 17590 821, 13512 17596 820, 13515 17607 817, 13518 17622 815, 13519 17631 816, 13522 17645 817, 13523 17655 818, 13525 17660 821, 13527 17665 821, 13528 17667 823, 13530 17672 822, 13531 17674 820, 13533 17684 822, 13535 17691 822, 13537 17694 823, 13538 17701 825, 13538 17706 825, 13541 17711 825, 13542 17716 826, 13544 17723 827, 13544 17723 829, 13544 17723 830, 13544 17723 828, 13545 17723 827, 13545 17725 828, 13547 17727 830, 13547 17727 831, 13548 17728 829, 13550 17728 830, 13551 17728 829, 13556 17732 827, 13560 17735 829, 13563 17736 827, 13574 17740 828, 13579 17740 831, 13587 17743 830, 13596 17747 832, 13607 17748 830, 13618 17749 829, 13632 17749 831, 13650 17749 830, 13670 17745 830, 13694 17737 829, 13718 17732 829, 13741 17725 831, 13764 17723 832, 13788 17720 835, 13810 17720 835, 13833 17716 835, 13856 17713 835, 13879 17708 835, 13903 17699 838, 13926 17691 837, 13950 17681 836, 13973 17674 837, 13996 17665 836, 14017 17658 837, 14038 17652 839, 14053 17649 841, 14069 17645 841, 14085 17645 841, 14096 17643 840, 14112 17643 840, 14124 17643 842, 14134 17643 842, 14145 17643 844, 14151 17643 843, 14161 17642 844, 14167 17642 846, 14173 17642 847, 14184 17642 849, 14190 17642 851, 14195 17642 852, 14200 17642 852, 14205 17642 853, 14212 17642 852, 14216 17640 854, 14222 17640 856, 14222 17640 855, 14226 17640 856, 14232 17640 855, 14237 17640 855, 14244 17640 856, 14244 17640 856, 14244 17640 858, 14244 17640 858, 14248 17640 859, 14252 17640 861, 14260 17633 866, 14266 17626 868, 14270 17617 869, 14272 17608 868, 14272 17596 863, 14272 17578 863, 14272 17558 864, 14272 17534 864, 14272 17512 866, 14266 17488 864, 14263 17464 862, 14256 17438 860, 14252 17411 858, 14246 17384 858, 14242 17355 858, 14237 17328 858, 14234 17307 858, 14232 17287 855, 14232 17267 855, 14232 17253 853, 14232 17232 846, 14232 17212 844, 14232 17198 838, 14232 17181 839, 14232 17169 838, 14232 17164 839, 14232 17152 839, 14232 17147 840, 14232 17140 841, 14232 17130 840, 14232 17124 841, 14232 17118 839, 14232 17106 840, 14232 17100 838, 14232 17094 836, 14232 17083 835, 14232 17079 836, 14231 17068 837, 14229 17058 839, 14228 17047 839, 14226 17036 839, 14225 17031 838, 14223 17021 836, 14222 17016 837, 14221 17004 837, 14218 16990 839, 14216 16978 839, 14213 16966 838, 14212 16954 838, 14210 16944 838, 14209 16938 839, 14205 16927 838, 14205 16921 838, 14203 16915 836, 14202 16906 836, 14200 16901 836, 14196 16891 837, 14193 16881 839, 14190 16871 840, 14186 16862 840, 14183 16852 840, 14180 16842 840, 14178 16837 840, 14173 16830 840, 14170 16825 840, 14167 16820 839, 14166 16818 839, 14163 16813 840, 14160 16811 839, 14156 16808 840, 14155 16804 841, 14155 16804 841, 14154 16803 841, 14154 16803 842, 14152 16801 843, 14152 16801 843, 14151 16799 842, 14150 16798 841, 14148 16796 840, 14145 16794 841, 14141 16791 840, 14137 16787 840, 14129 16781 839, 14118 16774 838, 14108 16769 838, 14093 16760 837, 14075 16754 836, 14060 16748 837, 14037 16742 837, 14021 16737 836, 14004 16734 835, 13984 16733 834, 13964 16731 832, 13945 16731 832, 13927 16731 831, 13915 16731 831, 13901 16731 831, 13889 16731 832, 13875 16731 831, 13862 16731 831, 13849 16731 832, 13834 16730 831, 13821 16728 832, 13803 16727 833, 13791 16725 832, 13772 16720 832, 13755 16718 830, 13736 16715 829, 13718 16712 830, 13699 16710 830, 13681 16707 831, 13668 16705 830, 13650 16704 829, 13638 16704 828, 13625 16704 827, 13613 16704 827, 13607 16704 827, 13603 16704 827, 13596 16704 827, 13590 16704 828, 13583 16704 828, 13579 16704 829, 13579 16704 829, 13577 16702 828, 13577 16702 827, 13576 16702 827, 13574 16702 828, 13573 16702 830, 13571 16702 830, 13569 16702 829, 13567 16702 829, 13561 16702 829, 13556 16702 829, 13551 16702 829, 13547 16704 829, 13547 16704 828, 13545 16704 828, 13545 16704 828, 13544 16704 828, 13542 16705 828, 13541 16705 827, 13535 16708 827, 13531 16712 827, 13525 16718 828, 13519 16724 829, 13515 16734 829, 13512 16752 828, 13512 16777 829, 13512 16811 829, 13512 16849 829, 13512 16892 828, 13513 16938 828, 13516 16985 827, 13518 17028 826, 13521 17066 825, 13523 17100 825, 13525 17128 825, 13528 17154 830, 13531 17179 836, 13533 17205 836, 13537 17232 841, 13541 17261 839, 13545 17287 842, 13551 17316 846, 13557 17345 849, 13563 17374 851, 13569 17402 851, 13576 17434 850, 13581 17466 852, 13587 17498 856, 13593 17527 855, 13598 17556 858, 13603 17575 858, 13607 17593 858, 13609 17604 858, 13610 17610 860, 13612 17620 859, 13613 17625 859, 13615 17630 861, 13616 17638 861, 13618 17643 864, 13619 17648 864, 13621 17652 865, 13621 17652 864, 13621 17652 863, 13622 17658 863, 13622 17662 861, 13625 17674 863, 13627 17684 863, 13628 17694 864, 13629 17703 863, 13633 17711 863, 13636 17720 860, 13638 17732 860, 13641 17740 862, 13642 17745 863, 13644 17751 864, 13644 17751 864, 13644 17754 865, 13647 17758 866, 13648 17762 867, 13651 17766 865, 13651 17766 865, 13651 17766 865, 13651 17766 865, 13652 17767 865, 13653 17767 865, 13658 17767 865, 13664 17767 866, 13668 17767 867, 13677 17765 867, 13686 17762 868, 13697 17757 868, 13710 17752 866, 13724 17747 867, 13733 17743 865, 13749 17737 866, 13764 17732 869, 13781 17725 867, 13801 17716 868, 13821 17706 868, 13839 17698 867, 13853 17691 867, 13868 17686 866, 13885 17681 867, 13901 17677 868, 13926 17669 869, 13947 17661 868, 13970 17653 870, 13991 17649 869, 14014 17645 867, 14037 17645 868, 14060 17645 867, 14075 17645 867, 14093 17643 869, 14111 17642 867, 14124 17642 867, 14141 17640 868, 14152 17640 869, 14163 17640 870, 14174 17640 869, 14184 17640 869, 14195 17638 870, 14199 17637 869, 14205 17637 868, 14205 17637 869, 14212 17636 869, 14218 17636 871, 14223 17633 872, 14229 17633 869, 14234 17633 871, 14241 17633 873, 14245 17633 875, 14251 17633 875, 14251 17633 875, 14251 17633 876, 14251 17633 876, 14252 17633 878, 14254 17633 880, 14255 17633 881, 14256 17633 880, 14258 17633 882, 14261 17630 884, 14264 17625 885, 14266 17615 888, 14270 17598 887, 14270 17586 887, 14270 17564 885, 14270 17544 883, 14270 17524 883, 14270 17493 883, 14270 17464 883, 14266 17432 885, 14263 17399 882, 14260 17365 880, 14256 17331 878, 14255 17295 877, 14254 17259 876, 14252 17223 868, 14251 17188 865, 14251 17156 858, 14251 17133 858, 14251 17111 858, 14249 17091 860, 14249 17077 862, 14248 17058 861, 14246 17039 861, 14246 17026 858, 14245 17006 858, 14244 16987 858, 14242 16970 859, 14241 16951 858, 14239 16934 859, 14237 16916 861, 14235 16904 861, 14232 16886 861, 14229 16868 861, 14228 16857 859, 14225 16845 859, 14223 16835 859, 14222 16830 858, 14221 16825 858, 14219 16820 859, 14219 16820 858, 14218 16820 856, 14218 16820 858, 14218 16818 858, 14216 16816 860, 14216 16815 861, 14215 16813 860, 14215 16811 860, 14213 16811 860, 14213 16808 861, 14213 16808 862, 14212 16806 863, 14205 16801 863, 14202 16796 861, 14193 16791 858, 14180 16782 856, 14170 16779 856, 14152 16777 856, 14132 16774 856, 14109 16770 856, 14080 16769 855, 14052 16767 853, 14023 16767 854, 13994 16767 855, 13964 16767 856, 13937 16767 856, 13907 16772 855, 13878 16779 854, 13850 16782 852, 13823 16787 851, 13794 16791 849, 13768 16794 847, 13742 16798 847, 13723 16801 847, 13703 16801 849, 13683 16801 850, 13670 16801 849, 13650 16801 849, 13639 16801 849, 13627 16801 848, 13615 16799 848, 13609 16798 848, 13595 16796 849, 13589 16796 850, 13583 16794 851, 13571 16794 850, 13563 16794 851, 13558 16794 850, 13553 16794 849, 13553 16794 849, 13547 16794 849, 13542 16794 850, 13537 16794 849, 13532 16794 849, 13532 16794 847, 13531 16794 847, 13530 16796 847, 13527 16808 844, 13525 16825 844, 13525 16849 842, 13525 16879 842, 13532 16912 842, 13542 16949 842, 13553 16992 841, 13563 17041 843, 13576 17091 850, 13583 17144 852, 13590 17198 858, 13596 17252 860, 13602 17299 859, 13604 17345 863, 13607 17385 865, 13612 17420 868, 13615 17451 868, 13618 17478 867, 13621 17500 869, 13623 17522 869, 13627 17544 868, 13628 17556 869, 13632 17570 868, 13634 17586 869, 13636 17595 871, 13641 17610 870, 13642 17620 868, 13644 17633 869, 13647 17645 870, 13647 17649 871, 13648 17655 872, 13648 17660 872, 13650 17665 872, 13650 17669 870, 13651 17674 870, 13651 17674 872, 13651 17674 870, 13651 17674 872, 13651 17677 871, 13652 17677 868, 13652 17679 870, 13652 17681 871, 13653 17682 872, 13653 17684 873, 13655 17686 872, 13662 17689 872, 13667 17691 872, 13674 17694 874, 13686 17696 874, 13697 17696 874, 13709 17698 876, 13723 17698 876, 13744 17698 876, 13762 17698 875, 13788 17698 875, 13804 17696 876, 13823 17694 876, 13842 17691 876, 13862 17691 874, 13882 17689 873, 13900 17689 872, 13918 17687 874, 13932 17686 877, 13952 17684 875, 13970 17684 875, 13982 17684 873, 14002 17684 873, 14014 17684 876, 14026 17684 876, 14038 17682 874, 14049 17681 872, 14060 17679 873, 14064 17677 872, 14075 17677 875, 14082 17677 876, 14095 17677 875, 14105 17677 874, 14119 17677 873, 14135 17677 873, 14148 17677 873, 14166 17677 876, 14186 17674 875, 14203 17674 875, 14229 17669 880, 14251 17665 879, 14272 17661 881, 14293 17657 883, 14306 17652 878, 14323 17649 877, 14341 17643 876, 14352 17640 873, 14365 17637 873, 14376 17636 875, 14383 17636 870, 14388 17636 870, 14395 17636 870, 14395 17636 870, 14395 17636 878, 14395 17636 882, 14397 17636 883, 14397 17636 886, 14400 17636 886, 14401 17636 887, 14403 17636 892, 14404 17633 893, 14406 17633 893, 14406 17633 893, 14406 17631 888, 14406 17625 888, 14406 17617 891, 14406 17605 893, 14406 17587 894, 14406 17569 894, 14401 17546 894, 14397 17522 892, 14392 17495 892, 14384 17466 892, 14376 17434 889, 14367 17401 891, 14356 17367 887, 14346 17331 885, 14338 17294 881, 14328 17256 873, 14319 17220 872, 14312 17186 865, 14306 17152 863, 14301 17130 863, 14296 17112 861, 14296 17100 859, 14294 17094 859, 14293 17081 859, 14293 17077 858, 14292 17071 854, 14292 17066 848, 14292 17061 839, 14292 17056 823, 14292 17044 797, 14292 17026 755, 14292 17004 682, 14292 16973 562, 14292 16941 330, 14293 16904 42</trace>
  <trace timeOffset="133844.66" brushRef="#br0" contextRef="#ctx0"> 18081 16762 88, 18081 16762 110, 18081 16762 133, 18081 16762 158, 18081 16762 190, 18081 16762 226, 18081 16762 268, 18081 16762 310, 18081 16762 356, 18081 16762 399, 18065 16687 441, 18062 16675 480, 18060 16670 513, 18059 16666 538, 18059 16661 557, 18059 16661 571, 18056 16658 583, 18055 16653 594, 18053 16648 607, 18051 16644 620, 18051 16644 634, 18050 16641 645, 18050 16641 655, 18049 16641 664, 18047 16639 671, 18047 16637 676, 18046 16636 681, 18046 16634 684, 18045 16634 686, 18045 16632 689, 18043 16632 689, 18043 16631 691, 18041 16631 694, 18041 16631 694, 18041 16631 696, 18041 16631 699, 18041 16644 700, 18041 16665 704, 18041 16692 708, 18045 16722 711, 18049 16757 713, 18053 16794 715, 18056 16832 716, 18059 16869 719, 18062 16909 720, 18066 16945 724, 18068 16982 726, 18069 17019 729, 18071 17053 732, 18075 17090 735, 18078 17124 743, 18081 17161 746, 18088 17198 749, 18096 17233 747, 18104 17270 745, 18113 17304 745, 18121 17338 750, 18133 17370 757, 18143 17401 759, 18151 17431 760, 18162 17459 760, 18170 17486 762, 18178 17512 763, 18185 17534 766, 18190 17556 768, 18195 17570 769, 18199 17587 769, 18201 17605 769, 18201 17617 770, 18205 17637 771, 18207 17649 773, 18208 17662 776, 18210 17681 776, 18211 17694 777, 18215 17711 779, 18216 17723 781, 18216 17728 783, 18218 17740 785, 18219 17743 785, 18221 17748 786, 18222 17752 786, 18222 17752 790, 18222 17752 792, 18224 17758 790, 18224 17763 792, 18225 17769 792, 18227 17775 792, 18227 17775 795, 18227 17775 795, 18227 17775 795, 18227 17775 797, 18228 17777 799, 18228 17777 801, 18228 17777 804, 18228 17777 807, 18228 17778 808, 18228 17778 808, 18228 17778 807, 18228 17780 806, 18228 17780 806, 18230 17780 807, 18230 17780 809, 18230 17780 808, 18230 17781 804, 18230 17781 805, 18230 17783 805, 18230 17783 805, 18230 17784 807, 18230 17784 807, 18231 17786 806, 18231 17786 808, 18231 17787 805, 18233 17789 803, 18233 17789 803, 18233 17790 803, 18234 17790 806, 18234 17792 806, 18234 17794 807, 18234 17795 807, 18236 17797 807, 18236 17797 809, 18236 17798 809, 18236 17798 808, 18236 17799 809, 18237 17801 808, 18237 17801 810, 18237 17801 810, 18237 17802 810, 18237 17802 808, 18237 17802 809, 18237 17802 812, 18237 17802 813, 18237 17802 817, 18237 17790 814, 18238 17769 810, 18238 17740 807, 18238 17704 804, 18238 17665 802, 18238 17623 804, 18238 17580 803, 18233 17531 803, 18224 17481 800, 18213 17434 799, 18201 17387 796, 18188 17341 796, 18171 17297 797, 18159 17255 794, 18143 17212 794, 18128 17174 789, 18116 17137 786, 18104 17103 781, 18091 17071 781, 18081 17043 782, 18075 17016 781, 18071 16997 783, 18066 16978 782, 18060 16958 781, 18058 16946 781, 18055 16926 781, 18051 16906 781, 18049 16892 781, 18047 16869 780, 18045 16849 782, 18043 16837 782, 18041 16816 783, 18040 16804 783, 18040 16791 782, 18039 16777 782, 18039 16765 782, 18037 16752 782, 18037 16747 784, 18037 16742 783, 18037 16742 783, 18036 16740 784, 18036 16740 782, 18036 16739 783, 18036 16737 783, 18036 16736 784, 18036 16734 784, 18036 16733 783, 18036 16731 780, 18036 16730 779, 18036 16728 780, 18036 16727 779, 18036 16725 780, 18036 16724 780, 18036 16722 778, 18036 16720 780, 18036 16718 781, 18037 16713 782, 18045 16708 785, 18051 16704 785, 18060 16701 784, 18071 16699 785, 18081 16697 784, 18101 16695 784, 18117 16692 783, 18140 16690 783, 18162 16690 784, 18185 16690 785, 18210 16690 789, 18236 16690 790, 18264 16690 789, 18296 16690 789, 18330 16690 789, 18362 16690 789, 18400 16690 790, 18436 16687 790, 18473 16685 790, 18507 16683 790, 18544 16680 786, 18578 16678 787, 18613 16677 787, 18646 16675 787, 18679 16675 790, 18710 16675 789, 18740 16675 787, 18767 16675 786, 18793 16675 786, 18811 16675 787, 18828 16675 792, 18840 16673 792, 18853 16673 792, 18864 16673 790, 18870 16673 790, 18880 16673 792, 18887 16673 790, 18893 16673 792, 18903 16670 790, 18909 16670 789, 18919 16668 790, 18929 16665 790, 18937 16661 792, 18947 16658 792, 18951 16658 792, 18955 16656 792, 18960 16654 794, 18964 16653 794, 18969 16651 795, 18974 16649 793, 18974 16649 789, 18974 16648 787, 18974 16648 789, 18975 16648 789, 18977 16646 792, 18978 16646 793, 18980 16644 792, 18981 16644 794, 18983 16644 793, 18984 16644 793, 18985 16644 796, 18985 16644 796, 18987 16644 797, 18987 16644 797, 18989 16661 797, 18989 16680 799, 18990 16708 801, 18990 16739 804, 18990 16774 806, 18992 16815 807, 18993 16859 804, 18996 16904 805, 18997 16948 805, 18999 16990 806, 19000 17031 807, 19000 17070 809, 19002 17108 812, 19002 17142 813, 19002 17176 819, 19003 17210 818, 19003 17242 820, 19003 17274 819, 19005 17307 817, 19007 17340 819, 19009 17372 816, 19010 17404 820, 19010 17436 823, 19010 17466 825, 19012 17495 826, 19012 17520 829, 19012 17541 829, 19012 17561 833, 19012 17578 835, 19013 17596 836, 19015 17620 839, 19015 17638 839, 19015 17655 838, 19015 17669 838, 19015 17674 839, 19015 17681 842, 19015 17686 846, 19018 17691 847, 19021 17698 846, 19023 17706 848, 19024 17711 849, 19028 17723 850, 19029 17728 852, 19031 17735 852, 19032 17747 851, 19035 17751 852, 19035 17755 852, 19038 17765 854, 19039 17770 858, 19039 17781 859, 19041 17792 858, 19041 17797 858, 19042 17802 858, 19042 17802 858, 19042 17802 860, 19042 17802 858, 19042 17809 859, 19042 17812 861, 19042 17817 862, 19042 17822 867, 19039 17824 871, 19031 17832 871, 19021 17844 870, 19012 17853 867, 19005 17861 860, 18996 17861 861, 18990 17861 860, 18977 17861 863, 18958 17861 865, 18947 17861 865, 18924 17861 867, 18904 17861 862, 18886 17861 860, 18860 17856 854, 18834 17853 853, 18811 17849 854, 18786 17848 858, 18763 17846 855, 18737 17844 858, 18711 17841 859, 18687 17840 860, 18663 17840 861, 18642 17841 856, 18620 17848 856, 18598 17856 854, 18583 17861 853, 18567 17863 854, 18555 17863 852, 18542 17865 853, 18529 17865 853, 18516 17868 851, 18504 17870 856, 18493 17873 860, 18475 17878 862, 18465 17882 864, 18454 17885 859, 18445 17887 855, 18439 17887 853, 18429 17890 852, 18418 17890 852, 18407 17894 852, 18396 17897 853, 18387 17899 852, 18379 17904 851, 18374 17906 849, 18370 17907 849, 18370 17907 850, 18368 17907 850, 18368 17907 851, 18367 17907 853, 18364 17909 855, 18362 17909 856, 18361 17909 856, 18360 17909 854, 18358 17909 854, 18357 17909 852, 18351 17909 852, 18345 17909 850, 18339 17909 847, 18334 17907 850, 18328 17904 848, 18319 17899 846, 18312 17895 846, 18299 17887 841, 18292 17882 843, 18286 17875 847, 18279 17870 850, 18276 17868 855, 18267 17861 856, 18261 17853 856, 18256 17844 854, 18247 17831 851, 18238 17816 852, 18233 17797 850, 18225 17770 850, 18221 17743 849, 18216 17715 845, 18213 17687 843, 18210 17661 842, 18207 17637 842, 18204 17613 843, 18201 17588 842, 18195 17563 839, 18189 17537 836, 18181 17510 834, 18175 17481 833, 18169 17454 836, 18163 17422 836, 18157 17389 836, 18150 17350 832, 18144 17309 830, 18140 17267 830, 18136 17224 825, 18131 17183 827, 18128 17144 825, 18125 17108 823, 18121 17074 825, 18120 17043 822, 18120 17014 820, 18118 16994 818, 18118 16973 818, 18117 16953 818, 18116 16941 817, 18114 16921 818, 18114 16909 818, 18113 16895 818, 18111 16876 819, 18110 16864 817, 18108 16845 817, 18107 16833 818, 18105 16820 817, 18104 16803 818, 18101 16791 818, 18101 16772 819, 18101 16759 819, 18101 16745 818, 18101 16731 818, 18101 16719 817, 18101 16708 818, 18101 16702 818, 18101 16698 818, 18101 16698 818, 18101 16697 818, 18101 16697 818, 18101 16695 817, 18101 16693 818, 18101 16692 817, 18101 16690 817, 18101 16690 818, 18101 16687 818, 18101 16686 820, 18101 16685 820, 18101 16683 820, 18101 16681 821, 18101 16680 819, 18101 16678 819, 18101 16677 817, 18101 16675 818, 18101 16675 820, 18101 16673 822, 18101 16673 821, 18101 16673 820, 18101 16673 820, 18101 16670 819, 18101 16670 820, 18101 16670 819, 18101 16670 818, 18101 16668 817, 18101 16668 816, 18101 16668 817, 18101 16666 818, 18104 16666 819, 18104 16666 819, 18104 16666 818, 18104 16665 818, 18104 16665 818, 18104 16665 819, 18104 16665 820, 18104 16665 819, 18104 16663 819, 18104 16663 819, 18104 16663 819, 18104 16661 820, 18104 16661 819, 18104 16661 820, 18099 16658 817, 18087 16656 816, 18075 16654 815, 18056 16651 815, 18036 16649 817, 18013 16648 817, 17981 16648 816, 17953 16648 816, 17925 16648 814, 17894 16648 813, 17862 16651 812, 17828 16656 812, 17790 16661 811, 17751 16665 811, 17710 16670 809, 17670 16675 808, 17631 16678 808, 17594 16681 808, 17557 16683 810, 17523 16685 809, 17488 16686 812, 17452 16687 811, 17417 16690 811, 17382 16690 812, 17352 16690 809, 17323 16690 809, 17302 16690 808, 17283 16690 808, 17263 16690 808, 17251 16690 808, 17232 16686 808, 17220 16685 807, 17209 16681 809, 17197 16678 809, 17187 16675 811, 17176 16673 811, 17170 16670 811, 17160 16668 811, 17155 16666 810, 17150 16665 809, 17145 16663 809, 17145 16663 809, 17144 16661 810, 17144 16661 811, 17143 16661 810, 17141 16661 809, 17140 16661 808, 17137 16661 808, 17137 16661 807, 17135 16661 806, 17134 16661 805, 17132 16661 803, 17129 16661 803, 17128 16665 802, 17126 16677 803, 17126 16693 802, 17126 16715 803, 17126 16742 802, 17132 16770 802, 17137 16801 802, 17144 16835 802, 17151 16869 802, 17160 16906 802, 17167 16945 802, 17174 16985 804, 17183 17026 804, 17192 17068 807, 17199 17112 810, 17205 17159 810, 17211 17207 813, 17217 17253 812, 17220 17299 814, 17225 17345 816, 17228 17389 818, 17231 17431 821, 17234 17474 821, 17237 17515 825, 17241 17558 825, 17246 17599 829, 17251 17637 831, 17255 17674 833, 17260 17708 833, 17264 17740 833, 17267 17765 830, 17271 17783 830, 17275 17795 833, 17278 17802 834, 17280 17807 835, 17281 17812 833, 17283 17816 832, 17283 17816 834, 17283 17816 832, 17283 17816 828, 17284 17817 828, 17286 17819 828, 17287 17821 831, 17288 17822 834, 17288 17824 833, 17290 17824 834, 17291 17824 834, 17294 17829 836, 17297 17834 834, 17300 17837 830, 17303 17841 832, 17310 17841 833, 17320 17841 833, 17337 17841 835, 17358 17841 835, 17382 17840 836, 17406 17836 838, 17431 17829 843, 17459 17821 844, 17488 17812 843, 17519 17802 846, 17553 17794 843, 17586 17787 845, 17622 17781 845, 17659 17774 845, 17695 17769 846, 17730 17765 845, 17767 17762 845, 17802 17762 846, 17836 17762 845, 17870 17762 845, 17904 17762 848, 17939 17762 848, 17974 17763 850, 18008 17766 851, 18043 17769 851, 18078 17772 852, 18110 17774 850, 18141 17774 849, 18171 17774 848, 18199 17774 849, 18225 17770 849, 18250 17767 850, 18267 17766 852, 18285 17765 851, 18296 17763 850, 18309 17763 851, 18322 17763 851, 18328 17763 855, 18339 17762 858, 18345 17762 858, 18350 17760 858, 18356 17760 858, 18356 17760 860, 18356 17758 861, 18356 17758 866, 18357 17758 868, 18358 17757 869, 18360 17757 871, 18361 17755 871, 18362 17755 874, 18367 17749 879, 18368 17743 878, 18371 17732 877, 18372 17711 876, 18372 17691 873, 18372 17662 875, 18372 17633 875, 18372 17601 873, 18370 17566 873, 18364 17529 872, 18360 17490 867, 18354 17449 865, 18350 17408 862, 18345 17367 862, 18341 17328 862, 18335 17290 861, 18330 17255 859, 18324 17220 854, 18318 17186 856, 18310 17152 853, 18301 17123 853, 18295 17094 853, 18287 17066 851, 18280 17039 850, 18271 17014 850, 18263 16987 850, 18256 16961 846, 18248 16938 847, 18240 16913 845, 18233 16891 846, 18227 16869 849, 18222 16854 849, 18218 16840 849, 18216 16828 850, 18211 16816 849, 18208 16806 849, 18207 16799 851, 18205 16794 850, 18205 16794 850, 18204 16794 850, 18204 16794 849, 18201 16791 848, 18201 16791 847, 18199 16789 849, 18198 16787 848, 18196 16786 849, 18192 16781 849, 18190 16774 848, 18188 16770 847, 18181 16762 846, 18179 16759 845, 18175 16751 846, 18170 16743 847, 18169 16739 848, 18165 16731 847, 18162 16728 848, 18159 16724 847, 18153 16716 847, 18150 16713 846, 18147 16710 846, 18146 16707 846, 18143 16702 846, 18140 16699 847, 18137 16697 846, 18136 16693 846, 18136 16693 847, 18133 16690 849, 18130 16687 849, 18127 16685 849, 18124 16681 849, 18124 16681 847, 18121 16680 847, 18121 16680 848, 18120 16678 847, 18118 16677 845, 18114 16673 844, 18110 16670 843, 18107 16666 843, 18104 16665 843, 18104 16665 842, 18101 16663 842, 18101 16663 842, 18098 16661 843, 18094 16658 842, 18088 16658 842, 18085 16656 840, 18085 16656 841, 18079 16654 841, 18075 16653 841, 18071 16651 841, 18066 16651 841, 18058 16651 841, 18051 16651 841, 18040 16651 841, 18027 16651 840, 18014 16651 838, 17994 16651 835, 17974 16654 833, 17946 16658 832, 17920 16663 830, 17893 16670 832, 17864 16675 831, 17833 16681 828, 17802 16686 828, 17768 16692 826, 17735 16698 823, 17700 16702 823, 17665 16707 822, 17629 16713 820, 17596 16718 820, 17563 16722 817, 17529 16727 816, 17498 16733 816, 17466 16737 815, 17433 16742 815, 17403 16745 815, 17372 16749 813, 17343 16754 811, 17316 16760 810, 17290 16766 809, 17265 16772 810, 17241 16777 810, 17218 16782 809, 17196 16789 808, 17174 16794 807, 17154 16798 808, 17132 16803 808, 17111 16806 808, 17089 16808 807, 17069 16811 806, 17051 16811 806, 17035 16813 806, 17017 16816 806, 17007 16816 807, 16991 16818 807, 16980 16820 807, 16975 16820 807, 16963 16820 807, 16957 16820 808, 16952 16820 808, 16939 16820 808, 16933 16820 808, 16926 16820 808, 16917 16820 807, 16911 16820 808, 16904 16820 807, 16900 16823 807, 16894 16823 807, 16889 16823 804, 16883 16823 799, 16872 16823 786, 16866 16823 759, 16860 16823 703, 16849 16823 591, 16836 16816 396, 16820 16801 100</trace>
  <trace timeOffset="135748.77" brushRef="#br0" contextRef="#ctx0"> 15225 16842 137, 15225 16842 179, 15225 16842 224, 15225 16842 269, 15225 16842 315, 15225 16842 359, 15225 16842 404, 15225 16842 442, 15225 16842 480, 15225 16842 514, 15225 16842 540, 15227 16774 562, 15225 16774 579, 15225 16774 591, 15225 16772 600, 15224 16772 608, 15224 16770 614, 15224 16770 619, 15224 16772 625, 15224 16789 632, 15224 16815 638, 15224 16852 646, 15224 16892 652, 15230 16936 658, 15234 16985 667, 15243 17039 679, 15248 17097 694, 15254 17159 708, 15262 17223 724, 15267 17287 733, 15274 17352 741, 15282 17411 749, 15288 17466 755, 15293 17519 762, 15299 17568 768, 15305 17610 775, 15310 17645 780, 15315 17677 784, 15318 17704 784, 15320 17723 785, 15322 17733 787, 15324 17740 789, 15324 17740 792, 15324 17740 792, 15324 17740 792, 15324 17740 794, 15325 17740 795, 15325 17742 798, 15325 17743 802, 15325 17743 804, 15325 17743 806, 15325 17745 809, 15325 17745 809, 15325 17747 812, 15325 17747 814, 15325 17748 811, 15325 17748 811, 15325 17748 810, 15325 17748 809, 15324 17749 810, 15324 17749 811, 15322 17749 812, 15322 17749 813, 15320 17749 813, 15320 17749 812, 15319 17749 812, 15319 17749 813, 15318 17749 817, 15316 17749 817, 15315 17749 817, 15314 17749 817, 15312 17749 819, 15310 17749 819, 15305 17749 820, 15298 17749 822, 15288 17749 821, 15273 17751 822, 15263 17754 821, 15248 17757 820, 15239 17758 821, 15227 17758 821, 15210 17758 823, 15194 17762 823, 15172 17765 825, 15153 17772 827, 15134 17778 827, 15114 17784 826, 15094 17790 826, 15072 17797 825, 15049 17802 823, 15026 17809 823, 15009 17812 822, 14989 17815 825, 14971 17815 825, 14949 17815 825, 14922 17815 825, 14896 17815 823, 14871 17815 825, 14848 17816 825, 14823 17819 823, 14797 17824 822, 14771 17824 820, 14745 17824 821, 14720 17824 820, 14702 17824 822, 14682 17824 823, 14664 17824 825, 14644 17824 825, 14625 17827 823, 14608 17829 825, 14597 17832 826, 14586 17836 827, 14575 17840 829, 14567 17844 825, 14557 17846 826, 14553 17848 827, 14547 17848 825, 14543 17849 825, 14536 17849 822, 14531 17849 827, 14526 17849 827, 14521 17849 830, 14521 17849 832, 14520 17849 827, 14515 17849 826, 14510 17849 827, 14506 17848 826, 14501 17846 826, 14501 17846 828, 14500 17844 829, 14497 17841 830, 14494 17839 831, 14491 17836 828, 14487 17832 827, 14487 17832 826, 14486 17832 828, 14486 17832 831, 14485 17832 832, 14483 17832 832, 14482 17831 834, 14482 17831 833, 14480 17831 833, 14480 17831 829, 14478 17831 827, 14478 17831 826, 14477 17831 825, 14477 17831 829, 14475 17831 829, 14475 17831 832, 14474 17831 832, 14474 17831 832, 14474 17831 828, 14472 17829 830, 14472 17829 831, 14471 17824 832, 14469 17812 834, 14467 17794 833, 14466 17767 831, 14463 17740 830, 14460 17708 828, 14457 17674 826, 14452 17638 825, 14446 17599 819, 14439 17558 813, 14433 17517 809, 14426 17476 806, 14416 17437 810, 14411 17399 809, 14404 17362 809, 14397 17328 807, 14391 17294 804, 14384 17264 805, 14378 17233 799, 14372 17205 799, 14367 17179 794, 14365 17154 792, 14361 17130 786, 14356 17108 785, 14355 17093 785, 14354 17073 784, 14354 17050 787, 14354 17028 786, 14354 16997 782, 14354 16966 781, 14354 16938 780, 14355 16907 779, 14356 16879 783, 14361 16859 783, 14361 16845 783, 14362 16840 784, 14362 16840 784, 14362 16840 785, 14362 16840 787, 14362 16837 786, 14362 16837 785, 14362 16835 786, 14362 16833 785, 14362 16832 784, 14362 16830 784, 14362 16828 782, 14362 16827 782, 14362 16825 782, 14362 16823 781, 14362 16823 781, 14362 16820 782, 14362 16820 782, 14364 16820 782, 14365 16818 782, 14371 16816 781, 14376 16815 782, 14386 16811 781, 14397 16808 781, 14407 16806 782, 14419 16803 781, 14432 16803 782, 14452 16803 782, 14469 16803 782, 14494 16804 784, 14515 16808 783, 14537 16811 783, 14560 16816 782, 14583 16823 783, 14608 16830 782, 14635 16837 782, 14662 16844 783, 14691 16849 783, 14721 16856 785, 14751 16860 785, 14783 16864 785, 14816 16865 784, 14846 16865 784, 14877 16865 784, 14903 16865 786, 14928 16865 786, 14954 16865 787, 14977 16865 787, 14999 16865 785, 15019 16866 786, 15037 16869 786, 15053 16872 787, 15066 16876 787, 15077 16877 787, 15089 16879 786, 15095 16879 786, 15105 16880 784, 15111 16881 784, 15116 16883 784, 15123 16884 785, 15127 16884 786, 15131 16886 786, 15136 16886 787, 15142 16887 787, 15142 16887 786, 15142 16887 785, 15142 16887 785, 15143 16887 785, 15145 16889 786, 15146 16889 786, 15148 16889 786, 15150 16889 787, 15150 16889 789, 15153 16889 790, 15154 16889 793, 15156 16889 792, 15157 16889 792, 15159 16889 792, 15160 16889 792, 15162 16889 793, 15163 16889 794, 15165 16889 796, 15166 16889 795, 15168 16889 795, 15168 16889 793, 15169 16889 793, 15169 16889 792, 15171 16889 792, 15171 16889 792, 15172 16889 789, 15172 16889 789, 15173 16889 787, 15173 16889 786, 15173 16889 786, 15175 16889 785, 15175 16889 783, 15175 16889 781, 15175 16889 772, 15176 16889 743, 15176 16889 667, 15176 16889 466, 15176 16889 161</trace>
</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spTree>
      <p:nvGrpSpPr>
        <p:cNvPr id="296" name=""/>
        <p:cNvGrpSpPr/>
        <p:nvPr/>
      </p:nvGrpSpPr>
      <p:grpSpPr>
        <a:xfrm rot="0">
          <a:off x="0" y="0"/>
          <a:ext cx="0" cy="0"/>
          <a:chOff x="0" y="0"/>
          <a:chExt cx="0" cy="0"/>
        </a:xfrm>
      </p:grpSpPr>
      <p:sp>
        <p:nvSpPr>
          <p:cNvPr id="1049190" name="Header Placeholder 1"/>
          <p:cNvSpPr/>
          <p:nvPr>
            <p:ph type="hdr" sz="quarter" idx="0"/>
          </p:nvPr>
        </p:nvSpPr>
        <p:spPr>
          <a:xfrm rot="0">
            <a:off x="0" y="0"/>
            <a:ext cx="3170237" cy="479425"/>
          </a:xfrm>
          <a:prstGeom prst="rect"/>
          <a:noFill/>
          <a:ln>
            <a:noFill/>
          </a:ln>
        </p:spPr>
        <p:txBody>
          <a:bodyPr anchor="t" bIns="48324" lIns="96647" rIns="96647" tIns="48324" vert="horz"/>
          <a:p>
            <a:pPr eaLnBrk="1" hangingPunct="1" latinLnBrk="1" lvl="0"/>
            <a:endParaRPr altLang="en-US" sz="1300" lang="en-US">
              <a:latin typeface="Calibri" pitchFamily="34" charset="0"/>
            </a:endParaRPr>
          </a:p>
        </p:txBody>
      </p:sp>
      <p:sp>
        <p:nvSpPr>
          <p:cNvPr id="1049191" name="Date Placeholder 2"/>
          <p:cNvSpPr/>
          <p:nvPr>
            <p:ph type="dt" sz="full" idx="1"/>
          </p:nvPr>
        </p:nvSpPr>
        <p:spPr>
          <a:xfrm rot="0">
            <a:off x="4143375" y="0"/>
            <a:ext cx="3170237" cy="479425"/>
          </a:xfrm>
          <a:prstGeom prst="rect"/>
          <a:noFill/>
          <a:ln>
            <a:noFill/>
          </a:ln>
        </p:spPr>
        <p:txBody>
          <a:bodyPr anchor="t" bIns="48324" lIns="96647" rIns="96647" tIns="48324" vert="horz"/>
          <a:p>
            <a:pPr algn="r" eaLnBrk="1" hangingPunct="1" latinLnBrk="1" lvl="0"/>
            <a:fld id="{566ABCEB-ACFC-4714-9973-3DA970169C29}" type="datetime1">
              <a:rPr altLang="en-US" sz="1300" lang="en-US">
                <a:latin typeface="Calibri" pitchFamily="34" charset="0"/>
              </a:rPr>
              <a:pPr algn="r" eaLnBrk="1" hangingPunct="1" latinLnBrk="1" lvl="0"/>
            </a:fld>
            <a:endParaRPr altLang="en-US" sz="1300" lang="en-US">
              <a:latin typeface="Calibri" pitchFamily="34" charset="0"/>
            </a:endParaRPr>
          </a:p>
        </p:txBody>
      </p:sp>
      <p:sp>
        <p:nvSpPr>
          <p:cNvPr id="1049192" name="Slide Image Placeholder 3"/>
          <p:cNvSpPr/>
          <p:nvPr>
            <p:ph type="sldImg" sz="full" idx="2"/>
          </p:nvPr>
        </p:nvSpPr>
        <p:spPr>
          <a:xfrm rot="0">
            <a:off x="1257300" y="720725"/>
            <a:ext cx="4800600" cy="3600450"/>
          </a:xfrm>
          <a:prstGeom prst="rect"/>
          <a:noFill/>
          <a:ln w="12700" cap="flat" cmpd="sng">
            <a:solidFill>
              <a:srgbClr val="000000">
                <a:alpha val="100000"/>
              </a:srgbClr>
            </a:solidFill>
            <a:prstDash val="solid"/>
            <a:round/>
          </a:ln>
        </p:spPr>
        <p:txBody>
          <a:bodyPr anchor="ctr" bIns="48324" lIns="96647" rIns="96647" tIns="48324" vert="horz"/>
          <a:p/>
        </p:txBody>
      </p:sp>
      <p:sp>
        <p:nvSpPr>
          <p:cNvPr id="1049193" name="Notes Placeholder 4"/>
          <p:cNvSpPr/>
          <p:nvPr>
            <p:ph type="body" sz="quarter" idx="3"/>
          </p:nvPr>
        </p:nvSpPr>
        <p:spPr>
          <a:xfrm rot="0">
            <a:off x="731837" y="4560887"/>
            <a:ext cx="5851525" cy="4319587"/>
          </a:xfrm>
          <a:prstGeom prst="rect"/>
          <a:noFill/>
          <a:ln>
            <a:noFill/>
          </a:ln>
        </p:spPr>
        <p:txBody>
          <a:bodyPr anchor="t" bIns="48324" lIns="96647" rIns="96647" tIns="48324" vert="horz"/>
          <a:p>
            <a:pPr lvl="0"/>
            <a:r>
              <a:rPr altLang="en-US" lang="en-US"/>
              <a:t>Click to edit Master text styles</a:t>
            </a:r>
          </a:p>
          <a:p>
            <a:pPr lvl="1"/>
            <a:r>
              <a:rPr altLang="en-US" lang="en-US"/>
              <a:t>Second level</a:t>
            </a:r>
          </a:p>
          <a:p>
            <a:pPr lvl="2"/>
            <a:r>
              <a:rPr altLang="en-US" lang="en-US"/>
              <a:t>Third level</a:t>
            </a:r>
          </a:p>
          <a:p>
            <a:pPr lvl="3"/>
            <a:r>
              <a:rPr altLang="en-US" lang="en-US"/>
              <a:t>Fourth level</a:t>
            </a:r>
          </a:p>
          <a:p>
            <a:pPr lvl="4"/>
            <a:r>
              <a:rPr altLang="en-US" lang="en-US"/>
              <a:t>Fifth level</a:t>
            </a:r>
          </a:p>
        </p:txBody>
      </p:sp>
      <p:sp>
        <p:nvSpPr>
          <p:cNvPr id="1049194" name="Footer Placeholder 5"/>
          <p:cNvSpPr/>
          <p:nvPr>
            <p:ph type="ftr" sz="quarter" idx="4"/>
          </p:nvPr>
        </p:nvSpPr>
        <p:spPr>
          <a:xfrm rot="0">
            <a:off x="0" y="9120188"/>
            <a:ext cx="3170237" cy="479425"/>
          </a:xfrm>
          <a:prstGeom prst="rect"/>
          <a:noFill/>
          <a:ln>
            <a:noFill/>
          </a:ln>
        </p:spPr>
        <p:txBody>
          <a:bodyPr anchor="b" bIns="48324" lIns="96647" rIns="96647" tIns="48324" vert="horz"/>
          <a:p>
            <a:pPr eaLnBrk="1" hangingPunct="1" latinLnBrk="1" lvl="0"/>
            <a:endParaRPr altLang="en-US" sz="1300" lang="en-US">
              <a:latin typeface="Calibri" pitchFamily="34" charset="0"/>
            </a:endParaRPr>
          </a:p>
        </p:txBody>
      </p:sp>
      <p:sp>
        <p:nvSpPr>
          <p:cNvPr id="1049195" name="Slide Number Placeholder 6"/>
          <p:cNvSpPr/>
          <p:nvPr>
            <p:ph type="sldNum" sz="quarter" idx="5"/>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 accent1="dk1" accent2="dk1" accent3="dk1" accent4="dk1" accent5="dk1" accent6="dk1" bg1="dk1" bg2="dk1" tx1="dk1" tx2="dk1" hlink="dk1" folHlink="dk1"/>
  <p:notesStyle>
    <a:lvl1pPr algn="l" fontAlgn="base" indent="0" latinLnBrk="1" marL="0" rtl="0">
      <a:lnSpc>
        <a:spcPct val="100000"/>
      </a:lnSpc>
      <a:spcBef>
        <a:spcPct val="30000"/>
      </a:spcBef>
      <a:spcAft>
        <a:spcPct val="0"/>
      </a:spcAft>
      <a:buFontTx/>
      <a:buNone/>
      <a:defRPr baseline="0" b="0" sz="1200" i="0" u="none">
        <a:solidFill>
          <a:schemeClr val="dk1"/>
        </a:solidFill>
        <a:latin typeface="Calibri" pitchFamily="34" charset="0"/>
        <a:ea typeface="ＭＳ Ｐゴシック" pitchFamily="34" charset="-128"/>
        <a:sym typeface="Arial" pitchFamily="0" charset="0"/>
      </a:defRPr>
    </a:lvl1pPr>
    <a:lvl2pPr algn="l" fontAlgn="base" indent="0" latinLnBrk="1" marL="457200" rtl="0">
      <a:lnSpc>
        <a:spcPct val="100000"/>
      </a:lnSpc>
      <a:spcBef>
        <a:spcPct val="30000"/>
      </a:spcBef>
      <a:spcAft>
        <a:spcPct val="0"/>
      </a:spcAft>
      <a:buFontTx/>
      <a:buNone/>
      <a:defRPr baseline="0" b="0" sz="1200" i="0" u="none">
        <a:solidFill>
          <a:schemeClr val="dk1"/>
        </a:solidFill>
        <a:latin typeface="Calibri" pitchFamily="34" charset="0"/>
        <a:ea typeface="ＭＳ Ｐゴシック" pitchFamily="34" charset="-128"/>
        <a:sym typeface="Arial" pitchFamily="0" charset="0"/>
      </a:defRPr>
    </a:lvl2pPr>
    <a:lvl3pPr algn="l" fontAlgn="base" indent="0" latinLnBrk="1" marL="914400" rtl="0">
      <a:lnSpc>
        <a:spcPct val="100000"/>
      </a:lnSpc>
      <a:spcBef>
        <a:spcPct val="30000"/>
      </a:spcBef>
      <a:spcAft>
        <a:spcPct val="0"/>
      </a:spcAft>
      <a:buFontTx/>
      <a:buNone/>
      <a:defRPr baseline="0" b="0" sz="1200" i="0" u="none">
        <a:solidFill>
          <a:schemeClr val="dk1"/>
        </a:solidFill>
        <a:latin typeface="Calibri" pitchFamily="34" charset="0"/>
        <a:ea typeface="ＭＳ Ｐゴシック" pitchFamily="34" charset="-128"/>
        <a:sym typeface="Arial" pitchFamily="0" charset="0"/>
      </a:defRPr>
    </a:lvl3pPr>
    <a:lvl4pPr algn="l" fontAlgn="base" indent="0" latinLnBrk="1" marL="1371600" rtl="0">
      <a:lnSpc>
        <a:spcPct val="100000"/>
      </a:lnSpc>
      <a:spcBef>
        <a:spcPct val="30000"/>
      </a:spcBef>
      <a:spcAft>
        <a:spcPct val="0"/>
      </a:spcAft>
      <a:buFontTx/>
      <a:buNone/>
      <a:defRPr baseline="0" b="0" sz="1200" i="0" u="none">
        <a:solidFill>
          <a:schemeClr val="dk1"/>
        </a:solidFill>
        <a:latin typeface="Calibri" pitchFamily="34" charset="0"/>
        <a:ea typeface="ＭＳ Ｐゴシック" pitchFamily="34" charset="-128"/>
        <a:sym typeface="Arial" pitchFamily="0" charset="0"/>
      </a:defRPr>
    </a:lvl4pPr>
    <a:lvl5pPr algn="l" fontAlgn="base" indent="0" latinLnBrk="1" marL="1828800" rtl="0">
      <a:lnSpc>
        <a:spcPct val="100000"/>
      </a:lnSpc>
      <a:spcBef>
        <a:spcPct val="30000"/>
      </a:spcBef>
      <a:spcAft>
        <a:spcPct val="0"/>
      </a:spcAft>
      <a:buFontTx/>
      <a:buNone/>
      <a:defRPr baseline="0" b="0" sz="1200" i="0" u="none">
        <a:solidFill>
          <a:schemeClr val="dk1"/>
        </a:solidFill>
        <a:latin typeface="Calibri" pitchFamily="34" charset="0"/>
        <a:ea typeface="ＭＳ Ｐゴシック" pitchFamily="34" charset="-128"/>
        <a:sym typeface="Arial" pitchFamily="0" charset="0"/>
      </a:defRPr>
    </a:lvl5pPr>
  </p:notesStyle>
</p:notesMaster>
</file>

<file path=ppt/notesSlides/_rels/notesSlide1.xml.rels><?xml version="1.0" encoding="UTF-8" standalone="yes"?>
<Relationships xmlns="http://schemas.openxmlformats.org/package/2006/relationships"><Relationship Id="rId1" Type="http://schemas.openxmlformats.org/officeDocument/2006/relationships/slide" Target="../slides/slide1.xml"/><Relationship Id="rId2"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1" Type="http://schemas.openxmlformats.org/officeDocument/2006/relationships/slide" Target="../slides/slide30.xml"/><Relationship Id="rId2"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1" Type="http://schemas.openxmlformats.org/officeDocument/2006/relationships/slide" Target="../slides/slide31.xml"/><Relationship Id="rId2"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1" Type="http://schemas.openxmlformats.org/officeDocument/2006/relationships/slide" Target="../slides/slide32.xml"/><Relationship Id="rId2"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1" Type="http://schemas.openxmlformats.org/officeDocument/2006/relationships/slide" Target="../slides/slide33.xml"/><Relationship Id="rId2"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1" Type="http://schemas.openxmlformats.org/officeDocument/2006/relationships/slide" Target="../slides/slide34.xml"/><Relationship Id="rId2"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1" Type="http://schemas.openxmlformats.org/officeDocument/2006/relationships/slide" Target="../slides/slide35.xml"/><Relationship Id="rId2"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1" Type="http://schemas.openxmlformats.org/officeDocument/2006/relationships/slide" Target="../slides/slide36.xml"/><Relationship Id="rId2"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1" Type="http://schemas.openxmlformats.org/officeDocument/2006/relationships/slide" Target="../slides/slide37.xml"/><Relationship Id="rId2"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1" Type="http://schemas.openxmlformats.org/officeDocument/2006/relationships/slide" Target="../slides/slide38.xml"/><Relationship Id="rId2"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1" Type="http://schemas.openxmlformats.org/officeDocument/2006/relationships/slide" Target="../slides/slide39.xml"/><Relationship Id="rId2"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1" Type="http://schemas.openxmlformats.org/officeDocument/2006/relationships/slide" Target="../slides/slide7.xml"/><Relationship Id="rId2"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1" Type="http://schemas.openxmlformats.org/officeDocument/2006/relationships/slide" Target="../slides/slide40.xml"/><Relationship Id="rId2"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1" Type="http://schemas.openxmlformats.org/officeDocument/2006/relationships/slide" Target="../slides/slide42.xml"/><Relationship Id="rId2"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1" Type="http://schemas.openxmlformats.org/officeDocument/2006/relationships/slide" Target="../slides/slide43.xml"/><Relationship Id="rId2"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1" Type="http://schemas.openxmlformats.org/officeDocument/2006/relationships/slide" Target="../slides/slide44.xml"/><Relationship Id="rId2"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1" Type="http://schemas.openxmlformats.org/officeDocument/2006/relationships/slide" Target="../slides/slide45.xml"/><Relationship Id="rId2"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1" Type="http://schemas.openxmlformats.org/officeDocument/2006/relationships/slide" Target="../slides/slide46.xml"/><Relationship Id="rId2"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1" Type="http://schemas.openxmlformats.org/officeDocument/2006/relationships/slide" Target="../slides/slide47.xml"/><Relationship Id="rId2"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1" Type="http://schemas.openxmlformats.org/officeDocument/2006/relationships/slide" Target="../slides/slide48.xml"/><Relationship Id="rId2"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1" Type="http://schemas.openxmlformats.org/officeDocument/2006/relationships/slide" Target="../slides/slide49.xml"/><Relationship Id="rId2"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1" Type="http://schemas.openxmlformats.org/officeDocument/2006/relationships/slide" Target="../slides/slide50.xml"/><Relationship Id="rId2"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1" Type="http://schemas.openxmlformats.org/officeDocument/2006/relationships/slide" Target="../slides/slide8.xml"/><Relationship Id="rId2"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1" Type="http://schemas.openxmlformats.org/officeDocument/2006/relationships/slide" Target="../slides/slide51.xml"/><Relationship Id="rId2"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1" Type="http://schemas.openxmlformats.org/officeDocument/2006/relationships/slide" Target="../slides/slide52.xml"/><Relationship Id="rId2"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1" Type="http://schemas.openxmlformats.org/officeDocument/2006/relationships/slide" Target="../slides/slide53.xml"/><Relationship Id="rId2"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1" Type="http://schemas.openxmlformats.org/officeDocument/2006/relationships/slide" Target="../slides/slide54.xml"/><Relationship Id="rId2"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1" Type="http://schemas.openxmlformats.org/officeDocument/2006/relationships/slide" Target="../slides/slide55.xml"/><Relationship Id="rId2"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1" Type="http://schemas.openxmlformats.org/officeDocument/2006/relationships/slide" Target="../slides/slide56.xml"/><Relationship Id="rId2"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1" Type="http://schemas.openxmlformats.org/officeDocument/2006/relationships/slide" Target="../slides/slide57.xml"/><Relationship Id="rId2"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1" Type="http://schemas.openxmlformats.org/officeDocument/2006/relationships/slide" Target="../slides/slide58.xml"/><Relationship Id="rId2"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1" Type="http://schemas.openxmlformats.org/officeDocument/2006/relationships/slide" Target="../slides/slide64.xml"/><Relationship Id="rId2"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1" Type="http://schemas.openxmlformats.org/officeDocument/2006/relationships/slide" Target="../slides/slide67.xml"/><Relationship Id="rId2"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1" Type="http://schemas.openxmlformats.org/officeDocument/2006/relationships/slide" Target="../slides/slide9.xml"/><Relationship Id="rId2"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1" Type="http://schemas.openxmlformats.org/officeDocument/2006/relationships/slide" Target="../slides/slide13.xml"/><Relationship Id="rId2"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1" Type="http://schemas.openxmlformats.org/officeDocument/2006/relationships/slide" Target="../slides/slide14.xml"/><Relationship Id="rId2"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1" Type="http://schemas.openxmlformats.org/officeDocument/2006/relationships/slide" Target="../slides/slide17.xml"/><Relationship Id="rId2"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1" Type="http://schemas.openxmlformats.org/officeDocument/2006/relationships/slide" Target="../slides/slide18.xml"/><Relationship Id="rId2"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1" Type="http://schemas.openxmlformats.org/officeDocument/2006/relationships/slide" Target="../slides/slide21.xml"/><Relationship Id="rId2"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31" name=""/>
        <p:cNvGrpSpPr/>
        <p:nvPr/>
      </p:nvGrpSpPr>
      <p:grpSpPr>
        <a:xfrm rot="0">
          <a:off x="0" y="0"/>
          <a:ext cx="0" cy="0"/>
          <a:chOff x="0" y="0"/>
          <a:chExt cx="0" cy="0"/>
        </a:xfrm>
      </p:grpSpPr>
      <p:sp>
        <p:nvSpPr>
          <p:cNvPr id="1048600"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601"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8602"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58" name=""/>
        <p:cNvGrpSpPr/>
        <p:nvPr/>
      </p:nvGrpSpPr>
      <p:grpSpPr>
        <a:xfrm rot="0">
          <a:off x="0" y="0"/>
          <a:ext cx="0" cy="0"/>
          <a:chOff x="0" y="0"/>
          <a:chExt cx="0" cy="0"/>
        </a:xfrm>
      </p:grpSpPr>
      <p:sp>
        <p:nvSpPr>
          <p:cNvPr id="1048883"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884"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8885"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61" name=""/>
        <p:cNvGrpSpPr/>
        <p:nvPr/>
      </p:nvGrpSpPr>
      <p:grpSpPr>
        <a:xfrm rot="0">
          <a:off x="0" y="0"/>
          <a:ext cx="0" cy="0"/>
          <a:chOff x="0" y="0"/>
          <a:chExt cx="0" cy="0"/>
        </a:xfrm>
      </p:grpSpPr>
      <p:sp>
        <p:nvSpPr>
          <p:cNvPr id="1048889"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890"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8891"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64" name=""/>
        <p:cNvGrpSpPr/>
        <p:nvPr/>
      </p:nvGrpSpPr>
      <p:grpSpPr>
        <a:xfrm rot="0">
          <a:off x="0" y="0"/>
          <a:ext cx="0" cy="0"/>
          <a:chOff x="0" y="0"/>
          <a:chExt cx="0" cy="0"/>
        </a:xfrm>
      </p:grpSpPr>
      <p:sp>
        <p:nvSpPr>
          <p:cNvPr id="1048895"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896"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8897"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67" name=""/>
        <p:cNvGrpSpPr/>
        <p:nvPr/>
      </p:nvGrpSpPr>
      <p:grpSpPr>
        <a:xfrm rot="0">
          <a:off x="0" y="0"/>
          <a:ext cx="0" cy="0"/>
          <a:chOff x="0" y="0"/>
          <a:chExt cx="0" cy="0"/>
        </a:xfrm>
      </p:grpSpPr>
      <p:sp>
        <p:nvSpPr>
          <p:cNvPr id="1048901"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02"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8903"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70" name=""/>
        <p:cNvGrpSpPr/>
        <p:nvPr/>
      </p:nvGrpSpPr>
      <p:grpSpPr>
        <a:xfrm rot="0">
          <a:off x="0" y="0"/>
          <a:ext cx="0" cy="0"/>
          <a:chOff x="0" y="0"/>
          <a:chExt cx="0" cy="0"/>
        </a:xfrm>
      </p:grpSpPr>
      <p:sp>
        <p:nvSpPr>
          <p:cNvPr id="1048906"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07"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endParaRPr altLang="en-US" lang="en-US"/>
          </a:p>
        </p:txBody>
      </p:sp>
      <p:sp>
        <p:nvSpPr>
          <p:cNvPr id="1048908"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73" name=""/>
        <p:cNvGrpSpPr/>
        <p:nvPr/>
      </p:nvGrpSpPr>
      <p:grpSpPr>
        <a:xfrm rot="0">
          <a:off x="0" y="0"/>
          <a:ext cx="0" cy="0"/>
          <a:chOff x="0" y="0"/>
          <a:chExt cx="0" cy="0"/>
        </a:xfrm>
      </p:grpSpPr>
      <p:sp>
        <p:nvSpPr>
          <p:cNvPr id="1048911"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12"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r>
              <a:rPr altLang="en-US" lang="en-US"/>
              <a:t>It is reducing costs and raising security. But, how ? Consider two worlds : 1) Without PUF and 2) with PUF.</a:t>
            </a:r>
          </a:p>
        </p:txBody>
      </p:sp>
      <p:sp>
        <p:nvSpPr>
          <p:cNvPr id="1048913"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77" name=""/>
        <p:cNvGrpSpPr/>
        <p:nvPr/>
      </p:nvGrpSpPr>
      <p:grpSpPr>
        <a:xfrm rot="0">
          <a:off x="0" y="0"/>
          <a:ext cx="0" cy="0"/>
          <a:chOff x="0" y="0"/>
          <a:chExt cx="0" cy="0"/>
        </a:xfrm>
      </p:grpSpPr>
      <p:sp>
        <p:nvSpPr>
          <p:cNvPr id="1048921"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22"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r>
              <a:rPr altLang="en-US" lang="en-US"/>
              <a:t>It is reducing costs and raising security. But, how ? Consider two worlds : 1) Without PUF and 2) with PUF.</a:t>
            </a:r>
          </a:p>
        </p:txBody>
      </p:sp>
      <p:sp>
        <p:nvSpPr>
          <p:cNvPr id="1048923"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80" name=""/>
        <p:cNvGrpSpPr/>
        <p:nvPr/>
      </p:nvGrpSpPr>
      <p:grpSpPr>
        <a:xfrm rot="0">
          <a:off x="0" y="0"/>
          <a:ext cx="0" cy="0"/>
          <a:chOff x="0" y="0"/>
          <a:chExt cx="0" cy="0"/>
        </a:xfrm>
      </p:grpSpPr>
      <p:sp>
        <p:nvSpPr>
          <p:cNvPr id="1048926"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27"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r>
              <a:rPr altLang="en-US" lang="en-US"/>
              <a:t>It is reducing costs and raising security. But, how ? Consider two worlds : 1) Without PUF and 2) with PUF.</a:t>
            </a:r>
          </a:p>
        </p:txBody>
      </p:sp>
      <p:sp>
        <p:nvSpPr>
          <p:cNvPr id="1048928"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83" name=""/>
        <p:cNvGrpSpPr/>
        <p:nvPr/>
      </p:nvGrpSpPr>
      <p:grpSpPr>
        <a:xfrm rot="0">
          <a:off x="0" y="0"/>
          <a:ext cx="0" cy="0"/>
          <a:chOff x="0" y="0"/>
          <a:chExt cx="0" cy="0"/>
        </a:xfrm>
      </p:grpSpPr>
      <p:sp>
        <p:nvSpPr>
          <p:cNvPr id="1048933"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34"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8935"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86" name=""/>
        <p:cNvGrpSpPr/>
        <p:nvPr/>
      </p:nvGrpSpPr>
      <p:grpSpPr>
        <a:xfrm rot="0">
          <a:off x="0" y="0"/>
          <a:ext cx="0" cy="0"/>
          <a:chOff x="0" y="0"/>
          <a:chExt cx="0" cy="0"/>
        </a:xfrm>
      </p:grpSpPr>
      <p:sp>
        <p:nvSpPr>
          <p:cNvPr id="1048938"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39"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r>
              <a:rPr altLang="en-US" lang="en-US"/>
              <a:t>It is reducing costs and raising security. But, how ? Consider two worlds : 1) Without PUF and 2) with PUF.</a:t>
            </a:r>
          </a:p>
        </p:txBody>
      </p:sp>
      <p:sp>
        <p:nvSpPr>
          <p:cNvPr id="1048940"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01" name=""/>
        <p:cNvGrpSpPr/>
        <p:nvPr/>
      </p:nvGrpSpPr>
      <p:grpSpPr>
        <a:xfrm rot="0">
          <a:off x="0" y="0"/>
          <a:ext cx="0" cy="0"/>
          <a:chOff x="0" y="0"/>
          <a:chExt cx="0" cy="0"/>
        </a:xfrm>
      </p:grpSpPr>
      <p:sp>
        <p:nvSpPr>
          <p:cNvPr id="1048723"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724"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endParaRPr altLang="en-US" lang="en-IN"/>
          </a:p>
        </p:txBody>
      </p:sp>
      <p:sp>
        <p:nvSpPr>
          <p:cNvPr id="1048725"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89" name=""/>
        <p:cNvGrpSpPr/>
        <p:nvPr/>
      </p:nvGrpSpPr>
      <p:grpSpPr>
        <a:xfrm rot="0">
          <a:off x="0" y="0"/>
          <a:ext cx="0" cy="0"/>
          <a:chOff x="0" y="0"/>
          <a:chExt cx="0" cy="0"/>
        </a:xfrm>
      </p:grpSpPr>
      <p:sp>
        <p:nvSpPr>
          <p:cNvPr id="1048942"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43"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r>
              <a:rPr altLang="en-US" lang="en-US"/>
              <a:t>It is reducing costs and raising security. But, how ? Consider two worlds : 1) Without PUF and 2) with PUF.</a:t>
            </a:r>
          </a:p>
        </p:txBody>
      </p:sp>
      <p:sp>
        <p:nvSpPr>
          <p:cNvPr id="1048944"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93" name=""/>
        <p:cNvGrpSpPr/>
        <p:nvPr/>
      </p:nvGrpSpPr>
      <p:grpSpPr>
        <a:xfrm rot="0">
          <a:off x="0" y="0"/>
          <a:ext cx="0" cy="0"/>
          <a:chOff x="0" y="0"/>
          <a:chExt cx="0" cy="0"/>
        </a:xfrm>
      </p:grpSpPr>
      <p:sp>
        <p:nvSpPr>
          <p:cNvPr id="1048954"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55"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r>
              <a:rPr altLang="en-US" lang="en-US"/>
              <a:t>It is reducing costs and raising security. But, how ? Consider two worlds : 1) Without PUF and 2) with PUF.</a:t>
            </a:r>
          </a:p>
        </p:txBody>
      </p:sp>
      <p:sp>
        <p:nvSpPr>
          <p:cNvPr id="1048956"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96" name=""/>
        <p:cNvGrpSpPr/>
        <p:nvPr/>
      </p:nvGrpSpPr>
      <p:grpSpPr>
        <a:xfrm rot="0">
          <a:off x="0" y="0"/>
          <a:ext cx="0" cy="0"/>
          <a:chOff x="0" y="0"/>
          <a:chExt cx="0" cy="0"/>
        </a:xfrm>
      </p:grpSpPr>
      <p:sp>
        <p:nvSpPr>
          <p:cNvPr id="1048959"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60"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r>
              <a:rPr altLang="en-US" lang="en-US"/>
              <a:t>It is reducing costs and raising security. But, how ? Consider two worlds : 1) Without PUF and 2) with PUF.</a:t>
            </a:r>
          </a:p>
        </p:txBody>
      </p:sp>
      <p:sp>
        <p:nvSpPr>
          <p:cNvPr id="1048961"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99" name=""/>
        <p:cNvGrpSpPr/>
        <p:nvPr/>
      </p:nvGrpSpPr>
      <p:grpSpPr>
        <a:xfrm rot="0">
          <a:off x="0" y="0"/>
          <a:ext cx="0" cy="0"/>
          <a:chOff x="0" y="0"/>
          <a:chExt cx="0" cy="0"/>
        </a:xfrm>
      </p:grpSpPr>
      <p:sp>
        <p:nvSpPr>
          <p:cNvPr id="1048964"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65"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r>
              <a:rPr altLang="en-US" lang="en-US"/>
              <a:t>It is reducing costs and raising security. But, how ? Consider two worlds : 1) Without PUF and 2) with PUF.</a:t>
            </a:r>
          </a:p>
        </p:txBody>
      </p:sp>
      <p:sp>
        <p:nvSpPr>
          <p:cNvPr id="1048966"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202" name=""/>
        <p:cNvGrpSpPr/>
        <p:nvPr/>
      </p:nvGrpSpPr>
      <p:grpSpPr>
        <a:xfrm rot="0">
          <a:off x="0" y="0"/>
          <a:ext cx="0" cy="0"/>
          <a:chOff x="0" y="0"/>
          <a:chExt cx="0" cy="0"/>
        </a:xfrm>
      </p:grpSpPr>
      <p:sp>
        <p:nvSpPr>
          <p:cNvPr id="1048969"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70"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endParaRPr altLang="en-US" lang="en-US"/>
          </a:p>
        </p:txBody>
      </p:sp>
      <p:sp>
        <p:nvSpPr>
          <p:cNvPr id="1048971"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205" name=""/>
        <p:cNvGrpSpPr/>
        <p:nvPr/>
      </p:nvGrpSpPr>
      <p:grpSpPr>
        <a:xfrm rot="0">
          <a:off x="0" y="0"/>
          <a:ext cx="0" cy="0"/>
          <a:chOff x="0" y="0"/>
          <a:chExt cx="0" cy="0"/>
        </a:xfrm>
      </p:grpSpPr>
      <p:sp>
        <p:nvSpPr>
          <p:cNvPr id="1048975"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76"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8977"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208" name=""/>
        <p:cNvGrpSpPr/>
        <p:nvPr/>
      </p:nvGrpSpPr>
      <p:grpSpPr>
        <a:xfrm rot="0">
          <a:off x="0" y="0"/>
          <a:ext cx="0" cy="0"/>
          <a:chOff x="0" y="0"/>
          <a:chExt cx="0" cy="0"/>
        </a:xfrm>
      </p:grpSpPr>
      <p:sp>
        <p:nvSpPr>
          <p:cNvPr id="1048981"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82"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8983"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211" name=""/>
        <p:cNvGrpSpPr/>
        <p:nvPr/>
      </p:nvGrpSpPr>
      <p:grpSpPr>
        <a:xfrm rot="0">
          <a:off x="0" y="0"/>
          <a:ext cx="0" cy="0"/>
          <a:chOff x="0" y="0"/>
          <a:chExt cx="0" cy="0"/>
        </a:xfrm>
      </p:grpSpPr>
      <p:sp>
        <p:nvSpPr>
          <p:cNvPr id="1048986"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87"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8988"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214" name=""/>
        <p:cNvGrpSpPr/>
        <p:nvPr/>
      </p:nvGrpSpPr>
      <p:grpSpPr>
        <a:xfrm rot="0">
          <a:off x="0" y="0"/>
          <a:ext cx="0" cy="0"/>
          <a:chOff x="0" y="0"/>
          <a:chExt cx="0" cy="0"/>
        </a:xfrm>
      </p:grpSpPr>
      <p:sp>
        <p:nvSpPr>
          <p:cNvPr id="1048992"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93"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8994"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217" name=""/>
        <p:cNvGrpSpPr/>
        <p:nvPr/>
      </p:nvGrpSpPr>
      <p:grpSpPr>
        <a:xfrm rot="0">
          <a:off x="0" y="0"/>
          <a:ext cx="0" cy="0"/>
          <a:chOff x="0" y="0"/>
          <a:chExt cx="0" cy="0"/>
        </a:xfrm>
      </p:grpSpPr>
      <p:sp>
        <p:nvSpPr>
          <p:cNvPr id="1048998"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999"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9000"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04" name=""/>
        <p:cNvGrpSpPr/>
        <p:nvPr/>
      </p:nvGrpSpPr>
      <p:grpSpPr>
        <a:xfrm rot="0">
          <a:off x="0" y="0"/>
          <a:ext cx="0" cy="0"/>
          <a:chOff x="0" y="0"/>
          <a:chExt cx="0" cy="0"/>
        </a:xfrm>
      </p:grpSpPr>
      <p:sp>
        <p:nvSpPr>
          <p:cNvPr id="1048729"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730"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8731"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220" name=""/>
        <p:cNvGrpSpPr/>
        <p:nvPr/>
      </p:nvGrpSpPr>
      <p:grpSpPr>
        <a:xfrm rot="0">
          <a:off x="0" y="0"/>
          <a:ext cx="0" cy="0"/>
          <a:chOff x="0" y="0"/>
          <a:chExt cx="0" cy="0"/>
        </a:xfrm>
      </p:grpSpPr>
      <p:sp>
        <p:nvSpPr>
          <p:cNvPr id="1049003"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9004"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9005"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223" name=""/>
        <p:cNvGrpSpPr/>
        <p:nvPr/>
      </p:nvGrpSpPr>
      <p:grpSpPr>
        <a:xfrm rot="0">
          <a:off x="0" y="0"/>
          <a:ext cx="0" cy="0"/>
          <a:chOff x="0" y="0"/>
          <a:chExt cx="0" cy="0"/>
        </a:xfrm>
      </p:grpSpPr>
      <p:sp>
        <p:nvSpPr>
          <p:cNvPr id="1049009"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9010"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9011"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226" name=""/>
        <p:cNvGrpSpPr/>
        <p:nvPr/>
      </p:nvGrpSpPr>
      <p:grpSpPr>
        <a:xfrm rot="0">
          <a:off x="0" y="0"/>
          <a:ext cx="0" cy="0"/>
          <a:chOff x="0" y="0"/>
          <a:chExt cx="0" cy="0"/>
        </a:xfrm>
      </p:grpSpPr>
      <p:sp>
        <p:nvSpPr>
          <p:cNvPr id="1049014"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9015"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9016"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229" name=""/>
        <p:cNvGrpSpPr/>
        <p:nvPr/>
      </p:nvGrpSpPr>
      <p:grpSpPr>
        <a:xfrm rot="0">
          <a:off x="0" y="0"/>
          <a:ext cx="0" cy="0"/>
          <a:chOff x="0" y="0"/>
          <a:chExt cx="0" cy="0"/>
        </a:xfrm>
      </p:grpSpPr>
      <p:sp>
        <p:nvSpPr>
          <p:cNvPr id="1049020"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9021"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9022"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232" name=""/>
        <p:cNvGrpSpPr/>
        <p:nvPr/>
      </p:nvGrpSpPr>
      <p:grpSpPr>
        <a:xfrm rot="0">
          <a:off x="0" y="0"/>
          <a:ext cx="0" cy="0"/>
          <a:chOff x="0" y="0"/>
          <a:chExt cx="0" cy="0"/>
        </a:xfrm>
      </p:grpSpPr>
      <p:sp>
        <p:nvSpPr>
          <p:cNvPr id="1049026"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9027"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9028"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235" name=""/>
        <p:cNvGrpSpPr/>
        <p:nvPr/>
      </p:nvGrpSpPr>
      <p:grpSpPr>
        <a:xfrm rot="0">
          <a:off x="0" y="0"/>
          <a:ext cx="0" cy="0"/>
          <a:chOff x="0" y="0"/>
          <a:chExt cx="0" cy="0"/>
        </a:xfrm>
      </p:grpSpPr>
      <p:sp>
        <p:nvSpPr>
          <p:cNvPr id="1049032"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9033"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9034"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238" name=""/>
        <p:cNvGrpSpPr/>
        <p:nvPr/>
      </p:nvGrpSpPr>
      <p:grpSpPr>
        <a:xfrm rot="0">
          <a:off x="0" y="0"/>
          <a:ext cx="0" cy="0"/>
          <a:chOff x="0" y="0"/>
          <a:chExt cx="0" cy="0"/>
        </a:xfrm>
      </p:grpSpPr>
      <p:sp>
        <p:nvSpPr>
          <p:cNvPr id="1049037"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9038"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endParaRPr altLang="en-US" lang="en-US"/>
          </a:p>
        </p:txBody>
      </p:sp>
      <p:sp>
        <p:nvSpPr>
          <p:cNvPr id="1049039"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241" name=""/>
        <p:cNvGrpSpPr/>
        <p:nvPr/>
      </p:nvGrpSpPr>
      <p:grpSpPr>
        <a:xfrm rot="0">
          <a:off x="0" y="0"/>
          <a:ext cx="0" cy="0"/>
          <a:chOff x="0" y="0"/>
          <a:chExt cx="0" cy="0"/>
        </a:xfrm>
      </p:grpSpPr>
      <p:sp>
        <p:nvSpPr>
          <p:cNvPr id="1049042"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9043"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pPr eaLnBrk="1" hangingPunct="1" latinLnBrk="1" lvl="0">
              <a:spcBef>
                <a:spcPct val="0"/>
              </a:spcBef>
            </a:pPr>
            <a:endParaRPr altLang="en-US" lang="en-US"/>
          </a:p>
        </p:txBody>
      </p:sp>
      <p:sp>
        <p:nvSpPr>
          <p:cNvPr id="1049044"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256" name=""/>
        <p:cNvGrpSpPr/>
        <p:nvPr/>
      </p:nvGrpSpPr>
      <p:grpSpPr>
        <a:xfrm rot="0">
          <a:off x="0" y="0"/>
          <a:ext cx="0" cy="0"/>
          <a:chOff x="0" y="0"/>
          <a:chExt cx="0" cy="0"/>
        </a:xfrm>
      </p:grpSpPr>
      <p:sp>
        <p:nvSpPr>
          <p:cNvPr id="1049081"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9082"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endParaRPr altLang="en-US" lang="en-US"/>
          </a:p>
        </p:txBody>
      </p:sp>
      <p:sp>
        <p:nvSpPr>
          <p:cNvPr id="1049083"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265" name=""/>
        <p:cNvGrpSpPr/>
        <p:nvPr/>
      </p:nvGrpSpPr>
      <p:grpSpPr>
        <a:xfrm rot="0">
          <a:off x="0" y="0"/>
          <a:ext cx="0" cy="0"/>
          <a:chOff x="0" y="0"/>
          <a:chExt cx="0" cy="0"/>
        </a:xfrm>
      </p:grpSpPr>
      <p:sp>
        <p:nvSpPr>
          <p:cNvPr id="1049103"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9104"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endParaRPr altLang="en-US" lang="en-US"/>
          </a:p>
        </p:txBody>
      </p:sp>
      <p:sp>
        <p:nvSpPr>
          <p:cNvPr id="1049105"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07" name=""/>
        <p:cNvGrpSpPr/>
        <p:nvPr/>
      </p:nvGrpSpPr>
      <p:grpSpPr>
        <a:xfrm rot="0">
          <a:off x="0" y="0"/>
          <a:ext cx="0" cy="0"/>
          <a:chOff x="0" y="0"/>
          <a:chExt cx="0" cy="0"/>
        </a:xfrm>
      </p:grpSpPr>
      <p:sp>
        <p:nvSpPr>
          <p:cNvPr id="1048734"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735"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endParaRPr altLang="en-US" lang="en-US"/>
          </a:p>
        </p:txBody>
      </p:sp>
      <p:sp>
        <p:nvSpPr>
          <p:cNvPr id="1048736"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25" name=""/>
        <p:cNvGrpSpPr/>
        <p:nvPr/>
      </p:nvGrpSpPr>
      <p:grpSpPr>
        <a:xfrm rot="0">
          <a:off x="0" y="0"/>
          <a:ext cx="0" cy="0"/>
          <a:chOff x="0" y="0"/>
          <a:chExt cx="0" cy="0"/>
        </a:xfrm>
      </p:grpSpPr>
      <p:sp>
        <p:nvSpPr>
          <p:cNvPr id="1048771"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772"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r>
              <a:rPr altLang="en-US" lang="en-US"/>
              <a:t>It is reducing costs and raising security. But, how ? Consider two worlds : 1) Without PUF and 2) with PUF.</a:t>
            </a:r>
          </a:p>
        </p:txBody>
      </p:sp>
      <p:sp>
        <p:nvSpPr>
          <p:cNvPr id="1048773"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28" name=""/>
        <p:cNvGrpSpPr/>
        <p:nvPr/>
      </p:nvGrpSpPr>
      <p:grpSpPr>
        <a:xfrm rot="0">
          <a:off x="0" y="0"/>
          <a:ext cx="0" cy="0"/>
          <a:chOff x="0" y="0"/>
          <a:chExt cx="0" cy="0"/>
        </a:xfrm>
      </p:grpSpPr>
      <p:sp>
        <p:nvSpPr>
          <p:cNvPr id="1048777"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778"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r>
              <a:rPr altLang="en-US" lang="en-US"/>
              <a:t>It is reducing costs and raising security. But, how ? Consider two worlds : 1) Without PUF and 2) with PUF.</a:t>
            </a:r>
          </a:p>
        </p:txBody>
      </p:sp>
      <p:sp>
        <p:nvSpPr>
          <p:cNvPr id="1048779"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33" name=""/>
        <p:cNvGrpSpPr/>
        <p:nvPr/>
      </p:nvGrpSpPr>
      <p:grpSpPr>
        <a:xfrm rot="0">
          <a:off x="0" y="0"/>
          <a:ext cx="0" cy="0"/>
          <a:chOff x="0" y="0"/>
          <a:chExt cx="0" cy="0"/>
        </a:xfrm>
      </p:grpSpPr>
      <p:sp>
        <p:nvSpPr>
          <p:cNvPr id="1048795"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796"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endParaRPr altLang="en-US" lang="en-US"/>
          </a:p>
        </p:txBody>
      </p:sp>
      <p:sp>
        <p:nvSpPr>
          <p:cNvPr id="1048797"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40" name=""/>
        <p:cNvGrpSpPr/>
        <p:nvPr/>
      </p:nvGrpSpPr>
      <p:grpSpPr>
        <a:xfrm rot="0">
          <a:off x="0" y="0"/>
          <a:ext cx="0" cy="0"/>
          <a:chOff x="0" y="0"/>
          <a:chExt cx="0" cy="0"/>
        </a:xfrm>
      </p:grpSpPr>
      <p:sp>
        <p:nvSpPr>
          <p:cNvPr id="1048804"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805"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r>
              <a:rPr altLang="en-US" lang="en-US"/>
              <a:t>It is reducing costs and raising security. But, how ? Consider two worlds : 1) Without PUF and 2) with PUF.</a:t>
            </a:r>
          </a:p>
        </p:txBody>
      </p:sp>
      <p:sp>
        <p:nvSpPr>
          <p:cNvPr id="1048806"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47" name=""/>
        <p:cNvGrpSpPr/>
        <p:nvPr/>
      </p:nvGrpSpPr>
      <p:grpSpPr>
        <a:xfrm rot="0">
          <a:off x="0" y="0"/>
          <a:ext cx="0" cy="0"/>
          <a:chOff x="0" y="0"/>
          <a:chExt cx="0" cy="0"/>
        </a:xfrm>
      </p:grpSpPr>
      <p:sp>
        <p:nvSpPr>
          <p:cNvPr id="1048849" name="Slide Image Placeholder 1"/>
          <p:cNvSpPr/>
          <p:nvPr>
            <p:ph type="sldImg" sz="full" idx="0"/>
          </p:nvPr>
        </p:nvSpPr>
        <p:spPr bwMode="auto">
          <a:xfrm rot="0">
            <a:off x="1257300" y="720725"/>
            <a:ext cx="4800600" cy="3600450"/>
          </a:xfrm>
          <a:prstGeom prst="rect"/>
          <a:noFill/>
          <a:ln w="9525" cap="flat" cmpd="sng">
            <a:solidFill>
              <a:srgbClr val="000000">
                <a:alpha val="100000"/>
              </a:srgbClr>
            </a:solidFill>
            <a:prstDash val="solid"/>
            <a:miter/>
          </a:ln>
        </p:spPr>
        <p:txBody>
          <a:bodyPr anchor="ctr" bIns="48324" lIns="96647" rIns="96647" tIns="48324" vert="horz"/>
          <a:p/>
        </p:txBody>
      </p:sp>
      <p:sp>
        <p:nvSpPr>
          <p:cNvPr id="1048850" name="Notes Placeholder 2"/>
          <p:cNvSpPr/>
          <p:nvPr>
            <p:ph type="body" sz="full" idx="1"/>
          </p:nvPr>
        </p:nvSpPr>
        <p:spPr bwMode="auto">
          <a:xfrm rot="0">
            <a:off x="731837" y="4560887"/>
            <a:ext cx="5851525" cy="4319587"/>
          </a:xfrm>
          <a:prstGeom prst="rect"/>
          <a:noFill/>
          <a:ln>
            <a:noFill/>
          </a:ln>
        </p:spPr>
        <p:txBody>
          <a:bodyPr anchor="t" bIns="48324" lIns="96647" rIns="96647" tIns="48324" vert="horz"/>
          <a:p>
            <a:endParaRPr altLang="en-US" lang="en-US"/>
          </a:p>
        </p:txBody>
      </p:sp>
      <p:sp>
        <p:nvSpPr>
          <p:cNvPr id="1048851" name="Slide Number Placeholder 3"/>
          <p:cNvSpPr txBox="1"/>
          <p:nvPr/>
        </p:nvSpPr>
        <p:spPr>
          <a:xfrm rot="0">
            <a:off x="4143375" y="9120188"/>
            <a:ext cx="3170237" cy="479425"/>
          </a:xfrm>
          <a:prstGeom prst="rect"/>
          <a:noFill/>
          <a:ln>
            <a:noFill/>
          </a:ln>
        </p:spPr>
        <p:txBody>
          <a:bodyPr anchor="b" bIns="48324" lIns="96647" rIns="96647" tIns="48324" vert="horz"/>
          <a:p>
            <a:pPr algn="r" eaLnBrk="1" hangingPunct="1" latinLnBrk="1" lvl="0"/>
            <a:fld id="{566ABCEB-ACFC-4714-9973-3DA970169C29}" type="slidenum">
              <a:rPr altLang="en-US" sz="1300" lang="en-US">
                <a:latin typeface="Calibri" pitchFamily="34" charset="0"/>
              </a:rPr>
              <a:pPr algn="r" eaLnBrk="1" hangingPunct="1" latinLnBrk="1" lvl="0"/>
            </a:fld>
            <a:endParaRPr altLang="en-US" sz="1300" lang="en-US">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png"/><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png"/><Relationship Id="rId3" Type="http://schemas.openxmlformats.org/officeDocument/2006/relationships/image" Target="../media/image3.png"/><Relationship Id="rId4"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png"/><Relationship Id="rId3" Type="http://schemas.openxmlformats.org/officeDocument/2006/relationships/image" Target="../media/image3.png"/><Relationship Id="rId4"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png"/><Relationship Id="rId3" Type="http://schemas.openxmlformats.org/officeDocument/2006/relationships/image" Target="../media/image3.png"/><Relationship Id="rId4"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4.png"/><Relationship Id="rId3"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png"/><Relationship Id="rId3" Type="http://schemas.openxmlformats.org/officeDocument/2006/relationships/image" Target="../media/image3.png"/><Relationship Id="rId4"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png"/><Relationship Id="rId3" Type="http://schemas.openxmlformats.org/officeDocument/2006/relationships/image" Target="../media/image3.png"/><Relationship Id="rId4"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5.png"/><Relationship Id="rId3"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4" name=""/>
        <p:cNvGrpSpPr/>
        <p:nvPr/>
      </p:nvGrpSpPr>
      <p:grpSpPr>
        <a:xfrm rot="0">
          <a:off x="0" y="0"/>
          <a:ext cx="0" cy="0"/>
          <a:chOff x="0" y="0"/>
          <a:chExt cx="0" cy="0"/>
        </a:xfrm>
      </p:grpSpPr>
      <p:sp>
        <p:nvSpPr>
          <p:cNvPr id="1048584" name="Pie 6"/>
          <p:cNvSpPr/>
          <p:nvPr/>
        </p:nvSpPr>
        <p:spPr>
          <a:xfrm rot="0">
            <a:off x="-815975" y="-815975"/>
            <a:ext cx="1638300" cy="1638300"/>
          </a:xfrm>
          <a:custGeom>
            <a:avLst/>
            <a:ahLst/>
            <a:rect l="0" t="0" r="r" b="b"/>
            <a:pathLst>
              <a:path w="1638300" h="1638300">
                <a:moveTo>
                  <a:pt x="1638300" y="819150"/>
                </a:moveTo>
                <a:cubicBezTo>
                  <a:pt x="1638300" y="1036490"/>
                  <a:pt x="1551928" y="1244920"/>
                  <a:pt x="1398198" y="1398555"/>
                </a:cubicBezTo>
                <a:cubicBezTo>
                  <a:pt x="1244468" y="1552190"/>
                  <a:pt x="1035985" y="1638434"/>
                  <a:pt x="818645" y="1638300"/>
                </a:cubicBezTo>
                <a:cubicBezTo>
                  <a:pt x="818813" y="1365250"/>
                  <a:pt x="818982" y="1092200"/>
                  <a:pt x="819150" y="819150"/>
                </a:cubicBezTo>
                <a:lnTo>
                  <a:pt x="1638300" y="819150"/>
                </a:lnTo>
              </a:path>
            </a:pathLst>
          </a:custGeom>
          <a:solidFill>
            <a:srgbClr val="FEFAF4">
              <a:alpha val="32941"/>
            </a:srgbClr>
          </a:solidFill>
          <a:ln w="3175" cap="rnd" cmpd="sng">
            <a:solidFill>
              <a:srgbClr val="D2C39E">
                <a:alpha val="100000"/>
              </a:srgbClr>
            </a:solidFill>
            <a:prstDash val="solid"/>
            <a:round/>
          </a:ln>
        </p:spPr>
      </p:sp>
      <p:sp>
        <p:nvSpPr>
          <p:cNvPr id="1048585" name="Oval 7"/>
          <p:cNvSpPr/>
          <p:nvPr/>
        </p:nvSpPr>
        <p:spPr>
          <a:xfrm rot="0">
            <a:off x="168275" y="20637"/>
            <a:ext cx="1703387" cy="1703387"/>
          </a:xfrm>
          <a:prstGeom prst="ellipse"/>
          <a:noFill/>
          <a:ln w="27305" cap="rnd" cmpd="sng">
            <a:solidFill>
              <a:srgbClr val="FFF6DB">
                <a:alpha val="100000"/>
              </a:srgbClr>
            </a:solidFill>
            <a:prstDash val="solid"/>
            <a:round/>
          </a:ln>
          <a:effectLst>
            <a:outerShdw algn="tl" dir="5400000" dist="25400" kx="0" sx="100000" sy="100000">
              <a:srgbClr val="AFA58D">
                <a:alpha val="84998"/>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nvGrpSpPr>
          <p:cNvPr id="25" name=""/>
          <p:cNvGrpSpPr/>
          <p:nvPr/>
        </p:nvGrpSpPr>
        <p:grpSpPr>
          <a:xfrm rot="0">
            <a:off x="171450" y="1042987"/>
            <a:ext cx="1157287" cy="1150937"/>
            <a:chOff x="108" y="657"/>
            <a:chExt cx="729" cy="725"/>
          </a:xfrm>
        </p:grpSpPr>
        <p:pic>
          <p:nvPicPr>
            <p:cNvPr id="2097154" name="Donut 10"/>
            <p:cNvPicPr>
              <a:picLocks/>
            </p:cNvPicPr>
            <p:nvPr/>
          </p:nvPicPr>
          <p:blipFill>
            <a:blip xmlns:r="http://schemas.openxmlformats.org/officeDocument/2006/relationships" r:embed="rId2"/>
            <a:srcRect l="0" t="0" r="0" b="0"/>
            <a:stretch>
              <a:fillRect/>
            </a:stretch>
          </p:blipFill>
          <p:spPr>
            <a:xfrm rot="0">
              <a:off x="108" y="657"/>
              <a:ext cx="729" cy="725"/>
            </a:xfrm>
            <a:prstGeom prst="rect"/>
            <a:noFill/>
            <a:ln>
              <a:noFill/>
            </a:ln>
          </p:spPr>
        </p:pic>
        <p:sp>
          <p:nvSpPr>
            <p:cNvPr id="1048586" name=""/>
            <p:cNvSpPr txBox="1"/>
            <p:nvPr/>
          </p:nvSpPr>
          <p:spPr>
            <a:xfrm rot="2315674">
              <a:off x="219" y="766"/>
              <a:ext cx="501" cy="491"/>
            </a:xfrm>
            <a:prstGeom prst="rect"/>
            <a:no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sp>
        <p:nvSpPr>
          <p:cNvPr id="1048587" name="Rectangle 11"/>
          <p:cNvSpPr/>
          <p:nvPr/>
        </p:nvSpPr>
        <p:spPr>
          <a:xfrm rot="0">
            <a:off x="1012825" y="0"/>
            <a:ext cx="8131175" cy="6858000"/>
          </a:xfrm>
          <a:prstGeom prst="rect"/>
          <a:solidFill>
            <a:schemeClr val="lt1"/>
          </a:solid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8588" name="Rectangle 14"/>
          <p:cNvSpPr/>
          <p:nvPr/>
        </p:nvSpPr>
        <p:spPr bwMode="invGray">
          <a:xfrm rot="0">
            <a:off x="1014412" y="0"/>
            <a:ext cx="73025" cy="6858000"/>
          </a:xfrm>
          <a:prstGeom prst="rect"/>
          <a:solidFill>
            <a:schemeClr val="lt1"/>
          </a:solidFill>
          <a:ln>
            <a:noFill/>
          </a:ln>
          <a:effectLst>
            <a:outerShdw algn="tl" dir="10800000" dist="38000" kx="0" sx="100000" sy="100000">
              <a:srgbClr val="706B5F">
                <a:alpha val="25000"/>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pic>
        <p:nvPicPr>
          <p:cNvPr id="2097155" name="Picture 1"/>
          <p:cNvPicPr>
            <a:picLocks/>
          </p:cNvPicPr>
          <p:nvPr/>
        </p:nvPicPr>
        <p:blipFill>
          <a:blip xmlns:r="http://schemas.openxmlformats.org/officeDocument/2006/relationships" r:embed="rId3"/>
          <a:srcRect l="0" t="0" r="0" b="0"/>
          <a:stretch>
            <a:fillRect/>
          </a:stretch>
        </p:blipFill>
        <p:spPr>
          <a:xfrm rot="0">
            <a:off x="80962" y="4214812"/>
            <a:ext cx="858837" cy="2617787"/>
          </a:xfrm>
          <a:prstGeom prst="rect"/>
          <a:noFill/>
          <a:ln>
            <a:noFill/>
          </a:ln>
          <a:effectLst>
            <a:outerShdw algn="tl" dir="2700000" dist="139700" kx="0" sx="100000" sy="100000">
              <a:srgbClr val="333333">
                <a:alpha val="64998"/>
              </a:srgbClr>
            </a:outerShdw>
          </a:effectLst>
        </p:spPr>
      </p:pic>
      <p:grpSp>
        <p:nvGrpSpPr>
          <p:cNvPr id="26" name=""/>
          <p:cNvGrpSpPr/>
          <p:nvPr/>
        </p:nvGrpSpPr>
        <p:grpSpPr>
          <a:xfrm rot="0">
            <a:off x="920750" y="1414462"/>
            <a:ext cx="219075" cy="212725"/>
            <a:chOff x="580" y="891"/>
            <a:chExt cx="138" cy="134"/>
          </a:xfrm>
        </p:grpSpPr>
        <p:pic>
          <p:nvPicPr>
            <p:cNvPr id="2097156" name="Oval 12"/>
            <p:cNvPicPr>
              <a:picLocks/>
            </p:cNvPicPr>
            <p:nvPr/>
          </p:nvPicPr>
          <p:blipFill>
            <a:blip xmlns:r="http://schemas.openxmlformats.org/officeDocument/2006/relationships" r:embed="rId4"/>
            <a:srcRect l="0" t="0" r="0" b="0"/>
            <a:stretch>
              <a:fillRect/>
            </a:stretch>
          </p:blipFill>
          <p:spPr>
            <a:xfrm rot="0">
              <a:off x="580" y="891"/>
              <a:ext cx="138" cy="134"/>
            </a:xfrm>
            <a:prstGeom prst="rect"/>
            <a:noFill/>
            <a:ln>
              <a:noFill/>
            </a:ln>
          </p:spPr>
        </p:pic>
        <p:sp>
          <p:nvSpPr>
            <p:cNvPr id="1048589" name=""/>
            <p:cNvSpPr txBox="1"/>
            <p:nvPr/>
          </p:nvSpPr>
          <p:spPr>
            <a:xfrm rot="0">
              <a:off x="600" y="910"/>
              <a:ext cx="94" cy="94"/>
            </a:xfrm>
            <a:prstGeom prst="rect"/>
            <a:no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000000"/>
                </a:solidFill>
                <a:latin typeface="Gill Sans MT" pitchFamily="34" charset="0"/>
              </a:endParaRPr>
            </a:p>
          </p:txBody>
        </p:sp>
      </p:grpSp>
      <p:sp>
        <p:nvSpPr>
          <p:cNvPr id="1048590" name="Oval 13"/>
          <p:cNvSpPr/>
          <p:nvPr/>
        </p:nvSpPr>
        <p:spPr>
          <a:xfrm rot="0">
            <a:off x="1157287" y="1344612"/>
            <a:ext cx="63500" cy="65087"/>
          </a:xfrm>
          <a:prstGeom prst="ellipse"/>
          <a:noFill/>
          <a:ln w="12700" cap="rnd" cmpd="sng">
            <a:solidFill>
              <a:srgbClr val="307F93">
                <a:alpha val="59999"/>
              </a:srgbClr>
            </a:solidFill>
            <a:prstDash val="solid"/>
            <a:round/>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000000"/>
              </a:solidFill>
              <a:latin typeface="Gill Sans MT" pitchFamily="34" charset="0"/>
            </a:endParaRPr>
          </a:p>
        </p:txBody>
      </p:sp>
      <p:sp>
        <p:nvSpPr>
          <p:cNvPr id="1048593" name="Date Placeholder 6"/>
          <p:cNvSpPr/>
          <p:nvPr>
            <p:ph type="dt" sz="half" idx="2"/>
          </p:nvPr>
        </p:nvSpPr>
        <p:spPr>
          <a:xfrm rot="0">
            <a:off x="3581400" y="6305550"/>
            <a:ext cx="2133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fld id="{566ABCEB-ACFC-4714-9973-3DA970169C29}" type="datetime1">
              <a:rPr altLang="en-US" lang="en-US"/>
              <a:pPr eaLnBrk="1" hangingPunct="1" latinLnBrk="1" lvl="0"/>
            </a:fld>
            <a:endParaRPr altLang="en-US" lang="en-US"/>
          </a:p>
        </p:txBody>
      </p:sp>
      <p:sp>
        <p:nvSpPr>
          <p:cNvPr id="1048594" name="Footer Placeholder 19"/>
          <p:cNvSpPr/>
          <p:nvPr>
            <p:ph type="ftr" sz="quarter" idx="3"/>
          </p:nvPr>
        </p:nvSpPr>
        <p:spPr>
          <a:xfrm rot="0">
            <a:off x="5715000" y="6305550"/>
            <a:ext cx="2895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r>
              <a:rPr altLang="en-US" lang="en-US"/>
              <a:t>ICISS 2011</a:t>
            </a:r>
          </a:p>
        </p:txBody>
      </p:sp>
      <p:sp>
        <p:nvSpPr>
          <p:cNvPr id="1048595" name="Slide Number Placeholder 9"/>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
        <p:nvSpPr>
          <p:cNvPr id="1048597" name="Subtitle 21"/>
          <p:cNvSpPr>
            <a:spLocks noGrp="1"/>
          </p:cNvSpPr>
          <p:nvPr>
            <p:ph type="subTitle" idx="1"/>
          </p:nvPr>
        </p:nvSpPr>
        <p:spPr>
          <a:xfrm>
            <a:off x="1432560" y="1850064"/>
            <a:ext cx="7406640" cy="1752600"/>
          </a:xfrm>
        </p:spPr>
        <p:txBody>
          <a:bodyPr tIns="0"/>
          <a:lstStyle>
            <a:lvl1pPr algn="l" indent="0" marL="27432">
              <a:buNone/>
              <a:defRPr sz="2600">
                <a:solidFill>
                  <a:schemeClr val="tx2">
                    <a:shade val="30000"/>
                    <a:satMod val="150000"/>
                  </a:schemeClr>
                </a:solidFill>
              </a:defRPr>
            </a:lvl1pPr>
            <a:lvl2pPr algn="ctr" indent="0" marL="457200">
              <a:buNone/>
            </a:lvl2pPr>
            <a:lvl3pPr algn="ctr" indent="0" marL="914400">
              <a:buNone/>
            </a:lvl3pPr>
            <a:lvl4pPr algn="ctr" indent="0" marL="1371600">
              <a:buNone/>
            </a:lvl4pPr>
            <a:lvl5pPr algn="ctr" indent="0" marL="1828800">
              <a:buNone/>
            </a:lvl5pPr>
            <a:lvl6pPr algn="ctr" indent="0" marL="2286000">
              <a:buNone/>
            </a:lvl6pPr>
            <a:lvl7pPr algn="ctr" indent="0" marL="2743200">
              <a:buNone/>
            </a:lvl7pPr>
            <a:lvl8pPr algn="ctr" indent="0" marL="3200400">
              <a:buNone/>
            </a:lvl8pPr>
            <a:lvl9pPr algn="ctr" indent="0" marL="3657600">
              <a:buNone/>
            </a:lvl9pPr>
          </a:lstStyle>
          <a:p>
            <a:r>
              <a:rPr lang="en-US" smtClean="0"/>
              <a:t>Click to edit Master subtitle style</a:t>
            </a:r>
            <a:endParaRPr lang="en-US"/>
          </a:p>
        </p:txBody>
      </p:sp>
      <p:sp>
        <p:nvSpPr>
          <p:cNvPr id="1048596" name="Title 13"/>
          <p:cNvSpPr>
            <a:spLocks noGrp="1"/>
          </p:cNvSpPr>
          <p:nvPr>
            <p:ph type="ctrTitle"/>
          </p:nvPr>
        </p:nvSpPr>
        <p:spPr>
          <a:xfrm>
            <a:off x="1432560" y="359898"/>
            <a:ext cx="7406640" cy="1472184"/>
          </a:xfrm>
        </p:spPr>
        <p:txBody>
          <a:bodyPr anchor="b"/>
          <a:lstStyle>
            <a:lvl1pPr algn="l"/>
          </a:lstStyle>
          <a:p>
            <a:r>
              <a:rPr lang="en-US" smtClean="0"/>
              <a:t>Click to edit Master 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79" name=""/>
        <p:cNvGrpSpPr/>
        <p:nvPr/>
      </p:nvGrpSpPr>
      <p:grpSpPr>
        <a:xfrm rot="0">
          <a:off x="0" y="0"/>
          <a:ext cx="0" cy="0"/>
          <a:chOff x="0" y="0"/>
          <a:chExt cx="0" cy="0"/>
        </a:xfrm>
      </p:grpSpPr>
      <p:sp>
        <p:nvSpPr>
          <p:cNvPr id="1049142" name="Pie 6"/>
          <p:cNvSpPr/>
          <p:nvPr/>
        </p:nvSpPr>
        <p:spPr>
          <a:xfrm rot="0">
            <a:off x="-815975" y="-815975"/>
            <a:ext cx="1638300" cy="1638300"/>
          </a:xfrm>
          <a:custGeom>
            <a:avLst/>
            <a:ahLst/>
            <a:rect l="0" t="0" r="r" b="b"/>
            <a:pathLst>
              <a:path w="1638300" h="1638300">
                <a:moveTo>
                  <a:pt x="1638300" y="819150"/>
                </a:moveTo>
                <a:cubicBezTo>
                  <a:pt x="1638300" y="1036490"/>
                  <a:pt x="1551928" y="1244920"/>
                  <a:pt x="1398198" y="1398555"/>
                </a:cubicBezTo>
                <a:cubicBezTo>
                  <a:pt x="1244468" y="1552190"/>
                  <a:pt x="1035985" y="1638434"/>
                  <a:pt x="818645" y="1638300"/>
                </a:cubicBezTo>
                <a:cubicBezTo>
                  <a:pt x="818813" y="1365250"/>
                  <a:pt x="818982" y="1092200"/>
                  <a:pt x="819150" y="819150"/>
                </a:cubicBezTo>
                <a:lnTo>
                  <a:pt x="1638300" y="819150"/>
                </a:lnTo>
              </a:path>
            </a:pathLst>
          </a:custGeom>
          <a:solidFill>
            <a:srgbClr val="FEFAF4">
              <a:alpha val="32941"/>
            </a:srgbClr>
          </a:solidFill>
          <a:ln w="3175" cap="rnd" cmpd="sng">
            <a:solidFill>
              <a:srgbClr val="D2C39E">
                <a:alpha val="100000"/>
              </a:srgbClr>
            </a:solidFill>
            <a:prstDash val="solid"/>
            <a:round/>
          </a:ln>
        </p:spPr>
      </p:sp>
      <p:sp>
        <p:nvSpPr>
          <p:cNvPr id="1049143" name="Oval 7"/>
          <p:cNvSpPr/>
          <p:nvPr/>
        </p:nvSpPr>
        <p:spPr>
          <a:xfrm rot="0">
            <a:off x="168275" y="20637"/>
            <a:ext cx="1703387" cy="1703387"/>
          </a:xfrm>
          <a:prstGeom prst="ellipse"/>
          <a:noFill/>
          <a:ln w="27305" cap="rnd" cmpd="sng">
            <a:solidFill>
              <a:srgbClr val="FFF6DB">
                <a:alpha val="100000"/>
              </a:srgbClr>
            </a:solidFill>
            <a:prstDash val="solid"/>
            <a:round/>
          </a:ln>
          <a:effectLst>
            <a:outerShdw algn="tl" dir="5400000" dist="25400" kx="0" sx="100000" sy="100000">
              <a:srgbClr val="AFA58D">
                <a:alpha val="84998"/>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nvGrpSpPr>
          <p:cNvPr id="280" name=""/>
          <p:cNvGrpSpPr/>
          <p:nvPr/>
        </p:nvGrpSpPr>
        <p:grpSpPr>
          <a:xfrm rot="0">
            <a:off x="171450" y="1042987"/>
            <a:ext cx="1157287" cy="1150937"/>
            <a:chOff x="108" y="657"/>
            <a:chExt cx="729" cy="725"/>
          </a:xfrm>
        </p:grpSpPr>
        <p:pic>
          <p:nvPicPr>
            <p:cNvPr id="2097253" name="Donut 10"/>
            <p:cNvPicPr>
              <a:picLocks/>
            </p:cNvPicPr>
            <p:nvPr/>
          </p:nvPicPr>
          <p:blipFill>
            <a:blip xmlns:r="http://schemas.openxmlformats.org/officeDocument/2006/relationships" r:embed="rId2"/>
            <a:srcRect l="0" t="0" r="0" b="0"/>
            <a:stretch>
              <a:fillRect/>
            </a:stretch>
          </p:blipFill>
          <p:spPr>
            <a:xfrm rot="0">
              <a:off x="108" y="657"/>
              <a:ext cx="729" cy="725"/>
            </a:xfrm>
            <a:prstGeom prst="rect"/>
            <a:noFill/>
            <a:ln>
              <a:noFill/>
            </a:ln>
          </p:spPr>
        </p:pic>
        <p:sp>
          <p:nvSpPr>
            <p:cNvPr id="1049144" name=""/>
            <p:cNvSpPr txBox="1"/>
            <p:nvPr/>
          </p:nvSpPr>
          <p:spPr>
            <a:xfrm rot="2315674">
              <a:off x="219" y="766"/>
              <a:ext cx="501" cy="491"/>
            </a:xfrm>
            <a:prstGeom prst="rect"/>
            <a:no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sp>
        <p:nvSpPr>
          <p:cNvPr id="1049145" name="Rectangle 11"/>
          <p:cNvSpPr/>
          <p:nvPr/>
        </p:nvSpPr>
        <p:spPr>
          <a:xfrm rot="0">
            <a:off x="1012825" y="0"/>
            <a:ext cx="8131175" cy="6858000"/>
          </a:xfrm>
          <a:prstGeom prst="rect"/>
          <a:solidFill>
            <a:schemeClr val="lt1"/>
          </a:solid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9146" name="Rectangle 14"/>
          <p:cNvSpPr/>
          <p:nvPr/>
        </p:nvSpPr>
        <p:spPr bwMode="invGray">
          <a:xfrm rot="0">
            <a:off x="1014412" y="0"/>
            <a:ext cx="73025" cy="6858000"/>
          </a:xfrm>
          <a:prstGeom prst="rect"/>
          <a:solidFill>
            <a:schemeClr val="lt1"/>
          </a:solidFill>
          <a:ln>
            <a:noFill/>
          </a:ln>
          <a:effectLst>
            <a:outerShdw algn="tl" dir="10800000" dist="38000" kx="0" sx="100000" sy="100000">
              <a:srgbClr val="706B5F">
                <a:alpha val="25000"/>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pic>
        <p:nvPicPr>
          <p:cNvPr id="2097254" name="Picture 1"/>
          <p:cNvPicPr>
            <a:picLocks/>
          </p:cNvPicPr>
          <p:nvPr/>
        </p:nvPicPr>
        <p:blipFill>
          <a:blip xmlns:r="http://schemas.openxmlformats.org/officeDocument/2006/relationships" r:embed="rId3"/>
          <a:srcRect l="0" t="0" r="0" b="0"/>
          <a:stretch>
            <a:fillRect/>
          </a:stretch>
        </p:blipFill>
        <p:spPr>
          <a:xfrm rot="0">
            <a:off x="80962" y="4214812"/>
            <a:ext cx="858837" cy="2617787"/>
          </a:xfrm>
          <a:prstGeom prst="rect"/>
          <a:noFill/>
          <a:ln>
            <a:noFill/>
          </a:ln>
          <a:effectLst>
            <a:outerShdw algn="tl" dir="2700000" dist="139700" kx="0" sx="100000" sy="100000">
              <a:srgbClr val="333333">
                <a:alpha val="64998"/>
              </a:srgbClr>
            </a:outerShdw>
          </a:effectLst>
        </p:spPr>
      </p:pic>
      <p:sp>
        <p:nvSpPr>
          <p:cNvPr id="1049149" name="Date Placeholder 23"/>
          <p:cNvSpPr/>
          <p:nvPr>
            <p:ph type="dt" sz="half" idx="2"/>
          </p:nvPr>
        </p:nvSpPr>
        <p:spPr>
          <a:xfrm rot="0">
            <a:off x="3581400" y="6305550"/>
            <a:ext cx="2133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fld id="{566ABCEB-ACFC-4714-9973-3DA970169C29}" type="datetime1">
              <a:rPr altLang="en-US" lang="en-US"/>
              <a:pPr eaLnBrk="1" hangingPunct="1" latinLnBrk="1" lvl="0"/>
            </a:fld>
            <a:endParaRPr altLang="en-US" lang="en-US"/>
          </a:p>
        </p:txBody>
      </p:sp>
      <p:sp>
        <p:nvSpPr>
          <p:cNvPr id="1049150" name="Footer Placeholder 9"/>
          <p:cNvSpPr/>
          <p:nvPr>
            <p:ph type="ftr" sz="quarter" idx="3"/>
          </p:nvPr>
        </p:nvSpPr>
        <p:spPr>
          <a:xfrm rot="0">
            <a:off x="5715000" y="6305550"/>
            <a:ext cx="2895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r>
              <a:rPr altLang="en-US" lang="en-US"/>
              <a:t>ICISS 2011</a:t>
            </a:r>
          </a:p>
        </p:txBody>
      </p:sp>
      <p:sp>
        <p:nvSpPr>
          <p:cNvPr id="1049151" name="Slide Number Placeholder 21"/>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
        <p:nvSpPr>
          <p:cNvPr id="1049153" name="Vertical Text Placeholder 2"/>
          <p:cNvSpPr>
            <a:spLocks noGrp="1"/>
          </p:cNvSpPr>
          <p:nvPr>
            <p:ph type="body" orient="vert" idx="1"/>
          </p:nvPr>
        </p:nvSpPr>
        <p:spPr/>
        <p:txBody>
          <a:bodyPr vert="eaVert"/>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9152" name="Title 1"/>
          <p:cNvSpPr>
            <a:spLocks noGrp="1"/>
          </p:cNvSpPr>
          <p:nvPr>
            <p:ph type="title"/>
          </p:nvPr>
        </p:nvSpPr>
        <p:spPr/>
        <p:txBody>
          <a:bodyPr/>
          <a:p>
            <a:r>
              <a:rPr lang="en-US" smtClean="0"/>
              <a:t>Click to edit Master title style</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83" name=""/>
        <p:cNvGrpSpPr/>
        <p:nvPr/>
      </p:nvGrpSpPr>
      <p:grpSpPr>
        <a:xfrm rot="0">
          <a:off x="0" y="0"/>
          <a:ext cx="0" cy="0"/>
          <a:chOff x="0" y="0"/>
          <a:chExt cx="0" cy="0"/>
        </a:xfrm>
      </p:grpSpPr>
      <p:sp>
        <p:nvSpPr>
          <p:cNvPr id="1049154" name="Pie 6"/>
          <p:cNvSpPr/>
          <p:nvPr/>
        </p:nvSpPr>
        <p:spPr>
          <a:xfrm rot="0">
            <a:off x="-815975" y="-815975"/>
            <a:ext cx="1638300" cy="1638300"/>
          </a:xfrm>
          <a:custGeom>
            <a:avLst/>
            <a:ahLst/>
            <a:rect l="0" t="0" r="r" b="b"/>
            <a:pathLst>
              <a:path w="1638300" h="1638300">
                <a:moveTo>
                  <a:pt x="1638300" y="819150"/>
                </a:moveTo>
                <a:cubicBezTo>
                  <a:pt x="1638300" y="1036490"/>
                  <a:pt x="1551928" y="1244920"/>
                  <a:pt x="1398198" y="1398555"/>
                </a:cubicBezTo>
                <a:cubicBezTo>
                  <a:pt x="1244468" y="1552190"/>
                  <a:pt x="1035985" y="1638434"/>
                  <a:pt x="818645" y="1638300"/>
                </a:cubicBezTo>
                <a:cubicBezTo>
                  <a:pt x="818813" y="1365250"/>
                  <a:pt x="818982" y="1092200"/>
                  <a:pt x="819150" y="819150"/>
                </a:cubicBezTo>
                <a:lnTo>
                  <a:pt x="1638300" y="819150"/>
                </a:lnTo>
              </a:path>
            </a:pathLst>
          </a:custGeom>
          <a:solidFill>
            <a:srgbClr val="FEFAF4">
              <a:alpha val="32941"/>
            </a:srgbClr>
          </a:solidFill>
          <a:ln w="3175" cap="rnd" cmpd="sng">
            <a:solidFill>
              <a:srgbClr val="D2C39E">
                <a:alpha val="100000"/>
              </a:srgbClr>
            </a:solidFill>
            <a:prstDash val="solid"/>
            <a:round/>
          </a:ln>
        </p:spPr>
      </p:sp>
      <p:sp>
        <p:nvSpPr>
          <p:cNvPr id="1049155" name="Oval 7"/>
          <p:cNvSpPr/>
          <p:nvPr/>
        </p:nvSpPr>
        <p:spPr>
          <a:xfrm rot="0">
            <a:off x="168275" y="20637"/>
            <a:ext cx="1703387" cy="1703387"/>
          </a:xfrm>
          <a:prstGeom prst="ellipse"/>
          <a:noFill/>
          <a:ln w="27305" cap="rnd" cmpd="sng">
            <a:solidFill>
              <a:srgbClr val="FFF6DB">
                <a:alpha val="100000"/>
              </a:srgbClr>
            </a:solidFill>
            <a:prstDash val="solid"/>
            <a:round/>
          </a:ln>
          <a:effectLst>
            <a:outerShdw algn="tl" dir="5400000" dist="25400" kx="0" sx="100000" sy="100000">
              <a:srgbClr val="AFA58D">
                <a:alpha val="84998"/>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nvGrpSpPr>
          <p:cNvPr id="284" name=""/>
          <p:cNvGrpSpPr/>
          <p:nvPr/>
        </p:nvGrpSpPr>
        <p:grpSpPr>
          <a:xfrm rot="0">
            <a:off x="171450" y="1042987"/>
            <a:ext cx="1157287" cy="1150937"/>
            <a:chOff x="108" y="657"/>
            <a:chExt cx="729" cy="725"/>
          </a:xfrm>
        </p:grpSpPr>
        <p:pic>
          <p:nvPicPr>
            <p:cNvPr id="2097255" name="Donut 10"/>
            <p:cNvPicPr>
              <a:picLocks/>
            </p:cNvPicPr>
            <p:nvPr/>
          </p:nvPicPr>
          <p:blipFill>
            <a:blip xmlns:r="http://schemas.openxmlformats.org/officeDocument/2006/relationships" r:embed="rId2"/>
            <a:srcRect l="0" t="0" r="0" b="0"/>
            <a:stretch>
              <a:fillRect/>
            </a:stretch>
          </p:blipFill>
          <p:spPr>
            <a:xfrm rot="0">
              <a:off x="108" y="657"/>
              <a:ext cx="729" cy="725"/>
            </a:xfrm>
            <a:prstGeom prst="rect"/>
            <a:noFill/>
            <a:ln>
              <a:noFill/>
            </a:ln>
          </p:spPr>
        </p:pic>
        <p:sp>
          <p:nvSpPr>
            <p:cNvPr id="1049156" name=""/>
            <p:cNvSpPr txBox="1"/>
            <p:nvPr/>
          </p:nvSpPr>
          <p:spPr>
            <a:xfrm rot="2315674">
              <a:off x="219" y="766"/>
              <a:ext cx="501" cy="491"/>
            </a:xfrm>
            <a:prstGeom prst="rect"/>
            <a:no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sp>
        <p:nvSpPr>
          <p:cNvPr id="1049157" name="Rectangle 11"/>
          <p:cNvSpPr/>
          <p:nvPr/>
        </p:nvSpPr>
        <p:spPr>
          <a:xfrm rot="0">
            <a:off x="1012825" y="0"/>
            <a:ext cx="8131175" cy="6858000"/>
          </a:xfrm>
          <a:prstGeom prst="rect"/>
          <a:solidFill>
            <a:schemeClr val="lt1"/>
          </a:solid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9158" name="Rectangle 14"/>
          <p:cNvSpPr/>
          <p:nvPr/>
        </p:nvSpPr>
        <p:spPr bwMode="invGray">
          <a:xfrm rot="0">
            <a:off x="1014412" y="0"/>
            <a:ext cx="73025" cy="6858000"/>
          </a:xfrm>
          <a:prstGeom prst="rect"/>
          <a:solidFill>
            <a:schemeClr val="lt1"/>
          </a:solidFill>
          <a:ln>
            <a:noFill/>
          </a:ln>
          <a:effectLst>
            <a:outerShdw algn="tl" dir="10800000" dist="38000" kx="0" sx="100000" sy="100000">
              <a:srgbClr val="706B5F">
                <a:alpha val="25000"/>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pic>
        <p:nvPicPr>
          <p:cNvPr id="2097256" name="Picture 1"/>
          <p:cNvPicPr>
            <a:picLocks/>
          </p:cNvPicPr>
          <p:nvPr/>
        </p:nvPicPr>
        <p:blipFill>
          <a:blip xmlns:r="http://schemas.openxmlformats.org/officeDocument/2006/relationships" r:embed="rId3"/>
          <a:srcRect l="0" t="0" r="0" b="0"/>
          <a:stretch>
            <a:fillRect/>
          </a:stretch>
        </p:blipFill>
        <p:spPr>
          <a:xfrm rot="0">
            <a:off x="80962" y="4214812"/>
            <a:ext cx="858837" cy="2617787"/>
          </a:xfrm>
          <a:prstGeom prst="rect"/>
          <a:noFill/>
          <a:ln>
            <a:noFill/>
          </a:ln>
          <a:effectLst>
            <a:outerShdw algn="tl" dir="2700000" dist="139700" kx="0" sx="100000" sy="100000">
              <a:srgbClr val="333333">
                <a:alpha val="64998"/>
              </a:srgbClr>
            </a:outerShdw>
          </a:effectLst>
        </p:spPr>
      </p:pic>
      <p:sp>
        <p:nvSpPr>
          <p:cNvPr id="1049161" name="Date Placeholder 23"/>
          <p:cNvSpPr/>
          <p:nvPr>
            <p:ph type="dt" sz="half" idx="2"/>
          </p:nvPr>
        </p:nvSpPr>
        <p:spPr>
          <a:xfrm rot="0">
            <a:off x="3581400" y="6305550"/>
            <a:ext cx="2133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fld id="{566ABCEB-ACFC-4714-9973-3DA970169C29}" type="datetime1">
              <a:rPr altLang="en-US" lang="en-US"/>
              <a:pPr eaLnBrk="1" hangingPunct="1" latinLnBrk="1" lvl="0"/>
            </a:fld>
            <a:endParaRPr altLang="en-US" lang="en-US"/>
          </a:p>
        </p:txBody>
      </p:sp>
      <p:sp>
        <p:nvSpPr>
          <p:cNvPr id="1049162" name="Footer Placeholder 9"/>
          <p:cNvSpPr/>
          <p:nvPr>
            <p:ph type="ftr" sz="quarter" idx="3"/>
          </p:nvPr>
        </p:nvSpPr>
        <p:spPr>
          <a:xfrm rot="0">
            <a:off x="5715000" y="6305550"/>
            <a:ext cx="2895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r>
              <a:rPr altLang="en-US" lang="en-US"/>
              <a:t>ICISS 2011</a:t>
            </a:r>
          </a:p>
        </p:txBody>
      </p:sp>
      <p:sp>
        <p:nvSpPr>
          <p:cNvPr id="1049163" name="Slide Number Placeholder 21"/>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
        <p:nvSpPr>
          <p:cNvPr id="1049165" name="Vertical Text Placeholder 2"/>
          <p:cNvSpPr>
            <a:spLocks noGrp="1"/>
          </p:cNvSpPr>
          <p:nvPr>
            <p:ph type="body" orient="vert" idx="1"/>
          </p:nvPr>
        </p:nvSpPr>
        <p:spPr>
          <a:xfrm>
            <a:off x="1143000" y="274640"/>
            <a:ext cx="5562600" cy="5851525"/>
          </a:xfrm>
        </p:spPr>
        <p:txBody>
          <a:bodyPr vert="eaVert"/>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9164" name="Vertical Title 1"/>
          <p:cNvSpPr>
            <a:spLocks noGrp="1"/>
          </p:cNvSpPr>
          <p:nvPr>
            <p:ph type="title" orient="vert"/>
          </p:nvPr>
        </p:nvSpPr>
        <p:spPr>
          <a:xfrm>
            <a:off x="6858000" y="274639"/>
            <a:ext cx="1828800" cy="5851525"/>
          </a:xfrm>
        </p:spPr>
        <p:txBody>
          <a:bodyPr vert="eaVert"/>
          <a:p>
            <a:r>
              <a:rPr lang="en-US" smtClean="0"/>
              <a:t>Click to edit Master title style</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89" name=""/>
        <p:cNvGrpSpPr/>
        <p:nvPr/>
      </p:nvGrpSpPr>
      <p:grpSpPr>
        <a:xfrm rot="0">
          <a:off x="0" y="0"/>
          <a:ext cx="0" cy="0"/>
          <a:chOff x="0" y="0"/>
          <a:chExt cx="0" cy="0"/>
        </a:xfrm>
      </p:grpSpPr>
      <p:sp>
        <p:nvSpPr>
          <p:cNvPr id="1048603" name="Pie 6"/>
          <p:cNvSpPr/>
          <p:nvPr/>
        </p:nvSpPr>
        <p:spPr>
          <a:xfrm rot="0">
            <a:off x="-815975" y="-815975"/>
            <a:ext cx="1638300" cy="1638300"/>
          </a:xfrm>
          <a:custGeom>
            <a:avLst/>
            <a:ahLst/>
            <a:rect l="0" t="0" r="r" b="b"/>
            <a:pathLst>
              <a:path w="1638300" h="1638300">
                <a:moveTo>
                  <a:pt x="1638300" y="819150"/>
                </a:moveTo>
                <a:cubicBezTo>
                  <a:pt x="1638300" y="1036490"/>
                  <a:pt x="1551928" y="1244920"/>
                  <a:pt x="1398198" y="1398555"/>
                </a:cubicBezTo>
                <a:cubicBezTo>
                  <a:pt x="1244468" y="1552190"/>
                  <a:pt x="1035985" y="1638434"/>
                  <a:pt x="818645" y="1638300"/>
                </a:cubicBezTo>
                <a:cubicBezTo>
                  <a:pt x="818813" y="1365250"/>
                  <a:pt x="818982" y="1092200"/>
                  <a:pt x="819150" y="819150"/>
                </a:cubicBezTo>
                <a:lnTo>
                  <a:pt x="1638300" y="819150"/>
                </a:lnTo>
              </a:path>
            </a:pathLst>
          </a:custGeom>
          <a:solidFill>
            <a:srgbClr val="FEFAF4">
              <a:alpha val="32941"/>
            </a:srgbClr>
          </a:solidFill>
          <a:ln w="3175" cap="rnd" cmpd="sng">
            <a:solidFill>
              <a:srgbClr val="D2C39E">
                <a:alpha val="100000"/>
              </a:srgbClr>
            </a:solidFill>
            <a:prstDash val="solid"/>
            <a:round/>
          </a:ln>
        </p:spPr>
      </p:sp>
      <p:sp>
        <p:nvSpPr>
          <p:cNvPr id="1048604" name="Oval 7"/>
          <p:cNvSpPr/>
          <p:nvPr/>
        </p:nvSpPr>
        <p:spPr>
          <a:xfrm rot="0">
            <a:off x="168275" y="20637"/>
            <a:ext cx="1703387" cy="1703387"/>
          </a:xfrm>
          <a:prstGeom prst="ellipse"/>
          <a:noFill/>
          <a:ln w="27305" cap="rnd" cmpd="sng">
            <a:solidFill>
              <a:srgbClr val="FFF6DB">
                <a:alpha val="100000"/>
              </a:srgbClr>
            </a:solidFill>
            <a:prstDash val="solid"/>
            <a:round/>
          </a:ln>
          <a:effectLst>
            <a:outerShdw algn="tl" dir="5400000" dist="25400" kx="0" sx="100000" sy="100000">
              <a:srgbClr val="AFA58D">
                <a:alpha val="84998"/>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nvGrpSpPr>
          <p:cNvPr id="90" name=""/>
          <p:cNvGrpSpPr/>
          <p:nvPr/>
        </p:nvGrpSpPr>
        <p:grpSpPr>
          <a:xfrm rot="0">
            <a:off x="171450" y="1042987"/>
            <a:ext cx="1157287" cy="1150937"/>
            <a:chOff x="108" y="657"/>
            <a:chExt cx="729" cy="725"/>
          </a:xfrm>
        </p:grpSpPr>
        <p:pic>
          <p:nvPicPr>
            <p:cNvPr id="2097159" name="Donut 10"/>
            <p:cNvPicPr>
              <a:picLocks/>
            </p:cNvPicPr>
            <p:nvPr/>
          </p:nvPicPr>
          <p:blipFill>
            <a:blip xmlns:r="http://schemas.openxmlformats.org/officeDocument/2006/relationships" r:embed="rId2"/>
            <a:srcRect l="0" t="0" r="0" b="0"/>
            <a:stretch>
              <a:fillRect/>
            </a:stretch>
          </p:blipFill>
          <p:spPr>
            <a:xfrm rot="0">
              <a:off x="108" y="657"/>
              <a:ext cx="729" cy="725"/>
            </a:xfrm>
            <a:prstGeom prst="rect"/>
            <a:noFill/>
            <a:ln>
              <a:noFill/>
            </a:ln>
          </p:spPr>
        </p:pic>
        <p:sp>
          <p:nvSpPr>
            <p:cNvPr id="1048605" name=""/>
            <p:cNvSpPr txBox="1"/>
            <p:nvPr/>
          </p:nvSpPr>
          <p:spPr>
            <a:xfrm rot="2315674">
              <a:off x="219" y="766"/>
              <a:ext cx="501" cy="491"/>
            </a:xfrm>
            <a:prstGeom prst="rect"/>
            <a:no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sp>
        <p:nvSpPr>
          <p:cNvPr id="1048606" name="Rectangle 11"/>
          <p:cNvSpPr/>
          <p:nvPr/>
        </p:nvSpPr>
        <p:spPr>
          <a:xfrm rot="0">
            <a:off x="1012825" y="0"/>
            <a:ext cx="8131175" cy="6858000"/>
          </a:xfrm>
          <a:prstGeom prst="rect"/>
          <a:solidFill>
            <a:schemeClr val="lt1"/>
          </a:solid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8607" name="Rectangle 14"/>
          <p:cNvSpPr/>
          <p:nvPr/>
        </p:nvSpPr>
        <p:spPr bwMode="invGray">
          <a:xfrm rot="0">
            <a:off x="1014412" y="0"/>
            <a:ext cx="73025" cy="6858000"/>
          </a:xfrm>
          <a:prstGeom prst="rect"/>
          <a:solidFill>
            <a:schemeClr val="lt1"/>
          </a:solidFill>
          <a:ln>
            <a:noFill/>
          </a:ln>
          <a:effectLst>
            <a:outerShdw algn="tl" dir="10800000" dist="38000" kx="0" sx="100000" sy="100000">
              <a:srgbClr val="706B5F">
                <a:alpha val="25000"/>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pic>
        <p:nvPicPr>
          <p:cNvPr id="2097160" name="Picture 1"/>
          <p:cNvPicPr>
            <a:picLocks/>
          </p:cNvPicPr>
          <p:nvPr/>
        </p:nvPicPr>
        <p:blipFill>
          <a:blip xmlns:r="http://schemas.openxmlformats.org/officeDocument/2006/relationships" r:embed="rId3"/>
          <a:srcRect l="0" t="0" r="0" b="0"/>
          <a:stretch>
            <a:fillRect/>
          </a:stretch>
        </p:blipFill>
        <p:spPr>
          <a:xfrm rot="0">
            <a:off x="80962" y="4214812"/>
            <a:ext cx="858837" cy="2617787"/>
          </a:xfrm>
          <a:prstGeom prst="rect"/>
          <a:noFill/>
          <a:ln>
            <a:noFill/>
          </a:ln>
          <a:effectLst>
            <a:outerShdw algn="tl" dir="2700000" dist="139700" kx="0" sx="100000" sy="100000">
              <a:srgbClr val="333333">
                <a:alpha val="64998"/>
              </a:srgbClr>
            </a:outerShdw>
          </a:effectLst>
        </p:spPr>
      </p:pic>
      <p:sp>
        <p:nvSpPr>
          <p:cNvPr id="1048610" name="Date Placeholder 23"/>
          <p:cNvSpPr/>
          <p:nvPr>
            <p:ph type="dt" sz="half" idx="2"/>
          </p:nvPr>
        </p:nvSpPr>
        <p:spPr>
          <a:xfrm rot="0">
            <a:off x="3581400" y="6305550"/>
            <a:ext cx="2133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fld id="{566ABCEB-ACFC-4714-9973-3DA970169C29}" type="datetime1">
              <a:rPr altLang="en-US" lang="en-US"/>
              <a:pPr eaLnBrk="1" hangingPunct="1" latinLnBrk="1" lvl="0"/>
            </a:fld>
            <a:endParaRPr altLang="en-US" lang="en-US"/>
          </a:p>
        </p:txBody>
      </p:sp>
      <p:sp>
        <p:nvSpPr>
          <p:cNvPr id="1048611" name="Footer Placeholder 9"/>
          <p:cNvSpPr/>
          <p:nvPr>
            <p:ph type="ftr" sz="quarter" idx="3"/>
          </p:nvPr>
        </p:nvSpPr>
        <p:spPr>
          <a:xfrm rot="0">
            <a:off x="5715000" y="6305550"/>
            <a:ext cx="2895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r>
              <a:rPr altLang="en-US" lang="en-US"/>
              <a:t>ICISS 2011</a:t>
            </a:r>
          </a:p>
        </p:txBody>
      </p:sp>
      <p:sp>
        <p:nvSpPr>
          <p:cNvPr id="1048612" name="Slide Number Placeholder 21"/>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
        <p:nvSpPr>
          <p:cNvPr id="1048614" name="Content Placeholder 2"/>
          <p:cNvSpPr>
            <a:spLocks noGrp="1"/>
          </p:cNvSpPr>
          <p:nvPr>
            <p:ph idx="1"/>
          </p:nvPr>
        </p:nvSpPr>
        <p:spPr/>
        <p:txBody>
          <a:bodyPr/>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8613" name="Title 1"/>
          <p:cNvSpPr>
            <a:spLocks noGrp="1"/>
          </p:cNvSpPr>
          <p:nvPr>
            <p:ph type="title"/>
          </p:nvPr>
        </p:nvSpPr>
        <p:spPr/>
        <p:txBody>
          <a:bodyPr/>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87" name=""/>
        <p:cNvGrpSpPr/>
        <p:nvPr/>
      </p:nvGrpSpPr>
      <p:grpSpPr>
        <a:xfrm rot="0">
          <a:off x="0" y="0"/>
          <a:ext cx="0" cy="0"/>
          <a:chOff x="0" y="0"/>
          <a:chExt cx="0" cy="0"/>
        </a:xfrm>
      </p:grpSpPr>
      <p:sp>
        <p:nvSpPr>
          <p:cNvPr id="1049166" name="Rectangle 12"/>
          <p:cNvSpPr/>
          <p:nvPr/>
        </p:nvSpPr>
        <p:spPr>
          <a:xfrm rot="0">
            <a:off x="2282825" y="0"/>
            <a:ext cx="6858000" cy="6858000"/>
          </a:xfrm>
          <a:prstGeom prst="rect"/>
          <a:solidFill>
            <a:schemeClr val="lt1"/>
          </a:solid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9167" name="Rectangle 13"/>
          <p:cNvSpPr/>
          <p:nvPr/>
        </p:nvSpPr>
        <p:spPr bwMode="invGray">
          <a:xfrm rot="0">
            <a:off x="2286000" y="0"/>
            <a:ext cx="76200" cy="6858000"/>
          </a:xfrm>
          <a:prstGeom prst="rect"/>
          <a:solidFill>
            <a:schemeClr val="lt1"/>
          </a:solidFill>
          <a:ln>
            <a:noFill/>
          </a:ln>
          <a:effectLst>
            <a:outerShdw algn="tl" dir="10800000" dist="38000" kx="0" sx="100000" sy="100000">
              <a:srgbClr val="706B5F">
                <a:alpha val="25000"/>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nvGrpSpPr>
          <p:cNvPr id="288" name=""/>
          <p:cNvGrpSpPr/>
          <p:nvPr/>
        </p:nvGrpSpPr>
        <p:grpSpPr>
          <a:xfrm rot="0">
            <a:off x="2170112" y="2816225"/>
            <a:ext cx="219075" cy="212725"/>
            <a:chOff x="1367" y="1774"/>
            <a:chExt cx="138" cy="134"/>
          </a:xfrm>
        </p:grpSpPr>
        <p:pic>
          <p:nvPicPr>
            <p:cNvPr id="2097257" name="Oval 14"/>
            <p:cNvPicPr>
              <a:picLocks/>
            </p:cNvPicPr>
            <p:nvPr/>
          </p:nvPicPr>
          <p:blipFill>
            <a:blip xmlns:r="http://schemas.openxmlformats.org/officeDocument/2006/relationships" r:embed="rId2"/>
            <a:srcRect l="0" t="0" r="0" b="0"/>
            <a:stretch>
              <a:fillRect/>
            </a:stretch>
          </p:blipFill>
          <p:spPr>
            <a:xfrm rot="0">
              <a:off x="1367" y="1774"/>
              <a:ext cx="138" cy="134"/>
            </a:xfrm>
            <a:prstGeom prst="rect"/>
            <a:noFill/>
            <a:ln>
              <a:noFill/>
            </a:ln>
          </p:spPr>
        </p:pic>
        <p:sp>
          <p:nvSpPr>
            <p:cNvPr id="1049168" name=""/>
            <p:cNvSpPr txBox="1"/>
            <p:nvPr/>
          </p:nvSpPr>
          <p:spPr>
            <a:xfrm rot="0">
              <a:off x="1388" y="1792"/>
              <a:ext cx="93" cy="94"/>
            </a:xfrm>
            <a:prstGeom prst="rect"/>
            <a:no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000000"/>
                </a:solidFill>
                <a:latin typeface="Gill Sans MT" pitchFamily="34" charset="0"/>
              </a:endParaRPr>
            </a:p>
          </p:txBody>
        </p:sp>
      </p:grpSp>
      <p:sp>
        <p:nvSpPr>
          <p:cNvPr id="1049169" name="Oval 15"/>
          <p:cNvSpPr/>
          <p:nvPr/>
        </p:nvSpPr>
        <p:spPr>
          <a:xfrm rot="0">
            <a:off x="2408237" y="2746375"/>
            <a:ext cx="63500" cy="63500"/>
          </a:xfrm>
          <a:prstGeom prst="ellipse"/>
          <a:noFill/>
          <a:ln w="12700" cap="rnd" cmpd="sng">
            <a:solidFill>
              <a:srgbClr val="307F93">
                <a:alpha val="59999"/>
              </a:srgbClr>
            </a:solidFill>
            <a:prstDash val="solid"/>
            <a:round/>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000000"/>
              </a:solidFill>
              <a:latin typeface="Gill Sans MT" pitchFamily="34" charset="0"/>
            </a:endParaRPr>
          </a:p>
        </p:txBody>
      </p:sp>
      <p:sp>
        <p:nvSpPr>
          <p:cNvPr id="1049172" name="Date Placeholder 3"/>
          <p:cNvSpPr/>
          <p:nvPr>
            <p:ph type="dt" sz="half" idx="2"/>
          </p:nvPr>
        </p:nvSpPr>
        <p:spPr>
          <a:xfrm rot="0">
            <a:off x="3581400" y="6305550"/>
            <a:ext cx="2133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fld id="{566ABCEB-ACFC-4714-9973-3DA970169C29}" type="datetime1">
              <a:rPr altLang="en-US" lang="en-US"/>
              <a:pPr eaLnBrk="1" hangingPunct="1" latinLnBrk="1" lvl="0"/>
            </a:fld>
            <a:endParaRPr altLang="en-US" lang="en-US"/>
          </a:p>
        </p:txBody>
      </p:sp>
      <p:sp>
        <p:nvSpPr>
          <p:cNvPr id="1049173" name="Footer Placeholder 4"/>
          <p:cNvSpPr/>
          <p:nvPr>
            <p:ph type="ftr" sz="quarter" idx="3"/>
          </p:nvPr>
        </p:nvSpPr>
        <p:spPr>
          <a:xfrm rot="0">
            <a:off x="5715000" y="6305550"/>
            <a:ext cx="2895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r>
              <a:rPr altLang="en-US" lang="en-US"/>
              <a:t>ICISS 2011</a:t>
            </a:r>
          </a:p>
        </p:txBody>
      </p:sp>
      <p:sp>
        <p:nvSpPr>
          <p:cNvPr id="1049174" name="Slide Number Placeholder 5"/>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
        <p:nvSpPr>
          <p:cNvPr id="1049176" name="Text Placeholder 2"/>
          <p:cNvSpPr>
            <a:spLocks noGrp="1"/>
          </p:cNvSpPr>
          <p:nvPr>
            <p:ph type="body" idx="1"/>
          </p:nvPr>
        </p:nvSpPr>
        <p:spPr>
          <a:xfrm>
            <a:off x="2578392" y="1066800"/>
            <a:ext cx="6400800" cy="1509712"/>
          </a:xfrm>
        </p:spPr>
        <p:txBody>
          <a:bodyPr anchor="b"/>
          <a:lstStyle>
            <a:lvl1pPr indent="0" marL="18288">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1049175" name="Title 1"/>
          <p:cNvSpPr>
            <a:spLocks noGrp="1"/>
          </p:cNvSpPr>
          <p:nvPr>
            <p:ph type="title"/>
          </p:nvPr>
        </p:nvSpPr>
        <p:spPr>
          <a:xfrm>
            <a:off x="2578392" y="2600325"/>
            <a:ext cx="6400800" cy="2286000"/>
          </a:xfrm>
        </p:spPr>
        <p:txBody>
          <a:bodyPr anchor="t"/>
          <a:lstStyle>
            <a:lvl1pPr algn="l">
              <a:lnSpc>
                <a:spcPts val="4500"/>
              </a:lnSpc>
              <a:buNone/>
              <a:defRPr b="1" cap="all" sz="4000"/>
            </a:lvl1pPr>
          </a:lstStyle>
          <a:p>
            <a:r>
              <a:rPr lang="en-US" smtClean="0"/>
              <a:t>Click to edit Master title style</a:t>
            </a: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91" name=""/>
        <p:cNvGrpSpPr/>
        <p:nvPr/>
      </p:nvGrpSpPr>
      <p:grpSpPr>
        <a:xfrm rot="0">
          <a:off x="0" y="0"/>
          <a:ext cx="0" cy="0"/>
          <a:chOff x="0" y="0"/>
          <a:chExt cx="0" cy="0"/>
        </a:xfrm>
      </p:grpSpPr>
      <p:sp>
        <p:nvSpPr>
          <p:cNvPr id="1049177" name="Pie 6"/>
          <p:cNvSpPr/>
          <p:nvPr/>
        </p:nvSpPr>
        <p:spPr>
          <a:xfrm rot="0">
            <a:off x="-815975" y="-815975"/>
            <a:ext cx="1638300" cy="1638300"/>
          </a:xfrm>
          <a:custGeom>
            <a:avLst/>
            <a:ahLst/>
            <a:rect l="0" t="0" r="r" b="b"/>
            <a:pathLst>
              <a:path w="1638300" h="1638300">
                <a:moveTo>
                  <a:pt x="1638300" y="819150"/>
                </a:moveTo>
                <a:cubicBezTo>
                  <a:pt x="1638300" y="1036490"/>
                  <a:pt x="1551928" y="1244920"/>
                  <a:pt x="1398198" y="1398555"/>
                </a:cubicBezTo>
                <a:cubicBezTo>
                  <a:pt x="1244468" y="1552190"/>
                  <a:pt x="1035985" y="1638434"/>
                  <a:pt x="818645" y="1638300"/>
                </a:cubicBezTo>
                <a:cubicBezTo>
                  <a:pt x="818813" y="1365250"/>
                  <a:pt x="818982" y="1092200"/>
                  <a:pt x="819150" y="819150"/>
                </a:cubicBezTo>
                <a:lnTo>
                  <a:pt x="1638300" y="819150"/>
                </a:lnTo>
              </a:path>
            </a:pathLst>
          </a:custGeom>
          <a:solidFill>
            <a:srgbClr val="FEFAF4">
              <a:alpha val="32941"/>
            </a:srgbClr>
          </a:solidFill>
          <a:ln w="3175" cap="rnd" cmpd="sng">
            <a:solidFill>
              <a:srgbClr val="D2C39E">
                <a:alpha val="100000"/>
              </a:srgbClr>
            </a:solidFill>
            <a:prstDash val="solid"/>
            <a:round/>
          </a:ln>
        </p:spPr>
      </p:sp>
      <p:sp>
        <p:nvSpPr>
          <p:cNvPr id="1049178" name="Oval 7"/>
          <p:cNvSpPr/>
          <p:nvPr/>
        </p:nvSpPr>
        <p:spPr>
          <a:xfrm rot="0">
            <a:off x="168275" y="20637"/>
            <a:ext cx="1703387" cy="1703387"/>
          </a:xfrm>
          <a:prstGeom prst="ellipse"/>
          <a:noFill/>
          <a:ln w="27305" cap="rnd" cmpd="sng">
            <a:solidFill>
              <a:srgbClr val="FFF6DB">
                <a:alpha val="100000"/>
              </a:srgbClr>
            </a:solidFill>
            <a:prstDash val="solid"/>
            <a:round/>
          </a:ln>
          <a:effectLst>
            <a:outerShdw algn="tl" dir="5400000" dist="25400" kx="0" sx="100000" sy="100000">
              <a:srgbClr val="AFA58D">
                <a:alpha val="84998"/>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nvGrpSpPr>
          <p:cNvPr id="292" name=""/>
          <p:cNvGrpSpPr/>
          <p:nvPr/>
        </p:nvGrpSpPr>
        <p:grpSpPr>
          <a:xfrm rot="0">
            <a:off x="171450" y="1042987"/>
            <a:ext cx="1157287" cy="1150937"/>
            <a:chOff x="108" y="657"/>
            <a:chExt cx="729" cy="725"/>
          </a:xfrm>
        </p:grpSpPr>
        <p:pic>
          <p:nvPicPr>
            <p:cNvPr id="2097258" name="Donut 10"/>
            <p:cNvPicPr>
              <a:picLocks/>
            </p:cNvPicPr>
            <p:nvPr/>
          </p:nvPicPr>
          <p:blipFill>
            <a:blip xmlns:r="http://schemas.openxmlformats.org/officeDocument/2006/relationships" r:embed="rId2"/>
            <a:srcRect l="0" t="0" r="0" b="0"/>
            <a:stretch>
              <a:fillRect/>
            </a:stretch>
          </p:blipFill>
          <p:spPr>
            <a:xfrm rot="0">
              <a:off x="108" y="657"/>
              <a:ext cx="729" cy="725"/>
            </a:xfrm>
            <a:prstGeom prst="rect"/>
            <a:noFill/>
            <a:ln>
              <a:noFill/>
            </a:ln>
          </p:spPr>
        </p:pic>
        <p:sp>
          <p:nvSpPr>
            <p:cNvPr id="1049179" name=""/>
            <p:cNvSpPr txBox="1"/>
            <p:nvPr/>
          </p:nvSpPr>
          <p:spPr>
            <a:xfrm rot="2315674">
              <a:off x="219" y="766"/>
              <a:ext cx="501" cy="491"/>
            </a:xfrm>
            <a:prstGeom prst="rect"/>
            <a:no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sp>
        <p:nvSpPr>
          <p:cNvPr id="1049180" name="Rectangle 11"/>
          <p:cNvSpPr/>
          <p:nvPr/>
        </p:nvSpPr>
        <p:spPr>
          <a:xfrm rot="0">
            <a:off x="1012825" y="0"/>
            <a:ext cx="8131175" cy="6858000"/>
          </a:xfrm>
          <a:prstGeom prst="rect"/>
          <a:solidFill>
            <a:schemeClr val="lt1"/>
          </a:solid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9181" name="Rectangle 14"/>
          <p:cNvSpPr/>
          <p:nvPr/>
        </p:nvSpPr>
        <p:spPr bwMode="invGray">
          <a:xfrm rot="0">
            <a:off x="1014412" y="0"/>
            <a:ext cx="73025" cy="6858000"/>
          </a:xfrm>
          <a:prstGeom prst="rect"/>
          <a:solidFill>
            <a:schemeClr val="lt1"/>
          </a:solidFill>
          <a:ln>
            <a:noFill/>
          </a:ln>
          <a:effectLst>
            <a:outerShdw algn="tl" dir="10800000" dist="38000" kx="0" sx="100000" sy="100000">
              <a:srgbClr val="706B5F">
                <a:alpha val="25000"/>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pic>
        <p:nvPicPr>
          <p:cNvPr id="2097259" name="Picture 1"/>
          <p:cNvPicPr>
            <a:picLocks/>
          </p:cNvPicPr>
          <p:nvPr/>
        </p:nvPicPr>
        <p:blipFill>
          <a:blip xmlns:r="http://schemas.openxmlformats.org/officeDocument/2006/relationships" r:embed="rId3"/>
          <a:srcRect l="0" t="0" r="0" b="0"/>
          <a:stretch>
            <a:fillRect/>
          </a:stretch>
        </p:blipFill>
        <p:spPr>
          <a:xfrm rot="0">
            <a:off x="80962" y="4214812"/>
            <a:ext cx="858837" cy="2617787"/>
          </a:xfrm>
          <a:prstGeom prst="rect"/>
          <a:noFill/>
          <a:ln>
            <a:noFill/>
          </a:ln>
          <a:effectLst>
            <a:outerShdw algn="tl" dir="2700000" dist="139700" kx="0" sx="100000" sy="100000">
              <a:srgbClr val="333333">
                <a:alpha val="64998"/>
              </a:srgbClr>
            </a:outerShdw>
          </a:effectLst>
        </p:spPr>
      </p:pic>
      <p:sp>
        <p:nvSpPr>
          <p:cNvPr id="1049184" name="Date Placeholder 23"/>
          <p:cNvSpPr/>
          <p:nvPr>
            <p:ph type="dt" sz="half" idx="2"/>
          </p:nvPr>
        </p:nvSpPr>
        <p:spPr>
          <a:xfrm rot="0">
            <a:off x="3581400" y="6305550"/>
            <a:ext cx="2133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fld id="{566ABCEB-ACFC-4714-9973-3DA970169C29}" type="datetime1">
              <a:rPr altLang="en-US" lang="en-US"/>
              <a:pPr eaLnBrk="1" hangingPunct="1" latinLnBrk="1" lvl="0"/>
            </a:fld>
            <a:endParaRPr altLang="en-US" lang="en-US"/>
          </a:p>
        </p:txBody>
      </p:sp>
      <p:sp>
        <p:nvSpPr>
          <p:cNvPr id="1049185" name="Footer Placeholder 9"/>
          <p:cNvSpPr/>
          <p:nvPr>
            <p:ph type="ftr" sz="quarter" idx="3"/>
          </p:nvPr>
        </p:nvSpPr>
        <p:spPr>
          <a:xfrm rot="0">
            <a:off x="5715000" y="6305550"/>
            <a:ext cx="2895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r>
              <a:rPr altLang="en-US" lang="en-US"/>
              <a:t>ICISS 2011</a:t>
            </a:r>
          </a:p>
        </p:txBody>
      </p:sp>
      <p:sp>
        <p:nvSpPr>
          <p:cNvPr id="1049186" name="Slide Number Placeholder 21"/>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
        <p:nvSpPr>
          <p:cNvPr id="1049189"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9188"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9187" name="Title 1"/>
          <p:cNvSpPr>
            <a:spLocks noGrp="1"/>
          </p:cNvSpPr>
          <p:nvPr>
            <p:ph type="title"/>
          </p:nvPr>
        </p:nvSpPr>
        <p:spPr>
          <a:xfrm>
            <a:off x="1435608" y="274320"/>
            <a:ext cx="7498080" cy="1143000"/>
          </a:xfrm>
        </p:spPr>
        <p:txBody>
          <a:bodyPr/>
          <a:p>
            <a:r>
              <a:rPr lang="en-US" smtClean="0"/>
              <a:t>Click to edit Master title style</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66" name=""/>
        <p:cNvGrpSpPr/>
        <p:nvPr/>
      </p:nvGrpSpPr>
      <p:grpSpPr>
        <a:xfrm rot="0">
          <a:off x="0" y="0"/>
          <a:ext cx="0" cy="0"/>
          <a:chOff x="0" y="0"/>
          <a:chExt cx="0" cy="0"/>
        </a:xfrm>
      </p:grpSpPr>
      <p:sp>
        <p:nvSpPr>
          <p:cNvPr id="1049108" name="Date Placeholder 6"/>
          <p:cNvSpPr/>
          <p:nvPr>
            <p:ph type="dt" sz="half" idx="2"/>
          </p:nvPr>
        </p:nvSpPr>
        <p:spPr>
          <a:xfrm rot="0">
            <a:off x="3581400" y="6305550"/>
            <a:ext cx="2133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fld id="{566ABCEB-ACFC-4714-9973-3DA970169C29}" type="datetime1">
              <a:rPr altLang="en-US" lang="en-US"/>
              <a:pPr eaLnBrk="1" hangingPunct="1" latinLnBrk="1" lvl="0"/>
            </a:fld>
            <a:endParaRPr altLang="en-US" lang="en-US"/>
          </a:p>
        </p:txBody>
      </p:sp>
      <p:sp>
        <p:nvSpPr>
          <p:cNvPr id="1049109" name="Footer Placeholder 7"/>
          <p:cNvSpPr/>
          <p:nvPr>
            <p:ph type="ftr" sz="quarter" idx="3"/>
          </p:nvPr>
        </p:nvSpPr>
        <p:spPr>
          <a:xfrm rot="0">
            <a:off x="5715000" y="6305550"/>
            <a:ext cx="2895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r>
              <a:rPr altLang="en-US" lang="en-US"/>
              <a:t>ICISS 2011</a:t>
            </a:r>
          </a:p>
        </p:txBody>
      </p:sp>
      <p:sp>
        <p:nvSpPr>
          <p:cNvPr id="1049110" name="Slide Number Placeholder 8"/>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
        <p:nvSpPr>
          <p:cNvPr id="1049115"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indent="-274320" marL="393192">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9114"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indent="-274320" marL="393192">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9113"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algn="l" indent="0" marL="64008">
              <a:lnSpc>
                <a:spcPct val="100000"/>
              </a:lnSpc>
              <a:spcBef>
                <a:spcPts val="100"/>
              </a:spcBef>
              <a:buNone/>
              <a:defRPr b="0" sz="1900">
                <a:solidFill>
                  <a:schemeClr val="tx1"/>
                </a:solidFill>
              </a:defRPr>
            </a:lvl1pPr>
            <a:lvl2pPr>
              <a:buNone/>
              <a:defRPr b="1" sz="2000"/>
            </a:lvl2pPr>
            <a:lvl3pPr>
              <a:buNone/>
              <a:defRPr b="1" sz="1800"/>
            </a:lvl3pPr>
            <a:lvl4pPr>
              <a:buNone/>
              <a:defRPr b="1" sz="1600"/>
            </a:lvl4pPr>
            <a:lvl5pPr>
              <a:buNone/>
              <a:defRPr b="1" sz="1600"/>
            </a:lvl5pPr>
          </a:lstStyle>
          <a:p>
            <a:pPr lvl="0"/>
            <a:r>
              <a:rPr lang="en-US" smtClean="0"/>
              <a:t>Click to edit Master text styles</a:t>
            </a:r>
          </a:p>
        </p:txBody>
      </p:sp>
      <p:sp>
        <p:nvSpPr>
          <p:cNvPr id="1049112"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algn="l" indent="0" marL="64008">
              <a:lnSpc>
                <a:spcPct val="100000"/>
              </a:lnSpc>
              <a:spcBef>
                <a:spcPts val="100"/>
              </a:spcBef>
              <a:buNone/>
              <a:defRPr b="0" sz="1900">
                <a:solidFill>
                  <a:schemeClr val="tx1"/>
                </a:solidFill>
              </a:defRPr>
            </a:lvl1pPr>
            <a:lvl2pPr>
              <a:buNone/>
              <a:defRPr b="1" sz="2000"/>
            </a:lvl2pPr>
            <a:lvl3pPr>
              <a:buNone/>
              <a:defRPr b="1" sz="1800"/>
            </a:lvl3pPr>
            <a:lvl4pPr>
              <a:buNone/>
              <a:defRPr b="1" sz="1600"/>
            </a:lvl4pPr>
            <a:lvl5pPr>
              <a:buNone/>
              <a:defRPr b="1" sz="1600"/>
            </a:lvl5pPr>
          </a:lstStyle>
          <a:p>
            <a:pPr lvl="0"/>
            <a:r>
              <a:rPr lang="en-US" smtClean="0"/>
              <a:t>Click to edit Master text styles</a:t>
            </a:r>
          </a:p>
        </p:txBody>
      </p:sp>
      <p:sp>
        <p:nvSpPr>
          <p:cNvPr id="1049111" name="Title 1"/>
          <p:cNvSpPr>
            <a:spLocks noGrp="1"/>
          </p:cNvSpPr>
          <p:nvPr>
            <p:ph type="title"/>
          </p:nvPr>
        </p:nvSpPr>
        <p:spPr>
          <a:xfrm>
            <a:off x="457200" y="5160336"/>
            <a:ext cx="8229600" cy="1143000"/>
          </a:xfrm>
        </p:spPr>
        <p:txBody>
          <a:bodyPr/>
          <a:lstStyle>
            <a:lvl1pPr algn="ctr">
              <a:defRPr baseline="0" b="1" cap="none" sz="4500"/>
            </a:lvl1pPr>
          </a:lstStyle>
          <a:p>
            <a:r>
              <a:rPr lang="en-US" smtClean="0"/>
              <a:t>Click to edit Master title style</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59" name=""/>
        <p:cNvGrpSpPr/>
        <p:nvPr/>
      </p:nvGrpSpPr>
      <p:grpSpPr>
        <a:xfrm rot="0">
          <a:off x="0" y="0"/>
          <a:ext cx="0" cy="0"/>
          <a:chOff x="0" y="0"/>
          <a:chExt cx="0" cy="0"/>
        </a:xfrm>
      </p:grpSpPr>
      <p:sp>
        <p:nvSpPr>
          <p:cNvPr id="1049090" name="Pie 6"/>
          <p:cNvSpPr/>
          <p:nvPr/>
        </p:nvSpPr>
        <p:spPr>
          <a:xfrm rot="0">
            <a:off x="-815975" y="-815975"/>
            <a:ext cx="1638300" cy="1638300"/>
          </a:xfrm>
          <a:custGeom>
            <a:avLst/>
            <a:ahLst/>
            <a:rect l="0" t="0" r="r" b="b"/>
            <a:pathLst>
              <a:path w="1638300" h="1638300">
                <a:moveTo>
                  <a:pt x="1638300" y="819150"/>
                </a:moveTo>
                <a:cubicBezTo>
                  <a:pt x="1638300" y="1036490"/>
                  <a:pt x="1551928" y="1244920"/>
                  <a:pt x="1398198" y="1398555"/>
                </a:cubicBezTo>
                <a:cubicBezTo>
                  <a:pt x="1244468" y="1552190"/>
                  <a:pt x="1035985" y="1638434"/>
                  <a:pt x="818645" y="1638300"/>
                </a:cubicBezTo>
                <a:cubicBezTo>
                  <a:pt x="818813" y="1365250"/>
                  <a:pt x="818982" y="1092200"/>
                  <a:pt x="819150" y="819150"/>
                </a:cubicBezTo>
                <a:lnTo>
                  <a:pt x="1638300" y="819150"/>
                </a:lnTo>
              </a:path>
            </a:pathLst>
          </a:custGeom>
          <a:solidFill>
            <a:srgbClr val="FEFAF4">
              <a:alpha val="32941"/>
            </a:srgbClr>
          </a:solidFill>
          <a:ln w="3175" cap="rnd" cmpd="sng">
            <a:solidFill>
              <a:srgbClr val="D2C39E">
                <a:alpha val="100000"/>
              </a:srgbClr>
            </a:solidFill>
            <a:prstDash val="solid"/>
            <a:round/>
          </a:ln>
        </p:spPr>
      </p:sp>
      <p:sp>
        <p:nvSpPr>
          <p:cNvPr id="1049091" name="Oval 7"/>
          <p:cNvSpPr/>
          <p:nvPr/>
        </p:nvSpPr>
        <p:spPr>
          <a:xfrm rot="0">
            <a:off x="168275" y="20637"/>
            <a:ext cx="1703387" cy="1703387"/>
          </a:xfrm>
          <a:prstGeom prst="ellipse"/>
          <a:noFill/>
          <a:ln w="27305" cap="rnd" cmpd="sng">
            <a:solidFill>
              <a:srgbClr val="FFF6DB">
                <a:alpha val="100000"/>
              </a:srgbClr>
            </a:solidFill>
            <a:prstDash val="solid"/>
            <a:round/>
          </a:ln>
          <a:effectLst>
            <a:outerShdw algn="tl" dir="5400000" dist="25400" kx="0" sx="100000" sy="100000">
              <a:srgbClr val="AFA58D">
                <a:alpha val="84998"/>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nvGrpSpPr>
          <p:cNvPr id="260" name=""/>
          <p:cNvGrpSpPr/>
          <p:nvPr/>
        </p:nvGrpSpPr>
        <p:grpSpPr>
          <a:xfrm rot="0">
            <a:off x="171450" y="1042987"/>
            <a:ext cx="1157287" cy="1150937"/>
            <a:chOff x="108" y="657"/>
            <a:chExt cx="729" cy="725"/>
          </a:xfrm>
        </p:grpSpPr>
        <p:pic>
          <p:nvPicPr>
            <p:cNvPr id="2097250" name="Donut 10"/>
            <p:cNvPicPr>
              <a:picLocks/>
            </p:cNvPicPr>
            <p:nvPr/>
          </p:nvPicPr>
          <p:blipFill>
            <a:blip xmlns:r="http://schemas.openxmlformats.org/officeDocument/2006/relationships" r:embed="rId2"/>
            <a:srcRect l="0" t="0" r="0" b="0"/>
            <a:stretch>
              <a:fillRect/>
            </a:stretch>
          </p:blipFill>
          <p:spPr>
            <a:xfrm rot="0">
              <a:off x="108" y="657"/>
              <a:ext cx="729" cy="725"/>
            </a:xfrm>
            <a:prstGeom prst="rect"/>
            <a:noFill/>
            <a:ln>
              <a:noFill/>
            </a:ln>
          </p:spPr>
        </p:pic>
        <p:sp>
          <p:nvSpPr>
            <p:cNvPr id="1049092" name=""/>
            <p:cNvSpPr txBox="1"/>
            <p:nvPr/>
          </p:nvSpPr>
          <p:spPr>
            <a:xfrm rot="2315674">
              <a:off x="219" y="766"/>
              <a:ext cx="501" cy="491"/>
            </a:xfrm>
            <a:prstGeom prst="rect"/>
            <a:no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sp>
        <p:nvSpPr>
          <p:cNvPr id="1049093" name="Rectangle 11"/>
          <p:cNvSpPr/>
          <p:nvPr/>
        </p:nvSpPr>
        <p:spPr>
          <a:xfrm rot="0">
            <a:off x="1012825" y="0"/>
            <a:ext cx="8131175" cy="6858000"/>
          </a:xfrm>
          <a:prstGeom prst="rect"/>
          <a:solidFill>
            <a:schemeClr val="lt1"/>
          </a:solid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9094" name="Rectangle 14"/>
          <p:cNvSpPr/>
          <p:nvPr/>
        </p:nvSpPr>
        <p:spPr bwMode="invGray">
          <a:xfrm rot="0">
            <a:off x="1014412" y="0"/>
            <a:ext cx="73025" cy="6858000"/>
          </a:xfrm>
          <a:prstGeom prst="rect"/>
          <a:solidFill>
            <a:schemeClr val="lt1"/>
          </a:solidFill>
          <a:ln>
            <a:noFill/>
          </a:ln>
          <a:effectLst>
            <a:outerShdw algn="tl" dir="10800000" dist="38000" kx="0" sx="100000" sy="100000">
              <a:srgbClr val="706B5F">
                <a:alpha val="25000"/>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pic>
        <p:nvPicPr>
          <p:cNvPr id="2097251" name="Picture 1"/>
          <p:cNvPicPr>
            <a:picLocks/>
          </p:cNvPicPr>
          <p:nvPr/>
        </p:nvPicPr>
        <p:blipFill>
          <a:blip xmlns:r="http://schemas.openxmlformats.org/officeDocument/2006/relationships" r:embed="rId3"/>
          <a:srcRect l="0" t="0" r="0" b="0"/>
          <a:stretch>
            <a:fillRect/>
          </a:stretch>
        </p:blipFill>
        <p:spPr>
          <a:xfrm rot="0">
            <a:off x="80962" y="4214812"/>
            <a:ext cx="858837" cy="2617787"/>
          </a:xfrm>
          <a:prstGeom prst="rect"/>
          <a:noFill/>
          <a:ln>
            <a:noFill/>
          </a:ln>
          <a:effectLst>
            <a:outerShdw algn="tl" dir="2700000" dist="139700" kx="0" sx="100000" sy="100000">
              <a:srgbClr val="333333">
                <a:alpha val="64998"/>
              </a:srgbClr>
            </a:outerShdw>
          </a:effectLst>
        </p:spPr>
      </p:pic>
      <p:sp>
        <p:nvSpPr>
          <p:cNvPr id="1049097" name="Date Placeholder 23"/>
          <p:cNvSpPr/>
          <p:nvPr>
            <p:ph type="dt" sz="half" idx="2"/>
          </p:nvPr>
        </p:nvSpPr>
        <p:spPr>
          <a:xfrm rot="0">
            <a:off x="3581400" y="6305550"/>
            <a:ext cx="2133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fld id="{566ABCEB-ACFC-4714-9973-3DA970169C29}" type="datetime1">
              <a:rPr altLang="en-US" lang="en-US"/>
              <a:pPr eaLnBrk="1" hangingPunct="1" latinLnBrk="1" lvl="0"/>
            </a:fld>
            <a:endParaRPr altLang="en-US" lang="en-US"/>
          </a:p>
        </p:txBody>
      </p:sp>
      <p:sp>
        <p:nvSpPr>
          <p:cNvPr id="1049098" name="Footer Placeholder 9"/>
          <p:cNvSpPr/>
          <p:nvPr>
            <p:ph type="ftr" sz="quarter" idx="3"/>
          </p:nvPr>
        </p:nvSpPr>
        <p:spPr>
          <a:xfrm rot="0">
            <a:off x="5715000" y="6305550"/>
            <a:ext cx="2895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r>
              <a:rPr altLang="en-US" lang="en-US"/>
              <a:t>ICISS 2011</a:t>
            </a:r>
          </a:p>
        </p:txBody>
      </p:sp>
      <p:sp>
        <p:nvSpPr>
          <p:cNvPr id="1049099" name="Slide Number Placeholder 21"/>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
        <p:nvSpPr>
          <p:cNvPr id="1049100" name="Title 1"/>
          <p:cNvSpPr>
            <a:spLocks noGrp="1"/>
          </p:cNvSpPr>
          <p:nvPr>
            <p:ph type="title"/>
          </p:nvPr>
        </p:nvSpPr>
        <p:spPr>
          <a:xfrm>
            <a:off x="1435608" y="274320"/>
            <a:ext cx="7498080" cy="1143000"/>
          </a:xfrm>
        </p:spPr>
        <p:txBody>
          <a:bodyPr/>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69" name=""/>
        <p:cNvGrpSpPr/>
        <p:nvPr/>
      </p:nvGrpSpPr>
      <p:grpSpPr>
        <a:xfrm rot="0">
          <a:off x="0" y="0"/>
          <a:ext cx="0" cy="0"/>
          <a:chOff x="0" y="0"/>
          <a:chExt cx="0" cy="0"/>
        </a:xfrm>
      </p:grpSpPr>
      <p:sp>
        <p:nvSpPr>
          <p:cNvPr id="1049116" name="Rectangle 12"/>
          <p:cNvSpPr/>
          <p:nvPr/>
        </p:nvSpPr>
        <p:spPr>
          <a:xfrm rot="0">
            <a:off x="1014412" y="0"/>
            <a:ext cx="8129587" cy="6858000"/>
          </a:xfrm>
          <a:prstGeom prst="rect"/>
          <a:solidFill>
            <a:schemeClr val="lt1"/>
          </a:solid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9117" name="Rectangle 13"/>
          <p:cNvSpPr/>
          <p:nvPr/>
        </p:nvSpPr>
        <p:spPr bwMode="invGray">
          <a:xfrm rot="0">
            <a:off x="1014412" y="0"/>
            <a:ext cx="73025" cy="6858000"/>
          </a:xfrm>
          <a:prstGeom prst="rect"/>
          <a:solidFill>
            <a:schemeClr val="lt1"/>
          </a:solidFill>
          <a:ln>
            <a:noFill/>
          </a:ln>
          <a:effectLst>
            <a:outerShdw algn="tl" dir="10800000" dist="38000" kx="0" sx="100000" sy="100000">
              <a:srgbClr val="706B5F">
                <a:alpha val="25000"/>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9120" name="Date Placeholder 1"/>
          <p:cNvSpPr/>
          <p:nvPr>
            <p:ph type="dt" sz="half" idx="2"/>
          </p:nvPr>
        </p:nvSpPr>
        <p:spPr>
          <a:xfrm rot="0">
            <a:off x="3581400" y="6305550"/>
            <a:ext cx="2133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fld id="{566ABCEB-ACFC-4714-9973-3DA970169C29}" type="datetime1">
              <a:rPr altLang="en-US" lang="en-US"/>
              <a:pPr eaLnBrk="1" hangingPunct="1" latinLnBrk="1" lvl="0"/>
            </a:fld>
            <a:endParaRPr altLang="en-US" lang="en-US"/>
          </a:p>
        </p:txBody>
      </p:sp>
      <p:sp>
        <p:nvSpPr>
          <p:cNvPr id="1049121" name="Footer Placeholder 2"/>
          <p:cNvSpPr/>
          <p:nvPr>
            <p:ph type="ftr" sz="quarter" idx="3"/>
          </p:nvPr>
        </p:nvSpPr>
        <p:spPr>
          <a:xfrm rot="0">
            <a:off x="5715000" y="6305550"/>
            <a:ext cx="2895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r>
              <a:rPr altLang="en-US" lang="en-US"/>
              <a:t>ICISS 2011</a:t>
            </a:r>
          </a:p>
        </p:txBody>
      </p:sp>
      <p:sp>
        <p:nvSpPr>
          <p:cNvPr id="1049122" name="Slide Number Placeholder 3"/>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72" name=""/>
        <p:cNvGrpSpPr/>
        <p:nvPr/>
      </p:nvGrpSpPr>
      <p:grpSpPr>
        <a:xfrm rot="0">
          <a:off x="0" y="0"/>
          <a:ext cx="0" cy="0"/>
          <a:chOff x="0" y="0"/>
          <a:chExt cx="0" cy="0"/>
        </a:xfrm>
      </p:grpSpPr>
      <p:sp>
        <p:nvSpPr>
          <p:cNvPr id="1049125" name="Date Placeholder 4"/>
          <p:cNvSpPr/>
          <p:nvPr>
            <p:ph type="dt" sz="half" idx="2"/>
          </p:nvPr>
        </p:nvSpPr>
        <p:spPr>
          <a:xfrm rot="0">
            <a:off x="3581400" y="6305550"/>
            <a:ext cx="2133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fld id="{566ABCEB-ACFC-4714-9973-3DA970169C29}" type="datetime1">
              <a:rPr altLang="en-US" lang="en-US"/>
              <a:pPr eaLnBrk="1" hangingPunct="1" latinLnBrk="1" lvl="0"/>
            </a:fld>
            <a:endParaRPr altLang="en-US" lang="en-US"/>
          </a:p>
        </p:txBody>
      </p:sp>
      <p:sp>
        <p:nvSpPr>
          <p:cNvPr id="1049126" name="Footer Placeholder 5"/>
          <p:cNvSpPr/>
          <p:nvPr>
            <p:ph type="ftr" sz="quarter" idx="3"/>
          </p:nvPr>
        </p:nvSpPr>
        <p:spPr>
          <a:xfrm rot="0">
            <a:off x="5715000" y="6305550"/>
            <a:ext cx="2895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r>
              <a:rPr altLang="en-US" lang="en-US"/>
              <a:t>ICISS 2011</a:t>
            </a:r>
          </a:p>
        </p:txBody>
      </p:sp>
      <p:sp>
        <p:nvSpPr>
          <p:cNvPr id="1049127" name="Slide Number Placeholder 6"/>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
        <p:nvSpPr>
          <p:cNvPr id="1049130"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9129" name="Text Placeholder 2"/>
          <p:cNvSpPr>
            <a:spLocks noGrp="1"/>
          </p:cNvSpPr>
          <p:nvPr>
            <p:ph type="body" idx="2"/>
          </p:nvPr>
        </p:nvSpPr>
        <p:spPr>
          <a:xfrm>
            <a:off x="457200" y="1406964"/>
            <a:ext cx="3810000" cy="698500"/>
          </a:xfrm>
        </p:spPr>
        <p:txBody>
          <a:bodyPr/>
          <a:lstStyle>
            <a:lvl1pPr indent="0" marL="45720">
              <a:lnSpc>
                <a:spcPct val="100000"/>
              </a:lnSpc>
              <a:spcBef>
                <a:spcPts val="0"/>
              </a:spcBef>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049128" name="Title 1"/>
          <p:cNvSpPr>
            <a:spLocks noGrp="1"/>
          </p:cNvSpPr>
          <p:nvPr>
            <p:ph type="title"/>
          </p:nvPr>
        </p:nvSpPr>
        <p:spPr>
          <a:xfrm>
            <a:off x="457200" y="216778"/>
            <a:ext cx="3810000" cy="1162050"/>
          </a:xfrm>
          <a:ln>
            <a:noFill/>
          </a:ln>
        </p:spPr>
        <p:txBody>
          <a:bodyPr anchor="b"/>
          <a:lstStyle>
            <a:lvl1pPr algn="l">
              <a:lnSpc>
                <a:spcPts val="2000"/>
              </a:lnSpc>
              <a:buNone/>
              <a:defRPr baseline="0" b="1" cap="all" sz="2200"/>
            </a:lvl1p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75" name=""/>
        <p:cNvGrpSpPr/>
        <p:nvPr/>
      </p:nvGrpSpPr>
      <p:grpSpPr>
        <a:xfrm rot="0">
          <a:off x="0" y="0"/>
          <a:ext cx="0" cy="0"/>
          <a:chOff x="0" y="0"/>
          <a:chExt cx="0" cy="0"/>
        </a:xfrm>
      </p:grpSpPr>
      <p:grpSp>
        <p:nvGrpSpPr>
          <p:cNvPr id="276" name=""/>
          <p:cNvGrpSpPr/>
          <p:nvPr/>
        </p:nvGrpSpPr>
        <p:grpSpPr>
          <a:xfrm rot="0">
            <a:off x="652462" y="974725"/>
            <a:ext cx="4797425" cy="4797425"/>
            <a:chOff x="411" y="614"/>
            <a:chExt cx="3022" cy="3022"/>
          </a:xfrm>
        </p:grpSpPr>
        <p:pic>
          <p:nvPicPr>
            <p:cNvPr id="2097252" name="Rectangle 12"/>
            <p:cNvPicPr>
              <a:picLocks/>
            </p:cNvPicPr>
            <p:nvPr/>
          </p:nvPicPr>
          <p:blipFill>
            <a:blip xmlns:r="http://schemas.openxmlformats.org/officeDocument/2006/relationships" r:embed="rId2"/>
            <a:srcRect l="0" t="0" r="0" b="0"/>
            <a:stretch>
              <a:fillRect/>
            </a:stretch>
          </p:blipFill>
          <p:spPr>
            <a:xfrm rot="0">
              <a:off x="411" y="614"/>
              <a:ext cx="3022" cy="3022"/>
            </a:xfrm>
            <a:prstGeom prst="rect"/>
            <a:noFill/>
            <a:ln>
              <a:noFill/>
            </a:ln>
          </p:spPr>
        </p:pic>
        <p:sp>
          <p:nvSpPr>
            <p:cNvPr id="1049131" name=""/>
            <p:cNvSpPr txBox="1"/>
            <p:nvPr/>
          </p:nvSpPr>
          <p:spPr>
            <a:xfrm rot="0">
              <a:off x="480" y="672"/>
              <a:ext cx="2880" cy="2880"/>
            </a:xfrm>
            <a:prstGeom prst="rect"/>
            <a:noFill/>
            <a:ln>
              <a:noFill/>
            </a:ln>
          </p:spPr>
          <p:txBody>
            <a:bodyPr anchor="t" bIns="45720" lIns="91440" rIns="91440" tIns="2743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indent="-625475" latinLnBrk="1" lvl="0">
                <a:lnSpc>
                  <a:spcPts val="3000"/>
                </a:lnSpc>
                <a:spcBef>
                  <a:spcPts val="600"/>
                </a:spcBef>
                <a:buClr>
                  <a:schemeClr val="accent1"/>
                </a:buClr>
                <a:buSzPct val="80000"/>
                <a:buFont typeface="Wingdings 2" pitchFamily="18" charset="2"/>
                <a:buNone/>
              </a:pPr>
              <a:endParaRPr altLang="en-US" sz="3200" lang="en-US">
                <a:latin typeface="Gill Sans MT" pitchFamily="34" charset="0"/>
              </a:endParaRPr>
            </a:p>
          </p:txBody>
        </p:sp>
      </p:grpSp>
      <p:sp>
        <p:nvSpPr>
          <p:cNvPr id="1049132" name="Flowchart: Process 13"/>
          <p:cNvSpPr/>
          <p:nvPr/>
        </p:nvSpPr>
        <p:spPr>
          <a:xfrm rot="19468670">
            <a:off x="396875" y="954087"/>
            <a:ext cx="685800" cy="204787"/>
          </a:xfrm>
          <a:prstGeom prst="flowChartProcess"/>
          <a:solidFill>
            <a:srgbClr val="FBFBFB">
              <a:alpha val="45097"/>
            </a:srgbClr>
          </a:solidFill>
          <a:ln w="6350" cap="rnd" cmpd="sng">
            <a:solidFill>
              <a:srgbClr val="FFFFFF">
                <a:alpha val="100000"/>
              </a:srgbClr>
            </a:solidFill>
            <a:prstDash val="solid"/>
            <a:round/>
          </a:ln>
          <a:effectLst>
            <a:outerShdw algn="tl" dir="3299946" dist="25399" kx="0" sx="96001" sy="96001">
              <a:srgbClr val="EBDAB1">
                <a:alpha val="39998"/>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9133" name="Flowchart: Process 15"/>
          <p:cNvSpPr/>
          <p:nvPr/>
        </p:nvSpPr>
        <p:spPr>
          <a:xfrm rot="2103354" flipH="1">
            <a:off x="5003800" y="936625"/>
            <a:ext cx="649287" cy="204787"/>
          </a:xfrm>
          <a:prstGeom prst="flowChartProcess"/>
          <a:solidFill>
            <a:srgbClr val="FBFBFB">
              <a:alpha val="45097"/>
            </a:srgbClr>
          </a:solidFill>
          <a:ln w="6350" cap="rnd" cmpd="sng">
            <a:solidFill>
              <a:srgbClr val="FFFFFF">
                <a:alpha val="100000"/>
              </a:srgbClr>
            </a:solidFill>
            <a:prstDash val="solid"/>
            <a:round/>
          </a:ln>
          <a:effectLst>
            <a:outerShdw algn="tl" dir="3299946" dist="25399" kx="0" sx="96001" sy="96001">
              <a:schemeClr val="dk2">
                <a:alpha val="20000"/>
              </a:scheme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9136" name="Date Placeholder 4"/>
          <p:cNvSpPr/>
          <p:nvPr>
            <p:ph type="dt" sz="half" idx="2"/>
          </p:nvPr>
        </p:nvSpPr>
        <p:spPr>
          <a:xfrm rot="0">
            <a:off x="3581400" y="6305550"/>
            <a:ext cx="2133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fld id="{566ABCEB-ACFC-4714-9973-3DA970169C29}" type="datetime1">
              <a:rPr altLang="en-US" lang="en-US"/>
              <a:pPr eaLnBrk="1" hangingPunct="1" latinLnBrk="1" lvl="0"/>
            </a:fld>
            <a:endParaRPr altLang="en-US" lang="en-US"/>
          </a:p>
        </p:txBody>
      </p:sp>
      <p:sp>
        <p:nvSpPr>
          <p:cNvPr id="1049137" name="Footer Placeholder 5"/>
          <p:cNvSpPr/>
          <p:nvPr>
            <p:ph type="ftr" sz="quarter" idx="3"/>
          </p:nvPr>
        </p:nvSpPr>
        <p:spPr>
          <a:xfrm rot="0">
            <a:off x="5715000" y="6305550"/>
            <a:ext cx="2895600" cy="476250"/>
          </a:xfrm>
          <a:prstGeom prst="rect"/>
          <a:no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eaLnBrk="1" hangingPunct="1" latinLnBrk="1" lvl="0"/>
            <a:r>
              <a:rPr altLang="en-US" lang="en-US"/>
              <a:t>ICISS 2011</a:t>
            </a:r>
          </a:p>
        </p:txBody>
      </p:sp>
      <p:sp>
        <p:nvSpPr>
          <p:cNvPr id="1049138" name="Slide Number Placeholder 6"/>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
        <p:nvSpPr>
          <p:cNvPr id="1049141" name="Text Placeholder 3"/>
          <p:cNvSpPr>
            <a:spLocks noGrp="1"/>
          </p:cNvSpPr>
          <p:nvPr>
            <p:ph type="body" sz="half" idx="2"/>
          </p:nvPr>
        </p:nvSpPr>
        <p:spPr>
          <a:xfrm>
            <a:off x="838200" y="4800600"/>
            <a:ext cx="4419600" cy="762000"/>
          </a:xfrm>
        </p:spPr>
        <p:txBody>
          <a:bodyPr anchor="ctr"/>
          <a:lstStyle>
            <a:lvl1pPr algn="l" indent="0" marL="0">
              <a:lnSpc>
                <a:spcPts val="1600"/>
              </a:lnSpc>
              <a:spcBef>
                <a:spcPts val="0"/>
              </a:spcBef>
              <a:buNone/>
              <a:defRPr sz="1400">
                <a:solidFill>
                  <a:srgbClr val="777777"/>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1049140"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anchor="t" anchorCtr="0" bIns="45720" compatLnSpc="1" lIns="91440" numCol="1" rIns="91440" tIns="274320" vert="horz" wrap="square">
            <a:prstTxWarp prst="textNoShape"/>
            <a:normAutofit/>
          </a:bodyPr>
          <a:lstStyle>
            <a:lvl1pPr indent="0">
              <a:buNone/>
              <a:defRPr sz="3200"/>
            </a:lvl1pPr>
          </a:lstStyle>
          <a:p>
            <a:pPr algn="l" defTabSz="914400" eaLnBrk="0" fontAlgn="base" hangingPunct="0" indent="0" latinLnBrk="0" lvl="0" marL="365125" marR="0" rtl="0">
              <a:lnSpc>
                <a:spcPct val="100000"/>
              </a:lnSpc>
              <a:spcBef>
                <a:spcPts val="600"/>
              </a:spcBef>
              <a:spcAft>
                <a:spcPct val="0"/>
              </a:spcAft>
              <a:buClr>
                <a:schemeClr val="accent1"/>
              </a:buClr>
              <a:buSzPct val="80000"/>
              <a:buFont typeface="Wingdings 2" pitchFamily="18" charset="2"/>
              <a:buNone/>
            </a:pPr>
            <a:r>
              <a:rPr baseline="0" b="0" cap="none" dirty="0" sz="3200" i="0" kern="1200" kumimoji="0" lang="en-US" noProof="0" normalizeH="0" spc="0" strike="noStrike" u="none" smtClean="0">
                <a:ln>
                  <a:noFill/>
                </a:ln>
                <a:solidFill>
                  <a:schemeClr val="tx1"/>
                </a:solidFill>
                <a:effectLst/>
                <a:uLnTx/>
                <a:uFillTx/>
                <a:latin typeface="+mn-lt"/>
                <a:ea typeface="ＭＳ Ｐゴシック" charset="-128"/>
                <a:cs typeface="ＭＳ Ｐゴシック" charset="-128"/>
              </a:rPr>
              <a:t>Click icon to add picture</a:t>
            </a:r>
            <a:endParaRPr baseline="0" b="0" cap="none" dirty="0" sz="3200" i="0" kern="1200" kumimoji="0" lang="en-US" noProof="0" normalizeH="0" spc="0" strike="noStrike" u="none">
              <a:ln>
                <a:noFill/>
              </a:ln>
              <a:solidFill>
                <a:schemeClr val="tx1"/>
              </a:solidFill>
              <a:effectLst/>
              <a:uLnTx/>
              <a:uFillTx/>
              <a:latin typeface="+mn-lt"/>
              <a:ea typeface="ＭＳ Ｐゴシック" charset="-128"/>
              <a:cs typeface="ＭＳ Ｐゴシック" charset="-128"/>
            </a:endParaRPr>
          </a:p>
        </p:txBody>
      </p:sp>
      <p:sp>
        <p:nvSpPr>
          <p:cNvPr id="1049139" name="Title 1"/>
          <p:cNvSpPr>
            <a:spLocks noGrp="1"/>
          </p:cNvSpPr>
          <p:nvPr>
            <p:ph type="title"/>
          </p:nvPr>
        </p:nvSpPr>
        <p:spPr>
          <a:xfrm>
            <a:off x="5886896" y="1066800"/>
            <a:ext cx="2743200" cy="1981200"/>
          </a:xfrm>
        </p:spPr>
        <p:txBody>
          <a:bodyPr anchor="b">
            <a:noAutofit/>
          </a:bodyPr>
          <a:lstStyle>
            <a:lvl1pPr algn="l">
              <a:buNone/>
              <a:defRPr b="1" sz="2100">
                <a:effectLst/>
              </a:defRPr>
            </a:lvl1pPr>
          </a:lstStyle>
          <a:p>
            <a:r>
              <a:rPr lang="en-US" smtClean="0"/>
              <a:t>Click to edit Master title style</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image" Target="../media/image1.jpeg"/><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white">
      <p:bgPr>
        <a:blipFill rotWithShape="0">
          <a:blip xmlns:r="http://schemas.openxmlformats.org/officeDocument/2006/relationships" r:embed="rId12">
            <a:alphaModFix amt="100000"/>
          </a:blip>
          <a:srcRect/>
          <a:stretch>
            <a:fillRect/>
          </a:stretch>
        </a:blipFill>
      </p:bgPr>
    </p:bg>
    <p:spTree>
      <p:nvGrpSpPr>
        <p:cNvPr id="22" name=""/>
        <p:cNvGrpSpPr/>
        <p:nvPr/>
      </p:nvGrpSpPr>
      <p:grpSpPr>
        <a:xfrm rot="0">
          <a:off x="0" y="0"/>
          <a:ext cx="0" cy="0"/>
          <a:chOff x="0" y="0"/>
          <a:chExt cx="0" cy="0"/>
        </a:xfrm>
      </p:grpSpPr>
      <p:sp>
        <p:nvSpPr>
          <p:cNvPr id="1048576" name="Pie 6"/>
          <p:cNvSpPr/>
          <p:nvPr/>
        </p:nvSpPr>
        <p:spPr>
          <a:xfrm rot="0">
            <a:off x="-815975" y="-815975"/>
            <a:ext cx="1638300" cy="1638300"/>
          </a:xfrm>
          <a:custGeom>
            <a:avLst/>
            <a:ahLst/>
            <a:rect l="0" t="0" r="r" b="b"/>
            <a:pathLst>
              <a:path w="1638300" h="1638300">
                <a:moveTo>
                  <a:pt x="1638300" y="819150"/>
                </a:moveTo>
                <a:cubicBezTo>
                  <a:pt x="1638300" y="1036490"/>
                  <a:pt x="1551928" y="1244920"/>
                  <a:pt x="1398198" y="1398555"/>
                </a:cubicBezTo>
                <a:cubicBezTo>
                  <a:pt x="1244468" y="1552190"/>
                  <a:pt x="1035985" y="1638434"/>
                  <a:pt x="818645" y="1638300"/>
                </a:cubicBezTo>
                <a:cubicBezTo>
                  <a:pt x="818813" y="1365250"/>
                  <a:pt x="818982" y="1092200"/>
                  <a:pt x="819150" y="819150"/>
                </a:cubicBezTo>
                <a:lnTo>
                  <a:pt x="1638300" y="819150"/>
                </a:lnTo>
              </a:path>
            </a:pathLst>
          </a:custGeom>
          <a:solidFill>
            <a:srgbClr val="FEFAF4">
              <a:alpha val="32941"/>
            </a:srgbClr>
          </a:solidFill>
          <a:ln w="3175" cap="rnd" cmpd="sng">
            <a:solidFill>
              <a:srgbClr val="D2C39E">
                <a:alpha val="100000"/>
              </a:srgbClr>
            </a:solidFill>
            <a:prstDash val="solid"/>
            <a:round/>
          </a:ln>
        </p:spPr>
      </p:sp>
      <p:sp>
        <p:nvSpPr>
          <p:cNvPr id="1048577" name="Oval 7"/>
          <p:cNvSpPr/>
          <p:nvPr/>
        </p:nvSpPr>
        <p:spPr>
          <a:xfrm rot="0">
            <a:off x="168275" y="20637"/>
            <a:ext cx="1703387" cy="1703387"/>
          </a:xfrm>
          <a:prstGeom prst="ellipse"/>
          <a:noFill/>
          <a:ln w="27305" cap="rnd" cmpd="sng">
            <a:solidFill>
              <a:srgbClr val="FFF6DB">
                <a:alpha val="100000"/>
              </a:srgbClr>
            </a:solidFill>
            <a:prstDash val="solid"/>
            <a:round/>
          </a:ln>
          <a:effectLst>
            <a:outerShdw algn="tl" dir="5400000" dist="25400" kx="0" sx="100000" sy="100000">
              <a:srgbClr val="AFA58D">
                <a:alpha val="84998"/>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nvGrpSpPr>
          <p:cNvPr id="23" name=""/>
          <p:cNvGrpSpPr/>
          <p:nvPr/>
        </p:nvGrpSpPr>
        <p:grpSpPr>
          <a:xfrm rot="0">
            <a:off x="171450" y="1042987"/>
            <a:ext cx="1157287" cy="1150937"/>
            <a:chOff x="108" y="657"/>
            <a:chExt cx="729" cy="725"/>
          </a:xfrm>
        </p:grpSpPr>
        <p:pic>
          <p:nvPicPr>
            <p:cNvPr id="2097152" name="Donut 10"/>
            <p:cNvPicPr>
              <a:picLocks/>
            </p:cNvPicPr>
            <p:nvPr/>
          </p:nvPicPr>
          <p:blipFill>
            <a:blip xmlns:r="http://schemas.openxmlformats.org/officeDocument/2006/relationships" r:embed="rId13"/>
            <a:srcRect l="0" t="0" r="0" b="0"/>
            <a:stretch>
              <a:fillRect/>
            </a:stretch>
          </p:blipFill>
          <p:spPr>
            <a:xfrm rot="0">
              <a:off x="108" y="657"/>
              <a:ext cx="729" cy="725"/>
            </a:xfrm>
            <a:prstGeom prst="rect"/>
            <a:noFill/>
            <a:ln>
              <a:noFill/>
            </a:ln>
          </p:spPr>
        </p:pic>
        <p:sp>
          <p:nvSpPr>
            <p:cNvPr id="1048578" name=""/>
            <p:cNvSpPr txBox="1"/>
            <p:nvPr/>
          </p:nvSpPr>
          <p:spPr>
            <a:xfrm rot="2315674">
              <a:off x="219" y="766"/>
              <a:ext cx="501" cy="491"/>
            </a:xfrm>
            <a:prstGeom prst="rect"/>
            <a:no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grpSp>
      <p:sp>
        <p:nvSpPr>
          <p:cNvPr id="1048579" name="Rectangle 11"/>
          <p:cNvSpPr/>
          <p:nvPr/>
        </p:nvSpPr>
        <p:spPr>
          <a:xfrm rot="0">
            <a:off x="1012825" y="0"/>
            <a:ext cx="8131175" cy="6858000"/>
          </a:xfrm>
          <a:prstGeom prst="rect"/>
          <a:solidFill>
            <a:schemeClr val="lt1"/>
          </a:solidFill>
          <a:ln>
            <a:noFill/>
          </a:ln>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sp>
        <p:nvSpPr>
          <p:cNvPr id="1048580" name="Title Placeholder 4"/>
          <p:cNvSpPr/>
          <p:nvPr>
            <p:ph type="title" sz="full" idx="0"/>
          </p:nvPr>
        </p:nvSpPr>
        <p:spPr>
          <a:xfrm rot="0">
            <a:off x="1435100" y="274637"/>
            <a:ext cx="7499350" cy="1143000"/>
          </a:xfrm>
          <a:prstGeom prst="rect"/>
          <a:noFill/>
          <a:ln>
            <a:noFill/>
          </a:ln>
        </p:spPr>
        <p:txBody>
          <a:bodyPr anchor="ctr" bIns="45720" lIns="91440" rIns="91440" tIns="45720" vert="horz"/>
          <a:p>
            <a:pPr lvl="0"/>
            <a:r>
              <a:rPr altLang="en-US" lang="en-US"/>
              <a:t>Click to edit Master title style</a:t>
            </a:r>
          </a:p>
        </p:txBody>
      </p:sp>
      <p:sp>
        <p:nvSpPr>
          <p:cNvPr id="1048581" name="Text Placeholder 8"/>
          <p:cNvSpPr/>
          <p:nvPr>
            <p:ph type="body" sz="full" idx="1"/>
          </p:nvPr>
        </p:nvSpPr>
        <p:spPr>
          <a:xfrm rot="0">
            <a:off x="1435100" y="1447800"/>
            <a:ext cx="7499350" cy="4800600"/>
          </a:xfrm>
          <a:prstGeom prst="rect"/>
          <a:noFill/>
          <a:ln>
            <a:noFill/>
          </a:ln>
        </p:spPr>
        <p:txBody>
          <a:bodyPr anchor="t" bIns="45720" lIns="91440" rIns="91440" tIns="45720" vert="horz"/>
          <a:p>
            <a:pPr lvl="0"/>
            <a:r>
              <a:rPr altLang="en-US" lang="en-US"/>
              <a:t>Click to edit Master text styles</a:t>
            </a:r>
          </a:p>
          <a:p>
            <a:pPr lvl="1"/>
            <a:r>
              <a:rPr altLang="en-US" lang="en-US"/>
              <a:t>Second level</a:t>
            </a:r>
          </a:p>
          <a:p>
            <a:pPr lvl="2"/>
            <a:r>
              <a:rPr altLang="en-US" lang="en-US"/>
              <a:t>Third level</a:t>
            </a:r>
          </a:p>
          <a:p>
            <a:pPr lvl="3"/>
            <a:r>
              <a:rPr altLang="en-US" lang="en-US"/>
              <a:t>Fourth level</a:t>
            </a:r>
          </a:p>
          <a:p>
            <a:pPr lvl="4"/>
            <a:r>
              <a:rPr altLang="en-US" lang="en-US"/>
              <a:t>Fifth level</a:t>
            </a:r>
          </a:p>
        </p:txBody>
      </p:sp>
      <p:sp>
        <p:nvSpPr>
          <p:cNvPr id="1048582" name="Slide Number Placeholder 21"/>
          <p:cNvSpPr/>
          <p:nvPr>
            <p:ph type="sldNum" sz="quarter" idx="4"/>
          </p:nvPr>
        </p:nvSpPr>
        <p:spPr>
          <a:xfrm rot="0">
            <a:off x="8613775" y="6305550"/>
            <a:ext cx="457200" cy="47625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fld>
            <a:endParaRPr altLang="en-US" sz="1200" lang="en-US">
              <a:solidFill>
                <a:srgbClr val="B5A788"/>
              </a:solidFill>
              <a:latin typeface="Gill Sans MT" pitchFamily="34" charset="0"/>
            </a:endParaRPr>
          </a:p>
        </p:txBody>
      </p:sp>
      <p:sp>
        <p:nvSpPr>
          <p:cNvPr id="1048583" name="Rectangle 14"/>
          <p:cNvSpPr/>
          <p:nvPr/>
        </p:nvSpPr>
        <p:spPr bwMode="invGray">
          <a:xfrm rot="0">
            <a:off x="1014412" y="0"/>
            <a:ext cx="73025" cy="6858000"/>
          </a:xfrm>
          <a:prstGeom prst="rect"/>
          <a:solidFill>
            <a:schemeClr val="lt1"/>
          </a:solidFill>
          <a:ln>
            <a:noFill/>
          </a:ln>
          <a:effectLst>
            <a:outerShdw algn="tl" dir="10800000" dist="38000" kx="0" sx="100000" sy="100000">
              <a:srgbClr val="706B5F">
                <a:alpha val="25000"/>
              </a:srgbClr>
            </a:outerShdw>
          </a:effectLst>
        </p:spPr>
        <p:txBody>
          <a:bodyPr anchor="ctr"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1pPr>
            <a:lvl2pPr algn="l" eaLnBrk="1" fontAlgn="base" hangingPunct="1" indent="0" latinLnBrk="1" marL="4572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2pPr>
            <a:lvl3pPr algn="l" eaLnBrk="1" fontAlgn="base" hangingPunct="1" indent="0" latinLnBrk="1" marL="9144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3pPr>
            <a:lvl4pPr algn="l" eaLnBrk="1" fontAlgn="base" hangingPunct="1" indent="0" latinLnBrk="1" marL="13716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4pPr>
            <a:lvl5pPr algn="l" eaLnBrk="1" fontAlgn="base" hangingPunct="1" indent="0" latinLnBrk="1" marL="1828800" rtl="0">
              <a:lnSpc>
                <a:spcPct val="100000"/>
              </a:lnSpc>
              <a:spcBef>
                <a:spcPct val="0"/>
              </a:spcBef>
              <a:spcAft>
                <a:spcPct val="0"/>
              </a:spcAft>
              <a:buFontTx/>
              <a:buNone/>
              <a:defRPr baseline="0" b="0" sz="1800" i="0" u="none">
                <a:solidFill>
                  <a:schemeClr val="dk1"/>
                </a:solidFill>
                <a:latin typeface="Gill Sans MT" pitchFamily="34" charset="0"/>
                <a:sym typeface="Arial" pitchFamily="0" charset="0"/>
              </a:defRPr>
            </a:lvl5pPr>
          </a:lstStyle>
          <a:p>
            <a:pPr algn="ctr" eaLnBrk="1" hangingPunct="1" latinLnBrk="1" lvl="0"/>
            <a:endParaRPr altLang="en-US" lang="en-US">
              <a:solidFill>
                <a:srgbClr val="FFFFFF"/>
              </a:solidFill>
              <a:latin typeface="Gill Sans MT" pitchFamily="34" charset="0"/>
            </a:endParaRPr>
          </a:p>
        </p:txBody>
      </p:sp>
      <p:pic>
        <p:nvPicPr>
          <p:cNvPr id="2097153" name="Picture 1"/>
          <p:cNvPicPr>
            <a:picLocks/>
          </p:cNvPicPr>
          <p:nvPr/>
        </p:nvPicPr>
        <p:blipFill>
          <a:blip xmlns:r="http://schemas.openxmlformats.org/officeDocument/2006/relationships" r:embed="rId14"/>
          <a:srcRect l="0" t="0" r="0" b="0"/>
          <a:stretch>
            <a:fillRect/>
          </a:stretch>
        </p:blipFill>
        <p:spPr>
          <a:xfrm rot="0">
            <a:off x="80962" y="4214812"/>
            <a:ext cx="858837" cy="2617787"/>
          </a:xfrm>
          <a:prstGeom prst="rect"/>
          <a:noFill/>
          <a:ln>
            <a:noFill/>
          </a:ln>
          <a:effectLst>
            <a:outerShdw algn="tl" dir="2700000" dist="139700" kx="0" sx="100000" sy="100000">
              <a:srgbClr val="333333">
                <a:alpha val="64998"/>
              </a:srgbClr>
            </a:outerShdw>
          </a:effectLst>
        </p:spPr>
      </p:pic>
    </p:spTree>
  </p:cSld>
  <p:clrMap accent1="accent1" accent2="accent2" accent3="accent3" accent4="accent4" accent5="accent5" accent6="accent6" bg1="lt1" bg2="dk2" tx1="dk1" tx2="lt2"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dt="0" ftr="1" hdr="0" sldNum="1"/>
  <p:txStyles>
    <p:titleStyle>
      <a:lvl1pPr algn="l" eaLnBrk="0" fontAlgn="base" hangingPunct="0" rtl="0">
        <a:spcBef>
          <a:spcPct val="0"/>
        </a:spcBef>
        <a:spcAft>
          <a:spcPct val="0"/>
        </a:spcAft>
        <a:defRPr sz="4300" kern="1200">
          <a:solidFill>
            <a:srgbClr val="572314"/>
          </a:solidFill>
          <a:effectLst>
            <a:outerShdw algn="tl" blurRad="50000" dir="5400000" dist="30000" rotWithShape="0">
              <a:srgbClr val="000000">
                <a:alpha val="30000"/>
              </a:srgbClr>
            </a:outerShdw>
          </a:effectLst>
          <a:latin typeface="+mj-lt"/>
          <a:ea typeface="ＭＳ Ｐゴシック" charset="-128"/>
          <a:cs typeface="ＭＳ Ｐゴシック" charset="-128"/>
        </a:defRPr>
      </a:lvl1pPr>
      <a:lvl2pPr algn="l" eaLnBrk="0" fontAlgn="base" hangingPunct="0" rtl="0">
        <a:spcBef>
          <a:spcPct val="0"/>
        </a:spcBef>
        <a:spcAft>
          <a:spcPct val="0"/>
        </a:spcAft>
        <a:defRPr sz="4300">
          <a:solidFill>
            <a:srgbClr val="572314"/>
          </a:solidFill>
          <a:latin typeface="Gill Sans MT" pitchFamily="34" charset="0"/>
          <a:ea typeface="ＭＳ Ｐゴシック" charset="-128"/>
          <a:cs typeface="ＭＳ Ｐゴシック" charset="-128"/>
        </a:defRPr>
      </a:lvl2pPr>
      <a:lvl3pPr algn="l" eaLnBrk="0" fontAlgn="base" hangingPunct="0" rtl="0">
        <a:spcBef>
          <a:spcPct val="0"/>
        </a:spcBef>
        <a:spcAft>
          <a:spcPct val="0"/>
        </a:spcAft>
        <a:defRPr sz="4300">
          <a:solidFill>
            <a:srgbClr val="572314"/>
          </a:solidFill>
          <a:latin typeface="Gill Sans MT" pitchFamily="34" charset="0"/>
          <a:ea typeface="ＭＳ Ｐゴシック" charset="-128"/>
          <a:cs typeface="ＭＳ Ｐゴシック" charset="-128"/>
        </a:defRPr>
      </a:lvl3pPr>
      <a:lvl4pPr algn="l" eaLnBrk="0" fontAlgn="base" hangingPunct="0" rtl="0">
        <a:spcBef>
          <a:spcPct val="0"/>
        </a:spcBef>
        <a:spcAft>
          <a:spcPct val="0"/>
        </a:spcAft>
        <a:defRPr sz="4300">
          <a:solidFill>
            <a:srgbClr val="572314"/>
          </a:solidFill>
          <a:latin typeface="Gill Sans MT" pitchFamily="34" charset="0"/>
          <a:ea typeface="ＭＳ Ｐゴシック" charset="-128"/>
          <a:cs typeface="ＭＳ Ｐゴシック" charset="-128"/>
        </a:defRPr>
      </a:lvl4pPr>
      <a:lvl5pPr algn="l" eaLnBrk="0" fontAlgn="base" hangingPunct="0" rtl="0">
        <a:spcBef>
          <a:spcPct val="0"/>
        </a:spcBef>
        <a:spcAft>
          <a:spcPct val="0"/>
        </a:spcAft>
        <a:defRPr sz="4300">
          <a:solidFill>
            <a:srgbClr val="572314"/>
          </a:solidFill>
          <a:latin typeface="Gill Sans MT" pitchFamily="34" charset="0"/>
          <a:ea typeface="ＭＳ Ｐゴシック" charset="-128"/>
          <a:cs typeface="ＭＳ Ｐゴシック" charset="-128"/>
        </a:defRPr>
      </a:lvl5pPr>
      <a:lvl6pPr algn="l" fontAlgn="base" marL="457200" rtl="0">
        <a:spcBef>
          <a:spcPct val="0"/>
        </a:spcBef>
        <a:spcAft>
          <a:spcPct val="0"/>
        </a:spcAft>
        <a:defRPr sz="4300">
          <a:solidFill>
            <a:srgbClr val="572314"/>
          </a:solidFill>
          <a:latin typeface="Gill Sans MT" pitchFamily="34" charset="0"/>
        </a:defRPr>
      </a:lvl6pPr>
      <a:lvl7pPr algn="l" fontAlgn="base" marL="914400" rtl="0">
        <a:spcBef>
          <a:spcPct val="0"/>
        </a:spcBef>
        <a:spcAft>
          <a:spcPct val="0"/>
        </a:spcAft>
        <a:defRPr sz="4300">
          <a:solidFill>
            <a:srgbClr val="572314"/>
          </a:solidFill>
          <a:latin typeface="Gill Sans MT" pitchFamily="34" charset="0"/>
        </a:defRPr>
      </a:lvl7pPr>
      <a:lvl8pPr algn="l" fontAlgn="base" marL="1371600" rtl="0">
        <a:spcBef>
          <a:spcPct val="0"/>
        </a:spcBef>
        <a:spcAft>
          <a:spcPct val="0"/>
        </a:spcAft>
        <a:defRPr sz="4300">
          <a:solidFill>
            <a:srgbClr val="572314"/>
          </a:solidFill>
          <a:latin typeface="Gill Sans MT" pitchFamily="34" charset="0"/>
        </a:defRPr>
      </a:lvl8pPr>
      <a:lvl9pPr algn="l" fontAlgn="base" marL="1828800" rtl="0">
        <a:spcBef>
          <a:spcPct val="0"/>
        </a:spcBef>
        <a:spcAft>
          <a:spcPct val="0"/>
        </a:spcAft>
        <a:defRPr sz="4300">
          <a:solidFill>
            <a:srgbClr val="572314"/>
          </a:solidFill>
          <a:latin typeface="Gill Sans MT" pitchFamily="34" charset="0"/>
        </a:defRPr>
      </a:lvl9pPr>
    </p:titleStyle>
    <p:bodyStyle>
      <a:lvl1pPr algn="l" eaLnBrk="0" fontAlgn="base" hangingPunct="0" indent="-282575" marL="365125" rtl="0">
        <a:spcBef>
          <a:spcPts val="600"/>
        </a:spcBef>
        <a:spcAft>
          <a:spcPct val="0"/>
        </a:spcAft>
        <a:buClr>
          <a:schemeClr val="accent1"/>
        </a:buClr>
        <a:buSzPct val="80000"/>
        <a:buFont typeface="Wingdings 2" pitchFamily="18" charset="2"/>
        <a:buChar char=""/>
        <a:defRPr sz="3200" kern="1200">
          <a:solidFill>
            <a:schemeClr val="tx1"/>
          </a:solidFill>
          <a:latin typeface="+mn-lt"/>
          <a:ea typeface="ＭＳ Ｐゴシック" charset="-128"/>
          <a:cs typeface="ＭＳ Ｐゴシック" charset="-128"/>
        </a:defRPr>
      </a:lvl1pPr>
      <a:lvl2pPr algn="l" eaLnBrk="0" fontAlgn="base" hangingPunct="0" indent="-236538" marL="639763" rtl="0">
        <a:spcBef>
          <a:spcPts val="550"/>
        </a:spcBef>
        <a:spcAft>
          <a:spcPct val="0"/>
        </a:spcAft>
        <a:buClr>
          <a:schemeClr val="accent1"/>
        </a:buClr>
        <a:buFont typeface="Verdana" pitchFamily="34" charset="0"/>
        <a:buChar char="◦"/>
        <a:defRPr sz="2800" kern="1200">
          <a:solidFill>
            <a:schemeClr val="tx1"/>
          </a:solidFill>
          <a:latin typeface="+mn-lt"/>
          <a:ea typeface="ＭＳ Ｐゴシック" charset="-128"/>
          <a:cs typeface="+mn-cs"/>
        </a:defRPr>
      </a:lvl2pPr>
      <a:lvl3pPr algn="l" eaLnBrk="0" fontAlgn="base" hangingPunct="0" indent="-228600" marL="885825" rtl="0">
        <a:spcBef>
          <a:spcPct val="20000"/>
        </a:spcBef>
        <a:spcAft>
          <a:spcPct val="0"/>
        </a:spcAft>
        <a:buClr>
          <a:schemeClr val="accent2"/>
        </a:buClr>
        <a:buFont typeface="Wingdings 2" pitchFamily="18" charset="2"/>
        <a:buChar char=""/>
        <a:defRPr sz="2400" kern="1200">
          <a:solidFill>
            <a:schemeClr val="tx1"/>
          </a:solidFill>
          <a:latin typeface="+mn-lt"/>
          <a:ea typeface="ＭＳ Ｐゴシック" charset="-128"/>
          <a:cs typeface="+mn-cs"/>
        </a:defRPr>
      </a:lvl3pPr>
      <a:lvl4pPr algn="l" eaLnBrk="0" fontAlgn="base" hangingPunct="0" indent="-173038" marL="1096963" rtl="0">
        <a:spcBef>
          <a:spcPct val="20000"/>
        </a:spcBef>
        <a:spcAft>
          <a:spcPct val="0"/>
        </a:spcAft>
        <a:buClr>
          <a:srgbClr val="C32D2E"/>
        </a:buClr>
        <a:buFont typeface="Wingdings 2" pitchFamily="18" charset="2"/>
        <a:buChar char=""/>
        <a:defRPr sz="2000" kern="1200">
          <a:solidFill>
            <a:schemeClr val="tx1"/>
          </a:solidFill>
          <a:latin typeface="+mn-lt"/>
          <a:ea typeface="ＭＳ Ｐゴシック" charset="-128"/>
          <a:cs typeface="+mn-cs"/>
        </a:defRPr>
      </a:lvl4pPr>
      <a:lvl5pPr algn="l" eaLnBrk="0" fontAlgn="base" hangingPunct="0" indent="-182563" marL="1296988" rtl="0">
        <a:spcBef>
          <a:spcPct val="20000"/>
        </a:spcBef>
        <a:spcAft>
          <a:spcPct val="0"/>
        </a:spcAft>
        <a:buClr>
          <a:srgbClr val="84AA33"/>
        </a:buClr>
        <a:buFont typeface="Wingdings 2" pitchFamily="18" charset="2"/>
        <a:buChar char=""/>
        <a:defRPr sz="2000" kern="1200">
          <a:solidFill>
            <a:schemeClr val="tx1"/>
          </a:solidFill>
          <a:latin typeface="+mn-lt"/>
          <a:ea typeface="ＭＳ Ｐゴシック" charset="-128"/>
          <a:cs typeface="+mn-cs"/>
        </a:defRPr>
      </a:lvl5pPr>
      <a:lvl6pPr algn="l" eaLnBrk="1" hangingPunct="1" indent="-182880" latinLnBrk="0" marL="1508760" rtl="0">
        <a:lnSpc>
          <a:spcPct val="100000"/>
        </a:lnSpc>
        <a:spcBef>
          <a:spcPct val="20000"/>
        </a:spcBef>
        <a:buClr>
          <a:schemeClr val="accent5"/>
        </a:buClr>
        <a:buFont typeface="Wingdings 2"/>
        <a:buChar char=""/>
        <a:defRPr sz="2000" kern="1200" kumimoji="0">
          <a:solidFill>
            <a:schemeClr val="tx1"/>
          </a:solidFill>
          <a:latin typeface="+mn-lt"/>
          <a:ea typeface="+mn-ea"/>
          <a:cs typeface="+mn-cs"/>
        </a:defRPr>
      </a:lvl6pPr>
      <a:lvl7pPr algn="l" eaLnBrk="1" hangingPunct="1" indent="-182880" latinLnBrk="0" marL="1719072" rtl="0">
        <a:lnSpc>
          <a:spcPct val="100000"/>
        </a:lnSpc>
        <a:spcBef>
          <a:spcPct val="20000"/>
        </a:spcBef>
        <a:buClr>
          <a:schemeClr val="accent6"/>
        </a:buClr>
        <a:buFont typeface="Wingdings 2"/>
        <a:buChar char=""/>
        <a:defRPr sz="2000" kern="1200" kumimoji="0">
          <a:solidFill>
            <a:schemeClr val="tx1"/>
          </a:solidFill>
          <a:latin typeface="+mn-lt"/>
          <a:ea typeface="+mn-ea"/>
          <a:cs typeface="+mn-cs"/>
        </a:defRPr>
      </a:lvl7pPr>
      <a:lvl8pPr algn="l" eaLnBrk="1" hangingPunct="1" indent="-182880" latinLnBrk="0" marL="1920240" rtl="0">
        <a:lnSpc>
          <a:spcPct val="100000"/>
        </a:lnSpc>
        <a:spcBef>
          <a:spcPct val="20000"/>
        </a:spcBef>
        <a:buClr>
          <a:schemeClr val="accent6"/>
        </a:buClr>
        <a:buFont typeface="Wingdings 2"/>
        <a:buChar char=""/>
        <a:defRPr sz="2000" kern="1200" kumimoji="0">
          <a:solidFill>
            <a:schemeClr val="tx1"/>
          </a:solidFill>
          <a:latin typeface="+mn-lt"/>
          <a:ea typeface="+mn-ea"/>
          <a:cs typeface="+mn-cs"/>
        </a:defRPr>
      </a:lvl8pPr>
      <a:lvl9pPr algn="l" eaLnBrk="1" hangingPunct="1" indent="-182880" latinLnBrk="0" marL="2130552" rtl="0">
        <a:lnSpc>
          <a:spcPct val="100000"/>
        </a:lnSpc>
        <a:spcBef>
          <a:spcPct val="20000"/>
        </a:spcBef>
        <a:buClr>
          <a:schemeClr val="accent6"/>
        </a:buClr>
        <a:buFont typeface="Wingdings 2"/>
        <a:buChar char=""/>
        <a:defRPr sz="2000" kern="1200" kumimoji="0">
          <a:solidFill>
            <a:schemeClr val="tx1"/>
          </a:solidFill>
          <a:latin typeface="+mn-lt"/>
          <a:ea typeface="+mn-ea"/>
          <a:cs typeface="+mn-cs"/>
        </a:defRPr>
      </a:lvl9pPr>
    </p:bodyStyle>
    <p:other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image" Target="../media/image6.png"/><Relationship Id="rId2" Type="http://schemas.openxmlformats.org/officeDocument/2006/relationships/customXml" Target="../ink/ink1.xml"/><Relationship Id="rId3" Type="http://schemas.openxmlformats.org/officeDocument/2006/relationships/image" Target="../media/image7.emf"/><Relationship Id="rId4" Type="http://schemas.openxmlformats.org/officeDocument/2006/relationships/slideLayout" Target="../slideLayouts/slideLayout1.xml"/><Relationship Id="rId5"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image" Target="../media/image13.png"/><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oleObject" Target="../embeddings/oleObject0.bin"/><Relationship Id="rId2" Type="http://schemas.openxmlformats.org/officeDocument/2006/relationships/image" Target="../media/image20.wmf"/><Relationship Id="rId3" Type="http://schemas.openxmlformats.org/officeDocument/2006/relationships/oleObject" Target="../embeddings/oleObject1.bin"/><Relationship Id="rId4" Type="http://schemas.openxmlformats.org/officeDocument/2006/relationships/image" Target="../media/image21.wmf"/><Relationship Id="rId5" Type="http://schemas.openxmlformats.org/officeDocument/2006/relationships/oleObject" Target="../embeddings/oleObject2.bin"/><Relationship Id="rId6" Type="http://schemas.openxmlformats.org/officeDocument/2006/relationships/image" Target="../media/image22.wmf"/><Relationship Id="rId7" Type="http://schemas.openxmlformats.org/officeDocument/2006/relationships/oleObject" Target="../embeddings/oleObject3.bin"/><Relationship Id="rId8" Type="http://schemas.openxmlformats.org/officeDocument/2006/relationships/image" Target="../media/image23.wmf"/><Relationship Id="rId9" Type="http://schemas.openxmlformats.org/officeDocument/2006/relationships/customXml" Target="../ink/ink8.xml"/><Relationship Id="rId10" Type="http://schemas.openxmlformats.org/officeDocument/2006/relationships/image" Target="../media/image24.emf"/><Relationship Id="rId1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customXml" Target="../ink/ink9.xml"/><Relationship Id="rId2" Type="http://schemas.openxmlformats.org/officeDocument/2006/relationships/image" Target="../media/image25.emf"/><Relationship Id="rId3"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image" Target="../media/image26.png"/><Relationship Id="rId2" Type="http://schemas.openxmlformats.org/officeDocument/2006/relationships/customXml" Target="../ink/ink10.xml"/><Relationship Id="rId3" Type="http://schemas.openxmlformats.org/officeDocument/2006/relationships/image" Target="../media/image27.emf"/><Relationship Id="rId4" Type="http://schemas.openxmlformats.org/officeDocument/2006/relationships/slideLayout" Target="../slideLayouts/slideLayout2.xml"/><Relationship Id="rId5" Type="http://schemas.openxmlformats.org/officeDocument/2006/relationships/notesSlide" Target="../notesSlides/notesSlide5.xml"/></Relationships>
</file>

<file path=ppt/slides/_rels/slide14.xml.rels><?xml version="1.0" encoding="UTF-8" standalone="yes"?>
<Relationships xmlns="http://schemas.openxmlformats.org/package/2006/relationships"><Relationship Id="rId1" Type="http://schemas.openxmlformats.org/officeDocument/2006/relationships/customXml" Target="../ink/ink11.xml"/><Relationship Id="rId2" Type="http://schemas.openxmlformats.org/officeDocument/2006/relationships/image" Target="../media/image28.emf"/><Relationship Id="rId3" Type="http://schemas.openxmlformats.org/officeDocument/2006/relationships/slideLayout" Target="../slideLayouts/slideLayout2.xml"/><Relationship Id="rId4"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1" Type="http://schemas.openxmlformats.org/officeDocument/2006/relationships/image" Target="../media/image29.jpeg"/><Relationship Id="rId2" Type="http://schemas.openxmlformats.org/officeDocument/2006/relationships/image" Target="../media/image30.png"/><Relationship Id="rId3" Type="http://schemas.openxmlformats.org/officeDocument/2006/relationships/customXml" Target="../ink/ink12.xml"/><Relationship Id="rId4" Type="http://schemas.openxmlformats.org/officeDocument/2006/relationships/image" Target="../media/image31.emf"/><Relationship Id="rId5"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image" Target="../media/image32.png"/><Relationship Id="rId2" Type="http://schemas.openxmlformats.org/officeDocument/2006/relationships/image" Target="../media/image33.png"/><Relationship Id="rId3" Type="http://schemas.openxmlformats.org/officeDocument/2006/relationships/customXml" Target="../ink/ink13.xml"/><Relationship Id="rId4" Type="http://schemas.openxmlformats.org/officeDocument/2006/relationships/image" Target="../media/image34.emf"/><Relationship Id="rId5"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8.xml.rels><?xml version="1.0" encoding="UTF-8" standalone="yes"?>
<Relationships xmlns="http://schemas.openxmlformats.org/package/2006/relationships"><Relationship Id="rId1" Type="http://schemas.openxmlformats.org/officeDocument/2006/relationships/image" Target="../media/image35.png"/><Relationship Id="rId2" Type="http://schemas.openxmlformats.org/officeDocument/2006/relationships/image" Target="../media/image36.png"/><Relationship Id="rId3" Type="http://schemas.openxmlformats.org/officeDocument/2006/relationships/image" Target="../media/image37.png"/><Relationship Id="rId4" Type="http://schemas.openxmlformats.org/officeDocument/2006/relationships/tags" Target="../tags/tag1.xml"/><Relationship Id="rId5" Type="http://schemas.openxmlformats.org/officeDocument/2006/relationships/slideLayout" Target="../slideLayouts/slideLayout2.xml"/><Relationship Id="rId6" Type="http://schemas.openxmlformats.org/officeDocument/2006/relationships/notesSlide" Target="../notesSlides/notesSlide8.xml"/></Relationships>
</file>

<file path=ppt/slides/_rels/slide19.xml.rels><?xml version="1.0" encoding="UTF-8" standalone="yes"?>
<Relationships xmlns="http://schemas.openxmlformats.org/package/2006/relationships"><Relationship Id="rId1" Type="http://schemas.openxmlformats.org/officeDocument/2006/relationships/image" Target="../media/image38.png"/><Relationship Id="rId2" Type="http://schemas.openxmlformats.org/officeDocument/2006/relationships/image" Target="../media/image39.png"/><Relationship Id="rId3" Type="http://schemas.openxmlformats.org/officeDocument/2006/relationships/image" Target="../media/image40.png"/><Relationship Id="rId4" Type="http://schemas.openxmlformats.org/officeDocument/2006/relationships/customXml" Target="../ink/ink14.xml"/><Relationship Id="rId5" Type="http://schemas.openxmlformats.org/officeDocument/2006/relationships/image" Target="../media/image41.emf"/><Relationship Id="rId6"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image" Target="../media/image8.jpeg"/><Relationship Id="rId2" Type="http://schemas.openxmlformats.org/officeDocument/2006/relationships/image" Target="../media/image9.png"/><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customXml" Target="../ink/ink2.xml"/><Relationship Id="rId6" Type="http://schemas.openxmlformats.org/officeDocument/2006/relationships/image" Target="../media/image12.emf"/><Relationship Id="rId7"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customXml" Target="../ink/ink15.xml"/><Relationship Id="rId2" Type="http://schemas.openxmlformats.org/officeDocument/2006/relationships/image" Target="../media/image42.emf"/><Relationship Id="rId3"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image" Target="../media/image43.png"/><Relationship Id="rId2" Type="http://schemas.openxmlformats.org/officeDocument/2006/relationships/customXml" Target="../ink/ink16.xml"/><Relationship Id="rId3" Type="http://schemas.openxmlformats.org/officeDocument/2006/relationships/image" Target="../media/image44.emf"/><Relationship Id="rId4" Type="http://schemas.openxmlformats.org/officeDocument/2006/relationships/customXml" Target="../ink/ink17.xml"/><Relationship Id="rId5" Type="http://schemas.openxmlformats.org/officeDocument/2006/relationships/image" Target="../media/image45.emf"/><Relationship Id="rId6"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image" Target="../media/image46.png"/><Relationship Id="rId2" Type="http://schemas.openxmlformats.org/officeDocument/2006/relationships/customXml" Target="../ink/ink18.xml"/><Relationship Id="rId3" Type="http://schemas.openxmlformats.org/officeDocument/2006/relationships/image" Target="../media/image47.emf"/><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image" Target="../media/image48.png"/><Relationship Id="rId2" Type="http://schemas.openxmlformats.org/officeDocument/2006/relationships/customXml" Target="../ink/ink19.xml"/><Relationship Id="rId3" Type="http://schemas.openxmlformats.org/officeDocument/2006/relationships/image" Target="../media/image49.emf"/><Relationship Id="rId4" Type="http://schemas.openxmlformats.org/officeDocument/2006/relationships/customXml" Target="../ink/ink20.xml"/><Relationship Id="rId5" Type="http://schemas.openxmlformats.org/officeDocument/2006/relationships/image" Target="../media/image50.emf"/><Relationship Id="rId6"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image" Target="../media/image51.png"/><Relationship Id="rId2" Type="http://schemas.openxmlformats.org/officeDocument/2006/relationships/customXml" Target="../ink/ink21.xml"/><Relationship Id="rId3" Type="http://schemas.openxmlformats.org/officeDocument/2006/relationships/image" Target="../media/image52.emf"/><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image" Target="../media/image53.png"/><Relationship Id="rId2" Type="http://schemas.openxmlformats.org/officeDocument/2006/relationships/customXml" Target="../ink/ink22.xml"/><Relationship Id="rId3" Type="http://schemas.openxmlformats.org/officeDocument/2006/relationships/image" Target="../media/image54.emf"/><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image" Target="../media/image13.png"/><Relationship Id="rId2" Type="http://schemas.openxmlformats.org/officeDocument/2006/relationships/customXml" Target="../ink/ink3.xml"/><Relationship Id="rId3" Type="http://schemas.openxmlformats.org/officeDocument/2006/relationships/image" Target="../media/image14.emf"/><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customXml" Target="../ink/ink23.xml"/><Relationship Id="rId3" Type="http://schemas.openxmlformats.org/officeDocument/2006/relationships/image" Target="../media/image56.emf"/><Relationship Id="rId4" Type="http://schemas.openxmlformats.org/officeDocument/2006/relationships/slideLayout" Target="../slideLayouts/slideLayout2.xml"/><Relationship Id="rId5" Type="http://schemas.openxmlformats.org/officeDocument/2006/relationships/notesSlide" Target="../notesSlides/notesSlide10.xml"/></Relationships>
</file>

<file path=ppt/slides/_rels/slide31.xml.rels><?xml version="1.0" encoding="UTF-8" standalone="yes"?>
<Relationships xmlns="http://schemas.openxmlformats.org/package/2006/relationships"><Relationship Id="rId1" Type="http://schemas.openxmlformats.org/officeDocument/2006/relationships/image" Target="../media/image57.wmf"/><Relationship Id="rId2" Type="http://schemas.openxmlformats.org/officeDocument/2006/relationships/slideLayout" Target="../slideLayouts/slideLayout2.xml"/><Relationship Id="rId3" Type="http://schemas.openxmlformats.org/officeDocument/2006/relationships/notesSlide" Target="../notesSlides/notesSlide11.xml"/></Relationships>
</file>

<file path=ppt/slides/_rels/slide32.xml.rels><?xml version="1.0" encoding="UTF-8" standalone="yes"?>
<Relationships xmlns="http://schemas.openxmlformats.org/package/2006/relationships"><Relationship Id="rId1" Type="http://schemas.openxmlformats.org/officeDocument/2006/relationships/image" Target="../media/image58.wmf"/><Relationship Id="rId2" Type="http://schemas.openxmlformats.org/officeDocument/2006/relationships/slideLayout" Target="../slideLayouts/slideLayout2.xml"/><Relationship Id="rId3" Type="http://schemas.openxmlformats.org/officeDocument/2006/relationships/notesSlide" Target="../notesSlides/notesSlide12.xml"/></Relationships>
</file>

<file path=ppt/slides/_rels/slide33.xml.rels><?xml version="1.0" encoding="UTF-8" standalone="yes"?>
<Relationships xmlns="http://schemas.openxmlformats.org/package/2006/relationships"><Relationship Id="rId1" Type="http://schemas.openxmlformats.org/officeDocument/2006/relationships/image" Target="../media/image59.wmf"/><Relationship Id="rId2" Type="http://schemas.openxmlformats.org/officeDocument/2006/relationships/slideLayout" Target="../slideLayouts/slideLayout2.xml"/><Relationship Id="rId3" Type="http://schemas.openxmlformats.org/officeDocument/2006/relationships/notesSlide" Target="../notesSlides/notesSlide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36.xml.rels><?xml version="1.0" encoding="UTF-8" standalone="yes"?>
<Relationships xmlns="http://schemas.openxmlformats.org/package/2006/relationships"><Relationship Id="rId1" Type="http://schemas.openxmlformats.org/officeDocument/2006/relationships/image" Target="../media/image60.png"/><Relationship Id="rId2" Type="http://schemas.openxmlformats.org/officeDocument/2006/relationships/slideLayout" Target="../slideLayouts/slideLayout2.xml"/><Relationship Id="rId3" Type="http://schemas.openxmlformats.org/officeDocument/2006/relationships/notesSlide" Target="../notesSlides/notesSlide1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9.xml.rels><?xml version="1.0" encoding="UTF-8" standalone="yes"?>
<Relationships xmlns="http://schemas.openxmlformats.org/package/2006/relationships"><Relationship Id="rId1" Type="http://schemas.openxmlformats.org/officeDocument/2006/relationships/image" Target="../media/image61.png"/><Relationship Id="rId2" Type="http://schemas.openxmlformats.org/officeDocument/2006/relationships/oleObject" Target="../embeddings/oleObject4.bin"/><Relationship Id="rId3" Type="http://schemas.openxmlformats.org/officeDocument/2006/relationships/image" Target="../media/image62.wmf"/><Relationship Id="rId4" Type="http://schemas.openxmlformats.org/officeDocument/2006/relationships/oleObject" Target="../embeddings/oleObject5.bin"/><Relationship Id="rId5" Type="http://schemas.openxmlformats.org/officeDocument/2006/relationships/image" Target="../media/image63.wmf"/><Relationship Id="rId6" Type="http://schemas.openxmlformats.org/officeDocument/2006/relationships/oleObject" Target="../embeddings/oleObject6.bin"/><Relationship Id="rId7" Type="http://schemas.openxmlformats.org/officeDocument/2006/relationships/image" Target="../media/image64.wmf"/><Relationship Id="rId8" Type="http://schemas.openxmlformats.org/officeDocument/2006/relationships/customXml" Target="../ink/ink24.xml"/><Relationship Id="rId9" Type="http://schemas.openxmlformats.org/officeDocument/2006/relationships/image" Target="../media/image65.emf"/><Relationship Id="rId10" Type="http://schemas.openxmlformats.org/officeDocument/2006/relationships/slideLayout" Target="../slideLayouts/slideLayout2.xml"/><Relationship Id="rId11" Type="http://schemas.openxmlformats.org/officeDocument/2006/relationships/notesSlide" Target="../notesSlides/notesSlide19.xml"/></Relationships>
</file>

<file path=ppt/slides/_rels/slide4.xml.rels><?xml version="1.0" encoding="UTF-8" standalone="yes"?>
<Relationships xmlns="http://schemas.openxmlformats.org/package/2006/relationships"><Relationship Id="rId1" Type="http://schemas.openxmlformats.org/officeDocument/2006/relationships/image" Target="../media/image15.png"/><Relationship Id="rId2" Type="http://schemas.openxmlformats.org/officeDocument/2006/relationships/customXml" Target="../ink/ink4.xml"/><Relationship Id="rId3" Type="http://schemas.openxmlformats.org/officeDocument/2006/relationships/image" Target="../media/image16.emf"/><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oleObject" Target="../embeddings/oleObject7.bin"/><Relationship Id="rId2" Type="http://schemas.openxmlformats.org/officeDocument/2006/relationships/image" Target="../media/image66.wmf"/><Relationship Id="rId3" Type="http://schemas.openxmlformats.org/officeDocument/2006/relationships/oleObject" Target="../embeddings/oleObject8.bin"/><Relationship Id="rId4" Type="http://schemas.openxmlformats.org/officeDocument/2006/relationships/image" Target="../media/image67.wmf"/><Relationship Id="rId5" Type="http://schemas.openxmlformats.org/officeDocument/2006/relationships/oleObject" Target="../embeddings/oleObject9.bin"/><Relationship Id="rId6" Type="http://schemas.openxmlformats.org/officeDocument/2006/relationships/image" Target="../media/image68.wmf"/><Relationship Id="rId7" Type="http://schemas.openxmlformats.org/officeDocument/2006/relationships/oleObject" Target="../embeddings/oleObject10.bin"/><Relationship Id="rId8" Type="http://schemas.openxmlformats.org/officeDocument/2006/relationships/image" Target="../media/image69.wmf"/><Relationship Id="rId9" Type="http://schemas.openxmlformats.org/officeDocument/2006/relationships/customXml" Target="../ink/ink25.xml"/><Relationship Id="rId10" Type="http://schemas.openxmlformats.org/officeDocument/2006/relationships/image" Target="../media/image70.emf"/><Relationship Id="rId11" Type="http://schemas.openxmlformats.org/officeDocument/2006/relationships/slideLayout" Target="../slideLayouts/slideLayout2.xml"/><Relationship Id="rId12" Type="http://schemas.openxmlformats.org/officeDocument/2006/relationships/notesSlide" Target="../notesSlides/notesSlide20.xml"/></Relationships>
</file>

<file path=ppt/slides/_rels/slide41.xml.rels><?xml version="1.0" encoding="UTF-8" standalone="yes"?>
<Relationships xmlns="http://schemas.openxmlformats.org/package/2006/relationships"><Relationship Id="rId1" Type="http://schemas.openxmlformats.org/officeDocument/2006/relationships/customXml" Target="../ink/ink26.xml"/><Relationship Id="rId2" Type="http://schemas.openxmlformats.org/officeDocument/2006/relationships/image" Target="../media/image71.emf"/><Relationship Id="rId3"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oleObject" Target="../embeddings/oleObject11.bin"/><Relationship Id="rId2" Type="http://schemas.openxmlformats.org/officeDocument/2006/relationships/image" Target="../media/image72.wmf"/><Relationship Id="rId3" Type="http://schemas.openxmlformats.org/officeDocument/2006/relationships/oleObject" Target="../embeddings/oleObject12.bin"/><Relationship Id="rId4" Type="http://schemas.openxmlformats.org/officeDocument/2006/relationships/image" Target="../media/image73.wmf"/><Relationship Id="rId5" Type="http://schemas.openxmlformats.org/officeDocument/2006/relationships/oleObject" Target="../embeddings/oleObject13.bin"/><Relationship Id="rId6" Type="http://schemas.openxmlformats.org/officeDocument/2006/relationships/image" Target="../media/image74.wmf"/><Relationship Id="rId7" Type="http://schemas.openxmlformats.org/officeDocument/2006/relationships/oleObject" Target="../embeddings/oleObject14.bin"/><Relationship Id="rId8" Type="http://schemas.openxmlformats.org/officeDocument/2006/relationships/image" Target="../media/image75.wmf"/><Relationship Id="rId9" Type="http://schemas.openxmlformats.org/officeDocument/2006/relationships/oleObject" Target="../embeddings/oleObject15.bin"/><Relationship Id="rId10" Type="http://schemas.openxmlformats.org/officeDocument/2006/relationships/image" Target="../media/image76.wmf"/><Relationship Id="rId11" Type="http://schemas.openxmlformats.org/officeDocument/2006/relationships/customXml" Target="../ink/ink27.xml"/><Relationship Id="rId12" Type="http://schemas.openxmlformats.org/officeDocument/2006/relationships/image" Target="../media/image77.emf"/><Relationship Id="rId13" Type="http://schemas.openxmlformats.org/officeDocument/2006/relationships/slideLayout" Target="../slideLayouts/slideLayout2.xml"/><Relationship Id="rId14" Type="http://schemas.openxmlformats.org/officeDocument/2006/relationships/notesSlide" Target="../notesSlides/notesSlide21.xml"/></Relationships>
</file>

<file path=ppt/slides/_rels/slide43.xml.rels><?xml version="1.0" encoding="UTF-8" standalone="yes"?>
<Relationships xmlns="http://schemas.openxmlformats.org/package/2006/relationships"><Relationship Id="rId1" Type="http://schemas.openxmlformats.org/officeDocument/2006/relationships/customXml" Target="../ink/ink28.xml"/><Relationship Id="rId2" Type="http://schemas.openxmlformats.org/officeDocument/2006/relationships/image" Target="../media/image78.emf"/><Relationship Id="rId3" Type="http://schemas.openxmlformats.org/officeDocument/2006/relationships/slideLayout" Target="../slideLayouts/slideLayout2.xml"/><Relationship Id="rId4" Type="http://schemas.openxmlformats.org/officeDocument/2006/relationships/notesSlide" Target="../notesSlides/notesSlide2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48.x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slideLayout" Target="../slideLayouts/slideLayout2.xml"/><Relationship Id="rId3" Type="http://schemas.openxmlformats.org/officeDocument/2006/relationships/notesSlide" Target="../notesSlides/notesSlide2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5.xml.rels><?xml version="1.0" encoding="UTF-8" standalone="yes"?>
<Relationships xmlns="http://schemas.openxmlformats.org/package/2006/relationships"><Relationship Id="rId1" Type="http://schemas.openxmlformats.org/officeDocument/2006/relationships/customXml" Target="../ink/ink5.xml"/><Relationship Id="rId2" Type="http://schemas.openxmlformats.org/officeDocument/2006/relationships/image" Target="../media/image17.emf"/><Relationship Id="rId3"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51.xml.rels><?xml version="1.0" encoding="UTF-8" standalone="yes"?>
<Relationships xmlns="http://schemas.openxmlformats.org/package/2006/relationships"><Relationship Id="rId1" Type="http://schemas.openxmlformats.org/officeDocument/2006/relationships/image" Target="../media/image80.wmf"/><Relationship Id="rId2" Type="http://schemas.openxmlformats.org/officeDocument/2006/relationships/slideLayout" Target="../slideLayouts/slideLayout2.xml"/><Relationship Id="rId3" Type="http://schemas.openxmlformats.org/officeDocument/2006/relationships/notesSlide" Target="../notesSlides/notesSlide3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53.xml.rels><?xml version="1.0" encoding="UTF-8" standalone="yes"?>
<Relationships xmlns="http://schemas.openxmlformats.org/package/2006/relationships"><Relationship Id="rId1" Type="http://schemas.openxmlformats.org/officeDocument/2006/relationships/image" Target="../media/image81.wmf"/><Relationship Id="rId2" Type="http://schemas.openxmlformats.org/officeDocument/2006/relationships/slideLayout" Target="../slideLayouts/slideLayout2.xml"/><Relationship Id="rId3" Type="http://schemas.openxmlformats.org/officeDocument/2006/relationships/notesSlide" Target="../notesSlides/notesSlide3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8.xml.rels><?xml version="1.0" encoding="UTF-8" standalone="yes"?>
<Relationships xmlns="http://schemas.openxmlformats.org/package/2006/relationships"><Relationship Id="rId1" Type="http://schemas.openxmlformats.org/officeDocument/2006/relationships/image" Target="../media/image82.png"/><Relationship Id="rId2" Type="http://schemas.openxmlformats.org/officeDocument/2006/relationships/image" Target="../media/image83.png"/><Relationship Id="rId3" Type="http://schemas.openxmlformats.org/officeDocument/2006/relationships/image" Target="../media/image84.jpeg"/><Relationship Id="rId4" Type="http://schemas.openxmlformats.org/officeDocument/2006/relationships/image" Target="../media/image85.jpeg"/><Relationship Id="rId5" Type="http://schemas.openxmlformats.org/officeDocument/2006/relationships/slideLayout" Target="../slideLayouts/slideLayout2.xml"/><Relationship Id="rId6" Type="http://schemas.openxmlformats.org/officeDocument/2006/relationships/notesSlide" Target="../notesSlides/notesSlide37.xml"/></Relationships>
</file>

<file path=ppt/slides/_rels/slide59.xml.rels><?xml version="1.0" encoding="UTF-8" standalone="yes"?>
<Relationships xmlns="http://schemas.openxmlformats.org/package/2006/relationships"><Relationship Id="rId1" Type="http://schemas.openxmlformats.org/officeDocument/2006/relationships/image" Target="../media/image46.png"/><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customXml" Target="../ink/ink6.xml"/><Relationship Id="rId2" Type="http://schemas.openxmlformats.org/officeDocument/2006/relationships/image" Target="../media/image18.emf"/><Relationship Id="rId3"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image" Target="../media/image86.png"/><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image" Target="../media/image87.png"/><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image" Target="../media/image88.png"/><Relationship Id="rId2" Type="http://schemas.openxmlformats.org/officeDocument/2006/relationships/image" Target="../media/image89.png"/><Relationship Id="rId3" Type="http://schemas.openxmlformats.org/officeDocument/2006/relationships/image" Target="../media/image90.png"/><Relationship Id="rId4" Type="http://schemas.openxmlformats.org/officeDocument/2006/relationships/image" Target="../media/image91.png"/><Relationship Id="rId5" Type="http://schemas.openxmlformats.org/officeDocument/2006/relationships/image" Target="../media/image92.png"/><Relationship Id="rId6"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image" Target="../media/image46.png"/><Relationship Id="rId2" Type="http://schemas.openxmlformats.org/officeDocument/2006/relationships/slideLayout" Target="../slideLayouts/slideLayout2.xml"/><Relationship Id="rId3" Type="http://schemas.openxmlformats.org/officeDocument/2006/relationships/notesSlide" Target="../notesSlides/notesSlide38.xml"/></Relationships>
</file>

<file path=ppt/slides/_rels/slide65.xml.rels><?xml version="1.0" encoding="UTF-8" standalone="yes"?>
<Relationships xmlns="http://schemas.openxmlformats.org/package/2006/relationships"><Relationship Id="rId1" Type="http://schemas.openxmlformats.org/officeDocument/2006/relationships/image" Target="../media/image46.png"/><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9.xml"/></Relationships>
</file>

<file path=ppt/slides/_rels/slide7.xml.rels><?xml version="1.0" encoding="UTF-8" standalone="yes"?>
<Relationships xmlns="http://schemas.openxmlformats.org/package/2006/relationships"><Relationship Id="rId1" Type="http://schemas.openxmlformats.org/officeDocument/2006/relationships/customXml" Target="../ink/ink7.xml"/><Relationship Id="rId2" Type="http://schemas.openxmlformats.org/officeDocument/2006/relationships/image" Target="../media/image19.emf"/><Relationship Id="rId3" Type="http://schemas.openxmlformats.org/officeDocument/2006/relationships/slideLayout" Target="../slideLayouts/slideLayout2.xml"/><Relationship Id="rId4" Type="http://schemas.openxmlformats.org/officeDocument/2006/relationships/notesSlide" Target="../notesSlides/notesSlide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slide1.xml><?xml version="1.0" encoding="utf-8"?>
<p:sld xmlns:a="http://schemas.openxmlformats.org/drawingml/2006/main" xmlns:r="http://schemas.openxmlformats.org/officeDocument/2006/relationships" xmlns:p="http://schemas.openxmlformats.org/presentationml/2006/main" show="1" showMasterSp="1">
  <p:cSld>
    <p:spTree>
      <p:nvGrpSpPr>
        <p:cNvPr id="29" name=""/>
        <p:cNvGrpSpPr/>
        <p:nvPr/>
      </p:nvGrpSpPr>
      <p:grpSpPr>
        <a:xfrm rot="0">
          <a:off x="0" y="0"/>
          <a:ext cx="0" cy="0"/>
          <a:chOff x="0" y="0"/>
          <a:chExt cx="0" cy="0"/>
        </a:xfrm>
      </p:grpSpPr>
      <p:sp>
        <p:nvSpPr>
          <p:cNvPr id="1048598" name="Title 1"/>
          <p:cNvSpPr/>
          <p:nvPr>
            <p:ph type="ctrTitle" sz="full" idx="4294967295"/>
          </p:nvPr>
        </p:nvSpPr>
        <p:spPr>
          <a:xfrm rot="0">
            <a:off x="1219200" y="601662"/>
            <a:ext cx="7772400" cy="1852612"/>
          </a:xfrm>
          <a:prstGeom prst="rect"/>
          <a:noFill/>
          <a:ln>
            <a:noFill/>
          </a:ln>
        </p:spPr>
        <p:txBody>
          <a:bodyPr anchor="b" bIns="45720" lIns="91440" rIns="91440" tIns="45720" vert="horz"/>
          <a:lstStyle>
            <a:lvl1pPr algn="l">
              <a:defRPr sz="4300"/>
            </a:lvl1pPr>
          </a:lstStyle>
          <a:p>
            <a:pPr algn="ctr" eaLnBrk="1" hangingPunct="1" latinLnBrk="1" lvl="0"/>
            <a:r>
              <a:rPr altLang="en-US" b="1" sz="3500" lang="en-US">
                <a:solidFill>
                  <a:srgbClr val="0000FF"/>
                </a:solidFill>
                <a:effectLst>
                  <a:outerShdw algn="tl" blurRad="38100" dir="2700000" dist="38100">
                    <a:srgbClr val="C0C0C0"/>
                  </a:outerShdw>
                </a:effectLst>
                <a:latin typeface="Arial" pitchFamily="0" charset="0"/>
                <a:ea typeface="Arial" pitchFamily="0" charset="0"/>
              </a:rPr>
              <a:t>Physically Unclonable Function: a Promising Security Primitive for Internet of Things</a:t>
            </a:r>
          </a:p>
        </p:txBody>
      </p:sp>
      <p:sp>
        <p:nvSpPr>
          <p:cNvPr id="1048599" name="Subtitle 2"/>
          <p:cNvSpPr/>
          <p:nvPr>
            <p:ph type="subTitle" sz="full" idx="4294967295"/>
          </p:nvPr>
        </p:nvSpPr>
        <p:spPr>
          <a:xfrm rot="0">
            <a:off x="1100137" y="2971800"/>
            <a:ext cx="7924800" cy="2949575"/>
          </a:xfrm>
          <a:prstGeom prst="rect"/>
          <a:noFill/>
          <a:ln>
            <a:noFill/>
          </a:ln>
        </p:spPr>
        <p:txBody>
          <a:bodyPr anchor="t" bIns="45720" lIns="91440" rIns="91440" tIns="0" vert="horz"/>
          <a:lstStyle>
            <a:lvl1pPr algn="ctr" marL="82550">
              <a:buNone/>
              <a:defRPr sz="3200">
                <a:solidFill>
                  <a:schemeClr val="dk1"/>
                </a:solidFill>
              </a:defRPr>
            </a:lvl1pPr>
            <a:lvl2pPr algn="ctr" marL="403225">
              <a:buNone/>
            </a:lvl2pPr>
            <a:lvl3pPr algn="ctr" marL="657225">
              <a:buNone/>
            </a:lvl3pPr>
            <a:lvl4pPr algn="ctr" marL="923925">
              <a:buNone/>
            </a:lvl4pPr>
            <a:lvl5pPr algn="ctr" marL="1114425">
              <a:buNone/>
            </a:lvl5pPr>
          </a:lstStyle>
          <a:p>
            <a:pPr eaLnBrk="1" hangingPunct="1" indent="0" latinLnBrk="1" lvl="0" marL="26987">
              <a:buNone/>
            </a:pPr>
            <a:r>
              <a:rPr altLang="en-US" b="1" sz="2400" lang="en-US">
                <a:latin typeface="Arial" pitchFamily="0" charset="0"/>
              </a:rPr>
              <a:t>Debdeep Mukhopadhyay</a:t>
            </a:r>
          </a:p>
          <a:p>
            <a:pPr eaLnBrk="1" hangingPunct="1" indent="0" latinLnBrk="1" lvl="0" marL="26987">
              <a:buNone/>
            </a:pPr>
            <a:endParaRPr altLang="en-US" b="1" sz="2000" lang="en-US">
              <a:solidFill>
                <a:srgbClr val="320E04"/>
              </a:solidFill>
              <a:latin typeface="Arial" pitchFamily="0" charset="0"/>
            </a:endParaRPr>
          </a:p>
          <a:p>
            <a:pPr eaLnBrk="1" hangingPunct="1" indent="0" latinLnBrk="1" lvl="0" marL="26987">
              <a:spcBef>
                <a:spcPct val="0"/>
              </a:spcBef>
              <a:buNone/>
            </a:pPr>
            <a:r>
              <a:rPr altLang="en-US" b="1" sz="2000" lang="en-US">
                <a:solidFill>
                  <a:srgbClr val="0000FF"/>
                </a:solidFill>
                <a:latin typeface="Arial" pitchFamily="0" charset="0"/>
              </a:rPr>
              <a:t>Secured Embedded Architecture Laboratory (SEAL)</a:t>
            </a:r>
          </a:p>
          <a:p>
            <a:pPr eaLnBrk="1" hangingPunct="1" indent="0" latinLnBrk="1" lvl="0" marL="26987">
              <a:spcBef>
                <a:spcPct val="0"/>
              </a:spcBef>
              <a:buNone/>
            </a:pPr>
            <a:r>
              <a:rPr altLang="en-US" b="1" sz="2000" lang="en-US">
                <a:solidFill>
                  <a:srgbClr val="0000FF"/>
                </a:solidFill>
                <a:latin typeface="Arial" pitchFamily="0" charset="0"/>
              </a:rPr>
              <a:t>Department of Computer Science and Engineering</a:t>
            </a:r>
          </a:p>
          <a:p>
            <a:pPr eaLnBrk="1" hangingPunct="1" indent="0" latinLnBrk="1" lvl="0" marL="26987">
              <a:spcBef>
                <a:spcPct val="0"/>
              </a:spcBef>
              <a:buNone/>
            </a:pPr>
            <a:r>
              <a:rPr altLang="en-US" b="1" sz="2000" lang="en-US">
                <a:solidFill>
                  <a:srgbClr val="0000FF"/>
                </a:solidFill>
                <a:latin typeface="Arial" pitchFamily="0" charset="0"/>
              </a:rPr>
              <a:t>Indian Institute of Technology Kharagpur</a:t>
            </a:r>
          </a:p>
          <a:p>
            <a:pPr eaLnBrk="1" hangingPunct="1" indent="0" latinLnBrk="1" lvl="0" marL="26987">
              <a:spcBef>
                <a:spcPct val="0"/>
              </a:spcBef>
              <a:buNone/>
            </a:pPr>
            <a:r>
              <a:rPr altLang="en-US" b="1" sz="2000" lang="en-US">
                <a:solidFill>
                  <a:srgbClr val="0000FF"/>
                </a:solidFill>
                <a:latin typeface="Arial" pitchFamily="0" charset="0"/>
              </a:rPr>
              <a:t>Kharagpur, West Bengal, INDIA – 721302</a:t>
            </a:r>
          </a:p>
          <a:p>
            <a:pPr eaLnBrk="1" hangingPunct="1" indent="0" latinLnBrk="1" lvl="0" marL="26987">
              <a:buNone/>
            </a:pPr>
            <a:r>
              <a:rPr altLang="en-US" b="1" sz="1600" lang="en-US">
                <a:solidFill>
                  <a:srgbClr val="FF0000"/>
                </a:solidFill>
                <a:latin typeface="Arial" pitchFamily="0" charset="0"/>
              </a:rPr>
              <a:t>E-mail: debdeep.mukhopadhyay@gmail.com</a:t>
            </a:r>
          </a:p>
          <a:p>
            <a:pPr algn="just" eaLnBrk="1" hangingPunct="1" indent="0" latinLnBrk="1" lvl="0" marL="26987">
              <a:buNone/>
            </a:pPr>
            <a:endParaRPr altLang="en-US" b="1" sz="2000" lang="en-US">
              <a:solidFill>
                <a:srgbClr val="320E04"/>
              </a:solidFill>
              <a:latin typeface="Arial" pitchFamily="0" charset="0"/>
            </a:endParaRPr>
          </a:p>
          <a:p>
            <a:pPr algn="just" eaLnBrk="1" hangingPunct="1" indent="0" latinLnBrk="1" lvl="0" marL="26987">
              <a:buNone/>
            </a:pPr>
            <a:endParaRPr altLang="en-US" b="1" sz="2000" lang="en-US">
              <a:solidFill>
                <a:srgbClr val="320E04"/>
              </a:solidFill>
              <a:latin typeface="Arial" pitchFamily="0" charset="0"/>
            </a:endParaRPr>
          </a:p>
          <a:p>
            <a:pPr algn="just" eaLnBrk="1" hangingPunct="1" indent="0" latinLnBrk="1" lvl="0" marL="26987">
              <a:buNone/>
            </a:pPr>
            <a:endParaRPr altLang="en-US" b="1" sz="2000" lang="en-US">
              <a:solidFill>
                <a:srgbClr val="320E04"/>
              </a:solidFill>
              <a:latin typeface="Arial" pitchFamily="0" charset="0"/>
            </a:endParaRPr>
          </a:p>
        </p:txBody>
      </p:sp>
      <p:pic>
        <p:nvPicPr>
          <p:cNvPr id="2097157" name="Picture 31" descr="IIT_Kharagpur_Logo.png"/>
          <p:cNvPicPr>
            <a:picLocks/>
          </p:cNvPicPr>
          <p:nvPr/>
        </p:nvPicPr>
        <p:blipFill>
          <a:blip xmlns:r="http://schemas.openxmlformats.org/officeDocument/2006/relationships" r:embed="rId1"/>
          <a:srcRect l="0" t="0" r="0" b="0"/>
          <a:stretch>
            <a:fillRect/>
          </a:stretch>
        </p:blipFill>
        <p:spPr>
          <a:xfrm rot="0">
            <a:off x="-46037" y="136525"/>
            <a:ext cx="1038225" cy="930275"/>
          </a:xfrm>
          <a:prstGeom prst="rect"/>
          <a:noFill/>
          <a:ln>
            <a:noFill/>
          </a:ln>
        </p:spPr>
      </p:pic>
      <mc:AlternateContent xmlns:mc="http://schemas.openxmlformats.org/markup-compatibility/2006">
        <mc:Choice xmlns:p14="http://schemas.microsoft.com/office/powerpoint/2010/main" Requires="p14">
          <p:contentPart p14:bwMode="auto" r:id="rId2">
            <p14:nvContentPartPr>
              <p14:cNvPr id="2097158" name="Ink 2"/>
              <p14:cNvContentPartPr/>
              <p14:nvPr/>
            </p14:nvContentPartPr>
            <p14:xfrm rot="0">
              <a:off x="1560512" y="661987"/>
              <a:ext cx="7061200" cy="677862"/>
            </p14:xfrm>
          </p:contentPart>
        </mc:Choice>
        <mc:Fallback>
          <p:pic>
            <p:nvPicPr>
              <p:cNvPr id="2097158" name="Ink 2"/>
              <p:cNvPicPr>
                <a:picLocks/>
              </p:cNvPicPr>
              <p:nvPr/>
            </p:nvPicPr>
            <p:blipFill>
              <a:blip xmlns:r="http://schemas.openxmlformats.org/officeDocument/2006/relationships" r:embed="rId3"/>
              <a:srcRect l="0" t="0" r="0" b="0"/>
              <a:stretch>
                <a:fillRect/>
              </a:stretch>
            </p:blipFill>
            <p:spPr>
              <a:xfrm rot="0">
                <a:off x="1560512" y="661987"/>
                <a:ext cx="7061200" cy="677862"/>
              </a:xfrm>
              <a:prstGeom prst="rect"/>
              <a:noFill/>
              <a:ln>
                <a:noFill/>
              </a:ln>
            </p:spPr>
          </p:pic>
        </mc:Fallback>
      </mc:AlternateContent>
    </p:spTree>
  </p:cSld>
  <p:clrMapOvr>
    <a:masterClrMapping/>
  </p:clrMapOvr>
  <p:transition spd="fast" advClick="1"/>
  <p:timing/>
</p:sld>
</file>

<file path=ppt/slides/slide10.xml><?xml version="1.0" encoding="utf-8"?>
<p:sld xmlns:a="http://schemas.openxmlformats.org/drawingml/2006/main" xmlns:r="http://schemas.openxmlformats.org/officeDocument/2006/relationships" xmlns:p="http://schemas.openxmlformats.org/presentationml/2006/main" show="1" showMasterSp="1">
  <p:cSld>
    <p:spTree>
      <p:nvGrpSpPr>
        <p:cNvPr id="108" name=""/>
        <p:cNvGrpSpPr/>
        <p:nvPr/>
      </p:nvGrpSpPr>
      <p:grpSpPr>
        <a:xfrm rot="0">
          <a:off x="0" y="0"/>
          <a:ext cx="0" cy="0"/>
          <a:chOff x="0" y="0"/>
          <a:chExt cx="0" cy="0"/>
        </a:xfrm>
      </p:grpSpPr>
      <p:sp>
        <p:nvSpPr>
          <p:cNvPr id="1048737" name="Title 1"/>
          <p:cNvSpPr/>
          <p:nvPr>
            <p:ph type="title" sz="full" idx="0"/>
          </p:nvPr>
        </p:nvSpPr>
        <p:spPr>
          <a:xfrm rot="0">
            <a:off x="1143000" y="152400"/>
            <a:ext cx="7772400" cy="8382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200" lang="en-US">
                <a:solidFill>
                  <a:srgbClr val="0000FF"/>
                </a:solidFill>
                <a:effectLst>
                  <a:outerShdw algn="tl" blurRad="38100" dir="2700000" dist="38100">
                    <a:srgbClr val="C0C0C0"/>
                  </a:outerShdw>
                </a:effectLst>
                <a:latin typeface="Arial" pitchFamily="0" charset="0"/>
                <a:ea typeface="Arial" pitchFamily="0" charset="0"/>
              </a:rPr>
              <a:t>Physically Unclonable Function (PUF)?</a:t>
            </a:r>
          </a:p>
        </p:txBody>
      </p:sp>
      <p:sp>
        <p:nvSpPr>
          <p:cNvPr id="1048738"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10</a:t>
            </a:fld>
            <a:endParaRPr altLang="en-US" sz="1200" lang="en-US">
              <a:solidFill>
                <a:srgbClr val="B5A788"/>
              </a:solidFill>
              <a:latin typeface="Gill Sans MT" pitchFamily="34" charset="0"/>
            </a:endParaRPr>
          </a:p>
        </p:txBody>
      </p:sp>
      <p:pic>
        <p:nvPicPr>
          <p:cNvPr id="2097173" name="Picture 2"/>
          <p:cNvPicPr>
            <a:picLocks/>
          </p:cNvPicPr>
          <p:nvPr/>
        </p:nvPicPr>
        <p:blipFill>
          <a:blip xmlns:r="http://schemas.openxmlformats.org/officeDocument/2006/relationships" r:embed="rId1"/>
          <a:srcRect l="0" t="0" r="0" b="0"/>
          <a:stretch>
            <a:fillRect/>
          </a:stretch>
        </p:blipFill>
        <p:spPr>
          <a:xfrm rot="0">
            <a:off x="3657600" y="1822450"/>
            <a:ext cx="2286000" cy="1322387"/>
          </a:xfrm>
          <a:prstGeom prst="rect"/>
          <a:noFill/>
          <a:ln>
            <a:noFill/>
          </a:ln>
        </p:spPr>
      </p:pic>
      <p:sp>
        <p:nvSpPr>
          <p:cNvPr id="1048739" name="TextBox 4"/>
          <p:cNvSpPr txBox="1"/>
          <p:nvPr/>
        </p:nvSpPr>
        <p:spPr>
          <a:xfrm rot="0">
            <a:off x="1600200" y="1276350"/>
            <a:ext cx="3276600" cy="4000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indent="-285750" latinLnBrk="1" lvl="0" marL="285750">
              <a:buClr>
                <a:schemeClr val="accent1"/>
              </a:buClr>
              <a:buFont typeface="Wingdings" pitchFamily="2" charset="2"/>
              <a:buChar char="§"/>
            </a:pPr>
            <a:r>
              <a:rPr altLang="en-US" b="1" lang="en-US"/>
              <a:t>Fingerprint</a:t>
            </a:r>
            <a:r>
              <a:rPr altLang="en-US" b="1" sz="2000" lang="en-US"/>
              <a:t> of Devices</a:t>
            </a:r>
          </a:p>
        </p:txBody>
      </p:sp>
      <p:sp>
        <p:nvSpPr>
          <p:cNvPr id="1048740" name="TextBox 5"/>
          <p:cNvSpPr txBox="1"/>
          <p:nvPr/>
        </p:nvSpPr>
        <p:spPr>
          <a:xfrm rot="0">
            <a:off x="1600200" y="4953000"/>
            <a:ext cx="7013575" cy="64611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indent="-285750" latinLnBrk="1" lvl="0" marL="285750">
              <a:buClr>
                <a:schemeClr val="accent1"/>
              </a:buClr>
              <a:buFont typeface="Wingdings" pitchFamily="2" charset="2"/>
              <a:buChar char="§"/>
            </a:pPr>
            <a:r>
              <a:rPr altLang="en-US" b="1" lang="en-US"/>
              <a:t>The challenge-response mapping is </a:t>
            </a:r>
            <a:r>
              <a:rPr altLang="en-US" b="1" lang="en-US">
                <a:solidFill>
                  <a:srgbClr val="0000FF"/>
                </a:solidFill>
              </a:rPr>
              <a:t>unclonable</a:t>
            </a:r>
            <a:r>
              <a:rPr altLang="en-US" b="1" lang="en-US"/>
              <a:t> (ideally) and</a:t>
            </a:r>
            <a:r>
              <a:rPr altLang="en-US" b="1" lang="en-US">
                <a:solidFill>
                  <a:srgbClr val="0000FF"/>
                </a:solidFill>
              </a:rPr>
              <a:t> instance-specific </a:t>
            </a:r>
          </a:p>
        </p:txBody>
      </p:sp>
      <p:grpSp>
        <p:nvGrpSpPr>
          <p:cNvPr id="109" name=""/>
          <p:cNvGrpSpPr/>
          <p:nvPr/>
        </p:nvGrpSpPr>
        <p:grpSpPr>
          <a:xfrm rot="0">
            <a:off x="2168525" y="5743575"/>
            <a:ext cx="5867400" cy="714375"/>
            <a:chOff x="1371600" y="5095389"/>
            <a:chExt cx="5867400" cy="714375"/>
          </a:xfrm>
        </p:grpSpPr>
        <p:cxnSp>
          <p:nvCxnSpPr>
            <p:cNvPr id="3145769" name="Straight Arrow Connector 9"/>
            <p:cNvCxnSpPr>
              <a:cxnSpLocks/>
            </p:cNvCxnSpPr>
            <p:nvPr/>
          </p:nvCxnSpPr>
          <p:spPr>
            <a:xfrm rot="0">
              <a:off x="4329113" y="5458927"/>
              <a:ext cx="928687" cy="1587"/>
            </a:xfrm>
            <a:prstGeom prst="straightConnector1"/>
            <a:noFill/>
            <a:ln w="25400" cap="flat" cmpd="sng">
              <a:solidFill>
                <a:schemeClr val="dk1">
                  <a:alpha val="100000"/>
                </a:schemeClr>
              </a:solidFill>
              <a:prstDash val="solid"/>
              <a:round/>
              <a:tailEnd type="arrow" w="med" len="med"/>
            </a:ln>
            <a:effectLst>
              <a:outerShdw algn="b" dir="5400000" dist="26940" kx="0" sx="100000" sy="100000">
                <a:srgbClr val="000000">
                  <a:alpha val="43137"/>
                </a:srgbClr>
              </a:outerShdw>
            </a:effectLst>
          </p:spPr>
        </p:cxnSp>
        <p:sp>
          <p:nvSpPr>
            <p:cNvPr id="1048741" name="TextBox 10"/>
            <p:cNvSpPr txBox="1"/>
            <p:nvPr/>
          </p:nvSpPr>
          <p:spPr>
            <a:xfrm rot="0">
              <a:off x="1371600" y="5257800"/>
              <a:ext cx="1976437"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latinLnBrk="1" lvl="0"/>
              <a:r>
                <a:rPr altLang="en-US" b="1" lang="en-US">
                  <a:latin typeface="Calibri" pitchFamily="34" charset="0"/>
                </a:rPr>
                <a:t>n-bit Challenge(C)</a:t>
              </a:r>
            </a:p>
          </p:txBody>
        </p:sp>
        <p:sp>
          <p:nvSpPr>
            <p:cNvPr id="1048742" name="Rounded Rectangle 7"/>
            <p:cNvSpPr/>
            <p:nvPr/>
          </p:nvSpPr>
          <p:spPr>
            <a:xfrm rot="0">
              <a:off x="3657600" y="5095389"/>
              <a:ext cx="1219200" cy="714375"/>
            </a:xfrm>
            <a:prstGeom prst="roundRect"/>
            <a:solidFill>
              <a:srgbClr val="475A8D"/>
            </a:solidFill>
            <a:ln w="25400" cap="flat" cmpd="sng">
              <a:solidFill>
                <a:srgbClr val="324066">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lang="en-US">
                  <a:solidFill>
                    <a:srgbClr val="FFFFFF"/>
                  </a:solidFill>
                  <a:latin typeface="Gill Sans MT" pitchFamily="34" charset="0"/>
                </a:rPr>
                <a:t>PUF</a:t>
              </a:r>
            </a:p>
          </p:txBody>
        </p:sp>
        <p:cxnSp>
          <p:nvCxnSpPr>
            <p:cNvPr id="3145770" name="Straight Arrow Connector 8"/>
            <p:cNvCxnSpPr>
              <a:cxnSpLocks/>
            </p:cNvCxnSpPr>
            <p:nvPr/>
          </p:nvCxnSpPr>
          <p:spPr>
            <a:xfrm rot="0">
              <a:off x="3200400" y="5452577"/>
              <a:ext cx="457200" cy="1587"/>
            </a:xfrm>
            <a:prstGeom prst="straightConnector1"/>
            <a:noFill/>
            <a:ln w="25400" cap="flat" cmpd="sng">
              <a:solidFill>
                <a:schemeClr val="dk1">
                  <a:alpha val="100000"/>
                </a:schemeClr>
              </a:solidFill>
              <a:prstDash val="solid"/>
              <a:round/>
              <a:tailEnd type="arrow" w="med" len="med"/>
            </a:ln>
            <a:effectLst>
              <a:outerShdw algn="b" dir="5400000" dist="26940" kx="0" sx="100000" sy="100000">
                <a:srgbClr val="000000">
                  <a:alpha val="43137"/>
                </a:srgbClr>
              </a:outerShdw>
            </a:effectLst>
          </p:spPr>
        </p:cxnSp>
        <p:sp>
          <p:nvSpPr>
            <p:cNvPr id="1048743" name="TextBox 14"/>
            <p:cNvSpPr txBox="1"/>
            <p:nvPr/>
          </p:nvSpPr>
          <p:spPr>
            <a:xfrm rot="0">
              <a:off x="5243016" y="5269468"/>
              <a:ext cx="1995984"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latinLnBrk="1" lvl="0"/>
              <a:r>
                <a:rPr altLang="en-US" b="1" lang="en-US">
                  <a:latin typeface="Calibri" pitchFamily="34" charset="0"/>
                </a:rPr>
                <a:t>n-bit Response (R)</a:t>
              </a:r>
            </a:p>
          </p:txBody>
        </p:sp>
      </p:grpSp>
      <p:sp>
        <p:nvSpPr>
          <p:cNvPr id="1048744" name="Rectangle 5"/>
          <p:cNvSpPr/>
          <p:nvPr/>
        </p:nvSpPr>
        <p:spPr>
          <a:xfrm rot="0">
            <a:off x="1600200" y="3505200"/>
            <a:ext cx="7013575" cy="12001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just" eaLnBrk="1" hangingPunct="1" indent="-285750" latinLnBrk="1" lvl="0" marL="285750">
              <a:buClr>
                <a:schemeClr val="accent1"/>
              </a:buClr>
              <a:buFont typeface="Wingdings" pitchFamily="2" charset="2"/>
              <a:buChar char="§"/>
            </a:pPr>
            <a:r>
              <a:rPr altLang="en-US" b="1" lang="en-US"/>
              <a:t>A challenge-response mechanism in which the mapping between an applied input (“challenge”) and the corresponding observed output (“response”) is dependent on the </a:t>
            </a:r>
            <a:r>
              <a:rPr altLang="en-US" b="1" lang="en-US">
                <a:solidFill>
                  <a:srgbClr val="0000FF"/>
                </a:solidFill>
              </a:rPr>
              <a:t>complex</a:t>
            </a:r>
            <a:r>
              <a:rPr altLang="en-US" b="1" lang="en-US"/>
              <a:t> and </a:t>
            </a:r>
            <a:r>
              <a:rPr altLang="en-US" b="1" lang="en-US">
                <a:solidFill>
                  <a:srgbClr val="0000FF"/>
                </a:solidFill>
              </a:rPr>
              <a:t>variable</a:t>
            </a:r>
            <a:r>
              <a:rPr altLang="en-US" b="1" lang="en-US"/>
              <a:t> nature of a </a:t>
            </a:r>
            <a:r>
              <a:rPr altLang="en-US" b="1" lang="en-US">
                <a:solidFill>
                  <a:srgbClr val="0000FF"/>
                </a:solidFill>
              </a:rPr>
              <a:t>physical material</a:t>
            </a:r>
          </a:p>
        </p:txBody>
      </p:sp>
    </p:spTree>
  </p:cSld>
  <p:clrMapOvr>
    <a:masterClrMapping/>
  </p:clrMapOvr>
  <p:transition spd="fast" advClick="1"/>
  <p:timing/>
</p:sld>
</file>

<file path=ppt/slides/slide11.xml><?xml version="1.0" encoding="utf-8"?>
<p:sld xmlns:a="http://schemas.openxmlformats.org/drawingml/2006/main" xmlns:r="http://schemas.openxmlformats.org/officeDocument/2006/relationships" xmlns:p="http://schemas.openxmlformats.org/presentationml/2006/main" show="1" showMasterSp="1">
  <p:cSld>
    <p:spTree>
      <p:nvGrpSpPr>
        <p:cNvPr id="110" name=""/>
        <p:cNvGrpSpPr/>
        <p:nvPr/>
      </p:nvGrpSpPr>
      <p:grpSpPr>
        <a:xfrm rot="0">
          <a:off x="0" y="0"/>
          <a:ext cx="0" cy="0"/>
          <a:chOff x="0" y="0"/>
          <a:chExt cx="0" cy="0"/>
        </a:xfrm>
      </p:grpSpPr>
      <p:sp>
        <p:nvSpPr>
          <p:cNvPr id="1048745" name="Title 1"/>
          <p:cNvSpPr/>
          <p:nvPr>
            <p:ph type="title" sz="full" idx="0"/>
          </p:nvPr>
        </p:nvSpPr>
        <p:spPr>
          <a:xfrm rot="0">
            <a:off x="1176337" y="87312"/>
            <a:ext cx="7772400" cy="8382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PUF Properties</a:t>
            </a:r>
          </a:p>
        </p:txBody>
      </p:sp>
      <p:sp>
        <p:nvSpPr>
          <p:cNvPr id="1048746"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11</a:t>
            </a:fld>
            <a:endParaRPr altLang="en-US" sz="1200" lang="en-US">
              <a:solidFill>
                <a:srgbClr val="B5A788"/>
              </a:solidFill>
              <a:latin typeface="Gill Sans MT" pitchFamily="34" charset="0"/>
            </a:endParaRPr>
          </a:p>
        </p:txBody>
      </p:sp>
      <p:grpSp>
        <p:nvGrpSpPr>
          <p:cNvPr id="111" name=""/>
          <p:cNvGrpSpPr/>
          <p:nvPr/>
        </p:nvGrpSpPr>
        <p:grpSpPr>
          <a:xfrm rot="0">
            <a:off x="1284287" y="1066800"/>
            <a:ext cx="7558087" cy="5632450"/>
            <a:chOff x="1219200" y="990600"/>
            <a:chExt cx="7558088" cy="5632450"/>
          </a:xfrm>
        </p:grpSpPr>
        <p:sp>
          <p:nvSpPr>
            <p:cNvPr id="1048747" name="Rectangle 4"/>
            <p:cNvSpPr/>
            <p:nvPr/>
          </p:nvSpPr>
          <p:spPr>
            <a:xfrm rot="0">
              <a:off x="1219200" y="990600"/>
              <a:ext cx="7558088" cy="56324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just" indent="-285750" lvl="0" marL="285750">
                <a:buFont typeface="Wingdings" pitchFamily="2" charset="2"/>
                <a:buChar char="§"/>
              </a:pPr>
              <a:r>
                <a:rPr altLang="en-US" b="1" lang="en-US">
                  <a:solidFill>
                    <a:srgbClr val="0000FF"/>
                  </a:solidFill>
                </a:rPr>
                <a:t>Evaluatable:   </a:t>
              </a:r>
              <a:r>
                <a:rPr altLang="en-US" b="1" lang="en-US"/>
                <a:t>given PUF and x, it is easy to evaluate y = PUF(x).</a:t>
              </a:r>
            </a:p>
            <a:p>
              <a:pPr algn="just" indent="-285750" lvl="0" marL="285750"/>
              <a:endParaRPr altLang="en-US" b="1" lang="en-US"/>
            </a:p>
            <a:p>
              <a:pPr algn="just" indent="-285750" lvl="0" marL="285750">
                <a:buFont typeface="Wingdings" pitchFamily="2" charset="2"/>
                <a:buChar char="§"/>
              </a:pPr>
              <a:r>
                <a:rPr altLang="en-US" b="1" lang="en-US">
                  <a:solidFill>
                    <a:srgbClr val="0000FF"/>
                  </a:solidFill>
                </a:rPr>
                <a:t>Unique:  </a:t>
              </a:r>
              <a:r>
                <a:rPr altLang="en-US" b="1" lang="en-US"/>
                <a:t>PUF(x) contains some information about the identity of the physical  entity embedding PUF.</a:t>
              </a:r>
            </a:p>
            <a:p>
              <a:pPr algn="just" indent="-285750" lvl="0" marL="285750"/>
              <a:endParaRPr altLang="en-US" b="1" lang="en-US"/>
            </a:p>
            <a:p>
              <a:pPr algn="just" indent="-285750" lvl="0" marL="285750">
                <a:buFont typeface="Wingdings" pitchFamily="2" charset="2"/>
                <a:buChar char="§"/>
              </a:pPr>
              <a:r>
                <a:rPr altLang="en-US" b="1" lang="en-US">
                  <a:solidFill>
                    <a:srgbClr val="0000FF"/>
                  </a:solidFill>
                </a:rPr>
                <a:t>Reproducible:  </a:t>
              </a:r>
              <a:r>
                <a:rPr altLang="en-US" b="1" lang="en-US"/>
                <a:t>y = PUF(x) is reproducible up to a small error.</a:t>
              </a:r>
            </a:p>
            <a:p>
              <a:pPr algn="just" indent="-285750" lvl="0" marL="285750">
                <a:buFont typeface="Wingdings" pitchFamily="2" charset="2"/>
                <a:buChar char="§"/>
              </a:pPr>
              <a:endParaRPr altLang="en-US" b="1" lang="en-US"/>
            </a:p>
            <a:p>
              <a:pPr algn="just" indent="-285750" lvl="0" marL="285750">
                <a:buFont typeface="Wingdings" pitchFamily="2" charset="2"/>
                <a:buChar char="§"/>
              </a:pPr>
              <a:r>
                <a:rPr altLang="en-US" b="1" lang="en-US">
                  <a:solidFill>
                    <a:srgbClr val="0000FF"/>
                  </a:solidFill>
                </a:rPr>
                <a:t>Unclonable:  </a:t>
              </a:r>
              <a:r>
                <a:rPr altLang="en-US" b="1" lang="en-US"/>
                <a:t>given PUF, it is hard to construct a procedure </a:t>
              </a:r>
              <a:r>
                <a:rPr altLang="en-US" b="1" i="1" lang="en-US"/>
                <a:t>PUF’                     </a:t>
              </a:r>
            </a:p>
            <a:p>
              <a:pPr algn="just" indent="-285750" lvl="0" marL="285750"/>
              <a:r>
                <a:rPr altLang="en-US" b="1" i="1" lang="en-US"/>
                <a:t>                                                                              </a:t>
              </a:r>
              <a:r>
                <a:rPr altLang="en-US" b="1" lang="en-US"/>
                <a:t>up to a small error. </a:t>
              </a:r>
            </a:p>
            <a:p>
              <a:pPr algn="just" indent="-285750" lvl="0" marL="285750"/>
              <a:endParaRPr altLang="en-US" b="1" lang="en-US"/>
            </a:p>
            <a:p>
              <a:pPr algn="just" indent="-285750" lvl="0" marL="285750">
                <a:buFont typeface="Wingdings" pitchFamily="2" charset="2"/>
                <a:buChar char="§"/>
              </a:pPr>
              <a:r>
                <a:rPr altLang="en-US" b="1" lang="en-US">
                  <a:solidFill>
                    <a:srgbClr val="0000FF"/>
                  </a:solidFill>
                </a:rPr>
                <a:t>Unpredictable: </a:t>
              </a:r>
              <a:r>
                <a:rPr altLang="en-US" b="1" lang="en-US"/>
                <a:t>given only a set,                                   , it is hard to predict </a:t>
              </a:r>
              <a:r>
                <a:rPr altLang="en-US" b="1" i="1" lang="en-US"/>
                <a:t>y</a:t>
              </a:r>
              <a:r>
                <a:rPr altLang="en-US" baseline="-25000" b="1" i="1" lang="en-US"/>
                <a:t>c </a:t>
              </a:r>
              <a:r>
                <a:rPr altLang="en-US" b="1" lang="en-US"/>
                <a:t>= PUF(</a:t>
              </a:r>
              <a:r>
                <a:rPr altLang="en-US" b="1" i="1" lang="en-US"/>
                <a:t>x</a:t>
              </a:r>
              <a:r>
                <a:rPr altLang="en-US" baseline="-25000" b="1" i="1" lang="en-US"/>
                <a:t>c</a:t>
              </a:r>
              <a:r>
                <a:rPr altLang="en-US" b="1" lang="en-US"/>
                <a:t>) up to a small error, for </a:t>
              </a:r>
              <a:r>
                <a:rPr altLang="en-US" b="1" i="1" lang="en-US"/>
                <a:t>x</a:t>
              </a:r>
              <a:r>
                <a:rPr altLang="en-US" baseline="-25000" b="1" i="1" lang="en-US"/>
                <a:t>c</a:t>
              </a:r>
              <a:r>
                <a:rPr altLang="en-US" b="1" lang="en-US"/>
                <a:t> a random challenge such that                 .</a:t>
              </a:r>
            </a:p>
            <a:p>
              <a:pPr algn="just" indent="-285750" lvl="0" marL="285750"/>
              <a:endParaRPr altLang="en-US" b="1" lang="en-US"/>
            </a:p>
            <a:p>
              <a:pPr algn="just" indent="-285750" lvl="0" marL="285750">
                <a:buFont typeface="Wingdings" pitchFamily="2" charset="2"/>
                <a:buChar char="§"/>
              </a:pPr>
              <a:r>
                <a:rPr altLang="en-US" b="1" lang="en-US">
                  <a:solidFill>
                    <a:srgbClr val="0000FF"/>
                  </a:solidFill>
                </a:rPr>
                <a:t>One-way: </a:t>
              </a:r>
              <a:r>
                <a:rPr altLang="en-US" b="1" lang="en-US"/>
                <a:t>given only y and the corresponding PUF instance, it is hard to find x such that PUF(x) = y.</a:t>
              </a:r>
            </a:p>
            <a:p>
              <a:pPr algn="just" indent="-285750" lvl="0" marL="285750"/>
              <a:endParaRPr altLang="en-US" b="1" lang="en-US"/>
            </a:p>
            <a:p>
              <a:pPr algn="just" indent="-285750" lvl="0" marL="285750">
                <a:buFont typeface="Wingdings" pitchFamily="2" charset="2"/>
                <a:buChar char="§"/>
              </a:pPr>
              <a:r>
                <a:rPr altLang="en-US" b="1" lang="en-US">
                  <a:solidFill>
                    <a:srgbClr val="0000FF"/>
                  </a:solidFill>
                </a:rPr>
                <a:t>Tamper-evident: </a:t>
              </a:r>
              <a:r>
                <a:rPr altLang="en-US" b="1" lang="en-US"/>
                <a:t>altering the physical entity embedding PUF transforms </a:t>
              </a:r>
              <a:r>
                <a:rPr altLang="en-US" b="1" i="1" lang="en-US"/>
                <a:t>PUF →PUF’  </a:t>
              </a:r>
              <a:r>
                <a:rPr altLang="en-US" b="1" lang="en-US"/>
                <a:t>such that with high probability                                                     </a:t>
              </a:r>
            </a:p>
            <a:p>
              <a:pPr algn="just" indent="-285750" lvl="0" marL="285750"/>
              <a:r>
                <a:rPr altLang="en-US" b="1" lang="en-US"/>
                <a:t>                                              .</a:t>
              </a:r>
            </a:p>
          </p:txBody>
        </p:sp>
        <p:graphicFrame>
          <p:nvGraphicFramePr>
            <p:cNvPr id="4194304" name=""/>
            <p:cNvGraphicFramePr>
              <a:graphicFrameLocks/>
            </p:cNvGraphicFramePr>
            <p:nvPr/>
          </p:nvGraphicFramePr>
          <p:xfrm rot="0">
            <a:off x="1589088" y="3200400"/>
            <a:ext cx="4583112" cy="328613"/>
          </p:xfrm>
          <a:graphic>
            <a:graphicData uri="http://schemas.openxmlformats.org/presentationml/2006/ole">
              <mc:AlternateContent xmlns:mc="http://schemas.openxmlformats.org/markup-compatibility/2006">
                <mc:Choice xmlns:v="urn:schemas-microsoft-com:vml" Requires="v">
                  <p:oleObj name="Equation" r:id="rId1" spid="" imgH="328613" imgW="4583112" showAsIcon="0" progId="Equation.3">
                    <p:embed followColorScheme="full"/>
                    <p:pic>
                      <p:nvPicPr>
                        <p:cNvPr id="2097174" name="Object 5"/>
                        <p:cNvPicPr>
                          <a:picLocks/>
                        </p:cNvPicPr>
                        <p:nvPr/>
                      </p:nvPicPr>
                      <p:blipFill>
                        <a:blip xmlns:r="http://schemas.openxmlformats.org/officeDocument/2006/relationships" r:embed="rId2"/>
                        <a:srcRect l="0" t="0" r="0" b="0"/>
                        <a:stretch>
                          <a:fillRect/>
                        </a:stretch>
                      </p:blipFill>
                      <p:spPr>
                        <a:xfrm rot="0">
                          <a:off x="1589088" y="3200400"/>
                          <a:ext cx="4583112" cy="328613"/>
                        </a:xfrm>
                        <a:prstGeom prst="rect"/>
                        <a:noFill/>
                        <a:ln>
                          <a:noFill/>
                        </a:ln>
                      </p:spPr>
                    </p:pic>
                  </p:oleObj>
                </mc:Choice>
                <mc:Fallback>
                  <p:oleObj name="Equation" r:id="rId1" spid="" imgH="328613" imgW="4583112" showAsIcon="0" progId="Equation.3">
                    <p:embed followColorScheme="full"/>
                    <p:pic>
                      <p:nvPicPr>
                        <p:cNvPr id="2097174" name="Object 5"/>
                        <p:cNvPicPr>
                          <a:picLocks/>
                        </p:cNvPicPr>
                        <p:nvPr/>
                      </p:nvPicPr>
                      <p:blipFill>
                        <a:blip xmlns:r="http://schemas.openxmlformats.org/officeDocument/2006/relationships" r:embed="rId2"/>
                        <a:srcRect l="0" t="0" r="0" b="0"/>
                        <a:stretch>
                          <a:fillRect/>
                        </a:stretch>
                      </p:blipFill>
                      <p:spPr>
                        <a:xfrm rot="0">
                          <a:off x="1589088" y="3200400"/>
                          <a:ext cx="4583112" cy="328613"/>
                        </a:xfrm>
                        <a:prstGeom prst="rect"/>
                        <a:noFill/>
                        <a:ln>
                          <a:noFill/>
                        </a:ln>
                      </p:spPr>
                    </p:pic>
                  </p:oleObj>
                </mc:Fallback>
              </mc:AlternateContent>
            </a:graphicData>
          </a:graphic>
        </p:graphicFrame>
        <p:graphicFrame>
          <p:nvGraphicFramePr>
            <p:cNvPr id="4194305" name=""/>
            <p:cNvGraphicFramePr>
              <a:graphicFrameLocks/>
            </p:cNvGraphicFramePr>
            <p:nvPr/>
          </p:nvGraphicFramePr>
          <p:xfrm rot="0">
            <a:off x="5105400" y="3811588"/>
            <a:ext cx="2133600" cy="303212"/>
          </p:xfrm>
          <a:graphic>
            <a:graphicData uri="http://schemas.openxmlformats.org/presentationml/2006/ole">
              <mc:AlternateContent xmlns:mc="http://schemas.openxmlformats.org/markup-compatibility/2006">
                <mc:Choice xmlns:v="urn:schemas-microsoft-com:vml" Requires="v">
                  <p:oleObj name="Equation" r:id="rId3" spid="" imgH="303212" imgW="2133600" showAsIcon="0" progId="Equation.3">
                    <p:embed followColorScheme="full"/>
                    <p:pic>
                      <p:nvPicPr>
                        <p:cNvPr id="2097175" name="Object 6"/>
                        <p:cNvPicPr>
                          <a:picLocks/>
                        </p:cNvPicPr>
                        <p:nvPr/>
                      </p:nvPicPr>
                      <p:blipFill>
                        <a:blip xmlns:r="http://schemas.openxmlformats.org/officeDocument/2006/relationships" r:embed="rId4"/>
                        <a:srcRect l="0" t="0" r="0" b="0"/>
                        <a:stretch>
                          <a:fillRect/>
                        </a:stretch>
                      </p:blipFill>
                      <p:spPr>
                        <a:xfrm rot="0">
                          <a:off x="5105400" y="3811588"/>
                          <a:ext cx="2133600" cy="303212"/>
                        </a:xfrm>
                        <a:prstGeom prst="rect"/>
                        <a:noFill/>
                        <a:ln>
                          <a:noFill/>
                        </a:ln>
                      </p:spPr>
                    </p:pic>
                  </p:oleObj>
                </mc:Choice>
                <mc:Fallback>
                  <p:oleObj name="Equation" r:id="rId3" spid="" imgH="303212" imgW="2133600" showAsIcon="0" progId="Equation.3">
                    <p:embed followColorScheme="full"/>
                    <p:pic>
                      <p:nvPicPr>
                        <p:cNvPr id="2097175" name="Object 6"/>
                        <p:cNvPicPr>
                          <a:picLocks/>
                        </p:cNvPicPr>
                        <p:nvPr/>
                      </p:nvPicPr>
                      <p:blipFill>
                        <a:blip xmlns:r="http://schemas.openxmlformats.org/officeDocument/2006/relationships" r:embed="rId4"/>
                        <a:srcRect l="0" t="0" r="0" b="0"/>
                        <a:stretch>
                          <a:fillRect/>
                        </a:stretch>
                      </p:blipFill>
                      <p:spPr>
                        <a:xfrm rot="0">
                          <a:off x="5105400" y="3811588"/>
                          <a:ext cx="2133600" cy="303212"/>
                        </a:xfrm>
                        <a:prstGeom prst="rect"/>
                        <a:noFill/>
                        <a:ln>
                          <a:noFill/>
                        </a:ln>
                      </p:spPr>
                    </p:pic>
                  </p:oleObj>
                </mc:Fallback>
              </mc:AlternateContent>
            </a:graphicData>
          </a:graphic>
        </p:graphicFrame>
        <p:graphicFrame>
          <p:nvGraphicFramePr>
            <p:cNvPr id="4194306" name=""/>
            <p:cNvGraphicFramePr>
              <a:graphicFrameLocks/>
            </p:cNvGraphicFramePr>
            <p:nvPr/>
          </p:nvGraphicFramePr>
          <p:xfrm rot="0">
            <a:off x="2667000" y="4267200"/>
            <a:ext cx="990600" cy="381000"/>
          </p:xfrm>
          <a:graphic>
            <a:graphicData uri="http://schemas.openxmlformats.org/presentationml/2006/ole">
              <mc:AlternateContent xmlns:mc="http://schemas.openxmlformats.org/markup-compatibility/2006">
                <mc:Choice xmlns:v="urn:schemas-microsoft-com:vml" Requires="v">
                  <p:oleObj name="Equation" r:id="rId5" spid="" imgH="381000" imgW="990600" showAsIcon="0" progId="Equation.3">
                    <p:embed followColorScheme="full"/>
                    <p:pic>
                      <p:nvPicPr>
                        <p:cNvPr id="2097176" name="Object 7"/>
                        <p:cNvPicPr>
                          <a:picLocks/>
                        </p:cNvPicPr>
                        <p:nvPr/>
                      </p:nvPicPr>
                      <p:blipFill>
                        <a:blip xmlns:r="http://schemas.openxmlformats.org/officeDocument/2006/relationships" r:embed="rId6"/>
                        <a:srcRect l="0" t="0" r="0" b="0"/>
                        <a:stretch>
                          <a:fillRect/>
                        </a:stretch>
                      </p:blipFill>
                      <p:spPr>
                        <a:xfrm rot="0">
                          <a:off x="2667000" y="4267200"/>
                          <a:ext cx="990600" cy="381000"/>
                        </a:xfrm>
                        <a:prstGeom prst="rect"/>
                        <a:noFill/>
                        <a:ln>
                          <a:noFill/>
                        </a:ln>
                      </p:spPr>
                    </p:pic>
                  </p:oleObj>
                </mc:Choice>
                <mc:Fallback>
                  <p:oleObj name="Equation" r:id="rId5" spid="" imgH="381000" imgW="990600" showAsIcon="0" progId="Equation.3">
                    <p:embed followColorScheme="full"/>
                    <p:pic>
                      <p:nvPicPr>
                        <p:cNvPr id="2097176" name="Object 7"/>
                        <p:cNvPicPr>
                          <a:picLocks/>
                        </p:cNvPicPr>
                        <p:nvPr/>
                      </p:nvPicPr>
                      <p:blipFill>
                        <a:blip xmlns:r="http://schemas.openxmlformats.org/officeDocument/2006/relationships" r:embed="rId6"/>
                        <a:srcRect l="0" t="0" r="0" b="0"/>
                        <a:stretch>
                          <a:fillRect/>
                        </a:stretch>
                      </p:blipFill>
                      <p:spPr>
                        <a:xfrm rot="0">
                          <a:off x="2667000" y="4267200"/>
                          <a:ext cx="990600" cy="381000"/>
                        </a:xfrm>
                        <a:prstGeom prst="rect"/>
                        <a:noFill/>
                        <a:ln>
                          <a:noFill/>
                        </a:ln>
                      </p:spPr>
                    </p:pic>
                  </p:oleObj>
                </mc:Fallback>
              </mc:AlternateContent>
            </a:graphicData>
          </a:graphic>
        </p:graphicFrame>
        <p:graphicFrame>
          <p:nvGraphicFramePr>
            <p:cNvPr id="4194307" name=""/>
            <p:cNvGraphicFramePr>
              <a:graphicFrameLocks/>
            </p:cNvGraphicFramePr>
            <p:nvPr/>
          </p:nvGraphicFramePr>
          <p:xfrm rot="0">
            <a:off x="1600200" y="6248400"/>
            <a:ext cx="2590800" cy="323850"/>
          </p:xfrm>
          <a:graphic>
            <a:graphicData uri="http://schemas.openxmlformats.org/presentationml/2006/ole">
              <mc:AlternateContent xmlns:mc="http://schemas.openxmlformats.org/markup-compatibility/2006">
                <mc:Choice xmlns:v="urn:schemas-microsoft-com:vml" Requires="v">
                  <p:oleObj name="Equation" r:id="rId7" spid="" imgH="323850" imgW="2590800" showAsIcon="0" progId="Equation.3">
                    <p:embed followColorScheme="full"/>
                    <p:pic>
                      <p:nvPicPr>
                        <p:cNvPr id="2097177" name="Object 8"/>
                        <p:cNvPicPr>
                          <a:picLocks/>
                        </p:cNvPicPr>
                        <p:nvPr/>
                      </p:nvPicPr>
                      <p:blipFill>
                        <a:blip xmlns:r="http://schemas.openxmlformats.org/officeDocument/2006/relationships" r:embed="rId8"/>
                        <a:srcRect l="0" t="0" r="0" b="0"/>
                        <a:stretch>
                          <a:fillRect/>
                        </a:stretch>
                      </p:blipFill>
                      <p:spPr>
                        <a:xfrm rot="0">
                          <a:off x="1600200" y="6248400"/>
                          <a:ext cx="2590800" cy="323850"/>
                        </a:xfrm>
                        <a:prstGeom prst="rect"/>
                        <a:noFill/>
                        <a:ln>
                          <a:noFill/>
                        </a:ln>
                      </p:spPr>
                    </p:pic>
                  </p:oleObj>
                </mc:Choice>
                <mc:Fallback>
                  <p:oleObj name="Equation" r:id="rId7" spid="" imgH="323850" imgW="2590800" showAsIcon="0" progId="Equation.3">
                    <p:embed followColorScheme="full"/>
                    <p:pic>
                      <p:nvPicPr>
                        <p:cNvPr id="2097177" name="Object 8"/>
                        <p:cNvPicPr>
                          <a:picLocks/>
                        </p:cNvPicPr>
                        <p:nvPr/>
                      </p:nvPicPr>
                      <p:blipFill>
                        <a:blip xmlns:r="http://schemas.openxmlformats.org/officeDocument/2006/relationships" r:embed="rId8"/>
                        <a:srcRect l="0" t="0" r="0" b="0"/>
                        <a:stretch>
                          <a:fillRect/>
                        </a:stretch>
                      </p:blipFill>
                      <p:spPr>
                        <a:xfrm rot="0">
                          <a:off x="1600200" y="6248400"/>
                          <a:ext cx="2590800" cy="323850"/>
                        </a:xfrm>
                        <a:prstGeom prst="rect"/>
                        <a:noFill/>
                        <a:ln>
                          <a:noFill/>
                        </a:ln>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9">
            <p14:nvContentPartPr>
              <p14:cNvPr id="2097178" name="Ink 2"/>
              <p14:cNvContentPartPr/>
              <p14:nvPr/>
            </p14:nvContentPartPr>
            <p14:xfrm rot="0">
              <a:off x="227012" y="1336675"/>
              <a:ext cx="8499475" cy="4730750"/>
            </p14:xfrm>
          </p:contentPart>
        </mc:Choice>
        <mc:Fallback>
          <p:pic>
            <p:nvPicPr>
              <p:cNvPr id="2097178" name="Ink 2"/>
              <p:cNvPicPr>
                <a:picLocks/>
              </p:cNvPicPr>
              <p:nvPr/>
            </p:nvPicPr>
            <p:blipFill>
              <a:blip xmlns:r="http://schemas.openxmlformats.org/officeDocument/2006/relationships" r:embed="rId10"/>
              <a:srcRect l="0" t="0" r="0" b="0"/>
              <a:stretch>
                <a:fillRect/>
              </a:stretch>
            </p:blipFill>
            <p:spPr>
              <a:xfrm rot="0">
                <a:off x="227012" y="1336675"/>
                <a:ext cx="8499475" cy="4730750"/>
              </a:xfrm>
              <a:prstGeom prst="rect"/>
              <a:noFill/>
              <a:ln>
                <a:noFill/>
              </a:ln>
            </p:spPr>
          </p:pic>
        </mc:Fallback>
      </mc:AlternateContent>
    </p:spTree>
  </p:cSld>
  <p:clrMapOvr>
    <a:masterClrMapping/>
  </p:clrMapOvr>
  <p:transition spd="fast" advClick="1"/>
  <p:timing/>
</p:sld>
</file>

<file path=ppt/slides/slide12.xml><?xml version="1.0" encoding="utf-8"?>
<p:sld xmlns:a="http://schemas.openxmlformats.org/drawingml/2006/main" xmlns:r="http://schemas.openxmlformats.org/officeDocument/2006/relationships" xmlns:p="http://schemas.openxmlformats.org/presentationml/2006/main" show="1" showMasterSp="1">
  <p:cSld>
    <p:spTree>
      <p:nvGrpSpPr>
        <p:cNvPr id="112" name=""/>
        <p:cNvGrpSpPr/>
        <p:nvPr/>
      </p:nvGrpSpPr>
      <p:grpSpPr>
        <a:xfrm rot="0">
          <a:off x="0" y="0"/>
          <a:ext cx="0" cy="0"/>
          <a:chOff x="0" y="0"/>
          <a:chExt cx="0" cy="0"/>
        </a:xfrm>
      </p:grpSpPr>
      <p:sp>
        <p:nvSpPr>
          <p:cNvPr id="1048748" name="TextBox 5"/>
          <p:cNvSpPr txBox="1"/>
          <p:nvPr/>
        </p:nvSpPr>
        <p:spPr>
          <a:xfrm rot="0">
            <a:off x="1603375" y="1270000"/>
            <a:ext cx="7462837" cy="4635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0" lvl="0" marL="342900">
              <a:lnSpc>
                <a:spcPts val="2875"/>
              </a:lnSpc>
            </a:pPr>
            <a:r>
              <a:rPr altLang="en-US" b="1" sz="2200" lang="en-US">
                <a:solidFill>
                  <a:srgbClr val="0000FF"/>
                </a:solidFill>
              </a:rPr>
              <a:t> Uniqueness                                   Reliability                            </a:t>
            </a:r>
          </a:p>
        </p:txBody>
      </p:sp>
      <p:grpSp>
        <p:nvGrpSpPr>
          <p:cNvPr id="113" name=""/>
          <p:cNvGrpSpPr/>
          <p:nvPr/>
        </p:nvGrpSpPr>
        <p:grpSpPr>
          <a:xfrm rot="0">
            <a:off x="1397000" y="1817687"/>
            <a:ext cx="3708400" cy="2706687"/>
            <a:chOff x="838200" y="2084269"/>
            <a:chExt cx="3709152" cy="2706819"/>
          </a:xfrm>
        </p:grpSpPr>
        <p:grpSp>
          <p:nvGrpSpPr>
            <p:cNvPr id="114" name=""/>
            <p:cNvGrpSpPr/>
            <p:nvPr/>
          </p:nvGrpSpPr>
          <p:grpSpPr>
            <a:xfrm rot="16200000">
              <a:off x="1426708" y="2317986"/>
              <a:ext cx="2170351" cy="2775853"/>
              <a:chOff x="1225992" y="2160816"/>
              <a:chExt cx="2170351" cy="2775853"/>
            </a:xfrm>
          </p:grpSpPr>
          <p:cxnSp>
            <p:nvCxnSpPr>
              <p:cNvPr id="3145771" name="Straight Arrow Connector 23"/>
              <p:cNvCxnSpPr>
                <a:cxnSpLocks/>
              </p:cNvCxnSpPr>
              <p:nvPr/>
            </p:nvCxnSpPr>
            <p:spPr>
              <a:xfrm rot="0">
                <a:off x="2748477" y="3559738"/>
                <a:ext cx="652495" cy="0"/>
              </a:xfrm>
              <a:prstGeom prst="straightConnector1"/>
              <a:noFill/>
              <a:ln w="22225" cap="flat" cmpd="sng">
                <a:solidFill>
                  <a:schemeClr val="accent1">
                    <a:alpha val="100000"/>
                  </a:schemeClr>
                </a:solidFill>
                <a:prstDash val="solid"/>
                <a:round/>
                <a:tailEnd type="triangle" w="med" len="med"/>
              </a:ln>
            </p:spPr>
          </p:cxnSp>
          <p:cxnSp>
            <p:nvCxnSpPr>
              <p:cNvPr id="3145772" name="Straight Arrow Connector 22"/>
              <p:cNvCxnSpPr>
                <a:cxnSpLocks/>
              </p:cNvCxnSpPr>
              <p:nvPr/>
            </p:nvCxnSpPr>
            <p:spPr>
              <a:xfrm rot="0">
                <a:off x="2726251" y="4485437"/>
                <a:ext cx="652495" cy="0"/>
              </a:xfrm>
              <a:prstGeom prst="straightConnector1"/>
              <a:noFill/>
              <a:ln w="22225" cap="flat" cmpd="sng">
                <a:solidFill>
                  <a:schemeClr val="accent1">
                    <a:alpha val="100000"/>
                  </a:schemeClr>
                </a:solidFill>
                <a:prstDash val="solid"/>
                <a:round/>
                <a:tailEnd type="triangle" w="med" len="med"/>
              </a:ln>
            </p:spPr>
          </p:cxnSp>
          <p:cxnSp>
            <p:nvCxnSpPr>
              <p:cNvPr id="3145773" name="Straight Arrow Connector 21"/>
              <p:cNvCxnSpPr>
                <a:cxnSpLocks/>
              </p:cNvCxnSpPr>
              <p:nvPr/>
            </p:nvCxnSpPr>
            <p:spPr>
              <a:xfrm rot="0">
                <a:off x="2748477" y="2564173"/>
                <a:ext cx="652495" cy="0"/>
              </a:xfrm>
              <a:prstGeom prst="straightConnector1"/>
              <a:noFill/>
              <a:ln w="22225" cap="flat" cmpd="sng">
                <a:solidFill>
                  <a:schemeClr val="accent1">
                    <a:alpha val="100000"/>
                  </a:schemeClr>
                </a:solidFill>
                <a:prstDash val="solid"/>
                <a:round/>
                <a:tailEnd type="triangle" w="med" len="med"/>
              </a:ln>
            </p:spPr>
          </p:cxnSp>
          <p:sp>
            <p:nvSpPr>
              <p:cNvPr id="1048749" name="Rounded Rectangle 1"/>
              <p:cNvSpPr/>
              <p:nvPr/>
            </p:nvSpPr>
            <p:spPr>
              <a:xfrm rot="5400000">
                <a:off x="2135608" y="2292700"/>
                <a:ext cx="838370" cy="565178"/>
              </a:xfrm>
              <a:prstGeom prst="roundRect"/>
              <a:solidFill>
                <a:schemeClr val="accent2"/>
              </a:solidFill>
              <a:ln w="22225" cap="flat" cmpd="sng">
                <a:solidFill>
                  <a:schemeClr val="accent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sz="1600" lang="en-US">
                    <a:latin typeface="Garamond" pitchFamily="18" charset="0"/>
                  </a:rPr>
                  <a:t>PUF 1</a:t>
                </a:r>
              </a:p>
            </p:txBody>
          </p:sp>
          <p:sp>
            <p:nvSpPr>
              <p:cNvPr id="1048750" name="Rounded Rectangle 7"/>
              <p:cNvSpPr/>
              <p:nvPr/>
            </p:nvSpPr>
            <p:spPr>
              <a:xfrm rot="5400000">
                <a:off x="2124496" y="4234606"/>
                <a:ext cx="838370" cy="565178"/>
              </a:xfrm>
              <a:prstGeom prst="roundRect"/>
              <a:solidFill>
                <a:schemeClr val="accent2"/>
              </a:solidFill>
              <a:ln w="22225" cap="flat" cmpd="sng">
                <a:solidFill>
                  <a:schemeClr val="accent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sz="1600" lang="en-US">
                    <a:latin typeface="Garamond" pitchFamily="18" charset="0"/>
                  </a:rPr>
                  <a:t>PUF 3</a:t>
                </a:r>
              </a:p>
            </p:txBody>
          </p:sp>
          <p:sp>
            <p:nvSpPr>
              <p:cNvPr id="1048751" name="Rounded Rectangle 8"/>
              <p:cNvSpPr/>
              <p:nvPr/>
            </p:nvSpPr>
            <p:spPr>
              <a:xfrm rot="5400000">
                <a:off x="2124496" y="3269210"/>
                <a:ext cx="838370" cy="565178"/>
              </a:xfrm>
              <a:prstGeom prst="roundRect"/>
              <a:solidFill>
                <a:schemeClr val="accent2"/>
              </a:solidFill>
              <a:ln w="22225" cap="flat" cmpd="sng">
                <a:solidFill>
                  <a:schemeClr val="accent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sz="1600" lang="en-US">
                    <a:latin typeface="Garamond" pitchFamily="18" charset="0"/>
                  </a:rPr>
                  <a:t>PUF 2</a:t>
                </a:r>
              </a:p>
            </p:txBody>
          </p:sp>
          <p:cxnSp>
            <p:nvCxnSpPr>
              <p:cNvPr id="3145774" name="Straight Arrow Connector 11"/>
              <p:cNvCxnSpPr>
                <a:cxnSpLocks/>
              </p:cNvCxnSpPr>
              <p:nvPr/>
            </p:nvCxnSpPr>
            <p:spPr>
              <a:xfrm rot="0">
                <a:off x="1665749" y="2564173"/>
                <a:ext cx="652495" cy="0"/>
              </a:xfrm>
              <a:prstGeom prst="straightConnector1"/>
              <a:noFill/>
              <a:ln w="22225" cap="flat" cmpd="sng">
                <a:solidFill>
                  <a:schemeClr val="accent1">
                    <a:alpha val="100000"/>
                  </a:schemeClr>
                </a:solidFill>
                <a:prstDash val="solid"/>
                <a:round/>
                <a:tailEnd type="triangle" w="med" len="med"/>
              </a:ln>
            </p:spPr>
          </p:cxnSp>
          <p:cxnSp>
            <p:nvCxnSpPr>
              <p:cNvPr id="3145775" name="Straight Arrow Connector 15"/>
              <p:cNvCxnSpPr>
                <a:cxnSpLocks/>
              </p:cNvCxnSpPr>
              <p:nvPr/>
            </p:nvCxnSpPr>
            <p:spPr>
              <a:xfrm rot="0">
                <a:off x="1248218" y="3554974"/>
                <a:ext cx="1052563" cy="0"/>
              </a:xfrm>
              <a:prstGeom prst="straightConnector1"/>
              <a:noFill/>
              <a:ln w="22225" cap="flat" cmpd="sng">
                <a:solidFill>
                  <a:schemeClr val="accent1">
                    <a:alpha val="100000"/>
                  </a:schemeClr>
                </a:solidFill>
                <a:prstDash val="solid"/>
                <a:round/>
                <a:tailEnd type="triangle" w="med" len="med"/>
              </a:ln>
            </p:spPr>
          </p:cxnSp>
          <p:cxnSp>
            <p:nvCxnSpPr>
              <p:cNvPr id="3145776" name="Straight Arrow Connector 16"/>
              <p:cNvCxnSpPr>
                <a:cxnSpLocks/>
              </p:cNvCxnSpPr>
              <p:nvPr/>
            </p:nvCxnSpPr>
            <p:spPr>
              <a:xfrm rot="0">
                <a:off x="1665749" y="4494964"/>
                <a:ext cx="652495" cy="0"/>
              </a:xfrm>
              <a:prstGeom prst="straightConnector1"/>
              <a:noFill/>
              <a:ln w="22225" cap="flat" cmpd="sng">
                <a:solidFill>
                  <a:schemeClr val="accent1">
                    <a:alpha val="100000"/>
                  </a:schemeClr>
                </a:solidFill>
                <a:prstDash val="solid"/>
                <a:round/>
                <a:tailEnd type="triangle" w="med" len="med"/>
              </a:ln>
            </p:spPr>
          </p:cxnSp>
          <p:cxnSp>
            <p:nvCxnSpPr>
              <p:cNvPr id="3145777" name="Straight Connector 17"/>
              <p:cNvCxnSpPr>
                <a:cxnSpLocks/>
              </p:cNvCxnSpPr>
              <p:nvPr/>
            </p:nvCxnSpPr>
            <p:spPr>
              <a:xfrm rot="0">
                <a:off x="1619711" y="2564173"/>
                <a:ext cx="0" cy="1926029"/>
              </a:xfrm>
              <a:prstGeom prst="line"/>
              <a:noFill/>
              <a:ln w="22225" cap="flat" cmpd="sng">
                <a:solidFill>
                  <a:schemeClr val="accent1">
                    <a:alpha val="100000"/>
                  </a:schemeClr>
                </a:solidFill>
                <a:prstDash val="solid"/>
                <a:round/>
              </a:ln>
            </p:spPr>
          </p:cxnSp>
          <p:sp>
            <p:nvSpPr>
              <p:cNvPr id="1048752" name="TextBox 20"/>
              <p:cNvSpPr txBox="1"/>
              <p:nvPr/>
            </p:nvSpPr>
            <p:spPr>
              <a:xfrm rot="5400000">
                <a:off x="963403" y="3409919"/>
                <a:ext cx="925288" cy="40011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2000" lang="en-US">
                    <a:latin typeface="Garamond" pitchFamily="18" charset="0"/>
                  </a:rPr>
                  <a:t>C</a:t>
                </a:r>
              </a:p>
            </p:txBody>
          </p:sp>
        </p:grpSp>
        <p:grpSp>
          <p:nvGrpSpPr>
            <p:cNvPr id="115" name=""/>
            <p:cNvGrpSpPr/>
            <p:nvPr/>
          </p:nvGrpSpPr>
          <p:grpSpPr>
            <a:xfrm rot="0">
              <a:off x="838200" y="2264227"/>
              <a:ext cx="3592286" cy="1763486"/>
              <a:chOff x="838200" y="2264227"/>
              <a:chExt cx="3592286" cy="1763486"/>
            </a:xfrm>
          </p:grpSpPr>
          <p:cxnSp>
            <p:nvCxnSpPr>
              <p:cNvPr id="3145778" name="Straight Connector 26"/>
              <p:cNvCxnSpPr>
                <a:cxnSpLocks/>
              </p:cNvCxnSpPr>
              <p:nvPr/>
            </p:nvCxnSpPr>
            <p:spPr>
              <a:xfrm rot="0">
                <a:off x="838200" y="2263665"/>
                <a:ext cx="0" cy="1763799"/>
              </a:xfrm>
              <a:prstGeom prst="line"/>
              <a:noFill/>
              <a:ln w="22225" cap="flat" cmpd="sng">
                <a:solidFill>
                  <a:srgbClr val="C58D01">
                    <a:alpha val="21176"/>
                  </a:srgbClr>
                </a:solidFill>
                <a:prstDash val="sysDash"/>
                <a:round/>
                <a:headEnd type="triangle" w="med" len="med"/>
              </a:ln>
            </p:spPr>
          </p:cxnSp>
          <p:cxnSp>
            <p:nvCxnSpPr>
              <p:cNvPr id="3145779" name="Straight Connector 28"/>
              <p:cNvCxnSpPr>
                <a:cxnSpLocks/>
              </p:cNvCxnSpPr>
              <p:nvPr/>
            </p:nvCxnSpPr>
            <p:spPr>
              <a:xfrm rot="0">
                <a:off x="838200" y="4024289"/>
                <a:ext cx="3591653" cy="0"/>
              </a:xfrm>
              <a:prstGeom prst="line"/>
              <a:noFill/>
              <a:ln w="22225" cap="flat" cmpd="sng">
                <a:solidFill>
                  <a:srgbClr val="C58D01">
                    <a:alpha val="21176"/>
                  </a:srgbClr>
                </a:solidFill>
                <a:prstDash val="sysDash"/>
                <a:round/>
                <a:tailEnd type="triangle" w="med" len="med"/>
              </a:ln>
            </p:spPr>
          </p:cxnSp>
        </p:grpSp>
        <p:sp>
          <p:nvSpPr>
            <p:cNvPr id="1048753" name="TextBox 30"/>
            <p:cNvSpPr txBox="1"/>
            <p:nvPr/>
          </p:nvSpPr>
          <p:spPr>
            <a:xfrm rot="0">
              <a:off x="3556749" y="3982233"/>
              <a:ext cx="990603"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latin typeface="Garamond" pitchFamily="18" charset="0"/>
                </a:rPr>
                <a:t>Devices</a:t>
              </a:r>
            </a:p>
          </p:txBody>
        </p:sp>
        <p:sp>
          <p:nvSpPr>
            <p:cNvPr id="1048754" name="TextBox 32"/>
            <p:cNvSpPr txBox="1"/>
            <p:nvPr/>
          </p:nvSpPr>
          <p:spPr>
            <a:xfrm rot="0">
              <a:off x="2393498" y="2084269"/>
              <a:ext cx="925288" cy="52322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2800" lang="en-US">
                  <a:latin typeface="Garamond" pitchFamily="18" charset="0"/>
                </a:rPr>
                <a:t>r</a:t>
              </a:r>
              <a:r>
                <a:rPr altLang="en-US" baseline="-25000" b="1" sz="2800" lang="en-US">
                  <a:latin typeface="Garamond" pitchFamily="18" charset="0"/>
                </a:rPr>
                <a:t>2</a:t>
              </a:r>
            </a:p>
          </p:txBody>
        </p:sp>
        <p:sp>
          <p:nvSpPr>
            <p:cNvPr id="1048755" name="TextBox 34"/>
            <p:cNvSpPr txBox="1"/>
            <p:nvPr/>
          </p:nvSpPr>
          <p:spPr>
            <a:xfrm rot="0">
              <a:off x="3318786" y="2092452"/>
              <a:ext cx="925288" cy="52322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2800" lang="en-US">
                  <a:latin typeface="Garamond" pitchFamily="18" charset="0"/>
                </a:rPr>
                <a:t>r</a:t>
              </a:r>
              <a:r>
                <a:rPr altLang="en-US" baseline="-25000" b="1" sz="2800" lang="en-US">
                  <a:latin typeface="Garamond" pitchFamily="18" charset="0"/>
                </a:rPr>
                <a:t>3</a:t>
              </a:r>
            </a:p>
          </p:txBody>
        </p:sp>
        <p:sp>
          <p:nvSpPr>
            <p:cNvPr id="1048756" name="TextBox 35"/>
            <p:cNvSpPr txBox="1"/>
            <p:nvPr/>
          </p:nvSpPr>
          <p:spPr>
            <a:xfrm rot="0">
              <a:off x="1366199" y="2094108"/>
              <a:ext cx="925288" cy="52322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2800" lang="en-US">
                  <a:latin typeface="Garamond" pitchFamily="18" charset="0"/>
                </a:rPr>
                <a:t>r</a:t>
              </a:r>
              <a:r>
                <a:rPr altLang="en-US" baseline="-25000" b="1" sz="2800" lang="en-US">
                  <a:latin typeface="Garamond" pitchFamily="18" charset="0"/>
                </a:rPr>
                <a:t>1</a:t>
              </a:r>
            </a:p>
          </p:txBody>
        </p:sp>
        <p:grpSp>
          <p:nvGrpSpPr>
            <p:cNvPr id="116" name=""/>
            <p:cNvGrpSpPr/>
            <p:nvPr/>
          </p:nvGrpSpPr>
          <p:grpSpPr>
            <a:xfrm rot="0">
              <a:off x="1952322" y="2333543"/>
              <a:ext cx="252342" cy="156709"/>
              <a:chOff x="6955970" y="1732417"/>
              <a:chExt cx="402773" cy="335344"/>
            </a:xfrm>
          </p:grpSpPr>
          <p:cxnSp>
            <p:nvCxnSpPr>
              <p:cNvPr id="3145780" name="Straight Connector 37"/>
              <p:cNvCxnSpPr>
                <a:cxnSpLocks/>
              </p:cNvCxnSpPr>
              <p:nvPr/>
            </p:nvCxnSpPr>
            <p:spPr>
              <a:xfrm rot="0">
                <a:off x="6956815" y="1827488"/>
                <a:ext cx="402968" cy="0"/>
              </a:xfrm>
              <a:prstGeom prst="line"/>
              <a:noFill/>
              <a:ln w="38100" cap="flat" cmpd="sng">
                <a:solidFill>
                  <a:schemeClr val="dk1">
                    <a:alpha val="100000"/>
                  </a:schemeClr>
                </a:solidFill>
                <a:prstDash val="solid"/>
                <a:round/>
              </a:ln>
            </p:spPr>
          </p:cxnSp>
          <p:cxnSp>
            <p:nvCxnSpPr>
              <p:cNvPr id="3145781" name="Straight Connector 38"/>
              <p:cNvCxnSpPr>
                <a:cxnSpLocks/>
              </p:cNvCxnSpPr>
              <p:nvPr/>
            </p:nvCxnSpPr>
            <p:spPr>
              <a:xfrm rot="0">
                <a:off x="6956815" y="1959983"/>
                <a:ext cx="402968" cy="0"/>
              </a:xfrm>
              <a:prstGeom prst="line"/>
              <a:noFill/>
              <a:ln w="38100" cap="flat" cmpd="sng">
                <a:solidFill>
                  <a:schemeClr val="dk1">
                    <a:alpha val="100000"/>
                  </a:schemeClr>
                </a:solidFill>
                <a:prstDash val="solid"/>
                <a:round/>
              </a:ln>
            </p:spPr>
          </p:cxnSp>
          <p:cxnSp>
            <p:nvCxnSpPr>
              <p:cNvPr id="3145782" name="Straight Connector 39"/>
              <p:cNvCxnSpPr>
                <a:cxnSpLocks/>
              </p:cNvCxnSpPr>
              <p:nvPr/>
            </p:nvCxnSpPr>
            <p:spPr>
              <a:xfrm rot="0" flipV="1">
                <a:off x="7068327" y="1732363"/>
                <a:ext cx="159667" cy="336333"/>
              </a:xfrm>
              <a:prstGeom prst="line"/>
              <a:noFill/>
              <a:ln w="38100" cap="flat" cmpd="sng">
                <a:solidFill>
                  <a:schemeClr val="dk1">
                    <a:alpha val="100000"/>
                  </a:schemeClr>
                </a:solidFill>
                <a:prstDash val="solid"/>
                <a:round/>
              </a:ln>
            </p:spPr>
          </p:cxnSp>
        </p:grpSp>
        <p:grpSp>
          <p:nvGrpSpPr>
            <p:cNvPr id="117" name=""/>
            <p:cNvGrpSpPr/>
            <p:nvPr/>
          </p:nvGrpSpPr>
          <p:grpSpPr>
            <a:xfrm rot="0">
              <a:off x="2964692" y="2322657"/>
              <a:ext cx="252342" cy="156709"/>
              <a:chOff x="6955970" y="1732417"/>
              <a:chExt cx="402773" cy="335344"/>
            </a:xfrm>
          </p:grpSpPr>
          <p:cxnSp>
            <p:nvCxnSpPr>
              <p:cNvPr id="3145783" name="Straight Connector 46"/>
              <p:cNvCxnSpPr>
                <a:cxnSpLocks/>
              </p:cNvCxnSpPr>
              <p:nvPr/>
            </p:nvCxnSpPr>
            <p:spPr>
              <a:xfrm rot="0">
                <a:off x="6955335" y="1827004"/>
                <a:ext cx="402966" cy="0"/>
              </a:xfrm>
              <a:prstGeom prst="line"/>
              <a:noFill/>
              <a:ln w="38100" cap="flat" cmpd="sng">
                <a:solidFill>
                  <a:schemeClr val="dk1">
                    <a:alpha val="100000"/>
                  </a:schemeClr>
                </a:solidFill>
                <a:prstDash val="solid"/>
                <a:round/>
              </a:ln>
            </p:spPr>
          </p:cxnSp>
          <p:cxnSp>
            <p:nvCxnSpPr>
              <p:cNvPr id="3145784" name="Straight Connector 47"/>
              <p:cNvCxnSpPr>
                <a:cxnSpLocks/>
              </p:cNvCxnSpPr>
              <p:nvPr/>
            </p:nvCxnSpPr>
            <p:spPr>
              <a:xfrm rot="0">
                <a:off x="6955335" y="1959497"/>
                <a:ext cx="402966" cy="0"/>
              </a:xfrm>
              <a:prstGeom prst="line"/>
              <a:noFill/>
              <a:ln w="38100" cap="flat" cmpd="sng">
                <a:solidFill>
                  <a:schemeClr val="dk1">
                    <a:alpha val="100000"/>
                  </a:schemeClr>
                </a:solidFill>
                <a:prstDash val="solid"/>
                <a:round/>
              </a:ln>
            </p:spPr>
          </p:cxnSp>
          <p:cxnSp>
            <p:nvCxnSpPr>
              <p:cNvPr id="3145785" name="Straight Connector 48"/>
              <p:cNvCxnSpPr>
                <a:cxnSpLocks/>
              </p:cNvCxnSpPr>
              <p:nvPr/>
            </p:nvCxnSpPr>
            <p:spPr>
              <a:xfrm rot="0" flipV="1">
                <a:off x="7066847" y="1731880"/>
                <a:ext cx="159665" cy="336331"/>
              </a:xfrm>
              <a:prstGeom prst="line"/>
              <a:noFill/>
              <a:ln w="38100" cap="flat" cmpd="sng">
                <a:solidFill>
                  <a:schemeClr val="dk1">
                    <a:alpha val="100000"/>
                  </a:schemeClr>
                </a:solidFill>
                <a:prstDash val="solid"/>
                <a:round/>
              </a:ln>
            </p:spPr>
          </p:cxnSp>
        </p:grpSp>
      </p:grpSp>
      <p:grpSp>
        <p:nvGrpSpPr>
          <p:cNvPr id="118" name=""/>
          <p:cNvGrpSpPr/>
          <p:nvPr/>
        </p:nvGrpSpPr>
        <p:grpSpPr>
          <a:xfrm rot="0">
            <a:off x="5335587" y="1865312"/>
            <a:ext cx="3884612" cy="2706687"/>
            <a:chOff x="838200" y="2084269"/>
            <a:chExt cx="3885296" cy="2706819"/>
          </a:xfrm>
        </p:grpSpPr>
        <p:grpSp>
          <p:nvGrpSpPr>
            <p:cNvPr id="119" name=""/>
            <p:cNvGrpSpPr/>
            <p:nvPr/>
          </p:nvGrpSpPr>
          <p:grpSpPr>
            <a:xfrm rot="16200000">
              <a:off x="1426708" y="2317986"/>
              <a:ext cx="2170351" cy="2775853"/>
              <a:chOff x="1225992" y="2160816"/>
              <a:chExt cx="2170351" cy="2775853"/>
            </a:xfrm>
          </p:grpSpPr>
          <p:cxnSp>
            <p:nvCxnSpPr>
              <p:cNvPr id="3145786" name="Straight Arrow Connector 67"/>
              <p:cNvCxnSpPr>
                <a:cxnSpLocks/>
              </p:cNvCxnSpPr>
              <p:nvPr/>
            </p:nvCxnSpPr>
            <p:spPr>
              <a:xfrm rot="0">
                <a:off x="2748477" y="3559692"/>
                <a:ext cx="652495" cy="0"/>
              </a:xfrm>
              <a:prstGeom prst="straightConnector1"/>
              <a:noFill/>
              <a:ln w="22225" cap="flat" cmpd="sng">
                <a:solidFill>
                  <a:schemeClr val="accent1">
                    <a:alpha val="100000"/>
                  </a:schemeClr>
                </a:solidFill>
                <a:prstDash val="solid"/>
                <a:round/>
                <a:tailEnd type="triangle" w="med" len="med"/>
              </a:ln>
            </p:spPr>
          </p:cxnSp>
          <p:cxnSp>
            <p:nvCxnSpPr>
              <p:cNvPr id="3145787" name="Straight Arrow Connector 68"/>
              <p:cNvCxnSpPr>
                <a:cxnSpLocks/>
              </p:cNvCxnSpPr>
              <p:nvPr/>
            </p:nvCxnSpPr>
            <p:spPr>
              <a:xfrm rot="0">
                <a:off x="2726251" y="4485368"/>
                <a:ext cx="652495" cy="0"/>
              </a:xfrm>
              <a:prstGeom prst="straightConnector1"/>
              <a:noFill/>
              <a:ln w="22225" cap="flat" cmpd="sng">
                <a:solidFill>
                  <a:schemeClr val="accent1">
                    <a:alpha val="100000"/>
                  </a:schemeClr>
                </a:solidFill>
                <a:prstDash val="solid"/>
                <a:round/>
                <a:tailEnd type="triangle" w="med" len="med"/>
              </a:ln>
            </p:spPr>
          </p:cxnSp>
          <p:cxnSp>
            <p:nvCxnSpPr>
              <p:cNvPr id="3145788" name="Straight Arrow Connector 69"/>
              <p:cNvCxnSpPr>
                <a:cxnSpLocks/>
              </p:cNvCxnSpPr>
              <p:nvPr/>
            </p:nvCxnSpPr>
            <p:spPr>
              <a:xfrm rot="0">
                <a:off x="2748477" y="2564155"/>
                <a:ext cx="652495" cy="0"/>
              </a:xfrm>
              <a:prstGeom prst="straightConnector1"/>
              <a:noFill/>
              <a:ln w="22225" cap="flat" cmpd="sng">
                <a:solidFill>
                  <a:schemeClr val="accent1">
                    <a:alpha val="100000"/>
                  </a:schemeClr>
                </a:solidFill>
                <a:prstDash val="solid"/>
                <a:round/>
                <a:tailEnd type="triangle" w="med" len="med"/>
              </a:ln>
            </p:spPr>
          </p:cxnSp>
          <p:sp>
            <p:nvSpPr>
              <p:cNvPr id="1048757" name="Rounded Rectangle 70"/>
              <p:cNvSpPr/>
              <p:nvPr/>
            </p:nvSpPr>
            <p:spPr>
              <a:xfrm rot="5400000">
                <a:off x="2135620" y="2292681"/>
                <a:ext cx="838348" cy="565178"/>
              </a:xfrm>
              <a:prstGeom prst="roundRect"/>
              <a:solidFill>
                <a:schemeClr val="accent2"/>
              </a:solidFill>
              <a:ln w="22225" cap="flat" cmpd="sng">
                <a:solidFill>
                  <a:schemeClr val="accent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sz="1600" lang="en-US">
                    <a:latin typeface="Garamond" pitchFamily="18" charset="0"/>
                  </a:rPr>
                  <a:t>PUF 1</a:t>
                </a:r>
              </a:p>
            </p:txBody>
          </p:sp>
          <p:sp>
            <p:nvSpPr>
              <p:cNvPr id="1048758" name="Rounded Rectangle 71"/>
              <p:cNvSpPr/>
              <p:nvPr/>
            </p:nvSpPr>
            <p:spPr>
              <a:xfrm rot="5400000">
                <a:off x="2124507" y="4234536"/>
                <a:ext cx="838348" cy="565178"/>
              </a:xfrm>
              <a:prstGeom prst="roundRect"/>
              <a:solidFill>
                <a:schemeClr val="accent2"/>
              </a:solidFill>
              <a:ln w="22225" cap="flat" cmpd="sng">
                <a:solidFill>
                  <a:schemeClr val="accent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sz="1600" lang="en-US">
                    <a:latin typeface="Garamond" pitchFamily="18" charset="0"/>
                  </a:rPr>
                  <a:t>PUF 1</a:t>
                </a:r>
              </a:p>
            </p:txBody>
          </p:sp>
          <p:sp>
            <p:nvSpPr>
              <p:cNvPr id="1048759" name="Rounded Rectangle 72"/>
              <p:cNvSpPr/>
              <p:nvPr/>
            </p:nvSpPr>
            <p:spPr>
              <a:xfrm rot="5400000">
                <a:off x="2124507" y="3269166"/>
                <a:ext cx="838348" cy="565178"/>
              </a:xfrm>
              <a:prstGeom prst="roundRect"/>
              <a:solidFill>
                <a:schemeClr val="accent2"/>
              </a:solidFill>
              <a:ln w="22225" cap="flat" cmpd="sng">
                <a:solidFill>
                  <a:schemeClr val="accent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sz="1600" lang="en-US">
                    <a:latin typeface="Garamond" pitchFamily="18" charset="0"/>
                  </a:rPr>
                  <a:t>PUF 1</a:t>
                </a:r>
              </a:p>
            </p:txBody>
          </p:sp>
          <p:cxnSp>
            <p:nvCxnSpPr>
              <p:cNvPr id="3145789" name="Straight Arrow Connector 73"/>
              <p:cNvCxnSpPr>
                <a:cxnSpLocks/>
              </p:cNvCxnSpPr>
              <p:nvPr/>
            </p:nvCxnSpPr>
            <p:spPr>
              <a:xfrm rot="0">
                <a:off x="1665749" y="2564155"/>
                <a:ext cx="652495" cy="0"/>
              </a:xfrm>
              <a:prstGeom prst="straightConnector1"/>
              <a:noFill/>
              <a:ln w="22225" cap="flat" cmpd="sng">
                <a:solidFill>
                  <a:schemeClr val="accent1">
                    <a:alpha val="100000"/>
                  </a:schemeClr>
                </a:solidFill>
                <a:prstDash val="solid"/>
                <a:round/>
                <a:tailEnd type="triangle" w="med" len="med"/>
              </a:ln>
            </p:spPr>
          </p:cxnSp>
          <p:cxnSp>
            <p:nvCxnSpPr>
              <p:cNvPr id="3145790" name="Straight Arrow Connector 74"/>
              <p:cNvCxnSpPr>
                <a:cxnSpLocks/>
              </p:cNvCxnSpPr>
              <p:nvPr/>
            </p:nvCxnSpPr>
            <p:spPr>
              <a:xfrm rot="0">
                <a:off x="1248218" y="3554930"/>
                <a:ext cx="1052563" cy="0"/>
              </a:xfrm>
              <a:prstGeom prst="straightConnector1"/>
              <a:noFill/>
              <a:ln w="22225" cap="flat" cmpd="sng">
                <a:solidFill>
                  <a:schemeClr val="accent1">
                    <a:alpha val="100000"/>
                  </a:schemeClr>
                </a:solidFill>
                <a:prstDash val="solid"/>
                <a:round/>
                <a:tailEnd type="triangle" w="med" len="med"/>
              </a:ln>
            </p:spPr>
          </p:cxnSp>
          <p:cxnSp>
            <p:nvCxnSpPr>
              <p:cNvPr id="3145791" name="Straight Arrow Connector 75"/>
              <p:cNvCxnSpPr>
                <a:cxnSpLocks/>
              </p:cNvCxnSpPr>
              <p:nvPr/>
            </p:nvCxnSpPr>
            <p:spPr>
              <a:xfrm rot="0">
                <a:off x="1665749" y="4494895"/>
                <a:ext cx="652495" cy="0"/>
              </a:xfrm>
              <a:prstGeom prst="straightConnector1"/>
              <a:noFill/>
              <a:ln w="22225" cap="flat" cmpd="sng">
                <a:solidFill>
                  <a:schemeClr val="accent1">
                    <a:alpha val="100000"/>
                  </a:schemeClr>
                </a:solidFill>
                <a:prstDash val="solid"/>
                <a:round/>
                <a:tailEnd type="triangle" w="med" len="med"/>
              </a:ln>
            </p:spPr>
          </p:cxnSp>
          <p:cxnSp>
            <p:nvCxnSpPr>
              <p:cNvPr id="3145792" name="Straight Connector 76"/>
              <p:cNvCxnSpPr>
                <a:cxnSpLocks/>
              </p:cNvCxnSpPr>
              <p:nvPr/>
            </p:nvCxnSpPr>
            <p:spPr>
              <a:xfrm rot="0">
                <a:off x="1619711" y="2564156"/>
                <a:ext cx="0" cy="1925976"/>
              </a:xfrm>
              <a:prstGeom prst="line"/>
              <a:noFill/>
              <a:ln w="22225" cap="flat" cmpd="sng">
                <a:solidFill>
                  <a:schemeClr val="accent1">
                    <a:alpha val="100000"/>
                  </a:schemeClr>
                </a:solidFill>
                <a:prstDash val="solid"/>
                <a:round/>
              </a:ln>
            </p:spPr>
          </p:cxnSp>
          <p:sp>
            <p:nvSpPr>
              <p:cNvPr id="1048760" name="TextBox 77"/>
              <p:cNvSpPr txBox="1"/>
              <p:nvPr/>
            </p:nvSpPr>
            <p:spPr>
              <a:xfrm rot="5400000">
                <a:off x="963403" y="3409919"/>
                <a:ext cx="925288" cy="40011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2000" lang="en-US">
                    <a:latin typeface="Garamond" pitchFamily="18" charset="0"/>
                  </a:rPr>
                  <a:t>C</a:t>
                </a:r>
              </a:p>
            </p:txBody>
          </p:sp>
        </p:grpSp>
        <p:grpSp>
          <p:nvGrpSpPr>
            <p:cNvPr id="120" name=""/>
            <p:cNvGrpSpPr/>
            <p:nvPr/>
          </p:nvGrpSpPr>
          <p:grpSpPr>
            <a:xfrm rot="0">
              <a:off x="838200" y="2264227"/>
              <a:ext cx="3592286" cy="1763486"/>
              <a:chOff x="838200" y="2264227"/>
              <a:chExt cx="3592286" cy="1763486"/>
            </a:xfrm>
          </p:grpSpPr>
          <p:cxnSp>
            <p:nvCxnSpPr>
              <p:cNvPr id="3145793" name="Straight Connector 65"/>
              <p:cNvCxnSpPr>
                <a:cxnSpLocks/>
              </p:cNvCxnSpPr>
              <p:nvPr/>
            </p:nvCxnSpPr>
            <p:spPr>
              <a:xfrm rot="0">
                <a:off x="838200" y="2263665"/>
                <a:ext cx="0" cy="1763799"/>
              </a:xfrm>
              <a:prstGeom prst="line"/>
              <a:noFill/>
              <a:ln w="22225" cap="flat" cmpd="sng">
                <a:solidFill>
                  <a:srgbClr val="C58D01">
                    <a:alpha val="21176"/>
                  </a:srgbClr>
                </a:solidFill>
                <a:prstDash val="sysDash"/>
                <a:round/>
                <a:headEnd type="triangle" w="med" len="med"/>
              </a:ln>
            </p:spPr>
          </p:cxnSp>
          <p:cxnSp>
            <p:nvCxnSpPr>
              <p:cNvPr id="3145794" name="Straight Connector 66"/>
              <p:cNvCxnSpPr>
                <a:cxnSpLocks/>
              </p:cNvCxnSpPr>
              <p:nvPr/>
            </p:nvCxnSpPr>
            <p:spPr>
              <a:xfrm rot="0">
                <a:off x="838200" y="4024289"/>
                <a:ext cx="3591557" cy="0"/>
              </a:xfrm>
              <a:prstGeom prst="line"/>
              <a:noFill/>
              <a:ln w="22225" cap="flat" cmpd="sng">
                <a:solidFill>
                  <a:srgbClr val="C58D01">
                    <a:alpha val="21176"/>
                  </a:srgbClr>
                </a:solidFill>
                <a:prstDash val="sysDash"/>
                <a:round/>
                <a:tailEnd type="triangle" w="med" len="med"/>
              </a:ln>
            </p:spPr>
          </p:cxnSp>
        </p:grpSp>
        <p:sp>
          <p:nvSpPr>
            <p:cNvPr id="1048761" name="TextBox 53"/>
            <p:cNvSpPr txBox="1"/>
            <p:nvPr/>
          </p:nvSpPr>
          <p:spPr>
            <a:xfrm rot="0">
              <a:off x="3732893" y="4021646"/>
              <a:ext cx="990603"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latin typeface="Garamond" pitchFamily="18" charset="0"/>
                </a:rPr>
                <a:t>Time</a:t>
              </a:r>
            </a:p>
          </p:txBody>
        </p:sp>
        <p:sp>
          <p:nvSpPr>
            <p:cNvPr id="1048762" name="TextBox 54"/>
            <p:cNvSpPr txBox="1"/>
            <p:nvPr/>
          </p:nvSpPr>
          <p:spPr>
            <a:xfrm rot="0">
              <a:off x="2393498" y="2084269"/>
              <a:ext cx="925288" cy="52322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2800" lang="en-US">
                  <a:latin typeface="Garamond" pitchFamily="18" charset="0"/>
                </a:rPr>
                <a:t>r</a:t>
              </a:r>
              <a:r>
                <a:rPr altLang="en-US" baseline="-25000" b="1" sz="2800" lang="en-US">
                  <a:latin typeface="Garamond" pitchFamily="18" charset="0"/>
                </a:rPr>
                <a:t>2</a:t>
              </a:r>
            </a:p>
          </p:txBody>
        </p:sp>
        <p:sp>
          <p:nvSpPr>
            <p:cNvPr id="1048763" name="TextBox 55"/>
            <p:cNvSpPr txBox="1"/>
            <p:nvPr/>
          </p:nvSpPr>
          <p:spPr>
            <a:xfrm rot="0">
              <a:off x="3318786" y="2092452"/>
              <a:ext cx="925288" cy="52322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2800" lang="en-US">
                  <a:latin typeface="Garamond" pitchFamily="18" charset="0"/>
                </a:rPr>
                <a:t>r</a:t>
              </a:r>
              <a:r>
                <a:rPr altLang="en-US" baseline="-25000" b="1" sz="2800" lang="en-US">
                  <a:latin typeface="Garamond" pitchFamily="18" charset="0"/>
                </a:rPr>
                <a:t>3</a:t>
              </a:r>
            </a:p>
          </p:txBody>
        </p:sp>
        <p:sp>
          <p:nvSpPr>
            <p:cNvPr id="1048764" name="TextBox 56"/>
            <p:cNvSpPr txBox="1"/>
            <p:nvPr/>
          </p:nvSpPr>
          <p:spPr>
            <a:xfrm rot="0">
              <a:off x="1366199" y="2094108"/>
              <a:ext cx="925288" cy="52322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2800" lang="en-US">
                  <a:latin typeface="Garamond" pitchFamily="18" charset="0"/>
                </a:rPr>
                <a:t>r</a:t>
              </a:r>
              <a:r>
                <a:rPr altLang="en-US" baseline="-25000" b="1" sz="2800" lang="en-US">
                  <a:latin typeface="Garamond" pitchFamily="18" charset="0"/>
                </a:rPr>
                <a:t>1</a:t>
              </a:r>
            </a:p>
          </p:txBody>
        </p:sp>
        <p:grpSp>
          <p:nvGrpSpPr>
            <p:cNvPr id="121" name=""/>
            <p:cNvGrpSpPr/>
            <p:nvPr/>
          </p:nvGrpSpPr>
          <p:grpSpPr>
            <a:xfrm rot="0">
              <a:off x="1952322" y="2378590"/>
              <a:ext cx="252342" cy="61044"/>
              <a:chOff x="6955970" y="1828800"/>
              <a:chExt cx="402773" cy="130628"/>
            </a:xfrm>
          </p:grpSpPr>
          <p:cxnSp>
            <p:nvCxnSpPr>
              <p:cNvPr id="3145795" name="Straight Connector 62"/>
              <p:cNvCxnSpPr>
                <a:cxnSpLocks/>
              </p:cNvCxnSpPr>
              <p:nvPr/>
            </p:nvCxnSpPr>
            <p:spPr>
              <a:xfrm rot="0">
                <a:off x="6956767" y="1827473"/>
                <a:ext cx="402955" cy="0"/>
              </a:xfrm>
              <a:prstGeom prst="line"/>
              <a:noFill/>
              <a:ln w="38100" cap="flat" cmpd="sng">
                <a:solidFill>
                  <a:schemeClr val="dk1">
                    <a:alpha val="100000"/>
                  </a:schemeClr>
                </a:solidFill>
                <a:prstDash val="solid"/>
                <a:round/>
              </a:ln>
            </p:spPr>
          </p:cxnSp>
          <p:cxnSp>
            <p:nvCxnSpPr>
              <p:cNvPr id="3145796" name="Straight Connector 63"/>
              <p:cNvCxnSpPr>
                <a:cxnSpLocks/>
              </p:cNvCxnSpPr>
              <p:nvPr/>
            </p:nvCxnSpPr>
            <p:spPr>
              <a:xfrm rot="0">
                <a:off x="6956767" y="1959967"/>
                <a:ext cx="402955" cy="0"/>
              </a:xfrm>
              <a:prstGeom prst="line"/>
              <a:noFill/>
              <a:ln w="38100" cap="flat" cmpd="sng">
                <a:solidFill>
                  <a:schemeClr val="dk1">
                    <a:alpha val="100000"/>
                  </a:schemeClr>
                </a:solidFill>
                <a:prstDash val="solid"/>
                <a:round/>
              </a:ln>
            </p:spPr>
          </p:cxnSp>
        </p:grpSp>
        <p:grpSp>
          <p:nvGrpSpPr>
            <p:cNvPr id="122" name=""/>
            <p:cNvGrpSpPr/>
            <p:nvPr/>
          </p:nvGrpSpPr>
          <p:grpSpPr>
            <a:xfrm rot="0">
              <a:off x="2964692" y="2367704"/>
              <a:ext cx="252342" cy="61044"/>
              <a:chOff x="6955970" y="1828800"/>
              <a:chExt cx="402773" cy="130628"/>
            </a:xfrm>
          </p:grpSpPr>
          <p:cxnSp>
            <p:nvCxnSpPr>
              <p:cNvPr id="3145797" name="Straight Connector 59"/>
              <p:cNvCxnSpPr>
                <a:cxnSpLocks/>
              </p:cNvCxnSpPr>
              <p:nvPr/>
            </p:nvCxnSpPr>
            <p:spPr>
              <a:xfrm rot="0">
                <a:off x="6955242" y="1830386"/>
                <a:ext cx="402957" cy="0"/>
              </a:xfrm>
              <a:prstGeom prst="line"/>
              <a:noFill/>
              <a:ln w="38100" cap="flat" cmpd="sng">
                <a:solidFill>
                  <a:schemeClr val="dk1">
                    <a:alpha val="100000"/>
                  </a:schemeClr>
                </a:solidFill>
                <a:prstDash val="solid"/>
                <a:round/>
              </a:ln>
            </p:spPr>
          </p:cxnSp>
          <p:cxnSp>
            <p:nvCxnSpPr>
              <p:cNvPr id="3145798" name="Straight Connector 60"/>
              <p:cNvCxnSpPr>
                <a:cxnSpLocks/>
              </p:cNvCxnSpPr>
              <p:nvPr/>
            </p:nvCxnSpPr>
            <p:spPr>
              <a:xfrm rot="0">
                <a:off x="6955242" y="1959482"/>
                <a:ext cx="402957" cy="0"/>
              </a:xfrm>
              <a:prstGeom prst="line"/>
              <a:noFill/>
              <a:ln w="38100" cap="flat" cmpd="sng">
                <a:solidFill>
                  <a:schemeClr val="dk1">
                    <a:alpha val="100000"/>
                  </a:schemeClr>
                </a:solidFill>
                <a:prstDash val="solid"/>
                <a:round/>
              </a:ln>
            </p:spPr>
          </p:cxnSp>
        </p:grpSp>
      </p:grpSp>
      <p:sp>
        <p:nvSpPr>
          <p:cNvPr id="1048765" name="TextBox 78"/>
          <p:cNvSpPr txBox="1"/>
          <p:nvPr/>
        </p:nvSpPr>
        <p:spPr>
          <a:xfrm rot="0">
            <a:off x="1257300" y="4843462"/>
            <a:ext cx="7462837" cy="12080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457200" lvl="0" marL="800100">
              <a:lnSpc>
                <a:spcPts val="2875"/>
              </a:lnSpc>
              <a:buFont typeface="Wingdings" pitchFamily="2" charset="2"/>
              <a:buChar char="§"/>
            </a:pPr>
            <a:r>
              <a:rPr altLang="en-US" b="1" sz="2200" lang="en-US"/>
              <a:t>Uniformity: ratio of 0’s and 1’s in response</a:t>
            </a:r>
          </a:p>
          <a:p>
            <a:pPr indent="-457200" lvl="0" marL="800100">
              <a:lnSpc>
                <a:spcPts val="2875"/>
              </a:lnSpc>
              <a:buFont typeface="Wingdings" pitchFamily="2" charset="2"/>
              <a:buChar char="§"/>
            </a:pPr>
            <a:r>
              <a:rPr altLang="en-US" b="1" sz="2200" lang="en-US"/>
              <a:t>Bit-dependency: autocorrelation coefficient of response                            </a:t>
            </a:r>
          </a:p>
        </p:txBody>
      </p:sp>
      <p:sp>
        <p:nvSpPr>
          <p:cNvPr id="1048766"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12</a:t>
            </a:fld>
            <a:endParaRPr altLang="en-US" sz="1200" lang="en-US">
              <a:solidFill>
                <a:srgbClr val="B5A788"/>
              </a:solidFill>
              <a:latin typeface="Gill Sans MT" pitchFamily="34" charset="0"/>
            </a:endParaRPr>
          </a:p>
        </p:txBody>
      </p:sp>
      <p:sp>
        <p:nvSpPr>
          <p:cNvPr id="1048767" name="Title 1"/>
          <p:cNvSpPr txBox="1"/>
          <p:nvPr/>
        </p:nvSpPr>
        <p:spPr>
          <a:xfrm rot="0">
            <a:off x="1143000" y="152400"/>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Quality Metrics for PUF</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mc:AlternateContent xmlns:mc="http://schemas.openxmlformats.org/markup-compatibility/2006">
        <mc:Choice xmlns:p14="http://schemas.microsoft.com/office/powerpoint/2010/main" Requires="p14">
          <p:contentPart p14:bwMode="auto" r:id="rId1">
            <p14:nvContentPartPr>
              <p14:cNvPr id="2097179" name="Ink 2"/>
              <p14:cNvContentPartPr/>
              <p14:nvPr/>
            </p14:nvContentPartPr>
            <p14:xfrm rot="0">
              <a:off x="2017712" y="1738312"/>
              <a:ext cx="6621462" cy="4724400"/>
            </p14:xfrm>
          </p:contentPart>
        </mc:Choice>
        <mc:Fallback>
          <p:pic>
            <p:nvPicPr>
              <p:cNvPr id="2097179" name="Ink 2"/>
              <p:cNvPicPr>
                <a:picLocks/>
              </p:cNvPicPr>
              <p:nvPr/>
            </p:nvPicPr>
            <p:blipFill>
              <a:blip xmlns:r="http://schemas.openxmlformats.org/officeDocument/2006/relationships" r:embed="rId2"/>
              <a:srcRect l="0" t="0" r="0" b="0"/>
              <a:stretch>
                <a:fillRect/>
              </a:stretch>
            </p:blipFill>
            <p:spPr>
              <a:xfrm rot="0">
                <a:off x="2017712" y="1738312"/>
                <a:ext cx="6621462" cy="4724400"/>
              </a:xfrm>
              <a:prstGeom prst="rect"/>
              <a:noFill/>
              <a:ln>
                <a:noFill/>
              </a:ln>
            </p:spPr>
          </p:pic>
        </mc:Fallback>
      </mc:AlternateContent>
    </p:spTree>
  </p:cSld>
  <p:clrMapOvr>
    <a:masterClrMapping/>
  </p:clrMapOvr>
  <p:transition spd="fast" advClick="1"/>
  <p:timing/>
</p:sld>
</file>

<file path=ppt/slides/slide13.xml><?xml version="1.0" encoding="utf-8"?>
<p:sld xmlns:a="http://schemas.openxmlformats.org/drawingml/2006/main" xmlns:r="http://schemas.openxmlformats.org/officeDocument/2006/relationships" xmlns:p="http://schemas.openxmlformats.org/presentationml/2006/main" show="1" showMasterSp="1">
  <p:cSld>
    <p:spTree>
      <p:nvGrpSpPr>
        <p:cNvPr id="123" name=""/>
        <p:cNvGrpSpPr/>
        <p:nvPr/>
      </p:nvGrpSpPr>
      <p:grpSpPr>
        <a:xfrm rot="0">
          <a:off x="0" y="0"/>
          <a:ext cx="0" cy="0"/>
          <a:chOff x="0" y="0"/>
          <a:chExt cx="0" cy="0"/>
        </a:xfrm>
      </p:grpSpPr>
      <p:sp>
        <p:nvSpPr>
          <p:cNvPr id="1048768" name="Title 1"/>
          <p:cNvSpPr/>
          <p:nvPr>
            <p:ph type="title" sz="full" idx="0"/>
          </p:nvPr>
        </p:nvSpPr>
        <p:spPr>
          <a:xfrm rot="0">
            <a:off x="1143000" y="76200"/>
            <a:ext cx="7772400" cy="8382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PUF Examples: Optical PUF</a:t>
            </a:r>
          </a:p>
        </p:txBody>
      </p:sp>
      <p:sp>
        <p:nvSpPr>
          <p:cNvPr id="1048769" name="Slide Number Placeholder 3"/>
          <p:cNvSpPr txBox="1"/>
          <p:nvPr/>
        </p:nvSpPr>
        <p:spPr>
          <a:xfrm rot="0">
            <a:off x="8613775" y="59880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13</a:t>
            </a:fld>
            <a:endParaRPr altLang="en-US" sz="1200" lang="en-US">
              <a:solidFill>
                <a:srgbClr val="B5A788"/>
              </a:solidFill>
              <a:latin typeface="Gill Sans MT" pitchFamily="34" charset="0"/>
            </a:endParaRPr>
          </a:p>
        </p:txBody>
      </p:sp>
      <p:sp>
        <p:nvSpPr>
          <p:cNvPr id="1048770" name="Rectangle 2"/>
          <p:cNvSpPr/>
          <p:nvPr/>
        </p:nvSpPr>
        <p:spPr>
          <a:xfrm rot="0">
            <a:off x="1295400" y="990600"/>
            <a:ext cx="7353300" cy="31400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just" indent="-285750" lvl="0" marL="285750">
              <a:buFont typeface="Wingdings" pitchFamily="2" charset="2"/>
              <a:buChar char="§"/>
            </a:pPr>
            <a:r>
              <a:rPr altLang="en-US" b="1" sz="2200" lang="en-US"/>
              <a:t>Optical PUF was proposed by </a:t>
            </a:r>
            <a:r>
              <a:rPr altLang="en-US" b="1" sz="2200" lang="en-US">
                <a:solidFill>
                  <a:srgbClr val="0000FF"/>
                </a:solidFill>
              </a:rPr>
              <a:t>Pappu et al. </a:t>
            </a:r>
            <a:r>
              <a:rPr altLang="en-US" b="1" sz="2200" lang="en-US"/>
              <a:t>with the original name </a:t>
            </a:r>
            <a:r>
              <a:rPr altLang="ja-JP" b="1" sz="2200" lang="en-US">
                <a:solidFill>
                  <a:srgbClr val="0000FF"/>
                </a:solidFill>
              </a:rPr>
              <a:t>“Physical One-Way Functions (POWFs)</a:t>
            </a:r>
            <a:r>
              <a:rPr altLang="en-US" b="1" sz="2200" lang="en-US">
                <a:solidFill>
                  <a:srgbClr val="0000FF"/>
                </a:solidFill>
              </a:rPr>
              <a:t>”</a:t>
            </a:r>
          </a:p>
          <a:p>
            <a:pPr algn="just" indent="-285750" lvl="0" marL="285750">
              <a:buFont typeface="Wingdings" pitchFamily="2" charset="2"/>
              <a:buChar char="§"/>
            </a:pPr>
            <a:endParaRPr altLang="en-US" b="1" sz="2200" lang="en-US"/>
          </a:p>
          <a:p>
            <a:pPr algn="just" indent="-285750" lvl="0" marL="285750">
              <a:buFont typeface="Wingdings" pitchFamily="2" charset="2"/>
              <a:buChar char="§"/>
            </a:pPr>
            <a:r>
              <a:rPr altLang="en-US" b="1" sz="2200" lang="en-US"/>
              <a:t>Made of transparent optical medium containing bubbles. Shining a laser beam through the medium produces  a speckle pattern (response) that depends on the exact position/direction of incoming beam</a:t>
            </a:r>
          </a:p>
        </p:txBody>
      </p:sp>
      <p:pic>
        <p:nvPicPr>
          <p:cNvPr id="2097180" name="Picture 2"/>
          <p:cNvPicPr>
            <a:picLocks/>
          </p:cNvPicPr>
          <p:nvPr/>
        </p:nvPicPr>
        <p:blipFill>
          <a:blip xmlns:r="http://schemas.openxmlformats.org/officeDocument/2006/relationships" r:embed="rId1"/>
          <a:srcRect l="0" t="0" r="0" b="0"/>
          <a:stretch>
            <a:fillRect/>
          </a:stretch>
        </p:blipFill>
        <p:spPr>
          <a:xfrm rot="0">
            <a:off x="1404937" y="4216400"/>
            <a:ext cx="7470775" cy="2032000"/>
          </a:xfrm>
          <a:prstGeom prst="rect"/>
          <a:noFill/>
          <a:ln>
            <a:noFill/>
          </a:ln>
        </p:spPr>
      </p:pic>
      <mc:AlternateContent xmlns:mc="http://schemas.openxmlformats.org/markup-compatibility/2006">
        <mc:Choice xmlns:p14="http://schemas.microsoft.com/office/powerpoint/2010/main" Requires="p14">
          <p:contentPart p14:bwMode="auto" r:id="rId2">
            <p14:nvContentPartPr>
              <p14:cNvPr id="2097181" name="Ink 2"/>
              <p14:cNvContentPartPr/>
              <p14:nvPr/>
            </p14:nvContentPartPr>
            <p14:xfrm rot="0">
              <a:off x="1795462" y="4035425"/>
              <a:ext cx="5927725" cy="2608262"/>
            </p14:xfrm>
          </p:contentPart>
        </mc:Choice>
        <mc:Fallback>
          <p:pic>
            <p:nvPicPr>
              <p:cNvPr id="2097181" name="Ink 2"/>
              <p:cNvPicPr>
                <a:picLocks/>
              </p:cNvPicPr>
              <p:nvPr/>
            </p:nvPicPr>
            <p:blipFill>
              <a:blip xmlns:r="http://schemas.openxmlformats.org/officeDocument/2006/relationships" r:embed="rId3"/>
              <a:srcRect l="0" t="0" r="0" b="0"/>
              <a:stretch>
                <a:fillRect/>
              </a:stretch>
            </p:blipFill>
            <p:spPr>
              <a:xfrm rot="0">
                <a:off x="1795462" y="4035425"/>
                <a:ext cx="5927725" cy="2608262"/>
              </a:xfrm>
              <a:prstGeom prst="rect"/>
              <a:noFill/>
              <a:ln>
                <a:noFill/>
              </a:ln>
            </p:spPr>
          </p:pic>
        </mc:Fallback>
      </mc:AlternateContent>
    </p:spTree>
  </p:cSld>
  <p:clrMapOvr>
    <a:masterClrMapping/>
  </p:clrMapOvr>
  <p:transition spd="fast" advClick="1"/>
  <p:timing/>
</p:sld>
</file>

<file path=ppt/slides/slide14.xml><?xml version="1.0" encoding="utf-8"?>
<p:sld xmlns:a="http://schemas.openxmlformats.org/drawingml/2006/main" xmlns:r="http://schemas.openxmlformats.org/officeDocument/2006/relationships" xmlns:p="http://schemas.openxmlformats.org/presentationml/2006/main" show="1" showMasterSp="1">
  <p:cSld>
    <p:spTree>
      <p:nvGrpSpPr>
        <p:cNvPr id="126" name=""/>
        <p:cNvGrpSpPr/>
        <p:nvPr/>
      </p:nvGrpSpPr>
      <p:grpSpPr>
        <a:xfrm rot="0">
          <a:off x="0" y="0"/>
          <a:ext cx="0" cy="0"/>
          <a:chOff x="0" y="0"/>
          <a:chExt cx="0" cy="0"/>
        </a:xfrm>
      </p:grpSpPr>
      <p:sp>
        <p:nvSpPr>
          <p:cNvPr id="1048774" name="Title 1"/>
          <p:cNvSpPr/>
          <p:nvPr>
            <p:ph type="title" sz="full" idx="0"/>
          </p:nvPr>
        </p:nvSpPr>
        <p:spPr>
          <a:xfrm rot="0">
            <a:off x="1143000" y="76200"/>
            <a:ext cx="7772400" cy="8382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Silicon PUFs</a:t>
            </a:r>
          </a:p>
        </p:txBody>
      </p:sp>
      <p:sp>
        <p:nvSpPr>
          <p:cNvPr id="1048775" name="Slide Number Placeholder 3"/>
          <p:cNvSpPr txBox="1"/>
          <p:nvPr/>
        </p:nvSpPr>
        <p:spPr>
          <a:xfrm rot="0">
            <a:off x="8613775" y="59880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14</a:t>
            </a:fld>
            <a:endParaRPr altLang="en-US" sz="1200" lang="en-US">
              <a:solidFill>
                <a:srgbClr val="B5A788"/>
              </a:solidFill>
              <a:latin typeface="Gill Sans MT" pitchFamily="34" charset="0"/>
            </a:endParaRPr>
          </a:p>
        </p:txBody>
      </p:sp>
      <p:sp>
        <p:nvSpPr>
          <p:cNvPr id="1048776" name="Rectangle 2"/>
          <p:cNvSpPr/>
          <p:nvPr/>
        </p:nvSpPr>
        <p:spPr>
          <a:xfrm rot="0">
            <a:off x="1368425" y="1206500"/>
            <a:ext cx="7353300" cy="51704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just" indent="-285750" lvl="0" marL="285750">
              <a:buFont typeface="Wingdings" pitchFamily="2" charset="2"/>
              <a:buChar char="§"/>
            </a:pPr>
            <a:r>
              <a:rPr altLang="en-US" b="1" sz="2200" lang="en-US"/>
              <a:t>We are interested in PUF </a:t>
            </a:r>
            <a:r>
              <a:rPr altLang="en-US" b="1" sz="2200" i="1" lang="en-US"/>
              <a:t>circuits</a:t>
            </a:r>
            <a:r>
              <a:rPr altLang="en-US" b="1" sz="2200" lang="en-US"/>
              <a:t>, i.e. Silicon PUFs</a:t>
            </a:r>
          </a:p>
          <a:p>
            <a:pPr algn="just" indent="-285750" lvl="0" marL="285750"/>
            <a:endParaRPr altLang="en-US" b="1" sz="2200" lang="en-US"/>
          </a:p>
          <a:p>
            <a:pPr algn="just" indent="-285750" lvl="0" marL="285750">
              <a:buFont typeface="Wingdings" pitchFamily="2" charset="2"/>
              <a:buChar char="§"/>
            </a:pPr>
            <a:r>
              <a:rPr altLang="en-US" b="1" sz="2200" lang="en-US"/>
              <a:t>The dominant device for IC design is MOSFET</a:t>
            </a:r>
          </a:p>
          <a:p>
            <a:pPr algn="just" indent="-285750" lvl="0" marL="285750">
              <a:buFont typeface="Wingdings" pitchFamily="2" charset="2"/>
              <a:buChar char="§"/>
            </a:pPr>
            <a:endParaRPr altLang="en-US" b="1" sz="2200" lang="en-US"/>
          </a:p>
          <a:p>
            <a:pPr algn="just" indent="-285750" lvl="0" marL="285750">
              <a:buFont typeface="Wingdings" pitchFamily="2" charset="2"/>
              <a:buChar char="§"/>
            </a:pPr>
            <a:r>
              <a:rPr altLang="en-US" b="1" sz="2200" lang="en-US"/>
              <a:t>Silicon PUFs utilize the unavoidable and unpredictable manufacturing </a:t>
            </a:r>
            <a:r>
              <a:rPr altLang="en-US" b="1" sz="2200" i="1" lang="en-US"/>
              <a:t>process variation </a:t>
            </a:r>
            <a:r>
              <a:rPr altLang="en-US" b="1" sz="2200" lang="en-US"/>
              <a:t>effects of modern deep-submicron MOSFET devices</a:t>
            </a:r>
          </a:p>
          <a:p>
            <a:pPr algn="just" indent="-285750" lvl="0" marL="285750">
              <a:buFont typeface="Wingdings" pitchFamily="2" charset="2"/>
              <a:buChar char="§"/>
            </a:pPr>
            <a:endParaRPr altLang="en-US" b="1" sz="2200" lang="en-US"/>
          </a:p>
          <a:p>
            <a:pPr algn="just" indent="-285750" lvl="0" marL="285750">
              <a:buFont typeface="Wingdings" pitchFamily="2" charset="2"/>
              <a:buChar char="§"/>
            </a:pPr>
            <a:r>
              <a:rPr altLang="en-US" b="1" sz="2200" lang="en-US"/>
              <a:t>Usually, from CMOS circuit design perspective, process variation is a challenge, but is useful for PUF design</a:t>
            </a:r>
          </a:p>
          <a:p>
            <a:pPr algn="just" indent="-285750" lvl="0" marL="285750">
              <a:buFont typeface="Wingdings" pitchFamily="2" charset="2"/>
              <a:buChar char="§"/>
            </a:pPr>
            <a:endParaRPr altLang="en-US" b="1" sz="2200" lang="en-US"/>
          </a:p>
          <a:p>
            <a:pPr algn="just" indent="-285750" lvl="0" marL="285750">
              <a:buFont typeface="Wingdings" pitchFamily="2" charset="2"/>
              <a:buChar char="§"/>
            </a:pPr>
            <a:r>
              <a:rPr altLang="en-US" b="1" sz="2200" lang="en-US"/>
              <a:t>Impact of process variation becomes more pronounced at advanced technology nodes</a:t>
            </a:r>
          </a:p>
        </p:txBody>
      </p:sp>
      <mc:AlternateContent xmlns:mc="http://schemas.openxmlformats.org/markup-compatibility/2006">
        <mc:Choice xmlns:p14="http://schemas.microsoft.com/office/powerpoint/2010/main" Requires="p14">
          <p:contentPart p14:bwMode="auto" r:id="rId1">
            <p14:nvContentPartPr>
              <p14:cNvPr id="2097182" name="Ink 2"/>
              <p14:cNvContentPartPr/>
              <p14:nvPr/>
            </p14:nvContentPartPr>
            <p14:xfrm rot="0">
              <a:off x="3538537" y="598487"/>
              <a:ext cx="4973637" cy="1784350"/>
            </p14:xfrm>
          </p:contentPart>
        </mc:Choice>
        <mc:Fallback>
          <p:pic>
            <p:nvPicPr>
              <p:cNvPr id="2097182" name="Ink 2"/>
              <p:cNvPicPr>
                <a:picLocks/>
              </p:cNvPicPr>
              <p:nvPr/>
            </p:nvPicPr>
            <p:blipFill>
              <a:blip xmlns:r="http://schemas.openxmlformats.org/officeDocument/2006/relationships" r:embed="rId2"/>
              <a:srcRect l="0" t="0" r="0" b="0"/>
              <a:stretch>
                <a:fillRect/>
              </a:stretch>
            </p:blipFill>
            <p:spPr>
              <a:xfrm rot="0">
                <a:off x="3538537" y="598487"/>
                <a:ext cx="4973637" cy="1784350"/>
              </a:xfrm>
              <a:prstGeom prst="rect"/>
              <a:noFill/>
              <a:ln>
                <a:noFill/>
              </a:ln>
            </p:spPr>
          </p:pic>
        </mc:Fallback>
      </mc:AlternateContent>
    </p:spTree>
  </p:cSld>
  <p:clrMapOvr>
    <a:masterClrMapping/>
  </p:clrMapOvr>
  <p:transition spd="fast" advClick="1"/>
  <p:timing/>
</p:sld>
</file>

<file path=ppt/slides/slide15.xml><?xml version="1.0" encoding="utf-8"?>
<p:sld xmlns:a="http://schemas.openxmlformats.org/drawingml/2006/main" xmlns:r="http://schemas.openxmlformats.org/officeDocument/2006/relationships" xmlns:p="http://schemas.openxmlformats.org/presentationml/2006/main" show="1" showMasterSp="1">
  <p:cSld>
    <p:spTree>
      <p:nvGrpSpPr>
        <p:cNvPr id="129" name=""/>
        <p:cNvGrpSpPr/>
        <p:nvPr/>
      </p:nvGrpSpPr>
      <p:grpSpPr>
        <a:xfrm rot="0">
          <a:off x="0" y="0"/>
          <a:ext cx="0" cy="0"/>
          <a:chOff x="0" y="0"/>
          <a:chExt cx="0" cy="0"/>
        </a:xfrm>
      </p:grpSpPr>
      <p:pic>
        <p:nvPicPr>
          <p:cNvPr id="2097183" name="Picture 6"/>
          <p:cNvPicPr>
            <a:picLocks/>
          </p:cNvPicPr>
          <p:nvPr/>
        </p:nvPicPr>
        <p:blipFill>
          <a:blip xmlns:r="http://schemas.openxmlformats.org/officeDocument/2006/relationships" r:embed="rId1"/>
          <a:srcRect l="0" t="0" r="0" b="0"/>
          <a:stretch>
            <a:fillRect/>
          </a:stretch>
        </p:blipFill>
        <p:spPr>
          <a:xfrm rot="0">
            <a:off x="4379912" y="838200"/>
            <a:ext cx="4730750" cy="2663825"/>
          </a:xfrm>
          <a:prstGeom prst="rect"/>
          <a:noFill/>
          <a:ln>
            <a:noFill/>
          </a:ln>
        </p:spPr>
      </p:pic>
      <p:sp>
        <p:nvSpPr>
          <p:cNvPr id="1048780" name="Title 1"/>
          <p:cNvSpPr/>
          <p:nvPr>
            <p:ph type="title" sz="full" idx="0"/>
          </p:nvPr>
        </p:nvSpPr>
        <p:spPr>
          <a:xfrm rot="0">
            <a:off x="1143000" y="152400"/>
            <a:ext cx="7772400" cy="8382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2900" lang="en-US">
                <a:solidFill>
                  <a:srgbClr val="0000FF"/>
                </a:solidFill>
                <a:effectLst>
                  <a:outerShdw algn="tl" blurRad="38100" dir="2700000" dist="38100">
                    <a:srgbClr val="C0C0C0"/>
                  </a:outerShdw>
                </a:effectLst>
                <a:latin typeface="Arial" pitchFamily="0" charset="0"/>
                <a:ea typeface="Arial" pitchFamily="0" charset="0"/>
              </a:rPr>
              <a:t>Source of Variations in MOSFETs</a:t>
            </a:r>
            <a:br/>
            <a:endParaRPr altLang="en-US" b="1" sz="1600" lang="en-US">
              <a:solidFill>
                <a:srgbClr val="0070C0"/>
              </a:solidFill>
              <a:effectLst>
                <a:outerShdw algn="tl" blurRad="38100" dir="2700000" dist="38100">
                  <a:srgbClr val="C0C0C0"/>
                </a:outerShdw>
              </a:effectLst>
              <a:latin typeface="Garamond" pitchFamily="18" charset="0"/>
              <a:ea typeface="Times New Roman" pitchFamily="18" charset="0"/>
            </a:endParaRPr>
          </a:p>
        </p:txBody>
      </p:sp>
      <p:sp>
        <p:nvSpPr>
          <p:cNvPr id="1048781"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15</a:t>
            </a:fld>
            <a:endParaRPr altLang="en-US" sz="1200" lang="en-US">
              <a:solidFill>
                <a:srgbClr val="B5A788"/>
              </a:solidFill>
              <a:latin typeface="Gill Sans MT" pitchFamily="34" charset="0"/>
            </a:endParaRPr>
          </a:p>
        </p:txBody>
      </p:sp>
      <p:sp>
        <p:nvSpPr>
          <p:cNvPr id="1048782" name="TextBox 5"/>
          <p:cNvSpPr txBox="1"/>
          <p:nvPr/>
        </p:nvSpPr>
        <p:spPr>
          <a:xfrm rot="0">
            <a:off x="1295400" y="762000"/>
            <a:ext cx="3902075" cy="3292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342900">
              <a:buFont typeface="Wingdings" pitchFamily="2" charset="2"/>
              <a:buChar char="§"/>
            </a:pPr>
            <a:r>
              <a:rPr altLang="en-US" b="1" sz="2200" lang="en-US"/>
              <a:t>Scaling in CMOS deep submicron process technology ( &lt; 100nm channel length)</a:t>
            </a:r>
          </a:p>
          <a:p>
            <a:pPr indent="-342900" lvl="0" marL="342900">
              <a:spcBef>
                <a:spcPts val="600"/>
              </a:spcBef>
              <a:buFont typeface="Wingdings" pitchFamily="2" charset="2"/>
              <a:buChar char="§"/>
            </a:pPr>
            <a:r>
              <a:rPr altLang="en-US" b="1" sz="2200" lang="en-US"/>
              <a:t>Lack of efficiency  in fabrication process</a:t>
            </a:r>
          </a:p>
          <a:p>
            <a:pPr indent="-342900" lvl="0" marL="342900">
              <a:spcBef>
                <a:spcPts val="600"/>
              </a:spcBef>
              <a:buFont typeface="Wingdings" pitchFamily="2" charset="2"/>
              <a:buChar char="§"/>
            </a:pPr>
            <a:r>
              <a:rPr altLang="en-US" b="1" sz="2200" lang="en-US"/>
              <a:t>Introduces variations in MOS device’s physical parameters:</a:t>
            </a:r>
          </a:p>
        </p:txBody>
      </p:sp>
      <p:sp>
        <p:nvSpPr>
          <p:cNvPr id="1048783" name="TextBox 7"/>
          <p:cNvSpPr txBox="1"/>
          <p:nvPr/>
        </p:nvSpPr>
        <p:spPr>
          <a:xfrm rot="0">
            <a:off x="990600" y="3992562"/>
            <a:ext cx="4206875" cy="144621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480060" lvl="1" marL="800100">
              <a:buChar char="•"/>
            </a:pPr>
            <a:r>
              <a:rPr altLang="en-US" b="1" sz="2200" lang="en-US"/>
              <a:t>Gate length (L)</a:t>
            </a:r>
          </a:p>
          <a:p>
            <a:pPr indent="-480060" lvl="1" marL="800100">
              <a:buChar char="•"/>
            </a:pPr>
            <a:r>
              <a:rPr altLang="en-US" b="1" sz="2200" lang="en-US"/>
              <a:t>Gate width (W)</a:t>
            </a:r>
          </a:p>
          <a:p>
            <a:pPr indent="-480060" lvl="1" marL="800100">
              <a:buChar char="•"/>
            </a:pPr>
            <a:r>
              <a:rPr altLang="en-US" b="1" sz="2200" lang="en-US"/>
              <a:t>Threshold Voltage (</a:t>
            </a:r>
            <a:r>
              <a:rPr altLang="en-US" b="1" sz="2200" i="1" lang="en-US"/>
              <a:t>V</a:t>
            </a:r>
            <a:r>
              <a:rPr altLang="en-US" baseline="-25000" b="1" sz="2200" i="1" lang="en-US"/>
              <a:t>th</a:t>
            </a:r>
            <a:r>
              <a:rPr altLang="en-US" b="1" sz="2200" lang="en-US"/>
              <a:t>)</a:t>
            </a:r>
          </a:p>
          <a:p>
            <a:pPr indent="-480060" lvl="1" marL="800100">
              <a:buChar char="•"/>
            </a:pPr>
            <a:r>
              <a:rPr altLang="en-US" b="1" sz="2200" lang="en-US"/>
              <a:t>Oxide thickness (</a:t>
            </a:r>
            <a:r>
              <a:rPr altLang="en-US" b="1" sz="2200" i="1" lang="en-US"/>
              <a:t>t</a:t>
            </a:r>
            <a:r>
              <a:rPr altLang="en-US" baseline="-25000" b="1" sz="2200" i="1" lang="en-US"/>
              <a:t>ox</a:t>
            </a:r>
            <a:r>
              <a:rPr altLang="en-US" b="1" sz="2200" lang="en-US"/>
              <a:t>)</a:t>
            </a:r>
          </a:p>
        </p:txBody>
      </p:sp>
      <p:pic>
        <p:nvPicPr>
          <p:cNvPr id="2097184" name="Picture 8"/>
          <p:cNvPicPr>
            <a:picLocks/>
          </p:cNvPicPr>
          <p:nvPr/>
        </p:nvPicPr>
        <p:blipFill>
          <a:blip xmlns:r="http://schemas.openxmlformats.org/officeDocument/2006/relationships" r:embed="rId2"/>
          <a:srcRect l="0" t="0" r="0" b="0"/>
          <a:stretch>
            <a:fillRect/>
          </a:stretch>
        </p:blipFill>
        <p:spPr>
          <a:xfrm rot="0">
            <a:off x="4956175" y="3962400"/>
            <a:ext cx="3889375" cy="688975"/>
          </a:xfrm>
          <a:prstGeom prst="rect"/>
          <a:noFill/>
          <a:ln>
            <a:noFill/>
          </a:ln>
        </p:spPr>
      </p:pic>
      <p:sp>
        <p:nvSpPr>
          <p:cNvPr id="1048784" name="TextBox 9"/>
          <p:cNvSpPr txBox="1"/>
          <p:nvPr/>
        </p:nvSpPr>
        <p:spPr>
          <a:xfrm rot="0">
            <a:off x="990600" y="5426075"/>
            <a:ext cx="8153400" cy="1355725"/>
          </a:xfrm>
          <a:prstGeom prst="rect"/>
          <a:noFill/>
          <a:ln w="9525" cap="flat" cmpd="sng">
            <a:solidFill>
              <a:srgbClr val="0000FF">
                <a:alpha val="100000"/>
              </a:srgbClr>
            </a:solidFill>
            <a:prstDash val="solid"/>
            <a:round/>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1"/>
            <a:r>
              <a:rPr altLang="en-US" b="1" sz="2000" lang="en-US">
                <a:solidFill>
                  <a:srgbClr val="0000FF"/>
                </a:solidFill>
                <a:latin typeface="Garamond" pitchFamily="18" charset="0"/>
              </a:rPr>
              <a:t>CMOS scaling </a:t>
            </a:r>
            <a:r>
              <a:rPr altLang="en-US" b="1" sz="2000" lang="en-US">
                <a:solidFill>
                  <a:srgbClr val="0000FF"/>
                </a:solidFill>
                <a:latin typeface="Garamond" pitchFamily="18" charset="0"/>
                <a:sym typeface="Wingdings" pitchFamily="2" charset="2"/>
              </a:rPr>
              <a:t> Limitation in fabrication process  Variation in MOS device’s physical parameters  Variation in Circuit parameters (e.g., propagation delay, leakage current, etc)   Existence of  randomness</a:t>
            </a:r>
          </a:p>
        </p:txBody>
      </p:sp>
      <mc:AlternateContent xmlns:mc="http://schemas.openxmlformats.org/markup-compatibility/2006">
        <mc:Choice xmlns:p14="http://schemas.microsoft.com/office/powerpoint/2010/main" Requires="p14">
          <p:contentPart p14:bwMode="auto" r:id="rId3">
            <p14:nvContentPartPr>
              <p14:cNvPr id="2097185" name="Ink 2"/>
              <p14:cNvContentPartPr/>
              <p14:nvPr/>
            </p14:nvContentPartPr>
            <p14:xfrm rot="0">
              <a:off x="1241425" y="4640262"/>
              <a:ext cx="7491412" cy="2230437"/>
            </p14:xfrm>
          </p:contentPart>
        </mc:Choice>
        <mc:Fallback>
          <p:pic>
            <p:nvPicPr>
              <p:cNvPr id="2097185" name="Ink 2"/>
              <p:cNvPicPr>
                <a:picLocks/>
              </p:cNvPicPr>
              <p:nvPr/>
            </p:nvPicPr>
            <p:blipFill>
              <a:blip xmlns:r="http://schemas.openxmlformats.org/officeDocument/2006/relationships" r:embed="rId4"/>
              <a:srcRect l="0" t="0" r="0" b="0"/>
              <a:stretch>
                <a:fillRect/>
              </a:stretch>
            </p:blipFill>
            <p:spPr>
              <a:xfrm rot="0">
                <a:off x="1241425" y="4640262"/>
                <a:ext cx="7491412" cy="2230437"/>
              </a:xfrm>
              <a:prstGeom prst="rect"/>
              <a:noFill/>
              <a:ln>
                <a:noFill/>
              </a:ln>
            </p:spPr>
          </p:pic>
        </mc:Fallback>
      </mc:AlternateContent>
    </p:spTree>
  </p:cSld>
  <p:clrMapOvr>
    <a:masterClrMapping/>
  </p:clrMapOvr>
  <p:transition spd="fast" advClick="1"/>
  <p:timing/>
</p:sld>
</file>

<file path=ppt/slides/slide16.xml><?xml version="1.0" encoding="utf-8"?>
<p:sld xmlns:a="http://schemas.openxmlformats.org/drawingml/2006/main" xmlns:r="http://schemas.openxmlformats.org/officeDocument/2006/relationships" xmlns:p="http://schemas.openxmlformats.org/presentationml/2006/main" show="1" showMasterSp="1">
  <p:cSld>
    <p:spTree>
      <p:nvGrpSpPr>
        <p:cNvPr id="130" name=""/>
        <p:cNvGrpSpPr/>
        <p:nvPr/>
      </p:nvGrpSpPr>
      <p:grpSpPr>
        <a:xfrm rot="0">
          <a:off x="0" y="0"/>
          <a:ext cx="0" cy="0"/>
          <a:chOff x="0" y="0"/>
          <a:chExt cx="0" cy="0"/>
        </a:xfrm>
      </p:grpSpPr>
      <p:pic>
        <p:nvPicPr>
          <p:cNvPr id="2097186" name="Picture 7"/>
          <p:cNvPicPr>
            <a:picLocks/>
          </p:cNvPicPr>
          <p:nvPr/>
        </p:nvPicPr>
        <p:blipFill>
          <a:blip xmlns:r="http://schemas.openxmlformats.org/officeDocument/2006/relationships" r:embed="rId1"/>
          <a:srcRect l="0" t="0" r="0" b="0"/>
          <a:stretch>
            <a:fillRect/>
          </a:stretch>
        </p:blipFill>
        <p:spPr>
          <a:xfrm rot="0">
            <a:off x="1219200" y="2447925"/>
            <a:ext cx="7246937" cy="3825875"/>
          </a:xfrm>
          <a:prstGeom prst="rect"/>
          <a:noFill/>
          <a:ln>
            <a:noFill/>
          </a:ln>
        </p:spPr>
      </p:pic>
      <p:sp>
        <p:nvSpPr>
          <p:cNvPr id="1048785" name="TextBox 5"/>
          <p:cNvSpPr txBox="1"/>
          <p:nvPr/>
        </p:nvSpPr>
        <p:spPr>
          <a:xfrm rot="0">
            <a:off x="1509712" y="1422400"/>
            <a:ext cx="7321550" cy="43021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342900">
              <a:buFont typeface="Wingdings" pitchFamily="2" charset="2"/>
              <a:buChar char="§"/>
            </a:pPr>
            <a:r>
              <a:rPr altLang="en-US" b="1" sz="2200" lang="en-US"/>
              <a:t>Ring Oscillator Oscillating Frequency</a:t>
            </a:r>
          </a:p>
        </p:txBody>
      </p:sp>
      <p:sp>
        <p:nvSpPr>
          <p:cNvPr id="1048786" name="TextBox 8"/>
          <p:cNvSpPr txBox="1"/>
          <p:nvPr/>
        </p:nvSpPr>
        <p:spPr>
          <a:xfrm rot="0">
            <a:off x="7075487" y="4221162"/>
            <a:ext cx="103822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latin typeface="Garamond" pitchFamily="18" charset="0"/>
              </a:rPr>
              <a:t>FPGA 4</a:t>
            </a:r>
          </a:p>
        </p:txBody>
      </p:sp>
      <p:sp>
        <p:nvSpPr>
          <p:cNvPr id="1048787" name="TextBox 10"/>
          <p:cNvSpPr txBox="1"/>
          <p:nvPr/>
        </p:nvSpPr>
        <p:spPr>
          <a:xfrm rot="0">
            <a:off x="1752600" y="4240212"/>
            <a:ext cx="103822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latin typeface="Garamond" pitchFamily="18" charset="0"/>
              </a:rPr>
              <a:t>FPGA 3</a:t>
            </a:r>
          </a:p>
        </p:txBody>
      </p:sp>
      <p:sp>
        <p:nvSpPr>
          <p:cNvPr id="1048788" name="TextBox 11"/>
          <p:cNvSpPr txBox="1"/>
          <p:nvPr/>
        </p:nvSpPr>
        <p:spPr>
          <a:xfrm rot="0">
            <a:off x="7075487" y="2505075"/>
            <a:ext cx="103822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latin typeface="Garamond" pitchFamily="18" charset="0"/>
              </a:rPr>
              <a:t>FPGA 2</a:t>
            </a:r>
          </a:p>
        </p:txBody>
      </p:sp>
      <p:sp>
        <p:nvSpPr>
          <p:cNvPr id="1048789" name="TextBox 12"/>
          <p:cNvSpPr txBox="1"/>
          <p:nvPr/>
        </p:nvSpPr>
        <p:spPr>
          <a:xfrm rot="0">
            <a:off x="1752600" y="2490787"/>
            <a:ext cx="103822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latin typeface="Garamond" pitchFamily="18" charset="0"/>
              </a:rPr>
              <a:t>FPGA 1</a:t>
            </a:r>
          </a:p>
        </p:txBody>
      </p:sp>
      <p:sp>
        <p:nvSpPr>
          <p:cNvPr id="1048790" name="TextBox 9"/>
          <p:cNvSpPr txBox="1"/>
          <p:nvPr/>
        </p:nvSpPr>
        <p:spPr>
          <a:xfrm rot="0">
            <a:off x="1739900" y="6102350"/>
            <a:ext cx="6719887" cy="43021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2200" lang="en-US">
                <a:solidFill>
                  <a:srgbClr val="0000FF"/>
                </a:solidFill>
              </a:rPr>
              <a:t>FPGA-specific behavior  </a:t>
            </a:r>
            <a:r>
              <a:rPr altLang="en-US" b="1" sz="2200" lang="en-US">
                <a:solidFill>
                  <a:srgbClr val="0000FF"/>
                </a:solidFill>
                <a:sym typeface="Wingdings" pitchFamily="2" charset="2"/>
              </a:rPr>
              <a:t> FPGA fingerprint</a:t>
            </a:r>
            <a:r>
              <a:rPr altLang="en-US" b="1" sz="2200" lang="en-US">
                <a:solidFill>
                  <a:srgbClr val="0000FF"/>
                </a:solidFill>
              </a:rPr>
              <a:t> </a:t>
            </a:r>
          </a:p>
        </p:txBody>
      </p:sp>
      <p:sp>
        <p:nvSpPr>
          <p:cNvPr id="1048791"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16</a:t>
            </a:fld>
            <a:endParaRPr altLang="en-US" sz="1200" lang="en-US">
              <a:solidFill>
                <a:srgbClr val="B5A788"/>
              </a:solidFill>
              <a:latin typeface="Gill Sans MT" pitchFamily="34" charset="0"/>
            </a:endParaRPr>
          </a:p>
        </p:txBody>
      </p:sp>
      <p:pic>
        <p:nvPicPr>
          <p:cNvPr id="2097187" name="Picture 6"/>
          <p:cNvPicPr>
            <a:picLocks/>
          </p:cNvPicPr>
          <p:nvPr/>
        </p:nvPicPr>
        <p:blipFill>
          <a:blip xmlns:r="http://schemas.openxmlformats.org/officeDocument/2006/relationships" r:embed="rId2"/>
          <a:srcRect l="0" t="0" r="0" b="0"/>
          <a:stretch>
            <a:fillRect/>
          </a:stretch>
        </p:blipFill>
        <p:spPr>
          <a:xfrm rot="0">
            <a:off x="4124325" y="1857375"/>
            <a:ext cx="2200275" cy="657225"/>
          </a:xfrm>
          <a:prstGeom prst="rect"/>
          <a:noFill/>
          <a:ln>
            <a:noFill/>
          </a:ln>
        </p:spPr>
      </p:pic>
      <p:sp>
        <p:nvSpPr>
          <p:cNvPr id="1048792" name="Title 1"/>
          <p:cNvSpPr txBox="1"/>
          <p:nvPr/>
        </p:nvSpPr>
        <p:spPr>
          <a:xfrm rot="0">
            <a:off x="1058862" y="80962"/>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Distinguishable Variations in CMOS Circuit Behavior</a:t>
            </a:r>
          </a:p>
        </p:txBody>
      </p:sp>
      <mc:AlternateContent xmlns:mc="http://schemas.openxmlformats.org/markup-compatibility/2006">
        <mc:Choice xmlns:p14="http://schemas.microsoft.com/office/powerpoint/2010/main" Requires="p14">
          <p:contentPart p14:bwMode="auto" r:id="rId3">
            <p14:nvContentPartPr>
              <p14:cNvPr id="2097188" name="Ink 1"/>
              <p14:cNvContentPartPr/>
              <p14:nvPr/>
            </p14:nvContentPartPr>
            <p14:xfrm rot="0">
              <a:off x="1409700" y="949325"/>
              <a:ext cx="6915150" cy="5637212"/>
            </p14:xfrm>
          </p:contentPart>
        </mc:Choice>
        <mc:Fallback>
          <p:pic>
            <p:nvPicPr>
              <p:cNvPr id="2097188" name="Ink 1"/>
              <p:cNvPicPr>
                <a:picLocks/>
              </p:cNvPicPr>
              <p:nvPr/>
            </p:nvPicPr>
            <p:blipFill>
              <a:blip xmlns:r="http://schemas.openxmlformats.org/officeDocument/2006/relationships" r:embed="rId4"/>
              <a:srcRect l="0" t="0" r="0" b="0"/>
              <a:stretch>
                <a:fillRect/>
              </a:stretch>
            </p:blipFill>
            <p:spPr>
              <a:xfrm rot="0">
                <a:off x="1409700" y="949325"/>
                <a:ext cx="6915150" cy="5637212"/>
              </a:xfrm>
              <a:prstGeom prst="rect"/>
              <a:noFill/>
              <a:ln>
                <a:noFill/>
              </a:ln>
            </p:spPr>
          </p:pic>
        </mc:Fallback>
      </mc:AlternateContent>
    </p:spTree>
  </p:cSld>
  <p:clrMapOvr>
    <a:masterClrMapping/>
  </p:clrMapOvr>
  <p:transition spd="fast" advClick="1"/>
  <p:timing/>
</p:sld>
</file>

<file path=ppt/slides/slide17.xml><?xml version="1.0" encoding="utf-8"?>
<p:sld xmlns:a="http://schemas.openxmlformats.org/drawingml/2006/main" xmlns:r="http://schemas.openxmlformats.org/officeDocument/2006/relationships" xmlns:p="http://schemas.openxmlformats.org/presentationml/2006/main" show="1" showMasterSp="1">
  <p:cSld>
    <p:spTree>
      <p:nvGrpSpPr>
        <p:cNvPr id="131" name=""/>
        <p:cNvGrpSpPr/>
        <p:nvPr/>
      </p:nvGrpSpPr>
      <p:grpSpPr>
        <a:xfrm rot="0">
          <a:off x="0" y="0"/>
          <a:ext cx="0" cy="0"/>
          <a:chOff x="0" y="0"/>
          <a:chExt cx="0" cy="0"/>
        </a:xfrm>
      </p:grpSpPr>
      <p:sp>
        <p:nvSpPr>
          <p:cNvPr id="1048793"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17</a:t>
            </a:fld>
            <a:endParaRPr altLang="en-US" sz="1200" lang="en-US">
              <a:solidFill>
                <a:srgbClr val="B5A788"/>
              </a:solidFill>
              <a:latin typeface="Gill Sans MT" pitchFamily="34" charset="0"/>
            </a:endParaRPr>
          </a:p>
        </p:txBody>
      </p:sp>
      <p:sp>
        <p:nvSpPr>
          <p:cNvPr id="1048794" name="Rectangle 24"/>
          <p:cNvSpPr txBox="1"/>
          <p:nvPr/>
        </p:nvSpPr>
        <p:spPr>
          <a:xfrm rot="0">
            <a:off x="1066800" y="1752600"/>
            <a:ext cx="8499475" cy="865187"/>
          </a:xfrm>
          <a:prstGeom prst="rect"/>
          <a:noFill/>
          <a:ln>
            <a:noFill/>
          </a:ln>
        </p:spPr>
        <p:txBody>
          <a:bodyPr anchor="ctr" bIns="0" lIns="0" rIns="0" tIns="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endParaRPr altLang="en-US" b="1" sz="4000" lang="nl-NL">
              <a:solidFill>
                <a:srgbClr val="0000FF"/>
              </a:solidFill>
              <a:effectLst>
                <a:outerShdw algn="tl" blurRad="38100" dir="2700000" dist="38100">
                  <a:srgbClr val="C0C0C0"/>
                </a:outerShdw>
              </a:effectLst>
              <a:ea typeface="Arial" pitchFamily="0" charset="0"/>
            </a:endParaRPr>
          </a:p>
          <a:p>
            <a:pPr algn="ctr" eaLnBrk="1" hangingPunct="1" latinLnBrk="1" lvl="0"/>
            <a:r>
              <a:rPr altLang="en-US" b="1" sz="4000" lang="nl-NL">
                <a:solidFill>
                  <a:srgbClr val="0000FF"/>
                </a:solidFill>
                <a:effectLst>
                  <a:outerShdw algn="tl" blurRad="38100" dir="2700000" dist="38100">
                    <a:srgbClr val="C0C0C0"/>
                  </a:outerShdw>
                </a:effectLst>
                <a:ea typeface="Arial" pitchFamily="0" charset="0"/>
              </a:rPr>
              <a:t>Applications of PUF</a:t>
            </a:r>
          </a:p>
        </p:txBody>
      </p:sp>
    </p:spTree>
  </p:cSld>
  <p:clrMapOvr>
    <a:masterClrMapping/>
  </p:clrMapOvr>
  <p:transition spd="fast" advClick="1"/>
  <p:timing/>
</p:sld>
</file>

<file path=ppt/slides/slide18.xml><?xml version="1.0" encoding="utf-8"?>
<p:sld xmlns:a="http://schemas.openxmlformats.org/drawingml/2006/main" xmlns:r="http://schemas.openxmlformats.org/officeDocument/2006/relationships" xmlns:p="http://schemas.openxmlformats.org/presentationml/2006/main" show="1" showMasterSp="1">
  <p:cSld>
    <p:spTree>
      <p:nvGrpSpPr>
        <p:cNvPr id="134" name=""/>
        <p:cNvGrpSpPr/>
        <p:nvPr/>
      </p:nvGrpSpPr>
      <p:grpSpPr>
        <a:xfrm rot="0">
          <a:off x="0" y="0"/>
          <a:ext cx="0" cy="0"/>
          <a:chOff x="0" y="0"/>
          <a:chExt cx="0" cy="0"/>
        </a:xfrm>
      </p:grpSpPr>
      <p:grpSp>
        <p:nvGrpSpPr>
          <p:cNvPr id="135" name=""/>
          <p:cNvGrpSpPr/>
          <p:nvPr/>
        </p:nvGrpSpPr>
        <p:grpSpPr>
          <a:xfrm rot="0">
            <a:off x="1128712" y="1220787"/>
            <a:ext cx="3970337" cy="3657600"/>
            <a:chOff x="1059455" y="3048000"/>
            <a:chExt cx="3969745" cy="3657600"/>
          </a:xfrm>
        </p:grpSpPr>
        <p:grpSp>
          <p:nvGrpSpPr>
            <p:cNvPr id="136" name=""/>
            <p:cNvGrpSpPr/>
            <p:nvPr/>
          </p:nvGrpSpPr>
          <p:grpSpPr>
            <a:xfrm rot="0">
              <a:off x="1021932" y="2997644"/>
              <a:ext cx="4077616" cy="3803904"/>
              <a:chOff x="1091184" y="1170432"/>
              <a:chExt cx="4078224" cy="3803904"/>
            </a:xfrm>
          </p:grpSpPr>
          <p:pic>
            <p:nvPicPr>
              <p:cNvPr id="2097189" name="Rounded Rectangle 2"/>
              <p:cNvPicPr>
                <a:picLocks/>
              </p:cNvPicPr>
              <p:nvPr/>
            </p:nvPicPr>
            <p:blipFill>
              <a:blip xmlns:r="http://schemas.openxmlformats.org/officeDocument/2006/relationships" r:embed="rId1"/>
              <a:srcRect l="0" t="0" r="0" b="0"/>
              <a:stretch>
                <a:fillRect/>
              </a:stretch>
            </p:blipFill>
            <p:spPr>
              <a:xfrm rot="0">
                <a:off x="1091184" y="1170432"/>
                <a:ext cx="4078224" cy="3803904"/>
              </a:xfrm>
              <a:prstGeom prst="rect"/>
              <a:noFill/>
              <a:ln>
                <a:noFill/>
              </a:ln>
            </p:spPr>
          </p:pic>
          <p:sp>
            <p:nvSpPr>
              <p:cNvPr id="1048798" name=""/>
              <p:cNvSpPr txBox="1"/>
              <p:nvPr/>
            </p:nvSpPr>
            <p:spPr>
              <a:xfrm rot="0">
                <a:off x="1343774" y="1399337"/>
                <a:ext cx="3576727" cy="330050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US">
                  <a:solidFill>
                    <a:srgbClr val="000000"/>
                  </a:solidFill>
                  <a:latin typeface="Gill Sans MT" pitchFamily="34" charset="0"/>
                </a:endParaRPr>
              </a:p>
            </p:txBody>
          </p:sp>
        </p:grpSp>
        <p:sp>
          <p:nvSpPr>
            <p:cNvPr id="1048799" name="TextBox 22"/>
            <p:cNvSpPr txBox="1"/>
            <p:nvPr/>
          </p:nvSpPr>
          <p:spPr>
            <a:xfrm rot="0">
              <a:off x="1059455" y="3152775"/>
              <a:ext cx="3933238" cy="35083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sz="2000" lang="en-US" u="sng">
                  <a:solidFill>
                    <a:srgbClr val="002060"/>
                  </a:solidFill>
                  <a:ea typeface="Arial" pitchFamily="0" charset="0"/>
                </a:rPr>
                <a:t>Security without PUF</a:t>
              </a:r>
            </a:p>
            <a:p>
              <a:pPr eaLnBrk="1" hangingPunct="1" latinLnBrk="1" lvl="0">
                <a:buFont typeface="Wingdings" pitchFamily="2" charset="2"/>
                <a:buChar char="§"/>
              </a:pPr>
              <a:endParaRPr altLang="en-US" b="1" lang="en-US">
                <a:solidFill>
                  <a:srgbClr val="FF0000"/>
                </a:solidFill>
                <a:ea typeface="Arial" pitchFamily="0" charset="0"/>
              </a:endParaRPr>
            </a:p>
            <a:p>
              <a:pPr eaLnBrk="1" hangingPunct="1" latinLnBrk="1" lvl="0">
                <a:buFont typeface="Wingdings" pitchFamily="2" charset="2"/>
                <a:buChar char="§"/>
              </a:pPr>
              <a:r>
                <a:rPr altLang="en-US" b="1" lang="en-US">
                  <a:ea typeface="Arial" pitchFamily="0" charset="0"/>
                </a:rPr>
                <a:t>Trusted party embeds and tests secret keys in a secure location (NVM)</a:t>
              </a:r>
            </a:p>
            <a:p>
              <a:pPr eaLnBrk="1" hangingPunct="1" latinLnBrk="1" lvl="0">
                <a:buFont typeface="Wingdings" pitchFamily="2" charset="2"/>
                <a:buChar char="§"/>
              </a:pPr>
              <a:endParaRPr altLang="en-US" b="1" lang="en-US">
                <a:ea typeface="Arial" pitchFamily="0" charset="0"/>
              </a:endParaRPr>
            </a:p>
            <a:p>
              <a:pPr eaLnBrk="1" hangingPunct="1" latinLnBrk="1" lvl="0">
                <a:buFont typeface="Wingdings" pitchFamily="2" charset="2"/>
                <a:buChar char="§"/>
              </a:pPr>
              <a:r>
                <a:rPr altLang="en-US" b="1" lang="en-US">
                  <a:ea typeface="Arial" pitchFamily="0" charset="0"/>
                </a:rPr>
                <a:t>EEPROM adds additional complexity to manufacturing</a:t>
              </a:r>
            </a:p>
            <a:p>
              <a:pPr eaLnBrk="1" hangingPunct="1" latinLnBrk="1" lvl="0">
                <a:buFont typeface="Wingdings" pitchFamily="2" charset="2"/>
                <a:buChar char="§"/>
              </a:pPr>
              <a:endParaRPr altLang="en-US" b="1" lang="en-US">
                <a:ea typeface="Arial" pitchFamily="0" charset="0"/>
              </a:endParaRPr>
            </a:p>
            <a:p>
              <a:pPr eaLnBrk="1" hangingPunct="1" latinLnBrk="1" lvl="0">
                <a:buFont typeface="Wingdings" pitchFamily="2" charset="2"/>
                <a:buChar char="§"/>
              </a:pPr>
              <a:r>
                <a:rPr altLang="en-US" b="1" lang="en-US">
                  <a:ea typeface="Arial" pitchFamily="0" charset="0"/>
                </a:rPr>
                <a:t>Adversaries may physically extract secret key from non-volatile memory</a:t>
              </a:r>
            </a:p>
          </p:txBody>
        </p:sp>
      </p:grpSp>
      <p:sp>
        <p:nvSpPr>
          <p:cNvPr id="1048800" name="Title 1"/>
          <p:cNvSpPr/>
          <p:nvPr>
            <p:ph type="title" sz="full" idx="0"/>
          </p:nvPr>
        </p:nvSpPr>
        <p:spPr>
          <a:xfrm rot="0">
            <a:off x="1143000" y="76200"/>
            <a:ext cx="7772400" cy="8382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Why are PUFs Important?</a:t>
            </a:r>
          </a:p>
        </p:txBody>
      </p:sp>
      <p:sp>
        <p:nvSpPr>
          <p:cNvPr id="1048801" name="Slide Number Placeholder 3"/>
          <p:cNvSpPr txBox="1"/>
          <p:nvPr/>
        </p:nvSpPr>
        <p:spPr>
          <a:xfrm rot="0">
            <a:off x="8613775" y="59880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18</a:t>
            </a:fld>
            <a:endParaRPr altLang="en-US" sz="1200" lang="en-US">
              <a:solidFill>
                <a:srgbClr val="B5A788"/>
              </a:solidFill>
              <a:latin typeface="Gill Sans MT" pitchFamily="34" charset="0"/>
            </a:endParaRPr>
          </a:p>
        </p:txBody>
      </p:sp>
      <p:grpSp>
        <p:nvGrpSpPr>
          <p:cNvPr id="137" name=""/>
          <p:cNvGrpSpPr/>
          <p:nvPr/>
        </p:nvGrpSpPr>
        <p:grpSpPr>
          <a:xfrm rot="0">
            <a:off x="5170487" y="1220787"/>
            <a:ext cx="3813175" cy="3733800"/>
            <a:chOff x="5257800" y="2971800"/>
            <a:chExt cx="3813175" cy="3733800"/>
          </a:xfrm>
        </p:grpSpPr>
        <p:grpSp>
          <p:nvGrpSpPr>
            <p:cNvPr id="138" name=""/>
            <p:cNvGrpSpPr/>
            <p:nvPr/>
          </p:nvGrpSpPr>
          <p:grpSpPr>
            <a:xfrm rot="0">
              <a:off x="5183568" y="2921444"/>
              <a:ext cx="3962400" cy="3883152"/>
              <a:chOff x="5096256" y="1170432"/>
              <a:chExt cx="3962400" cy="3883152"/>
            </a:xfrm>
          </p:grpSpPr>
          <p:pic>
            <p:nvPicPr>
              <p:cNvPr id="2097190" name="Rounded Rectangle 3"/>
              <p:cNvPicPr>
                <a:picLocks/>
              </p:cNvPicPr>
              <p:nvPr/>
            </p:nvPicPr>
            <p:blipFill>
              <a:blip xmlns:r="http://schemas.openxmlformats.org/officeDocument/2006/relationships" r:embed="rId2"/>
              <a:srcRect l="0" t="0" r="0" b="0"/>
              <a:stretch>
                <a:fillRect/>
              </a:stretch>
            </p:blipFill>
            <p:spPr>
              <a:xfrm rot="0">
                <a:off x="5096256" y="1170432"/>
                <a:ext cx="3962400" cy="3883152"/>
              </a:xfrm>
              <a:prstGeom prst="rect"/>
              <a:noFill/>
              <a:ln>
                <a:noFill/>
              </a:ln>
            </p:spPr>
          </p:pic>
          <p:sp>
            <p:nvSpPr>
              <p:cNvPr id="1048802" name=""/>
              <p:cNvSpPr txBox="1"/>
              <p:nvPr/>
            </p:nvSpPr>
            <p:spPr>
              <a:xfrm rot="0">
                <a:off x="5352757" y="1403057"/>
                <a:ext cx="3448637" cy="33692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US">
                  <a:solidFill>
                    <a:srgbClr val="000000"/>
                  </a:solidFill>
                  <a:latin typeface="Gill Sans MT" pitchFamily="34" charset="0"/>
                </a:endParaRPr>
              </a:p>
            </p:txBody>
          </p:sp>
        </p:grpSp>
        <p:sp>
          <p:nvSpPr>
            <p:cNvPr id="1048803" name="TextBox 32"/>
            <p:cNvSpPr txBox="1"/>
            <p:nvPr/>
          </p:nvSpPr>
          <p:spPr>
            <a:xfrm rot="0">
              <a:off x="5257800" y="3049587"/>
              <a:ext cx="3806825" cy="32321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sz="2000" lang="en-US" u="sng">
                  <a:solidFill>
                    <a:srgbClr val="611617"/>
                  </a:solidFill>
                  <a:ea typeface="Arial" pitchFamily="0" charset="0"/>
                </a:rPr>
                <a:t>Security with PUF</a:t>
              </a:r>
            </a:p>
            <a:p>
              <a:pPr eaLnBrk="1" hangingPunct="1" latinLnBrk="1" lvl="0">
                <a:buFont typeface="Wingdings" pitchFamily="2" charset="2"/>
                <a:buChar char="§"/>
              </a:pPr>
              <a:endParaRPr altLang="en-US" b="1" lang="en-US">
                <a:solidFill>
                  <a:srgbClr val="FF0000"/>
                </a:solidFill>
                <a:ea typeface="Arial" pitchFamily="0" charset="0"/>
              </a:endParaRPr>
            </a:p>
            <a:p>
              <a:pPr eaLnBrk="1" hangingPunct="1" latinLnBrk="1" lvl="0">
                <a:buFont typeface="Wingdings" pitchFamily="2" charset="2"/>
                <a:buChar char="§"/>
              </a:pPr>
              <a:r>
                <a:rPr altLang="en-US" b="1" lang="en-US">
                  <a:solidFill>
                    <a:srgbClr val="0000FF"/>
                  </a:solidFill>
                  <a:ea typeface="Arial" pitchFamily="0" charset="0"/>
                </a:rPr>
                <a:t>Intrinsic</a:t>
              </a:r>
              <a:r>
                <a:rPr altLang="en-US" b="1" lang="en-US">
                  <a:ea typeface="Arial" pitchFamily="0" charset="0"/>
                </a:rPr>
                <a:t> properties of  device is used to generate secret key.</a:t>
              </a:r>
            </a:p>
            <a:p>
              <a:pPr eaLnBrk="1" hangingPunct="1" latinLnBrk="1" lvl="0">
                <a:buFont typeface="Wingdings" pitchFamily="2" charset="2"/>
                <a:buChar char="§"/>
              </a:pPr>
              <a:endParaRPr altLang="en-US" b="1" lang="en-US">
                <a:ea typeface="Arial" pitchFamily="0" charset="0"/>
              </a:endParaRPr>
            </a:p>
            <a:p>
              <a:pPr eaLnBrk="1" hangingPunct="1" latinLnBrk="1" lvl="0">
                <a:buFont typeface="Wingdings" pitchFamily="2" charset="2"/>
                <a:buChar char="§"/>
              </a:pPr>
              <a:r>
                <a:rPr altLang="en-US" b="1" lang="en-US">
                  <a:ea typeface="Arial" pitchFamily="0" charset="0"/>
                </a:rPr>
                <a:t>Key never leaves the IC’s cryptographic boundary, nor be stored in a non-volatile memory.</a:t>
              </a:r>
            </a:p>
            <a:p>
              <a:pPr eaLnBrk="1" hangingPunct="1" latinLnBrk="1" lvl="0">
                <a:buFont typeface="Wingdings" pitchFamily="2" charset="2"/>
                <a:buChar char="§"/>
              </a:pPr>
              <a:endParaRPr altLang="en-US" b="1" lang="en-US">
                <a:ea typeface="Arial" pitchFamily="0" charset="0"/>
              </a:endParaRPr>
            </a:p>
            <a:p>
              <a:pPr eaLnBrk="1" hangingPunct="1" latinLnBrk="1" lvl="0">
                <a:buFont typeface="Wingdings" pitchFamily="2" charset="2"/>
                <a:buChar char="§"/>
              </a:pPr>
              <a:r>
                <a:rPr altLang="en-US" b="1" lang="en-US">
                  <a:ea typeface="Arial" pitchFamily="0" charset="0"/>
                </a:rPr>
                <a:t>Key is deleted after usage in </a:t>
              </a:r>
              <a:r>
                <a:rPr altLang="en-US" b="1" lang="en-US">
                  <a:solidFill>
                    <a:srgbClr val="000000"/>
                  </a:solidFill>
                  <a:ea typeface="Arial" pitchFamily="0" charset="0"/>
                </a:rPr>
                <a:t>de- or encryption process</a:t>
              </a:r>
            </a:p>
          </p:txBody>
        </p:sp>
      </p:grpSp>
      <p:pic>
        <p:nvPicPr>
          <p:cNvPr id="2097191" name="Picture 2"/>
          <p:cNvPicPr>
            <a:picLocks/>
          </p:cNvPicPr>
          <p:nvPr/>
        </p:nvPicPr>
        <p:blipFill>
          <a:blip xmlns:r="http://schemas.openxmlformats.org/officeDocument/2006/relationships" r:embed="rId3"/>
          <a:srcRect l="0" t="0" r="0" b="0"/>
          <a:stretch>
            <a:fillRect/>
          </a:stretch>
        </p:blipFill>
        <p:spPr>
          <a:xfrm rot="0">
            <a:off x="3200400" y="5183187"/>
            <a:ext cx="3489325" cy="1257300"/>
          </a:xfrm>
          <a:prstGeom prst="rect"/>
          <a:noFill/>
          <a:ln>
            <a:noFill/>
          </a:ln>
        </p:spPr>
      </p:pic>
    </p:spTree>
    <p:custDataLst>
      <p:tags r:id="rId4"/>
    </p:custDataLst>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0"/>
                                          </p:stCondLst>
                                        </p:cTn>
                                        <p:tgtEl>
                                          <p:spTgt spid="2097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1" showMasterSp="1">
  <p:cSld>
    <p:spTree>
      <p:nvGrpSpPr>
        <p:cNvPr id="141" name=""/>
        <p:cNvGrpSpPr/>
        <p:nvPr/>
      </p:nvGrpSpPr>
      <p:grpSpPr>
        <a:xfrm rot="0">
          <a:off x="0" y="0"/>
          <a:ext cx="0" cy="0"/>
          <a:chOff x="0" y="0"/>
          <a:chExt cx="0" cy="0"/>
        </a:xfrm>
      </p:grpSpPr>
      <p:sp>
        <p:nvSpPr>
          <p:cNvPr id="1048807" name="TextBox 5"/>
          <p:cNvSpPr txBox="1"/>
          <p:nvPr/>
        </p:nvSpPr>
        <p:spPr>
          <a:xfrm rot="0">
            <a:off x="1066800" y="1381125"/>
            <a:ext cx="8186737" cy="83661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685800">
              <a:lnSpc>
                <a:spcPts val="2875"/>
              </a:lnSpc>
              <a:buFont typeface="Wingdings" pitchFamily="2" charset="2"/>
              <a:buChar char="§"/>
            </a:pPr>
            <a:r>
              <a:rPr altLang="en-US" b="1" sz="2200" lang="en-US"/>
              <a:t>Protect against IC/FPGA substitution and counterfeits without using cryptographic operations </a:t>
            </a:r>
          </a:p>
        </p:txBody>
      </p:sp>
      <p:grpSp>
        <p:nvGrpSpPr>
          <p:cNvPr id="142" name=""/>
          <p:cNvGrpSpPr/>
          <p:nvPr/>
        </p:nvGrpSpPr>
        <p:grpSpPr>
          <a:xfrm rot="0">
            <a:off x="1406525" y="2217737"/>
            <a:ext cx="7612062" cy="4098925"/>
            <a:chOff x="1390650" y="2254250"/>
            <a:chExt cx="7700963" cy="3994150"/>
          </a:xfrm>
        </p:grpSpPr>
        <p:pic>
          <p:nvPicPr>
            <p:cNvPr id="2097192" name="Rectangle 4"/>
            <p:cNvPicPr>
              <a:picLocks/>
            </p:cNvPicPr>
            <p:nvPr/>
          </p:nvPicPr>
          <p:blipFill>
            <a:blip xmlns:r="http://schemas.openxmlformats.org/officeDocument/2006/relationships" r:embed="rId1"/>
            <a:srcRect l="0" t="0" r="0" b="0"/>
            <a:stretch>
              <a:fillRect/>
            </a:stretch>
          </p:blipFill>
          <p:spPr>
            <a:xfrm rot="0">
              <a:off x="2052210" y="2421750"/>
              <a:ext cx="1381451" cy="1158334"/>
            </a:xfrm>
            <a:prstGeom prst="rect"/>
            <a:noFill/>
            <a:ln>
              <a:noFill/>
            </a:ln>
          </p:spPr>
        </p:pic>
        <p:sp>
          <p:nvSpPr>
            <p:cNvPr id="1048808" name="Rectangle 5"/>
            <p:cNvSpPr/>
            <p:nvPr/>
          </p:nvSpPr>
          <p:spPr>
            <a:xfrm rot="0">
              <a:off x="2286000" y="3168650"/>
              <a:ext cx="914400" cy="228600"/>
            </a:xfrm>
            <a:prstGeom prst="rect"/>
            <a:solidFill>
              <a:srgbClr val="FFFFCC"/>
            </a:solidFill>
            <a:ln w="9525" cap="flat" cmpd="sng">
              <a:solidFill>
                <a:schemeClr val="dk1">
                  <a:alpha val="100000"/>
                </a:schemeClr>
              </a:solidFill>
              <a:prstDash val="solid"/>
              <a:round/>
            </a:ln>
          </p:spPr>
          <p:txBody>
            <a:bodyPr anchor="ctr" bIns="45720" lIns="91440" rIns="91440" tIns="45720" vert="horz" wrap="none"/>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lang="en-US">
                  <a:latin typeface="Calibri" pitchFamily="34" charset="0"/>
                </a:rPr>
                <a:t>PUF</a:t>
              </a:r>
            </a:p>
          </p:txBody>
        </p:sp>
        <p:sp>
          <p:nvSpPr>
            <p:cNvPr id="1048809" name="Cloud"/>
            <p:cNvSpPr/>
            <p:nvPr/>
          </p:nvSpPr>
          <p:spPr>
            <a:xfrm rot="0">
              <a:off x="3886436" y="2254250"/>
              <a:ext cx="2397818" cy="1837742"/>
            </a:xfrm>
            <a:custGeom>
              <a:avLst/>
              <a:gdLst>
                <a:gd name="l" fmla="*/ 2977 w 21600"/>
                <a:gd name="t" fmla="*/ 3262 h 21600"/>
                <a:gd name="r" fmla="*/ 17087 w 21600"/>
                <a:gd name="b" fmla="*/ 17337 h 21600"/>
              </a:gdLst>
              <a:ahLst/>
              <a:rect l="l" t="t" r="r" b="b"/>
              <a:pathLst>
                <a:path w="21600" h="21600">
                  <a:moveTo>
                    <a:pt x="1949" y="7180"/>
                  </a:moveTo>
                  <a:cubicBezTo>
                    <a:pt x="841" y="7336"/>
                    <a:pt x="0" y="8613"/>
                    <a:pt x="0" y="10137"/>
                  </a:cubicBezTo>
                  <a:cubicBezTo>
                    <a:pt x="0" y="11192"/>
                    <a:pt x="409" y="12169"/>
                    <a:pt x="1074" y="12702"/>
                  </a:cubicBezTo>
                  <a:lnTo>
                    <a:pt x="1063" y="12668"/>
                  </a:lnTo>
                  <a:cubicBezTo>
                    <a:pt x="685" y="13217"/>
                    <a:pt x="475" y="13940"/>
                    <a:pt x="475" y="14690"/>
                  </a:cubicBezTo>
                  <a:cubicBezTo>
                    <a:pt x="475" y="16325"/>
                    <a:pt x="1451" y="17650"/>
                    <a:pt x="2655" y="17650"/>
                  </a:cubicBezTo>
                  <a:cubicBezTo>
                    <a:pt x="2739" y="17649"/>
                    <a:pt x="2824" y="17643"/>
                    <a:pt x="2909" y="17629"/>
                  </a:cubicBezTo>
                  <a:lnTo>
                    <a:pt x="2897" y="17649"/>
                  </a:lnTo>
                  <a:cubicBezTo>
                    <a:pt x="3585" y="19288"/>
                    <a:pt x="4863" y="20299"/>
                    <a:pt x="6247" y="20299"/>
                  </a:cubicBezTo>
                  <a:cubicBezTo>
                    <a:pt x="6947" y="20299"/>
                    <a:pt x="7635" y="20039"/>
                    <a:pt x="8235" y="19546"/>
                  </a:cubicBezTo>
                  <a:lnTo>
                    <a:pt x="8229" y="19550"/>
                  </a:lnTo>
                  <a:cubicBezTo>
                    <a:pt x="8855" y="20829"/>
                    <a:pt x="9908" y="21596"/>
                    <a:pt x="11036" y="21596"/>
                  </a:cubicBezTo>
                  <a:cubicBezTo>
                    <a:pt x="12523" y="21596"/>
                    <a:pt x="13836" y="20267"/>
                    <a:pt x="14267" y="18324"/>
                  </a:cubicBezTo>
                  <a:lnTo>
                    <a:pt x="14270" y="18350"/>
                  </a:lnTo>
                  <a:cubicBezTo>
                    <a:pt x="14730" y="18740"/>
                    <a:pt x="15260" y="18946"/>
                    <a:pt x="15802" y="18946"/>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0"/>
                    <a:pt x="15367" y="426"/>
                    <a:pt x="14905" y="1165"/>
                  </a:cubicBezTo>
                  <a:lnTo>
                    <a:pt x="14909" y="1170"/>
                  </a:lnTo>
                  <a:cubicBezTo>
                    <a:pt x="14497" y="432"/>
                    <a:pt x="13855" y="0"/>
                    <a:pt x="13174" y="0"/>
                  </a:cubicBezTo>
                  <a:cubicBezTo>
                    <a:pt x="12347" y="0"/>
                    <a:pt x="11590" y="637"/>
                    <a:pt x="11221" y="1645"/>
                  </a:cubicBezTo>
                  <a:lnTo>
                    <a:pt x="11229" y="1694"/>
                  </a:lnTo>
                  <a:cubicBezTo>
                    <a:pt x="10730" y="1024"/>
                    <a:pt x="10058" y="650"/>
                    <a:pt x="9358" y="650"/>
                  </a:cubicBezTo>
                  <a:cubicBezTo>
                    <a:pt x="8372" y="650"/>
                    <a:pt x="7466" y="1391"/>
                    <a:pt x="7003" y="2578"/>
                  </a:cubicBezTo>
                  <a:lnTo>
                    <a:pt x="6995" y="2602"/>
                  </a:lnTo>
                  <a:cubicBezTo>
                    <a:pt x="6477" y="2189"/>
                    <a:pt x="5888" y="1972"/>
                    <a:pt x="5288" y="1972"/>
                  </a:cubicBezTo>
                  <a:cubicBezTo>
                    <a:pt x="3423" y="1972"/>
                    <a:pt x="1912" y="4029"/>
                    <a:pt x="1912" y="6567"/>
                  </a:cubicBezTo>
                  <a:cubicBezTo>
                    <a:pt x="1912" y="6774"/>
                    <a:pt x="1922" y="6981"/>
                    <a:pt x="1942" y="7186"/>
                  </a:cubicBezTo>
                  <a:lnTo>
                    <a:pt x="1949" y="7180"/>
                  </a:lnTo>
                  <a:close/>
                </a:path>
                <a:path w="21600" h="21600" fill="none">
                  <a:moveTo>
                    <a:pt x="1074" y="12702"/>
                  </a:moveTo>
                  <a:cubicBezTo>
                    <a:pt x="1407" y="12969"/>
                    <a:pt x="1786" y="13109"/>
                    <a:pt x="2172" y="13109"/>
                  </a:cubicBezTo>
                  <a:cubicBezTo>
                    <a:pt x="2228" y="13109"/>
                    <a:pt x="2285" y="13107"/>
                    <a:pt x="2341" y="13101"/>
                  </a:cubicBezTo>
                </a:path>
                <a:path w="21600" h="21600" fill="none">
                  <a:moveTo>
                    <a:pt x="2909" y="17629"/>
                  </a:moveTo>
                  <a:cubicBezTo>
                    <a:pt x="3099" y="17599"/>
                    <a:pt x="3285" y="17535"/>
                    <a:pt x="3463" y="17439"/>
                  </a:cubicBezTo>
                </a:path>
                <a:path w="21600" h="21600" fill="none">
                  <a:moveTo>
                    <a:pt x="7895" y="18680"/>
                  </a:moveTo>
                  <a:cubicBezTo>
                    <a:pt x="7983" y="18985"/>
                    <a:pt x="8095" y="19277"/>
                    <a:pt x="8229" y="19550"/>
                  </a:cubicBezTo>
                </a:path>
                <a:path w="21600" h="21600" fill="none">
                  <a:moveTo>
                    <a:pt x="14267" y="18324"/>
                  </a:moveTo>
                  <a:cubicBezTo>
                    <a:pt x="14336" y="18013"/>
                    <a:pt x="14380" y="17693"/>
                    <a:pt x="14400" y="17370"/>
                  </a:cubicBezTo>
                </a:path>
                <a:path w="21600" h="21600" fill="none">
                  <a:moveTo>
                    <a:pt x="18694" y="15045"/>
                  </a:moveTo>
                  <a:cubicBezTo>
                    <a:pt x="18694" y="15034"/>
                    <a:pt x="18695" y="15024"/>
                    <a:pt x="18695" y="15013"/>
                  </a:cubicBezTo>
                  <a:cubicBezTo>
                    <a:pt x="18695" y="13508"/>
                    <a:pt x="18063" y="12136"/>
                    <a:pt x="17069" y="11477"/>
                  </a:cubicBezTo>
                </a:path>
                <a:path w="21600" h="21600" fill="none">
                  <a:moveTo>
                    <a:pt x="20165" y="8999"/>
                  </a:moveTo>
                  <a:cubicBezTo>
                    <a:pt x="20479" y="8635"/>
                    <a:pt x="20726" y="8177"/>
                    <a:pt x="20889" y="7661"/>
                  </a:cubicBezTo>
                </a:path>
                <a:path w="21600" h="21600" fill="none">
                  <a:moveTo>
                    <a:pt x="19186" y="3344"/>
                  </a:moveTo>
                  <a:cubicBezTo>
                    <a:pt x="19186" y="3328"/>
                    <a:pt x="19187" y="3313"/>
                    <a:pt x="19187" y="3297"/>
                  </a:cubicBezTo>
                  <a:cubicBezTo>
                    <a:pt x="19187" y="3101"/>
                    <a:pt x="19174" y="2905"/>
                    <a:pt x="19148" y="2712"/>
                  </a:cubicBezTo>
                </a:path>
                <a:path w="21600" h="21600" fill="none">
                  <a:moveTo>
                    <a:pt x="14905" y="1165"/>
                  </a:moveTo>
                  <a:cubicBezTo>
                    <a:pt x="14754" y="1408"/>
                    <a:pt x="14629" y="1679"/>
                    <a:pt x="14535" y="1971"/>
                  </a:cubicBezTo>
                </a:path>
                <a:path w="21600" h="21600" fill="none">
                  <a:moveTo>
                    <a:pt x="11221" y="1645"/>
                  </a:moveTo>
                  <a:cubicBezTo>
                    <a:pt x="11140" y="1866"/>
                    <a:pt x="11080" y="2099"/>
                    <a:pt x="11041" y="2340"/>
                  </a:cubicBezTo>
                </a:path>
                <a:path w="21600" h="21600" fill="none">
                  <a:moveTo>
                    <a:pt x="7645" y="3276"/>
                  </a:moveTo>
                  <a:cubicBezTo>
                    <a:pt x="7449" y="3016"/>
                    <a:pt x="7231" y="2790"/>
                    <a:pt x="6995" y="2602"/>
                  </a:cubicBezTo>
                </a:path>
                <a:path w="21600" h="21600" fill="none">
                  <a:moveTo>
                    <a:pt x="1942" y="7186"/>
                  </a:moveTo>
                  <a:cubicBezTo>
                    <a:pt x="1966" y="7426"/>
                    <a:pt x="2004" y="7663"/>
                    <a:pt x="2056" y="7895"/>
                  </a:cubicBezTo>
                </a:path>
              </a:pathLst>
            </a:custGeom>
            <a:solidFill>
              <a:srgbClr val="FFCCFF"/>
            </a:solidFill>
            <a:ln w="9525" cap="flat" cmpd="sng">
              <a:solidFill>
                <a:srgbClr val="000000">
                  <a:alpha val="100000"/>
                </a:srgbClr>
              </a:solidFill>
              <a:prstDash val="solid"/>
              <a:round/>
            </a:ln>
            <a:effectLst>
              <a:outerShdw algn="ctr" dir="2699999" dist="107763" kx="0" sx="100000" sy="100000">
                <a:srgbClr val="000000">
                  <a:alpha val="74997"/>
                </a:srgbClr>
              </a:outerShdw>
            </a:effectLst>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lang="en-US">
                  <a:latin typeface="Calibri" pitchFamily="34" charset="0"/>
                  <a:ea typeface="ＭＳ Ｐゴシック" pitchFamily="34" charset="-128"/>
                </a:rPr>
                <a:t>Untrusted Supply Chain / Environments</a:t>
              </a:r>
            </a:p>
          </p:txBody>
        </p:sp>
        <p:pic>
          <p:nvPicPr>
            <p:cNvPr id="2097193" name="Rectangle 7"/>
            <p:cNvPicPr>
              <a:picLocks/>
            </p:cNvPicPr>
            <p:nvPr/>
          </p:nvPicPr>
          <p:blipFill>
            <a:blip xmlns:r="http://schemas.openxmlformats.org/officeDocument/2006/relationships" r:embed="rId2"/>
            <a:srcRect l="0" t="0" r="0" b="0"/>
            <a:stretch>
              <a:fillRect/>
            </a:stretch>
          </p:blipFill>
          <p:spPr>
            <a:xfrm rot="0">
              <a:off x="6696107" y="2498972"/>
              <a:ext cx="1239606" cy="1158334"/>
            </a:xfrm>
            <a:prstGeom prst="rect"/>
            <a:noFill/>
            <a:ln>
              <a:noFill/>
            </a:ln>
          </p:spPr>
        </p:pic>
        <p:sp>
          <p:nvSpPr>
            <p:cNvPr id="1048810" name="Line 8"/>
            <p:cNvSpPr/>
            <p:nvPr/>
          </p:nvSpPr>
          <p:spPr>
            <a:xfrm rot="0">
              <a:off x="3352800" y="2940050"/>
              <a:ext cx="457200" cy="152400"/>
            </a:xfrm>
            <a:prstGeom prst="line"/>
            <a:noFill/>
            <a:ln w="19050" cap="flat" cmpd="sng">
              <a:solidFill>
                <a:schemeClr val="dk1">
                  <a:alpha val="100000"/>
                </a:schemeClr>
              </a:solidFill>
              <a:prstDash val="solid"/>
              <a:round/>
              <a:tailEnd type="triangle" w="med" len="med"/>
            </a:ln>
          </p:spPr>
        </p:sp>
        <p:sp>
          <p:nvSpPr>
            <p:cNvPr id="1048811" name="Line 9"/>
            <p:cNvSpPr/>
            <p:nvPr/>
          </p:nvSpPr>
          <p:spPr>
            <a:xfrm rot="0" flipV="1">
              <a:off x="6324600" y="3092450"/>
              <a:ext cx="381000" cy="0"/>
            </a:xfrm>
            <a:prstGeom prst="line"/>
            <a:noFill/>
            <a:ln w="19050" cap="flat" cmpd="sng">
              <a:solidFill>
                <a:schemeClr val="dk1">
                  <a:alpha val="100000"/>
                </a:schemeClr>
              </a:solidFill>
              <a:prstDash val="solid"/>
              <a:round/>
              <a:tailEnd type="triangle" w="med" len="med"/>
            </a:ln>
          </p:spPr>
        </p:sp>
        <p:sp>
          <p:nvSpPr>
            <p:cNvPr id="1048812" name="Text Box 10"/>
            <p:cNvSpPr txBox="1"/>
            <p:nvPr/>
          </p:nvSpPr>
          <p:spPr>
            <a:xfrm rot="0">
              <a:off x="1390650" y="3625850"/>
              <a:ext cx="1155700" cy="3365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r" eaLnBrk="1" hangingPunct="1" latinLnBrk="1" lvl="0"/>
              <a:r>
                <a:rPr altLang="en-US" b="1" lang="en-US">
                  <a:latin typeface="Calibri" pitchFamily="34" charset="0"/>
                </a:rPr>
                <a:t>Challenge</a:t>
              </a:r>
            </a:p>
          </p:txBody>
        </p:sp>
        <p:sp>
          <p:nvSpPr>
            <p:cNvPr id="1048813" name="Line 11"/>
            <p:cNvSpPr/>
            <p:nvPr/>
          </p:nvSpPr>
          <p:spPr>
            <a:xfrm rot="0" flipV="1">
              <a:off x="1828800" y="3321050"/>
              <a:ext cx="457200" cy="304800"/>
            </a:xfrm>
            <a:prstGeom prst="line"/>
            <a:noFill/>
            <a:ln w="19050" cap="flat" cmpd="sng">
              <a:solidFill>
                <a:schemeClr val="dk1">
                  <a:alpha val="100000"/>
                </a:schemeClr>
              </a:solidFill>
              <a:prstDash val="solid"/>
              <a:round/>
              <a:tailEnd type="triangle" w="med" len="med"/>
            </a:ln>
          </p:spPr>
        </p:sp>
        <p:sp>
          <p:nvSpPr>
            <p:cNvPr id="1048814" name="Text Box 12"/>
            <p:cNvSpPr txBox="1"/>
            <p:nvPr/>
          </p:nvSpPr>
          <p:spPr>
            <a:xfrm rot="0">
              <a:off x="2759075" y="3625850"/>
              <a:ext cx="1155700" cy="3365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r" eaLnBrk="1" hangingPunct="1" latinLnBrk="1" lvl="0"/>
              <a:r>
                <a:rPr altLang="en-US" b="1" lang="en-US">
                  <a:latin typeface="Calibri" pitchFamily="34" charset="0"/>
                </a:rPr>
                <a:t>Response</a:t>
              </a:r>
            </a:p>
          </p:txBody>
        </p:sp>
        <p:sp>
          <p:nvSpPr>
            <p:cNvPr id="1048815" name="Line 13"/>
            <p:cNvSpPr/>
            <p:nvPr/>
          </p:nvSpPr>
          <p:spPr>
            <a:xfrm rot="0">
              <a:off x="2779713" y="3397250"/>
              <a:ext cx="344487" cy="228600"/>
            </a:xfrm>
            <a:prstGeom prst="line"/>
            <a:noFill/>
            <a:ln w="19050" cap="flat" cmpd="sng">
              <a:solidFill>
                <a:schemeClr val="dk1">
                  <a:alpha val="100000"/>
                </a:schemeClr>
              </a:solidFill>
              <a:prstDash val="solid"/>
              <a:round/>
              <a:tailEnd type="triangle" w="med" len="med"/>
            </a:ln>
          </p:spPr>
        </p:sp>
        <p:sp>
          <p:nvSpPr>
            <p:cNvPr id="1048816" name="Text Box 14"/>
            <p:cNvSpPr txBox="1"/>
            <p:nvPr/>
          </p:nvSpPr>
          <p:spPr>
            <a:xfrm rot="0">
              <a:off x="7924800" y="2635250"/>
              <a:ext cx="1166813" cy="82550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lang="en-US">
                  <a:latin typeface="Calibri" pitchFamily="34" charset="0"/>
                </a:rPr>
                <a:t>Is this the</a:t>
              </a:r>
            </a:p>
            <a:p>
              <a:pPr algn="ctr" eaLnBrk="1" hangingPunct="1" latinLnBrk="1" lvl="0"/>
              <a:r>
                <a:rPr altLang="en-US" b="1" lang="en-US">
                  <a:latin typeface="Calibri" pitchFamily="34" charset="0"/>
                </a:rPr>
                <a:t>authentic</a:t>
              </a:r>
            </a:p>
            <a:p>
              <a:pPr algn="ctr" eaLnBrk="1" hangingPunct="1" latinLnBrk="1" lvl="0"/>
              <a:r>
                <a:rPr altLang="en-US" b="1" lang="en-US">
                  <a:latin typeface="Calibri" pitchFamily="34" charset="0"/>
                </a:rPr>
                <a:t>Device A?</a:t>
              </a:r>
            </a:p>
          </p:txBody>
        </p:sp>
        <p:sp>
          <p:nvSpPr>
            <p:cNvPr id="1048817" name="Oval 15"/>
            <p:cNvSpPr/>
            <p:nvPr/>
          </p:nvSpPr>
          <p:spPr>
            <a:xfrm rot="0">
              <a:off x="5943600" y="5226050"/>
              <a:ext cx="457200" cy="457200"/>
            </a:xfrm>
            <a:prstGeom prst="ellipse"/>
            <a:solidFill>
              <a:schemeClr val="accent1"/>
            </a:solidFill>
            <a:ln w="9525" cap="flat" cmpd="sng">
              <a:solidFill>
                <a:schemeClr val="dk1">
                  <a:alpha val="100000"/>
                </a:schemeClr>
              </a:solidFill>
              <a:prstDash val="solid"/>
              <a:round/>
            </a:ln>
          </p:spPr>
          <p:txBody>
            <a:bodyPr anchor="ctr" bIns="45720" lIns="91440" rIns="91440" tIns="45720" vert="horz" wrap="none"/>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lang="en-US">
                  <a:latin typeface="Calibri" pitchFamily="34" charset="0"/>
                </a:rPr>
                <a:t>=?</a:t>
              </a:r>
            </a:p>
          </p:txBody>
        </p:sp>
        <p:cxnSp>
          <p:nvCxnSpPr>
            <p:cNvPr id="3145799" name="AutoShape 16"/>
            <p:cNvCxnSpPr>
              <a:cxnSpLocks/>
            </p:cNvCxnSpPr>
            <p:nvPr/>
          </p:nvCxnSpPr>
          <p:spPr>
            <a:xfrm rot="10800000">
              <a:off x="3632200" y="5410200"/>
              <a:ext cx="2311400" cy="44450"/>
            </a:xfrm>
            <a:prstGeom prst="curvedConnector3">
              <a:avLst>
                <a:gd name="adj1" fmla="val 50000"/>
              </a:avLst>
            </a:prstGeom>
            <a:noFill/>
            <a:ln w="19050" cap="flat" cmpd="sng">
              <a:solidFill>
                <a:schemeClr val="dk1">
                  <a:alpha val="100000"/>
                </a:schemeClr>
              </a:solidFill>
              <a:prstDash val="solid"/>
              <a:round/>
              <a:headEnd type="triangle" w="med" len="med"/>
            </a:ln>
          </p:spPr>
        </p:cxnSp>
        <p:cxnSp>
          <p:nvCxnSpPr>
            <p:cNvPr id="3145800" name="AutoShape 17"/>
            <p:cNvCxnSpPr>
              <a:cxnSpLocks/>
            </p:cNvCxnSpPr>
            <p:nvPr/>
          </p:nvCxnSpPr>
          <p:spPr>
            <a:xfrm rot="0" flipV="1">
              <a:off x="6400800" y="4343400"/>
              <a:ext cx="1498600" cy="1111250"/>
            </a:xfrm>
            <a:prstGeom prst="curvedConnector2"/>
            <a:noFill/>
            <a:ln w="19050" cap="flat" cmpd="sng">
              <a:solidFill>
                <a:schemeClr val="dk1">
                  <a:alpha val="100000"/>
                </a:schemeClr>
              </a:solidFill>
              <a:prstDash val="solid"/>
              <a:round/>
              <a:headEnd type="triangle" w="med" len="med"/>
            </a:ln>
          </p:spPr>
        </p:cxnSp>
        <p:sp>
          <p:nvSpPr>
            <p:cNvPr id="1048818" name="Rectangle 18"/>
            <p:cNvSpPr/>
            <p:nvPr/>
          </p:nvSpPr>
          <p:spPr>
            <a:xfrm rot="0">
              <a:off x="6858000" y="3244850"/>
              <a:ext cx="914400" cy="228600"/>
            </a:xfrm>
            <a:prstGeom prst="rect"/>
            <a:solidFill>
              <a:srgbClr val="FFFFCC"/>
            </a:solidFill>
            <a:ln w="9525" cap="flat" cmpd="sng">
              <a:solidFill>
                <a:schemeClr val="dk1">
                  <a:alpha val="100000"/>
                </a:schemeClr>
              </a:solidFill>
              <a:prstDash val="solid"/>
              <a:round/>
            </a:ln>
          </p:spPr>
          <p:txBody>
            <a:bodyPr anchor="ctr" bIns="45720" lIns="91440" rIns="91440" tIns="45720" vert="horz" wrap="none"/>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lang="en-US">
                  <a:latin typeface="Calibri" pitchFamily="34" charset="0"/>
                </a:rPr>
                <a:t>PUF</a:t>
              </a:r>
            </a:p>
          </p:txBody>
        </p:sp>
        <p:sp>
          <p:nvSpPr>
            <p:cNvPr id="1048819" name="Text Box 19"/>
            <p:cNvSpPr txBox="1"/>
            <p:nvPr/>
          </p:nvSpPr>
          <p:spPr>
            <a:xfrm rot="0">
              <a:off x="5732463" y="4006850"/>
              <a:ext cx="1155700" cy="3365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r" eaLnBrk="1" hangingPunct="1" latinLnBrk="1" lvl="0"/>
              <a:r>
                <a:rPr altLang="en-US" b="1" lang="en-US">
                  <a:latin typeface="Calibri" pitchFamily="34" charset="0"/>
                </a:rPr>
                <a:t>Challenge</a:t>
              </a:r>
            </a:p>
          </p:txBody>
        </p:sp>
        <p:sp>
          <p:nvSpPr>
            <p:cNvPr id="1048820" name="Line 20"/>
            <p:cNvSpPr/>
            <p:nvPr/>
          </p:nvSpPr>
          <p:spPr>
            <a:xfrm rot="0" flipV="1">
              <a:off x="6513513" y="3473450"/>
              <a:ext cx="685800" cy="533400"/>
            </a:xfrm>
            <a:prstGeom prst="line"/>
            <a:noFill/>
            <a:ln w="19050" cap="flat" cmpd="sng">
              <a:solidFill>
                <a:schemeClr val="dk1">
                  <a:alpha val="100000"/>
                </a:schemeClr>
              </a:solidFill>
              <a:prstDash val="solid"/>
              <a:round/>
              <a:tailEnd type="triangle" w="med" len="med"/>
            </a:ln>
          </p:spPr>
        </p:sp>
        <p:sp>
          <p:nvSpPr>
            <p:cNvPr id="1048821" name="Text Box 21"/>
            <p:cNvSpPr txBox="1"/>
            <p:nvPr/>
          </p:nvSpPr>
          <p:spPr>
            <a:xfrm rot="0">
              <a:off x="7292975" y="4006850"/>
              <a:ext cx="1211263" cy="3365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r" eaLnBrk="1" hangingPunct="1" latinLnBrk="1" lvl="0"/>
              <a:r>
                <a:rPr altLang="en-US" b="1" lang="en-US">
                  <a:latin typeface="Calibri" pitchFamily="34" charset="0"/>
                </a:rPr>
                <a:t>Response’</a:t>
              </a:r>
            </a:p>
          </p:txBody>
        </p:sp>
        <p:sp>
          <p:nvSpPr>
            <p:cNvPr id="1048822" name="Line 22"/>
            <p:cNvSpPr/>
            <p:nvPr/>
          </p:nvSpPr>
          <p:spPr>
            <a:xfrm rot="0">
              <a:off x="7504113" y="3473450"/>
              <a:ext cx="381000" cy="609600"/>
            </a:xfrm>
            <a:prstGeom prst="line"/>
            <a:noFill/>
            <a:ln w="19050" cap="flat" cmpd="sng">
              <a:solidFill>
                <a:schemeClr val="dk1">
                  <a:alpha val="100000"/>
                </a:schemeClr>
              </a:solidFill>
              <a:prstDash val="solid"/>
              <a:round/>
              <a:tailEnd type="triangle" w="med" len="med"/>
            </a:ln>
          </p:spPr>
        </p:sp>
        <p:sp>
          <p:nvSpPr>
            <p:cNvPr id="1048823" name="Line 23"/>
            <p:cNvSpPr/>
            <p:nvPr/>
          </p:nvSpPr>
          <p:spPr>
            <a:xfrm rot="0">
              <a:off x="2740025" y="4540250"/>
              <a:ext cx="0" cy="1295400"/>
            </a:xfrm>
            <a:prstGeom prst="line"/>
            <a:noFill/>
            <a:ln w="9525" cap="flat" cmpd="sng">
              <a:solidFill>
                <a:schemeClr val="dk1">
                  <a:alpha val="100000"/>
                </a:schemeClr>
              </a:solidFill>
              <a:prstDash val="solid"/>
              <a:round/>
            </a:ln>
          </p:spPr>
        </p:sp>
        <p:sp>
          <p:nvSpPr>
            <p:cNvPr id="1048824" name="Line 24"/>
            <p:cNvSpPr/>
            <p:nvPr/>
          </p:nvSpPr>
          <p:spPr>
            <a:xfrm rot="0">
              <a:off x="1520825" y="4921250"/>
              <a:ext cx="2514600" cy="0"/>
            </a:xfrm>
            <a:prstGeom prst="line"/>
            <a:noFill/>
            <a:ln w="9525" cap="flat" cmpd="sng">
              <a:solidFill>
                <a:schemeClr val="dk1">
                  <a:alpha val="100000"/>
                </a:schemeClr>
              </a:solidFill>
              <a:prstDash val="solid"/>
              <a:round/>
            </a:ln>
          </p:spPr>
        </p:sp>
        <p:sp>
          <p:nvSpPr>
            <p:cNvPr id="1048825" name="Text Box 25"/>
            <p:cNvSpPr txBox="1"/>
            <p:nvPr/>
          </p:nvSpPr>
          <p:spPr>
            <a:xfrm rot="0">
              <a:off x="1444625" y="4540250"/>
              <a:ext cx="1155700" cy="3365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i="1" lang="en-US">
                  <a:latin typeface="Calibri" pitchFamily="34" charset="0"/>
                </a:rPr>
                <a:t>Challenge</a:t>
              </a:r>
            </a:p>
          </p:txBody>
        </p:sp>
        <p:sp>
          <p:nvSpPr>
            <p:cNvPr id="1048826" name="Text Box 26"/>
            <p:cNvSpPr txBox="1"/>
            <p:nvPr/>
          </p:nvSpPr>
          <p:spPr>
            <a:xfrm rot="0">
              <a:off x="2817813" y="4540250"/>
              <a:ext cx="1155700" cy="3365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i="1" lang="en-US">
                  <a:latin typeface="Calibri" pitchFamily="34" charset="0"/>
                </a:rPr>
                <a:t>Response</a:t>
              </a:r>
            </a:p>
          </p:txBody>
        </p:sp>
        <p:sp>
          <p:nvSpPr>
            <p:cNvPr id="1048827" name="Text Box 27"/>
            <p:cNvSpPr txBox="1"/>
            <p:nvPr/>
          </p:nvSpPr>
          <p:spPr>
            <a:xfrm rot="0">
              <a:off x="1565275" y="5911850"/>
              <a:ext cx="2330450" cy="3365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lang="en-US">
                  <a:latin typeface="Calibri" pitchFamily="34" charset="0"/>
                </a:rPr>
                <a:t>Database for Device A</a:t>
              </a:r>
            </a:p>
          </p:txBody>
        </p:sp>
        <p:sp>
          <p:nvSpPr>
            <p:cNvPr id="1048828" name="Text Box 28"/>
            <p:cNvSpPr txBox="1"/>
            <p:nvPr/>
          </p:nvSpPr>
          <p:spPr>
            <a:xfrm rot="0">
              <a:off x="1749425" y="4997450"/>
              <a:ext cx="1882775" cy="82550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indent="-342900" latinLnBrk="1" lvl="0" marL="342900">
                <a:buFontTx/>
                <a:buAutoNum type="arabicPlain" startAt="100"/>
              </a:pPr>
              <a:r>
                <a:rPr altLang="en-US" b="1" lang="en-US">
                  <a:solidFill>
                    <a:srgbClr val="0000CC"/>
                  </a:solidFill>
                </a:rPr>
                <a:t>1010    010101</a:t>
              </a:r>
            </a:p>
            <a:p>
              <a:pPr eaLnBrk="1" hangingPunct="1" indent="-342900" latinLnBrk="1" lvl="0" marL="342900">
                <a:buFontTx/>
                <a:buAutoNum type="arabicPlain" startAt="100"/>
              </a:pPr>
              <a:r>
                <a:rPr altLang="en-US" b="1" lang="en-US">
                  <a:solidFill>
                    <a:srgbClr val="0000CC"/>
                  </a:solidFill>
                </a:rPr>
                <a:t>1000    101101</a:t>
              </a:r>
            </a:p>
            <a:p>
              <a:pPr eaLnBrk="1" hangingPunct="1" indent="-342900" latinLnBrk="1" lvl="0" marL="342900"/>
              <a:r>
                <a:rPr altLang="en-US" b="1" lang="en-US">
                  <a:solidFill>
                    <a:srgbClr val="0000CC"/>
                  </a:solidFill>
                </a:rPr>
                <a:t>0111001    000110</a:t>
              </a:r>
            </a:p>
          </p:txBody>
        </p:sp>
        <p:sp>
          <p:nvSpPr>
            <p:cNvPr id="1048829" name="Line 29"/>
            <p:cNvSpPr/>
            <p:nvPr/>
          </p:nvSpPr>
          <p:spPr>
            <a:xfrm rot="0">
              <a:off x="1524000" y="5149850"/>
              <a:ext cx="2362200" cy="0"/>
            </a:xfrm>
            <a:prstGeom prst="line"/>
            <a:noFill/>
            <a:ln w="28575" cap="flat" cmpd="sng">
              <a:solidFill>
                <a:srgbClr val="FF0066">
                  <a:alpha val="100000"/>
                </a:srgbClr>
              </a:solidFill>
              <a:prstDash val="solid"/>
              <a:round/>
            </a:ln>
          </p:spPr>
        </p:sp>
        <p:pic>
          <p:nvPicPr>
            <p:cNvPr id="2097194" name="AutoShape 30"/>
            <p:cNvPicPr>
              <a:picLocks/>
            </p:cNvPicPr>
            <p:nvPr/>
          </p:nvPicPr>
          <p:blipFill>
            <a:blip xmlns:r="http://schemas.openxmlformats.org/officeDocument/2006/relationships" r:embed="rId3"/>
            <a:srcRect l="0" t="0" r="0" b="0"/>
            <a:stretch>
              <a:fillRect/>
            </a:stretch>
          </p:blipFill>
          <p:spPr>
            <a:xfrm rot="0">
              <a:off x="1750018" y="4031538"/>
              <a:ext cx="1227272" cy="457394"/>
            </a:xfrm>
            <a:prstGeom prst="rect"/>
            <a:noFill/>
            <a:ln>
              <a:noFill/>
            </a:ln>
          </p:spPr>
        </p:pic>
        <p:sp>
          <p:nvSpPr>
            <p:cNvPr id="1048830" name="Text Box 31"/>
            <p:cNvSpPr txBox="1"/>
            <p:nvPr/>
          </p:nvSpPr>
          <p:spPr>
            <a:xfrm rot="0">
              <a:off x="2952750" y="4083050"/>
              <a:ext cx="884238" cy="336550"/>
            </a:xfrm>
            <a:prstGeom prst="rect"/>
            <a:noFill/>
            <a:ln>
              <a:noFill/>
            </a:ln>
          </p:spPr>
          <p:txBody>
            <a:bodyPr anchor="t" bIns="45720" lIns="91440" rIns="91440" tIns="45720" vert="horz" wrap="none">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r" eaLnBrk="1" hangingPunct="1" latinLnBrk="1" lvl="0"/>
              <a:r>
                <a:rPr altLang="en-US" b="1" lang="en-US">
                  <a:latin typeface="Calibri" pitchFamily="34" charset="0"/>
                </a:rPr>
                <a:t>Record</a:t>
              </a:r>
            </a:p>
          </p:txBody>
        </p:sp>
        <p:cxnSp>
          <p:nvCxnSpPr>
            <p:cNvPr id="3145801" name="AutoShape 32"/>
            <p:cNvCxnSpPr>
              <a:cxnSpLocks/>
            </p:cNvCxnSpPr>
            <p:nvPr/>
          </p:nvCxnSpPr>
          <p:spPr>
            <a:xfrm rot="10800000" flipV="1">
              <a:off x="3632200" y="4175125"/>
              <a:ext cx="2100263" cy="1235075"/>
            </a:xfrm>
            <a:prstGeom prst="curvedConnector3">
              <a:avLst>
                <a:gd name="adj1" fmla="val 49963"/>
              </a:avLst>
            </a:prstGeom>
            <a:noFill/>
            <a:ln w="19050" cap="flat" cmpd="sng">
              <a:solidFill>
                <a:schemeClr val="dk1">
                  <a:alpha val="100000"/>
                </a:schemeClr>
              </a:solidFill>
              <a:prstDash val="solid"/>
              <a:round/>
              <a:headEnd type="triangle" w="med" len="med"/>
            </a:ln>
          </p:spPr>
        </p:cxnSp>
        <p:sp>
          <p:nvSpPr>
            <p:cNvPr id="1048831" name="Line 34"/>
            <p:cNvSpPr/>
            <p:nvPr/>
          </p:nvSpPr>
          <p:spPr>
            <a:xfrm rot="0">
              <a:off x="1524000" y="5443766"/>
              <a:ext cx="2362200" cy="0"/>
            </a:xfrm>
            <a:prstGeom prst="line"/>
            <a:noFill/>
            <a:ln w="28575" cap="flat" cmpd="sng">
              <a:solidFill>
                <a:srgbClr val="FF0066">
                  <a:alpha val="100000"/>
                </a:srgbClr>
              </a:solidFill>
              <a:prstDash val="solid"/>
              <a:round/>
            </a:ln>
          </p:spPr>
        </p:sp>
      </p:grpSp>
      <p:sp>
        <p:nvSpPr>
          <p:cNvPr id="1048832"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19</a:t>
            </a:fld>
            <a:endParaRPr altLang="en-US" sz="1200" lang="en-US">
              <a:solidFill>
                <a:srgbClr val="B5A788"/>
              </a:solidFill>
              <a:latin typeface="Gill Sans MT" pitchFamily="34" charset="0"/>
            </a:endParaRPr>
          </a:p>
        </p:txBody>
      </p:sp>
      <p:sp>
        <p:nvSpPr>
          <p:cNvPr id="1048833" name="Title 1"/>
          <p:cNvSpPr txBox="1"/>
          <p:nvPr/>
        </p:nvSpPr>
        <p:spPr>
          <a:xfrm rot="0">
            <a:off x="914400" y="76200"/>
            <a:ext cx="8156575" cy="838200"/>
          </a:xfrm>
          <a:prstGeom prst="rect"/>
          <a:noFill/>
          <a:ln>
            <a:noFill/>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sz="3600" lang="zh-CN">
                <a:solidFill>
                  <a:srgbClr val="0000FF"/>
                </a:solidFill>
                <a:effectLst>
                  <a:outerShdw algn="tl" blurRad="38100" dir="2700000" dist="38100">
                    <a:srgbClr val="C0C0C0"/>
                  </a:outerShdw>
                </a:effectLst>
                <a:ea typeface="Arial" pitchFamily="0" charset="0"/>
              </a:rPr>
              <a:t>PUF in Use: Low-cost HW Authentication</a:t>
            </a:r>
          </a:p>
        </p:txBody>
      </p:sp>
      <mc:AlternateContent xmlns:mc="http://schemas.openxmlformats.org/markup-compatibility/2006">
        <mc:Choice xmlns:p14="http://schemas.microsoft.com/office/powerpoint/2010/main" Requires="p14">
          <p:contentPart p14:bwMode="auto" r:id="rId4">
            <p14:nvContentPartPr>
              <p14:cNvPr id="2097195" name="Ink 1"/>
              <p14:cNvContentPartPr/>
              <p14:nvPr/>
            </p14:nvContentPartPr>
            <p14:xfrm rot="0">
              <a:off x="520700" y="782637"/>
              <a:ext cx="7797800" cy="5854700"/>
            </p14:xfrm>
          </p:contentPart>
        </mc:Choice>
        <mc:Fallback>
          <p:pic>
            <p:nvPicPr>
              <p:cNvPr id="2097195" name="Ink 1"/>
              <p:cNvPicPr>
                <a:picLocks/>
              </p:cNvPicPr>
              <p:nvPr/>
            </p:nvPicPr>
            <p:blipFill>
              <a:blip xmlns:r="http://schemas.openxmlformats.org/officeDocument/2006/relationships" r:embed="rId5"/>
              <a:srcRect l="0" t="0" r="0" b="0"/>
              <a:stretch>
                <a:fillRect/>
              </a:stretch>
            </p:blipFill>
            <p:spPr>
              <a:xfrm rot="0">
                <a:off x="520700" y="782637"/>
                <a:ext cx="7797800" cy="5854700"/>
              </a:xfrm>
              <a:prstGeom prst="rect"/>
              <a:noFill/>
              <a:ln>
                <a:noFill/>
              </a:ln>
            </p:spPr>
          </p:pic>
        </mc:Fallback>
      </mc:AlternateContent>
    </p:spTree>
  </p:cSld>
  <p:clrMapOvr>
    <a:masterClrMapping/>
  </p:clrMapOvr>
  <p:transition spd="fast" advClick="1"/>
  <p:timing/>
</p:sld>
</file>

<file path=ppt/slides/slide2.xml><?xml version="1.0" encoding="utf-8"?>
<p:sld xmlns:a="http://schemas.openxmlformats.org/drawingml/2006/main" xmlns:r="http://schemas.openxmlformats.org/officeDocument/2006/relationships" xmlns:p="http://schemas.openxmlformats.org/presentationml/2006/main" show="1" showMasterSp="1">
  <p:cSld>
    <p:spTree>
      <p:nvGrpSpPr>
        <p:cNvPr id="93" name=""/>
        <p:cNvGrpSpPr/>
        <p:nvPr/>
      </p:nvGrpSpPr>
      <p:grpSpPr>
        <a:xfrm rot="0">
          <a:off x="0" y="0"/>
          <a:ext cx="0" cy="0"/>
          <a:chOff x="0" y="0"/>
          <a:chExt cx="0" cy="0"/>
        </a:xfrm>
      </p:grpSpPr>
      <p:sp>
        <p:nvSpPr>
          <p:cNvPr id="1048615" name="Title 1"/>
          <p:cNvSpPr/>
          <p:nvPr>
            <p:ph type="title" sz="full" idx="0"/>
          </p:nvPr>
        </p:nvSpPr>
        <p:spPr>
          <a:xfrm rot="0">
            <a:off x="1435100" y="228600"/>
            <a:ext cx="7499350" cy="11430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lvl="0"/>
            <a:r>
              <a:rPr altLang="en-US" lang="en-US">
                <a:effectLst>
                  <a:outerShdw algn="tl" blurRad="38100" dir="2700000" dist="38100">
                    <a:srgbClr val="C0C0C0"/>
                  </a:outerShdw>
                </a:effectLst>
              </a:rPr>
              <a:t>Idea of PUFs</a:t>
            </a:r>
          </a:p>
        </p:txBody>
      </p:sp>
      <p:pic>
        <p:nvPicPr>
          <p:cNvPr id="2097161" name="Content Placeholder 8"/>
          <p:cNvPicPr>
            <a:picLocks/>
          </p:cNvPicPr>
          <p:nvPr>
            <p:ph sz="full" idx="1"/>
          </p:nvPr>
        </p:nvPicPr>
        <p:blipFill>
          <a:blip xmlns:r="http://schemas.openxmlformats.org/officeDocument/2006/relationships" r:embed="rId1"/>
          <a:srcRect l="0" t="0" r="0" b="0"/>
          <a:stretch>
            <a:fillRect/>
          </a:stretch>
        </p:blipFill>
        <p:spPr>
          <a:xfrm rot="0">
            <a:off x="4027487" y="1081087"/>
            <a:ext cx="996950" cy="1066800"/>
          </a:xfrm>
          <a:prstGeom prst="rect"/>
          <a:noFill/>
          <a:ln>
            <a:noFill/>
          </a:ln>
        </p:spPr>
      </p:pic>
      <p:sp>
        <p:nvSpPr>
          <p:cNvPr id="1048616" name="Slide Number Placeholder 4"/>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2</a:t>
            </a:fld>
            <a:endParaRPr altLang="en-US" sz="1200" lang="en-US">
              <a:solidFill>
                <a:srgbClr val="B5A788"/>
              </a:solidFill>
              <a:latin typeface="Gill Sans MT" pitchFamily="34" charset="0"/>
            </a:endParaRPr>
          </a:p>
        </p:txBody>
      </p:sp>
      <p:pic>
        <p:nvPicPr>
          <p:cNvPr id="2097162" name="Picture 5"/>
          <p:cNvPicPr>
            <a:picLocks/>
          </p:cNvPicPr>
          <p:nvPr/>
        </p:nvPicPr>
        <p:blipFill>
          <a:blip xmlns:r="http://schemas.openxmlformats.org/officeDocument/2006/relationships" r:embed="rId2"/>
          <a:srcRect l="0" t="0" r="0" b="0"/>
          <a:stretch>
            <a:fillRect/>
          </a:stretch>
        </p:blipFill>
        <p:spPr>
          <a:xfrm rot="0">
            <a:off x="5492750" y="2097087"/>
            <a:ext cx="1712912" cy="993775"/>
          </a:xfrm>
          <a:prstGeom prst="rect"/>
          <a:noFill/>
          <a:ln>
            <a:noFill/>
          </a:ln>
        </p:spPr>
      </p:pic>
      <p:pic>
        <p:nvPicPr>
          <p:cNvPr id="2097163" name="Picture 6"/>
          <p:cNvPicPr>
            <a:picLocks/>
          </p:cNvPicPr>
          <p:nvPr/>
        </p:nvPicPr>
        <p:blipFill>
          <a:blip xmlns:r="http://schemas.openxmlformats.org/officeDocument/2006/relationships" r:embed="rId3"/>
          <a:srcRect l="0" t="0" r="0" b="0"/>
          <a:stretch>
            <a:fillRect/>
          </a:stretch>
        </p:blipFill>
        <p:spPr>
          <a:xfrm rot="0">
            <a:off x="3797300" y="3144837"/>
            <a:ext cx="1708150" cy="993775"/>
          </a:xfrm>
          <a:prstGeom prst="rect"/>
          <a:noFill/>
          <a:ln>
            <a:noFill/>
          </a:ln>
        </p:spPr>
      </p:pic>
      <p:pic>
        <p:nvPicPr>
          <p:cNvPr id="2097164" name="Picture 7"/>
          <p:cNvPicPr>
            <a:picLocks/>
          </p:cNvPicPr>
          <p:nvPr/>
        </p:nvPicPr>
        <p:blipFill>
          <a:blip xmlns:r="http://schemas.openxmlformats.org/officeDocument/2006/relationships" r:embed="rId4"/>
          <a:srcRect l="0" t="0" r="0" b="0"/>
          <a:stretch>
            <a:fillRect/>
          </a:stretch>
        </p:blipFill>
        <p:spPr>
          <a:xfrm rot="0">
            <a:off x="1712912" y="2054225"/>
            <a:ext cx="1712912" cy="987425"/>
          </a:xfrm>
          <a:prstGeom prst="rect"/>
          <a:noFill/>
          <a:ln>
            <a:noFill/>
          </a:ln>
        </p:spPr>
      </p:pic>
      <p:sp>
        <p:nvSpPr>
          <p:cNvPr id="1048617" name="TextBox 12"/>
          <p:cNvSpPr txBox="1"/>
          <p:nvPr/>
        </p:nvSpPr>
        <p:spPr>
          <a:xfrm rot="0">
            <a:off x="3951287" y="2130425"/>
            <a:ext cx="1627187" cy="33813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sz="1600" lang="en-US"/>
              <a:t>Challenge</a:t>
            </a:r>
          </a:p>
        </p:txBody>
      </p:sp>
      <p:sp>
        <p:nvSpPr>
          <p:cNvPr id="1048618" name="TextBox 16"/>
          <p:cNvSpPr txBox="1"/>
          <p:nvPr/>
        </p:nvSpPr>
        <p:spPr>
          <a:xfrm rot="0">
            <a:off x="2913062" y="2673350"/>
            <a:ext cx="1627187" cy="33813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sz="1600" lang="en-US"/>
              <a:t>Response1</a:t>
            </a:r>
          </a:p>
        </p:txBody>
      </p:sp>
      <p:sp>
        <p:nvSpPr>
          <p:cNvPr id="1048619" name="TextBox 18"/>
          <p:cNvSpPr txBox="1"/>
          <p:nvPr/>
        </p:nvSpPr>
        <p:spPr>
          <a:xfrm rot="0">
            <a:off x="4692650" y="2825750"/>
            <a:ext cx="1627187" cy="33813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sz="1600" lang="en-US"/>
              <a:t>Response2</a:t>
            </a:r>
          </a:p>
        </p:txBody>
      </p:sp>
      <p:sp>
        <p:nvSpPr>
          <p:cNvPr id="1048620" name="TextBox 20"/>
          <p:cNvSpPr txBox="1"/>
          <p:nvPr/>
        </p:nvSpPr>
        <p:spPr>
          <a:xfrm rot="0">
            <a:off x="5040312" y="1917700"/>
            <a:ext cx="1627187" cy="3397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sz="1600" lang="en-US"/>
              <a:t>Response3</a:t>
            </a:r>
          </a:p>
        </p:txBody>
      </p:sp>
      <p:sp>
        <p:nvSpPr>
          <p:cNvPr id="1048621" name="Left-Right-Up Arrow 21"/>
          <p:cNvSpPr/>
          <p:nvPr/>
        </p:nvSpPr>
        <p:spPr>
          <a:xfrm rot="10800000">
            <a:off x="3681412" y="2335212"/>
            <a:ext cx="1689100" cy="828675"/>
          </a:xfrm>
          <a:custGeom>
            <a:avLst/>
            <a:ahLst/>
            <a:rect l="0" t="0" r="r" b="b"/>
            <a:pathLst>
              <a:path w="1689100" h="828675">
                <a:moveTo>
                  <a:pt x="0" y="621506"/>
                </a:moveTo>
                <a:lnTo>
                  <a:pt x="207169" y="414338"/>
                </a:lnTo>
                <a:lnTo>
                  <a:pt x="207169" y="517922"/>
                </a:lnTo>
                <a:lnTo>
                  <a:pt x="740966" y="517922"/>
                </a:lnTo>
                <a:lnTo>
                  <a:pt x="740966" y="207169"/>
                </a:lnTo>
                <a:lnTo>
                  <a:pt x="637381" y="207169"/>
                </a:lnTo>
                <a:lnTo>
                  <a:pt x="844550" y="0"/>
                </a:lnTo>
                <a:lnTo>
                  <a:pt x="1051719" y="207169"/>
                </a:lnTo>
                <a:lnTo>
                  <a:pt x="948134" y="207169"/>
                </a:lnTo>
                <a:lnTo>
                  <a:pt x="948134" y="517922"/>
                </a:lnTo>
                <a:lnTo>
                  <a:pt x="1481931" y="517922"/>
                </a:lnTo>
                <a:lnTo>
                  <a:pt x="1481931" y="414338"/>
                </a:lnTo>
                <a:lnTo>
                  <a:pt x="1689100" y="621506"/>
                </a:lnTo>
                <a:lnTo>
                  <a:pt x="1481931" y="828675"/>
                </a:lnTo>
                <a:lnTo>
                  <a:pt x="1481931" y="725091"/>
                </a:lnTo>
                <a:lnTo>
                  <a:pt x="207169" y="725091"/>
                </a:lnTo>
                <a:lnTo>
                  <a:pt x="207169" y="828675"/>
                </a:lnTo>
                <a:lnTo>
                  <a:pt x="0" y="621506"/>
                </a:lnTo>
              </a:path>
            </a:pathLst>
          </a:custGeom>
          <a:solidFill>
            <a:schemeClr val="accent1">
              <a:alpha val="100000"/>
            </a:schemeClr>
          </a:solidFill>
          <a:ln w="25400" cap="flat" cmpd="sng">
            <a:solidFill>
              <a:srgbClr val="26697A">
                <a:alpha val="100000"/>
              </a:srgbClr>
            </a:solidFill>
            <a:prstDash val="solid"/>
            <a:round/>
          </a:ln>
        </p:spPr>
      </p:sp>
      <p:sp>
        <p:nvSpPr>
          <p:cNvPr id="1048622" name="TextBox 22"/>
          <p:cNvSpPr txBox="1"/>
          <p:nvPr/>
        </p:nvSpPr>
        <p:spPr>
          <a:xfrm rot="0">
            <a:off x="1716087" y="4149725"/>
            <a:ext cx="6894512" cy="1920241"/>
          </a:xfrm>
          <a:prstGeom prst="rect"/>
          <a:noFill/>
          <a:ln w="9525" cap="flat" cmpd="sng">
            <a:solidFill>
              <a:srgbClr val="0000FF">
                <a:alpha val="100000"/>
              </a:srgbClr>
            </a:solidFill>
            <a:prstDash val="solid"/>
            <a:round/>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342900">
              <a:buChar char="•"/>
            </a:pPr>
            <a:r>
              <a:rPr altLang="en-US" sz="2000" lang="en-US">
                <a:solidFill>
                  <a:srgbClr val="922223"/>
                </a:solidFill>
              </a:rPr>
              <a:t>The responses have to be </a:t>
            </a:r>
            <a:r>
              <a:rPr altLang="en-US" b="1" sz="2000" lang="en-US" u="sng">
                <a:solidFill>
                  <a:srgbClr val="0000FF"/>
                </a:solidFill>
              </a:rPr>
              <a:t>unpredictable</a:t>
            </a:r>
            <a:r>
              <a:rPr altLang="en-US" sz="2000" lang="en-US">
                <a:solidFill>
                  <a:srgbClr val="922223"/>
                </a:solidFill>
              </a:rPr>
              <a:t>.</a:t>
            </a:r>
          </a:p>
          <a:p>
            <a:pPr indent="-342900" lvl="0" marL="342900">
              <a:buChar char="•"/>
            </a:pPr>
            <a:r>
              <a:rPr altLang="en-US" sz="2000" lang="en-US">
                <a:solidFill>
                  <a:srgbClr val="922223"/>
                </a:solidFill>
              </a:rPr>
              <a:t>Should not be able to </a:t>
            </a:r>
            <a:r>
              <a:rPr altLang="en-US" b="1" sz="2000" lang="en-US" u="sng">
                <a:solidFill>
                  <a:srgbClr val="0000FF"/>
                </a:solidFill>
              </a:rPr>
              <a:t>modeled</a:t>
            </a:r>
            <a:r>
              <a:rPr altLang="en-US" sz="2000" lang="en-US">
                <a:solidFill>
                  <a:srgbClr val="922223"/>
                </a:solidFill>
              </a:rPr>
              <a:t> using mathematical analysis.</a:t>
            </a:r>
          </a:p>
          <a:p>
            <a:pPr indent="-342900" lvl="0" marL="342900">
              <a:buChar char="•"/>
            </a:pPr>
            <a:r>
              <a:rPr altLang="en-US" sz="2000" lang="en-US">
                <a:solidFill>
                  <a:srgbClr val="922223"/>
                </a:solidFill>
              </a:rPr>
              <a:t>The responses should also be </a:t>
            </a:r>
            <a:r>
              <a:rPr altLang="en-US" b="1" sz="2000" lang="en-US" u="sng">
                <a:solidFill>
                  <a:srgbClr val="0000FF"/>
                </a:solidFill>
              </a:rPr>
              <a:t>unique</a:t>
            </a:r>
            <a:r>
              <a:rPr altLang="en-US" sz="2000" lang="en-US">
                <a:solidFill>
                  <a:srgbClr val="922223"/>
                </a:solidFill>
              </a:rPr>
              <a:t> and </a:t>
            </a:r>
            <a:r>
              <a:rPr altLang="en-US" b="1" sz="2000" lang="en-US" u="sng">
                <a:solidFill>
                  <a:srgbClr val="0000FF"/>
                </a:solidFill>
              </a:rPr>
              <a:t>independent</a:t>
            </a:r>
            <a:r>
              <a:rPr altLang="en-US" sz="2000" lang="en-US">
                <a:solidFill>
                  <a:srgbClr val="922223"/>
                </a:solidFill>
              </a:rPr>
              <a:t>.</a:t>
            </a:r>
          </a:p>
          <a:p>
            <a:pPr indent="-480060" lvl="1" marL="800100">
              <a:buChar char="•"/>
            </a:pPr>
            <a:r>
              <a:rPr altLang="en-US" sz="2000" lang="en-IN">
                <a:solidFill>
                  <a:srgbClr val="922223"/>
                </a:solidFill>
              </a:rPr>
              <a:t>That is knowledge of one response, should not leak information of the others!</a:t>
            </a:r>
          </a:p>
        </p:txBody>
      </p:sp>
      <mc:AlternateContent xmlns:mc="http://schemas.openxmlformats.org/markup-compatibility/2006">
        <mc:Choice xmlns:p14="http://schemas.microsoft.com/office/powerpoint/2010/main" Requires="p14">
          <p:contentPart p14:bwMode="auto" r:id="rId5">
            <p14:nvContentPartPr>
              <p14:cNvPr id="2097165" name="Ink 2"/>
              <p14:cNvContentPartPr/>
              <p14:nvPr/>
            </p14:nvContentPartPr>
            <p14:xfrm rot="0">
              <a:off x="928687" y="212725"/>
              <a:ext cx="8229600" cy="6289675"/>
            </p14:xfrm>
          </p:contentPart>
        </mc:Choice>
        <mc:Fallback>
          <p:pic>
            <p:nvPicPr>
              <p:cNvPr id="2097165" name="Ink 2"/>
              <p:cNvPicPr>
                <a:picLocks/>
              </p:cNvPicPr>
              <p:nvPr/>
            </p:nvPicPr>
            <p:blipFill>
              <a:blip xmlns:r="http://schemas.openxmlformats.org/officeDocument/2006/relationships" r:embed="rId6"/>
              <a:srcRect l="0" t="0" r="0" b="0"/>
              <a:stretch>
                <a:fillRect/>
              </a:stretch>
            </p:blipFill>
            <p:spPr>
              <a:xfrm rot="0">
                <a:off x="928687" y="212725"/>
                <a:ext cx="8229600" cy="6289675"/>
              </a:xfrm>
              <a:prstGeom prst="rect"/>
              <a:noFill/>
              <a:ln>
                <a:noFill/>
              </a:ln>
            </p:spPr>
          </p:pic>
        </mc:Fallback>
      </mc:AlternateContent>
    </p:spTree>
  </p:cSld>
  <p:clrMapOvr>
    <a:masterClrMapping/>
  </p:clrMapOvr>
  <p:transition spd="fast" advClick="1"/>
  <p:timing/>
</p:sld>
</file>

<file path=ppt/slides/slide20.xml><?xml version="1.0" encoding="utf-8"?>
<p:sld xmlns:a="http://schemas.openxmlformats.org/drawingml/2006/main" xmlns:r="http://schemas.openxmlformats.org/officeDocument/2006/relationships" xmlns:p="http://schemas.openxmlformats.org/presentationml/2006/main" show="1" showMasterSp="1">
  <p:cSld>
    <p:spTree>
      <p:nvGrpSpPr>
        <p:cNvPr id="143" name=""/>
        <p:cNvGrpSpPr/>
        <p:nvPr/>
      </p:nvGrpSpPr>
      <p:grpSpPr>
        <a:xfrm rot="0">
          <a:off x="0" y="0"/>
          <a:ext cx="0" cy="0"/>
          <a:chOff x="0" y="0"/>
          <a:chExt cx="0" cy="0"/>
        </a:xfrm>
      </p:grpSpPr>
      <p:sp>
        <p:nvSpPr>
          <p:cNvPr id="1048834" name="TextBox 5"/>
          <p:cNvSpPr txBox="1"/>
          <p:nvPr/>
        </p:nvSpPr>
        <p:spPr>
          <a:xfrm rot="0">
            <a:off x="990600" y="3962400"/>
            <a:ext cx="8415338" cy="23241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685800">
              <a:lnSpc>
                <a:spcPts val="2875"/>
              </a:lnSpc>
              <a:buFont typeface="Wingdings" pitchFamily="2" charset="2"/>
              <a:buChar char="§"/>
            </a:pPr>
            <a:r>
              <a:rPr altLang="en-US" b="1" sz="2200" lang="en-US"/>
              <a:t>PUF response is used as a random seed to a private/ public key generation algorithm</a:t>
            </a:r>
          </a:p>
          <a:p>
            <a:pPr indent="-342900" lvl="0" marL="685800">
              <a:lnSpc>
                <a:spcPts val="2875"/>
              </a:lnSpc>
              <a:buFont typeface="Wingdings" pitchFamily="2" charset="2"/>
              <a:buChar char="§"/>
            </a:pPr>
            <a:r>
              <a:rPr altLang="en-US" b="1" sz="2200" lang="en-US"/>
              <a:t>No secret needs to be handled by a manufacturer</a:t>
            </a:r>
          </a:p>
          <a:p>
            <a:pPr indent="-342900" lvl="0" marL="685800">
              <a:lnSpc>
                <a:spcPts val="2875"/>
              </a:lnSpc>
              <a:buFont typeface="Wingdings" pitchFamily="2" charset="2"/>
              <a:buChar char="§"/>
            </a:pPr>
            <a:r>
              <a:rPr altLang="en-US" b="1" sz="2200" lang="en-US"/>
              <a:t>A device generates a key pair on-chip, and outputs a public key</a:t>
            </a:r>
          </a:p>
          <a:p>
            <a:pPr indent="-342900" lvl="0" marL="685800">
              <a:lnSpc>
                <a:spcPts val="2875"/>
              </a:lnSpc>
              <a:buFont typeface="Wingdings" pitchFamily="2" charset="2"/>
              <a:buChar char="§"/>
            </a:pPr>
            <a:r>
              <a:rPr altLang="en-US" b="1" sz="2200" lang="en-US"/>
              <a:t>The public key can be endorsed at any time</a:t>
            </a:r>
          </a:p>
        </p:txBody>
      </p:sp>
      <p:grpSp>
        <p:nvGrpSpPr>
          <p:cNvPr id="144" name=""/>
          <p:cNvGrpSpPr/>
          <p:nvPr/>
        </p:nvGrpSpPr>
        <p:grpSpPr>
          <a:xfrm rot="0">
            <a:off x="2293937" y="1676400"/>
            <a:ext cx="6319837" cy="1828800"/>
            <a:chOff x="1826770" y="1577128"/>
            <a:chExt cx="6319577" cy="1828800"/>
          </a:xfrm>
        </p:grpSpPr>
        <p:sp>
          <p:nvSpPr>
            <p:cNvPr id="1048835" name="Rounded Rectangle 37"/>
            <p:cNvSpPr/>
            <p:nvPr/>
          </p:nvSpPr>
          <p:spPr>
            <a:xfrm rot="0">
              <a:off x="1826770" y="1577128"/>
              <a:ext cx="4527364" cy="1828800"/>
            </a:xfrm>
            <a:prstGeom prst="roundRect"/>
            <a:solidFill>
              <a:schemeClr val="lt1"/>
            </a:solidFill>
            <a:ln w="38100" cap="flat" cmpd="sng">
              <a:solidFill>
                <a:srgbClr val="41719C">
                  <a:alpha val="100000"/>
                </a:srgbClr>
              </a:solidFill>
              <a:prstDash val="solid"/>
              <a:miter/>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endParaRPr altLang="en-US" lang="en-US">
                <a:solidFill>
                  <a:srgbClr val="FFFFFF"/>
                </a:solidFill>
                <a:latin typeface="Calibri" pitchFamily="34" charset="0"/>
              </a:endParaRPr>
            </a:p>
          </p:txBody>
        </p:sp>
        <p:sp>
          <p:nvSpPr>
            <p:cNvPr id="1048836" name="Line 5"/>
            <p:cNvSpPr/>
            <p:nvPr/>
          </p:nvSpPr>
          <p:spPr>
            <a:xfrm rot="0" flipV="1">
              <a:off x="5727097" y="2877291"/>
              <a:ext cx="990559" cy="0"/>
            </a:xfrm>
            <a:prstGeom prst="line"/>
            <a:noFill/>
            <a:ln w="25400" cap="flat" cmpd="sng">
              <a:solidFill>
                <a:srgbClr val="000000">
                  <a:alpha val="100000"/>
                </a:srgbClr>
              </a:solidFill>
              <a:prstDash val="solid"/>
              <a:round/>
              <a:tailEnd type="triangle" w="med" len="med"/>
            </a:ln>
          </p:spPr>
        </p:sp>
        <p:sp>
          <p:nvSpPr>
            <p:cNvPr id="1048837" name="Line 6"/>
            <p:cNvSpPr/>
            <p:nvPr/>
          </p:nvSpPr>
          <p:spPr>
            <a:xfrm rot="0" flipV="1">
              <a:off x="3461828" y="2885228"/>
              <a:ext cx="990559" cy="0"/>
            </a:xfrm>
            <a:prstGeom prst="line"/>
            <a:noFill/>
            <a:ln w="25400" cap="flat" cmpd="sng">
              <a:solidFill>
                <a:srgbClr val="000000">
                  <a:alpha val="100000"/>
                </a:srgbClr>
              </a:solidFill>
              <a:prstDash val="solid"/>
              <a:round/>
              <a:tailEnd type="triangle" w="med" len="med"/>
            </a:ln>
          </p:spPr>
        </p:sp>
        <p:sp>
          <p:nvSpPr>
            <p:cNvPr id="1048838" name="Text Box 7"/>
            <p:cNvSpPr txBox="1"/>
            <p:nvPr/>
          </p:nvSpPr>
          <p:spPr>
            <a:xfrm rot="0">
              <a:off x="3731692" y="2401041"/>
              <a:ext cx="720695" cy="369887"/>
            </a:xfrm>
            <a:prstGeom prst="rect"/>
            <a:noFill/>
            <a:ln>
              <a:noFill/>
            </a:ln>
          </p:spPr>
          <p:txBody>
            <a:bodyPr anchor="t" bIns="45720" lIns="91440" rIns="91440" tIns="45720" vert="horz" wrap="none">
              <a:spAutoFit/>
            </a:bodyPr>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eaLnBrk="1" hangingPunct="1" indent="0" latinLnBrk="1" lvl="0" marL="0">
                <a:spcBef>
                  <a:spcPct val="0"/>
                </a:spcBef>
                <a:buSzPct val="100000"/>
                <a:buFontTx/>
                <a:buNone/>
              </a:pPr>
              <a:r>
                <a:rPr altLang="en-US" b="1" sz="1800" lang="en-US">
                  <a:solidFill>
                    <a:srgbClr val="000000"/>
                  </a:solidFill>
                  <a:latin typeface="Aharoni" pitchFamily="2" charset="-79"/>
                  <a:ea typeface="Aharoni" pitchFamily="2" charset="-79"/>
                </a:rPr>
                <a:t>Seed</a:t>
              </a:r>
            </a:p>
          </p:txBody>
        </p:sp>
        <p:sp>
          <p:nvSpPr>
            <p:cNvPr id="1048839" name="Line 9"/>
            <p:cNvSpPr/>
            <p:nvPr/>
          </p:nvSpPr>
          <p:spPr>
            <a:xfrm rot="0" flipV="1">
              <a:off x="3928534" y="2778866"/>
              <a:ext cx="173030" cy="222250"/>
            </a:xfrm>
            <a:prstGeom prst="line"/>
            <a:noFill/>
            <a:ln w="25400" cap="flat" cmpd="sng">
              <a:solidFill>
                <a:srgbClr val="000000">
                  <a:alpha val="100000"/>
                </a:srgbClr>
              </a:solidFill>
              <a:prstDash val="solid"/>
              <a:round/>
            </a:ln>
          </p:spPr>
        </p:sp>
        <p:sp>
          <p:nvSpPr>
            <p:cNvPr id="1048840" name="Text Box 11"/>
            <p:cNvSpPr txBox="1"/>
            <p:nvPr/>
          </p:nvSpPr>
          <p:spPr>
            <a:xfrm rot="0">
              <a:off x="6698607" y="2672503"/>
              <a:ext cx="1447740" cy="366713"/>
            </a:xfrm>
            <a:prstGeom prst="rect"/>
            <a:noFill/>
            <a:ln>
              <a:noFill/>
            </a:ln>
          </p:spPr>
          <p:txBody>
            <a:bodyPr anchor="t" bIns="45720" lIns="91440" rIns="91440" tIns="45720" vert="horz">
              <a:spAutoFit/>
            </a:bodyPr>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eaLnBrk="1" hangingPunct="1" indent="0" latinLnBrk="1" lvl="0" marL="0">
                <a:spcBef>
                  <a:spcPct val="0"/>
                </a:spcBef>
                <a:buSzPct val="100000"/>
                <a:buFontTx/>
                <a:buNone/>
              </a:pPr>
              <a:r>
                <a:rPr altLang="en-US" sz="1800" lang="en-US">
                  <a:solidFill>
                    <a:srgbClr val="000000"/>
                  </a:solidFill>
                  <a:latin typeface="Aharoni" pitchFamily="2" charset="-79"/>
                  <a:ea typeface="Aharoni" pitchFamily="2" charset="-79"/>
                </a:rPr>
                <a:t>Public key</a:t>
              </a:r>
            </a:p>
          </p:txBody>
        </p:sp>
        <p:sp>
          <p:nvSpPr>
            <p:cNvPr id="1048841" name="Rounded Rectangle 74"/>
            <p:cNvSpPr/>
            <p:nvPr/>
          </p:nvSpPr>
          <p:spPr>
            <a:xfrm rot="0">
              <a:off x="2171243" y="2582016"/>
              <a:ext cx="1523937" cy="608012"/>
            </a:xfrm>
            <a:prstGeom prst="roundRect"/>
            <a:solidFill>
              <a:srgbClr val="ED7D31"/>
            </a:solidFill>
            <a:ln w="12700" cap="flat" cmpd="sng">
              <a:solidFill>
                <a:srgbClr val="41719C">
                  <a:alpha val="100000"/>
                </a:srgbClr>
              </a:solidFill>
              <a:prstDash val="solid"/>
              <a:miter/>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lang="en-US">
                  <a:solidFill>
                    <a:srgbClr val="000000"/>
                  </a:solidFill>
                  <a:latin typeface="Aharoni" pitchFamily="2" charset="-79"/>
                  <a:ea typeface="Aharoni" pitchFamily="2" charset="-79"/>
                </a:rPr>
                <a:t>ECC +  PUF</a:t>
              </a:r>
            </a:p>
          </p:txBody>
        </p:sp>
        <p:sp>
          <p:nvSpPr>
            <p:cNvPr id="1048842" name="Rounded Rectangle 75"/>
            <p:cNvSpPr/>
            <p:nvPr/>
          </p:nvSpPr>
          <p:spPr>
            <a:xfrm rot="0">
              <a:off x="4530171" y="1696191"/>
              <a:ext cx="1531875" cy="592137"/>
            </a:xfrm>
            <a:prstGeom prst="roundRect"/>
            <a:solidFill>
              <a:srgbClr val="70AD47"/>
            </a:solidFill>
            <a:ln w="12700" cap="flat" cmpd="sng">
              <a:solidFill>
                <a:srgbClr val="41719C">
                  <a:alpha val="100000"/>
                </a:srgbClr>
              </a:solidFill>
              <a:prstDash val="solid"/>
              <a:miter/>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latinLnBrk="1" lvl="0"/>
              <a:r>
                <a:rPr altLang="en-US" b="1" lang="en-US">
                  <a:solidFill>
                    <a:srgbClr val="FFFFFF"/>
                  </a:solidFill>
                  <a:latin typeface="Aharoni" pitchFamily="2" charset="-79"/>
                  <a:ea typeface="Aharoni" pitchFamily="2" charset="-79"/>
                </a:rPr>
                <a:t>Private key</a:t>
              </a:r>
            </a:p>
          </p:txBody>
        </p:sp>
        <p:sp>
          <p:nvSpPr>
            <p:cNvPr id="1048843" name="Rounded Rectangle 76"/>
            <p:cNvSpPr/>
            <p:nvPr/>
          </p:nvSpPr>
          <p:spPr>
            <a:xfrm rot="0">
              <a:off x="4450799" y="2616941"/>
              <a:ext cx="1816025" cy="536575"/>
            </a:xfrm>
            <a:prstGeom prst="roundRect"/>
            <a:solidFill>
              <a:srgbClr val="203864"/>
            </a:solidFill>
            <a:ln w="12700" cap="flat" cmpd="sng">
              <a:solidFill>
                <a:srgbClr val="41719C">
                  <a:alpha val="100000"/>
                </a:srgbClr>
              </a:solidFill>
              <a:prstDash val="solid"/>
              <a:miter/>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lang="en-US">
                  <a:solidFill>
                    <a:srgbClr val="FFFFFF"/>
                  </a:solidFill>
                  <a:latin typeface="Aharoni" pitchFamily="2" charset="-79"/>
                  <a:ea typeface="Aharoni" pitchFamily="2" charset="-79"/>
                </a:rPr>
                <a:t>Key</a:t>
              </a:r>
            </a:p>
            <a:p>
              <a:pPr algn="ctr" eaLnBrk="1" hangingPunct="1" latinLnBrk="1" lvl="0"/>
              <a:r>
                <a:rPr altLang="en-US" b="1" lang="en-US">
                  <a:solidFill>
                    <a:srgbClr val="FFFFFF"/>
                  </a:solidFill>
                  <a:latin typeface="Aharoni" pitchFamily="2" charset="-79"/>
                  <a:ea typeface="Aharoni" pitchFamily="2" charset="-79"/>
                </a:rPr>
                <a:t>Generation</a:t>
              </a:r>
            </a:p>
          </p:txBody>
        </p:sp>
        <p:sp>
          <p:nvSpPr>
            <p:cNvPr id="1048844" name="Line 8"/>
            <p:cNvSpPr/>
            <p:nvPr/>
          </p:nvSpPr>
          <p:spPr>
            <a:xfrm rot="0" flipV="1">
              <a:off x="5271503" y="2313728"/>
              <a:ext cx="0" cy="292100"/>
            </a:xfrm>
            <a:prstGeom prst="line"/>
            <a:noFill/>
            <a:ln w="25400" cap="flat" cmpd="sng">
              <a:solidFill>
                <a:srgbClr val="000000">
                  <a:alpha val="100000"/>
                </a:srgbClr>
              </a:solidFill>
              <a:prstDash val="solid"/>
              <a:round/>
              <a:tailEnd type="triangle" w="med" len="med"/>
            </a:ln>
          </p:spPr>
        </p:sp>
      </p:grpSp>
      <p:sp>
        <p:nvSpPr>
          <p:cNvPr id="1048845"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20</a:t>
            </a:fld>
            <a:endParaRPr altLang="en-US" sz="1200" lang="en-US">
              <a:solidFill>
                <a:srgbClr val="B5A788"/>
              </a:solidFill>
              <a:latin typeface="Gill Sans MT" pitchFamily="34" charset="0"/>
            </a:endParaRPr>
          </a:p>
        </p:txBody>
      </p:sp>
      <p:sp>
        <p:nvSpPr>
          <p:cNvPr id="1048846" name="Title 1"/>
          <p:cNvSpPr txBox="1"/>
          <p:nvPr/>
        </p:nvSpPr>
        <p:spPr>
          <a:xfrm rot="0">
            <a:off x="1143000" y="76200"/>
            <a:ext cx="7772400" cy="838200"/>
          </a:xfrm>
          <a:prstGeom prst="rect"/>
          <a:noFill/>
          <a:ln>
            <a:noFill/>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sz="3600" lang="zh-CN">
                <a:solidFill>
                  <a:srgbClr val="0000FF"/>
                </a:solidFill>
                <a:effectLst>
                  <a:outerShdw algn="tl" blurRad="38100" dir="2700000" dist="38100">
                    <a:srgbClr val="C0C0C0"/>
                  </a:outerShdw>
                </a:effectLst>
                <a:ea typeface="Arial" pitchFamily="0" charset="0"/>
              </a:rPr>
              <a:t>PUF in Use: Private/Public Key Pair Generation</a:t>
            </a:r>
          </a:p>
        </p:txBody>
      </p:sp>
      <mc:AlternateContent xmlns:mc="http://schemas.openxmlformats.org/markup-compatibility/2006">
        <mc:Choice xmlns:p14="http://schemas.microsoft.com/office/powerpoint/2010/main" Requires="p14">
          <p:contentPart p14:bwMode="auto" r:id="rId1">
            <p14:nvContentPartPr>
              <p14:cNvPr id="2097196" name="Ink 1"/>
              <p14:cNvContentPartPr/>
              <p14:nvPr/>
            </p14:nvContentPartPr>
            <p14:xfrm rot="0">
              <a:off x="449262" y="854075"/>
              <a:ext cx="8099425" cy="3906837"/>
            </p14:xfrm>
          </p:contentPart>
        </mc:Choice>
        <mc:Fallback>
          <p:pic>
            <p:nvPicPr>
              <p:cNvPr id="2097196" name="Ink 1"/>
              <p:cNvPicPr>
                <a:picLocks/>
              </p:cNvPicPr>
              <p:nvPr/>
            </p:nvPicPr>
            <p:blipFill>
              <a:blip xmlns:r="http://schemas.openxmlformats.org/officeDocument/2006/relationships" r:embed="rId2"/>
              <a:srcRect l="0" t="0" r="0" b="0"/>
              <a:stretch>
                <a:fillRect/>
              </a:stretch>
            </p:blipFill>
            <p:spPr>
              <a:xfrm rot="0">
                <a:off x="449262" y="854075"/>
                <a:ext cx="8099425" cy="3906837"/>
              </a:xfrm>
              <a:prstGeom prst="rect"/>
              <a:noFill/>
              <a:ln>
                <a:noFill/>
              </a:ln>
            </p:spPr>
          </p:pic>
        </mc:Fallback>
      </mc:AlternateContent>
    </p:spTree>
  </p:cSld>
  <p:clrMapOvr>
    <a:masterClrMapping/>
  </p:clrMapOvr>
  <p:transition spd="fast" advClick="1"/>
  <p:timing/>
</p:sld>
</file>

<file path=ppt/slides/slide21.xml><?xml version="1.0" encoding="utf-8"?>
<p:sld xmlns:a="http://schemas.openxmlformats.org/drawingml/2006/main" xmlns:r="http://schemas.openxmlformats.org/officeDocument/2006/relationships" xmlns:p="http://schemas.openxmlformats.org/presentationml/2006/main" show="1" showMasterSp="1">
  <p:cSld>
    <p:spTree>
      <p:nvGrpSpPr>
        <p:cNvPr id="145" name=""/>
        <p:cNvGrpSpPr/>
        <p:nvPr/>
      </p:nvGrpSpPr>
      <p:grpSpPr>
        <a:xfrm rot="0">
          <a:off x="0" y="0"/>
          <a:ext cx="0" cy="0"/>
          <a:chOff x="0" y="0"/>
          <a:chExt cx="0" cy="0"/>
        </a:xfrm>
      </p:grpSpPr>
      <p:sp>
        <p:nvSpPr>
          <p:cNvPr id="1048847"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21</a:t>
            </a:fld>
            <a:endParaRPr altLang="en-US" sz="1200" lang="en-US">
              <a:solidFill>
                <a:srgbClr val="B5A788"/>
              </a:solidFill>
              <a:latin typeface="Gill Sans MT" pitchFamily="34" charset="0"/>
            </a:endParaRPr>
          </a:p>
        </p:txBody>
      </p:sp>
      <p:sp>
        <p:nvSpPr>
          <p:cNvPr id="1048848" name="Rectangle 24"/>
          <p:cNvSpPr txBox="1"/>
          <p:nvPr/>
        </p:nvSpPr>
        <p:spPr>
          <a:xfrm rot="0">
            <a:off x="838200" y="1752600"/>
            <a:ext cx="8499475" cy="865187"/>
          </a:xfrm>
          <a:prstGeom prst="rect"/>
          <a:noFill/>
          <a:ln>
            <a:noFill/>
          </a:ln>
        </p:spPr>
        <p:txBody>
          <a:bodyPr anchor="ctr" bIns="0" lIns="0" rIns="0" tIns="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endParaRPr altLang="en-US" b="1" sz="4000" lang="nl-NL">
              <a:solidFill>
                <a:srgbClr val="0000FF"/>
              </a:solidFill>
              <a:effectLst>
                <a:outerShdw algn="tl" blurRad="38100" dir="2700000" dist="38100">
                  <a:srgbClr val="C0C0C0"/>
                </a:outerShdw>
              </a:effectLst>
              <a:ea typeface="Arial" pitchFamily="0" charset="0"/>
            </a:endParaRPr>
          </a:p>
          <a:p>
            <a:pPr algn="ctr" eaLnBrk="1" hangingPunct="1" latinLnBrk="1" lvl="0"/>
            <a:r>
              <a:rPr altLang="en-US" b="1" sz="4000" lang="nl-NL">
                <a:solidFill>
                  <a:srgbClr val="0000FF"/>
                </a:solidFill>
                <a:effectLst>
                  <a:outerShdw algn="tl" blurRad="38100" dir="2700000" dist="38100">
                    <a:srgbClr val="C0C0C0"/>
                  </a:outerShdw>
                </a:effectLst>
                <a:ea typeface="Arial" pitchFamily="0" charset="0"/>
              </a:rPr>
              <a:t>Part-II: Lightweight PUF Design</a:t>
            </a:r>
          </a:p>
        </p:txBody>
      </p:sp>
    </p:spTree>
  </p:cSld>
  <p:clrMapOvr>
    <a:masterClrMapping/>
  </p:clrMapOvr>
  <p:transition spd="fast" advClick="1"/>
  <p:timing/>
</p:sld>
</file>

<file path=ppt/slides/slide22.xml><?xml version="1.0" encoding="utf-8"?>
<p:sld xmlns:a="http://schemas.openxmlformats.org/drawingml/2006/main" xmlns:r="http://schemas.openxmlformats.org/officeDocument/2006/relationships" xmlns:p="http://schemas.openxmlformats.org/presentationml/2006/main" show="1" showMasterSp="1">
  <p:cSld>
    <p:spTree>
      <p:nvGrpSpPr>
        <p:cNvPr id="148" name=""/>
        <p:cNvGrpSpPr/>
        <p:nvPr/>
      </p:nvGrpSpPr>
      <p:grpSpPr>
        <a:xfrm rot="0">
          <a:off x="0" y="0"/>
          <a:ext cx="0" cy="0"/>
          <a:chOff x="0" y="0"/>
          <a:chExt cx="0" cy="0"/>
        </a:xfrm>
      </p:grpSpPr>
      <p:sp>
        <p:nvSpPr>
          <p:cNvPr id="1048852" name="TextBox 5"/>
          <p:cNvSpPr txBox="1"/>
          <p:nvPr/>
        </p:nvSpPr>
        <p:spPr>
          <a:xfrm rot="0">
            <a:off x="1425575" y="1752600"/>
            <a:ext cx="7718425" cy="418306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685800">
              <a:lnSpc>
                <a:spcPts val="2875"/>
              </a:lnSpc>
              <a:buFont typeface="Wingdings" pitchFamily="2" charset="2"/>
              <a:buChar char="§"/>
            </a:pPr>
            <a:r>
              <a:rPr altLang="en-US" b="1" sz="2400" lang="en-US"/>
              <a:t>PUFs using </a:t>
            </a:r>
            <a:r>
              <a:rPr altLang="en-US" b="1" sz="2400" lang="en-US">
                <a:solidFill>
                  <a:srgbClr val="0000FF"/>
                </a:solidFill>
              </a:rPr>
              <a:t>explicitly-introduced randomness</a:t>
            </a:r>
          </a:p>
          <a:p>
            <a:pPr indent="-457200" lvl="2" marL="1143000">
              <a:lnSpc>
                <a:spcPts val="2875"/>
              </a:lnSpc>
              <a:buFont typeface="Wingdings" pitchFamily="2" charset="2"/>
              <a:buChar char="§"/>
            </a:pPr>
            <a:r>
              <a:rPr altLang="en-US" b="1" sz="2400" lang="en-US"/>
              <a:t>Optical PUF</a:t>
            </a:r>
          </a:p>
          <a:p>
            <a:pPr indent="-457200" lvl="2" marL="1143000">
              <a:lnSpc>
                <a:spcPts val="2875"/>
              </a:lnSpc>
              <a:buFont typeface="Wingdings" pitchFamily="2" charset="2"/>
              <a:buChar char="§"/>
            </a:pPr>
            <a:r>
              <a:rPr altLang="en-US" b="1" sz="2400" lang="en-US"/>
              <a:t>Coating PUF</a:t>
            </a:r>
          </a:p>
          <a:p>
            <a:pPr indent="-342900" lvl="0" marL="685800">
              <a:lnSpc>
                <a:spcPts val="2875"/>
              </a:lnSpc>
              <a:buFont typeface="Wingdings" pitchFamily="2" charset="2"/>
              <a:buChar char="§"/>
            </a:pPr>
            <a:r>
              <a:rPr altLang="en-US" b="1" sz="2400" lang="en-US"/>
              <a:t>PUFs using </a:t>
            </a:r>
            <a:r>
              <a:rPr altLang="en-US" b="1" sz="2400" lang="en-US">
                <a:solidFill>
                  <a:srgbClr val="0000FF"/>
                </a:solidFill>
              </a:rPr>
              <a:t>intrinsic randomness</a:t>
            </a:r>
          </a:p>
          <a:p>
            <a:pPr indent="-457200" lvl="2" marL="1143000">
              <a:lnSpc>
                <a:spcPts val="2875"/>
              </a:lnSpc>
              <a:buFont typeface="Wingdings" pitchFamily="2" charset="2"/>
              <a:buChar char="§"/>
            </a:pPr>
            <a:r>
              <a:rPr altLang="en-US" b="1" sz="2400" lang="en-US"/>
              <a:t>Delay PUF</a:t>
            </a:r>
          </a:p>
          <a:p>
            <a:pPr indent="-457200" lvl="2" marL="1143000">
              <a:lnSpc>
                <a:spcPts val="2875"/>
              </a:lnSpc>
              <a:buFont typeface="Wingdings" pitchFamily="2" charset="2"/>
              <a:buChar char="§"/>
            </a:pPr>
            <a:r>
              <a:rPr altLang="en-US" b="1" sz="2400" lang="en-US"/>
              <a:t>SRAM PUF</a:t>
            </a:r>
          </a:p>
          <a:p>
            <a:pPr indent="-457200" lvl="2" marL="1143000">
              <a:lnSpc>
                <a:spcPts val="2875"/>
              </a:lnSpc>
              <a:buFont typeface="Wingdings" pitchFamily="2" charset="2"/>
              <a:buChar char="§"/>
            </a:pPr>
            <a:r>
              <a:rPr altLang="en-US" b="1" sz="2400" lang="en-US"/>
              <a:t>Butterfly PUF</a:t>
            </a:r>
          </a:p>
          <a:p>
            <a:pPr indent="-457200" lvl="2" marL="1143000">
              <a:lnSpc>
                <a:spcPts val="2875"/>
              </a:lnSpc>
              <a:buFont typeface="Wingdings" pitchFamily="2" charset="2"/>
              <a:buChar char="§"/>
            </a:pPr>
            <a:r>
              <a:rPr altLang="en-US" b="1" sz="2400" lang="en-US"/>
              <a:t>Bistable ring PUF</a:t>
            </a:r>
          </a:p>
          <a:p>
            <a:pPr indent="-457200" lvl="2" marL="1143000">
              <a:lnSpc>
                <a:spcPts val="2875"/>
              </a:lnSpc>
              <a:buFont typeface="Wingdings" pitchFamily="2" charset="2"/>
              <a:buChar char="§"/>
            </a:pPr>
            <a:r>
              <a:rPr altLang="en-US" b="1" sz="2400" lang="en-US"/>
              <a:t>Magnetic PUF</a:t>
            </a:r>
          </a:p>
          <a:p>
            <a:pPr indent="-457200" lvl="2" marL="1143000">
              <a:lnSpc>
                <a:spcPts val="2875"/>
              </a:lnSpc>
              <a:buFont typeface="Wingdings" pitchFamily="2" charset="2"/>
              <a:buChar char="§"/>
            </a:pPr>
            <a:r>
              <a:rPr altLang="en-US" b="1" sz="2400" lang="en-US"/>
              <a:t>Metal Based PUF</a:t>
            </a:r>
          </a:p>
          <a:p>
            <a:pPr indent="-457200" lvl="2" marL="1143000">
              <a:lnSpc>
                <a:spcPts val="2875"/>
              </a:lnSpc>
              <a:buFont typeface="Wingdings" pitchFamily="2" charset="2"/>
              <a:buChar char="§"/>
            </a:pPr>
            <a:endParaRPr altLang="en-US" b="1" sz="2400" lang="en-US"/>
          </a:p>
        </p:txBody>
      </p:sp>
      <p:sp>
        <p:nvSpPr>
          <p:cNvPr id="1048853"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22</a:t>
            </a:fld>
            <a:endParaRPr altLang="en-US" sz="1200" lang="en-US">
              <a:solidFill>
                <a:srgbClr val="B5A788"/>
              </a:solidFill>
              <a:latin typeface="Gill Sans MT" pitchFamily="34" charset="0"/>
            </a:endParaRPr>
          </a:p>
        </p:txBody>
      </p:sp>
      <p:sp>
        <p:nvSpPr>
          <p:cNvPr id="1048854" name="Title 1"/>
          <p:cNvSpPr txBox="1"/>
          <p:nvPr/>
        </p:nvSpPr>
        <p:spPr>
          <a:xfrm rot="0">
            <a:off x="1092200" y="166687"/>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Classification of PUF (1/3)</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sp>
        <p:nvSpPr>
          <p:cNvPr id="1048855" name="Title 1"/>
          <p:cNvSpPr txBox="1"/>
          <p:nvPr/>
        </p:nvSpPr>
        <p:spPr>
          <a:xfrm rot="0">
            <a:off x="1371600" y="1004887"/>
            <a:ext cx="3962400" cy="454025"/>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2400" lang="en-US" u="sng">
                <a:solidFill>
                  <a:srgbClr val="0000FF"/>
                </a:solidFill>
                <a:latin typeface="Arial" pitchFamily="0" charset="0"/>
                <a:ea typeface="Arial" pitchFamily="0" charset="0"/>
              </a:rPr>
              <a:t>Based on entropy source:</a:t>
            </a:r>
          </a:p>
        </p:txBody>
      </p:sp>
    </p:spTree>
  </p:cSld>
  <p:clrMapOvr>
    <a:masterClrMapping/>
  </p:clrMapOvr>
  <p:transition spd="fast" advClick="1"/>
  <p:timing/>
</p:sld>
</file>

<file path=ppt/slides/slide23.xml><?xml version="1.0" encoding="utf-8"?>
<p:sld xmlns:a="http://schemas.openxmlformats.org/drawingml/2006/main" xmlns:r="http://schemas.openxmlformats.org/officeDocument/2006/relationships" xmlns:p="http://schemas.openxmlformats.org/presentationml/2006/main" show="1" showMasterSp="1">
  <p:cSld>
    <p:spTree>
      <p:nvGrpSpPr>
        <p:cNvPr id="149" name=""/>
        <p:cNvGrpSpPr/>
        <p:nvPr/>
      </p:nvGrpSpPr>
      <p:grpSpPr>
        <a:xfrm rot="0">
          <a:off x="0" y="0"/>
          <a:ext cx="0" cy="0"/>
          <a:chOff x="0" y="0"/>
          <a:chExt cx="0" cy="0"/>
        </a:xfrm>
      </p:grpSpPr>
      <p:sp>
        <p:nvSpPr>
          <p:cNvPr id="1048856" name="TextBox 5"/>
          <p:cNvSpPr txBox="1"/>
          <p:nvPr/>
        </p:nvSpPr>
        <p:spPr>
          <a:xfrm rot="0">
            <a:off x="1066800" y="1981200"/>
            <a:ext cx="7718425" cy="23241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685800">
              <a:lnSpc>
                <a:spcPts val="2875"/>
              </a:lnSpc>
              <a:buFont typeface="Wingdings" pitchFamily="2" charset="2"/>
              <a:buChar char="§"/>
            </a:pPr>
            <a:r>
              <a:rPr altLang="en-US" b="1" sz="2800" lang="en-US">
                <a:ea typeface="Arial" pitchFamily="0" charset="0"/>
              </a:rPr>
              <a:t>Optical PUF</a:t>
            </a:r>
          </a:p>
          <a:p>
            <a:pPr indent="-342900" lvl="0" marL="685800">
              <a:lnSpc>
                <a:spcPts val="2875"/>
              </a:lnSpc>
              <a:buFont typeface="Wingdings" pitchFamily="2" charset="2"/>
              <a:buChar char="§"/>
            </a:pPr>
            <a:r>
              <a:rPr altLang="en-US" b="1" sz="2800" lang="en-US">
                <a:ea typeface="Arial" pitchFamily="0" charset="0"/>
              </a:rPr>
              <a:t>Coating PUF</a:t>
            </a:r>
          </a:p>
          <a:p>
            <a:pPr indent="-342900" lvl="0" marL="685800">
              <a:lnSpc>
                <a:spcPts val="2875"/>
              </a:lnSpc>
              <a:buFont typeface="Wingdings" pitchFamily="2" charset="2"/>
              <a:buChar char="§"/>
            </a:pPr>
            <a:r>
              <a:rPr altLang="en-US" b="1" sz="2800" lang="en-US">
                <a:ea typeface="Arial" pitchFamily="0" charset="0"/>
              </a:rPr>
              <a:t>Silicon PUF</a:t>
            </a:r>
          </a:p>
          <a:p>
            <a:pPr indent="-342900" lvl="0" marL="685800">
              <a:lnSpc>
                <a:spcPts val="2875"/>
              </a:lnSpc>
              <a:buFont typeface="Wingdings" pitchFamily="2" charset="2"/>
              <a:buChar char="§"/>
            </a:pPr>
            <a:r>
              <a:rPr altLang="en-US" b="1" sz="2800" lang="en-US">
                <a:ea typeface="Arial" pitchFamily="0" charset="0"/>
              </a:rPr>
              <a:t>Magnetic PUF</a:t>
            </a:r>
          </a:p>
          <a:p>
            <a:pPr indent="-342900" lvl="0" marL="685800">
              <a:lnSpc>
                <a:spcPts val="2875"/>
              </a:lnSpc>
              <a:buFont typeface="Wingdings" pitchFamily="2" charset="2"/>
              <a:buChar char="§"/>
            </a:pPr>
            <a:r>
              <a:rPr altLang="en-US" b="1" sz="2800" lang="en-US">
                <a:ea typeface="Arial" pitchFamily="0" charset="0"/>
              </a:rPr>
              <a:t>Metal Based PUF</a:t>
            </a:r>
          </a:p>
          <a:p>
            <a:pPr indent="-342900" lvl="0" marL="685800">
              <a:lnSpc>
                <a:spcPts val="2875"/>
              </a:lnSpc>
              <a:buFont typeface="Wingdings" pitchFamily="2" charset="2"/>
              <a:buChar char="§"/>
            </a:pPr>
            <a:r>
              <a:rPr altLang="en-US" b="1" sz="2800" lang="en-US">
                <a:ea typeface="Arial" pitchFamily="0" charset="0"/>
              </a:rPr>
              <a:t>Acoustic PUF</a:t>
            </a:r>
          </a:p>
        </p:txBody>
      </p:sp>
      <p:sp>
        <p:nvSpPr>
          <p:cNvPr id="1048857"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23</a:t>
            </a:fld>
            <a:endParaRPr altLang="en-US" sz="1200" lang="en-US">
              <a:solidFill>
                <a:srgbClr val="B5A788"/>
              </a:solidFill>
              <a:latin typeface="Gill Sans MT" pitchFamily="34" charset="0"/>
            </a:endParaRPr>
          </a:p>
        </p:txBody>
      </p:sp>
      <p:sp>
        <p:nvSpPr>
          <p:cNvPr id="1048858" name="Title 1"/>
          <p:cNvSpPr txBox="1"/>
          <p:nvPr/>
        </p:nvSpPr>
        <p:spPr>
          <a:xfrm rot="0">
            <a:off x="1092200" y="166687"/>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Classification of PUF (2/3)</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sp>
        <p:nvSpPr>
          <p:cNvPr id="1048859" name="Title 1"/>
          <p:cNvSpPr txBox="1"/>
          <p:nvPr/>
        </p:nvSpPr>
        <p:spPr>
          <a:xfrm rot="0">
            <a:off x="1371600" y="1004887"/>
            <a:ext cx="7467600" cy="454025"/>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000" lang="en-US" u="sng">
                <a:solidFill>
                  <a:srgbClr val="0000FF"/>
                </a:solidFill>
                <a:latin typeface="Arial" pitchFamily="0" charset="0"/>
                <a:ea typeface="Arial" pitchFamily="0" charset="0"/>
              </a:rPr>
              <a:t>Based on embedding device Physics:</a:t>
            </a:r>
          </a:p>
        </p:txBody>
      </p:sp>
    </p:spTree>
  </p:cSld>
  <p:clrMapOvr>
    <a:masterClrMapping/>
  </p:clrMapOvr>
  <p:transition spd="fast" advClick="1"/>
  <p:timing/>
</p:sld>
</file>

<file path=ppt/slides/slide24.xml><?xml version="1.0" encoding="utf-8"?>
<p:sld xmlns:a="http://schemas.openxmlformats.org/drawingml/2006/main" xmlns:r="http://schemas.openxmlformats.org/officeDocument/2006/relationships" xmlns:p="http://schemas.openxmlformats.org/presentationml/2006/main" show="1" showMasterSp="1">
  <p:cSld>
    <p:spTree>
      <p:nvGrpSpPr>
        <p:cNvPr id="150" name=""/>
        <p:cNvGrpSpPr/>
        <p:nvPr/>
      </p:nvGrpSpPr>
      <p:grpSpPr>
        <a:xfrm rot="0">
          <a:off x="0" y="0"/>
          <a:ext cx="0" cy="0"/>
          <a:chOff x="0" y="0"/>
          <a:chExt cx="0" cy="0"/>
        </a:xfrm>
      </p:grpSpPr>
      <p:sp>
        <p:nvSpPr>
          <p:cNvPr id="1048860" name="TextBox 5"/>
          <p:cNvSpPr txBox="1"/>
          <p:nvPr/>
        </p:nvSpPr>
        <p:spPr>
          <a:xfrm rot="0">
            <a:off x="1271587" y="1628775"/>
            <a:ext cx="7605712" cy="527526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685800">
              <a:lnSpc>
                <a:spcPts val="2875"/>
              </a:lnSpc>
              <a:buFont typeface="Wingdings" pitchFamily="2" charset="2"/>
              <a:buChar char="§"/>
            </a:pPr>
            <a:r>
              <a:rPr altLang="en-US" b="1" sz="2400" lang="en-US">
                <a:solidFill>
                  <a:srgbClr val="0000FF"/>
                </a:solidFill>
              </a:rPr>
              <a:t>Strong PUF</a:t>
            </a:r>
          </a:p>
          <a:p>
            <a:pPr indent="-457200" lvl="2" marL="1143000">
              <a:lnSpc>
                <a:spcPts val="2875"/>
              </a:lnSpc>
              <a:buFont typeface="Wingdings" pitchFamily="2" charset="2"/>
              <a:buChar char="§"/>
            </a:pPr>
            <a:r>
              <a:rPr altLang="en-US" b="1" sz="2400" lang="en-US"/>
              <a:t>It must have a very large challenge set, since otherwise the adversary can simply query all challenges and no unknown challenges are, and</a:t>
            </a:r>
          </a:p>
          <a:p>
            <a:pPr indent="-457200" lvl="2" marL="1143000">
              <a:lnSpc>
                <a:spcPts val="2875"/>
              </a:lnSpc>
              <a:buFont typeface="Wingdings" pitchFamily="2" charset="2"/>
              <a:buChar char="§"/>
            </a:pPr>
            <a:r>
              <a:rPr altLang="en-US" b="1" sz="2400" lang="en-US"/>
              <a:t>it is infeasible to built an accurate model of the PUF based on observed challenge-response pairs (CRPs), or in other words the PUF is unpredictable.</a:t>
            </a:r>
          </a:p>
          <a:p>
            <a:pPr indent="-342900" lvl="0" marL="685800">
              <a:lnSpc>
                <a:spcPts val="2875"/>
              </a:lnSpc>
              <a:buFont typeface="Wingdings" pitchFamily="2" charset="2"/>
              <a:buChar char="§"/>
            </a:pPr>
            <a:r>
              <a:rPr altLang="en-US" b="1" sz="2400" lang="en-US">
                <a:solidFill>
                  <a:srgbClr val="0000FF"/>
                </a:solidFill>
              </a:rPr>
              <a:t>Weak PUF</a:t>
            </a:r>
          </a:p>
          <a:p>
            <a:pPr indent="-457200" lvl="2" marL="1143000">
              <a:lnSpc>
                <a:spcPts val="2875"/>
              </a:lnSpc>
              <a:buFont typeface="Wingdings" pitchFamily="2" charset="2"/>
              <a:buChar char="§"/>
            </a:pPr>
            <a:r>
              <a:rPr altLang="en-US" b="1" sz="2400" lang="en-US"/>
              <a:t>It has small challenge-response set or </a:t>
            </a:r>
          </a:p>
          <a:p>
            <a:pPr indent="-457200" lvl="2" marL="1143000">
              <a:lnSpc>
                <a:spcPts val="2875"/>
              </a:lnSpc>
              <a:buFont typeface="Wingdings" pitchFamily="2" charset="2"/>
              <a:buChar char="§"/>
            </a:pPr>
            <a:r>
              <a:rPr altLang="en-US" b="1" sz="2400" lang="en-US"/>
              <a:t>Easy to build an accurate model based on observed CRPs.</a:t>
            </a:r>
          </a:p>
          <a:p>
            <a:pPr indent="-457200" lvl="2" marL="1143000">
              <a:lnSpc>
                <a:spcPts val="2875"/>
              </a:lnSpc>
              <a:buFont typeface="Wingdings" pitchFamily="2" charset="2"/>
              <a:buChar char="§"/>
            </a:pPr>
            <a:endParaRPr altLang="en-US" b="1" sz="2400" lang="en-US"/>
          </a:p>
        </p:txBody>
      </p:sp>
      <p:sp>
        <p:nvSpPr>
          <p:cNvPr id="1048861"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rPr>
              <a:pPr algn="ctr" eaLnBrk="1" hangingPunct="1" latinLnBrk="1" lvl="0"/>
              <a:t>24</a:t>
            </a:fld>
            <a:endParaRPr altLang="en-US" sz="1200" lang="en-US">
              <a:solidFill>
                <a:srgbClr val="B5A788"/>
              </a:solidFill>
            </a:endParaRPr>
          </a:p>
        </p:txBody>
      </p:sp>
      <p:sp>
        <p:nvSpPr>
          <p:cNvPr id="1048862" name="Title 1"/>
          <p:cNvSpPr txBox="1"/>
          <p:nvPr/>
        </p:nvSpPr>
        <p:spPr>
          <a:xfrm rot="0">
            <a:off x="1092200" y="166687"/>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Classification of PUF (3/3)</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latin typeface="Arial" pitchFamily="0" charset="0"/>
              <a:ea typeface="Arial" pitchFamily="0" charset="0"/>
            </a:endParaRPr>
          </a:p>
        </p:txBody>
      </p:sp>
      <p:sp>
        <p:nvSpPr>
          <p:cNvPr id="1048863" name="Title 1"/>
          <p:cNvSpPr txBox="1"/>
          <p:nvPr/>
        </p:nvSpPr>
        <p:spPr>
          <a:xfrm rot="0">
            <a:off x="1092200" y="1004887"/>
            <a:ext cx="7772400" cy="454025"/>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2400" lang="en-US" u="sng">
                <a:solidFill>
                  <a:srgbClr val="0000FF"/>
                </a:solidFill>
                <a:latin typeface="Arial" pitchFamily="0" charset="0"/>
                <a:ea typeface="Arial" pitchFamily="0" charset="0"/>
              </a:rPr>
              <a:t>Based on security of challenge-response behavior:</a:t>
            </a:r>
          </a:p>
        </p:txBody>
      </p:sp>
    </p:spTree>
  </p:cSld>
  <p:clrMapOvr>
    <a:masterClrMapping/>
  </p:clrMapOvr>
  <p:transition spd="fast" advClick="1"/>
  <p:timing/>
</p:sld>
</file>

<file path=ppt/slides/slide25.xml><?xml version="1.0" encoding="utf-8"?>
<p:sld xmlns:a="http://schemas.openxmlformats.org/drawingml/2006/main" xmlns:r="http://schemas.openxmlformats.org/officeDocument/2006/relationships" xmlns:p="http://schemas.openxmlformats.org/presentationml/2006/main" show="1" showMasterSp="1">
  <p:cSld>
    <p:spTree>
      <p:nvGrpSpPr>
        <p:cNvPr id="151" name=""/>
        <p:cNvGrpSpPr/>
        <p:nvPr/>
      </p:nvGrpSpPr>
      <p:grpSpPr>
        <a:xfrm rot="0">
          <a:off x="0" y="0"/>
          <a:ext cx="0" cy="0"/>
          <a:chOff x="0" y="0"/>
          <a:chExt cx="0" cy="0"/>
        </a:xfrm>
      </p:grpSpPr>
      <p:sp>
        <p:nvSpPr>
          <p:cNvPr id="1048864" name="Title 1"/>
          <p:cNvSpPr/>
          <p:nvPr>
            <p:ph type="title" sz="full" idx="0"/>
          </p:nvPr>
        </p:nvSpPr>
        <p:spPr>
          <a:xfrm rot="0">
            <a:off x="1143000" y="152400"/>
            <a:ext cx="7772400" cy="8382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PUF Taxonomy</a:t>
            </a:r>
          </a:p>
        </p:txBody>
      </p:sp>
      <p:sp>
        <p:nvSpPr>
          <p:cNvPr id="1048865"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25</a:t>
            </a:fld>
            <a:endParaRPr altLang="en-US" sz="1200" lang="en-US">
              <a:solidFill>
                <a:srgbClr val="B5A788"/>
              </a:solidFill>
              <a:latin typeface="Gill Sans MT" pitchFamily="34" charset="0"/>
            </a:endParaRPr>
          </a:p>
        </p:txBody>
      </p:sp>
      <p:pic>
        <p:nvPicPr>
          <p:cNvPr id="2097197" name="Picture 2"/>
          <p:cNvPicPr>
            <a:picLocks/>
          </p:cNvPicPr>
          <p:nvPr/>
        </p:nvPicPr>
        <p:blipFill>
          <a:blip xmlns:r="http://schemas.openxmlformats.org/officeDocument/2006/relationships" r:embed="rId1"/>
          <a:srcRect l="0" t="0" r="0" b="0"/>
          <a:stretch>
            <a:fillRect/>
          </a:stretch>
        </p:blipFill>
        <p:spPr>
          <a:xfrm rot="0">
            <a:off x="1295400" y="2670175"/>
            <a:ext cx="7410450" cy="3654425"/>
          </a:xfrm>
          <a:prstGeom prst="rect"/>
          <a:noFill/>
          <a:ln>
            <a:noFill/>
          </a:ln>
        </p:spPr>
      </p:pic>
      <p:sp>
        <p:nvSpPr>
          <p:cNvPr id="1048866" name="Content Placeholder 2"/>
          <p:cNvSpPr/>
          <p:nvPr>
            <p:ph sz="full" idx="1"/>
          </p:nvPr>
        </p:nvSpPr>
        <p:spPr>
          <a:xfrm rot="0">
            <a:off x="1219200" y="1143000"/>
            <a:ext cx="7497762" cy="9144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eaLnBrk="1" hangingPunct="1" latinLnBrk="1" lvl="0"/>
            <a:r>
              <a:rPr altLang="en-US" b="1" sz="2400" lang="en-US">
                <a:latin typeface="Arial" pitchFamily="0" charset="0"/>
              </a:rPr>
              <a:t>Lightweight PUFs are composed of different types of PUF building blocks</a:t>
            </a:r>
          </a:p>
        </p:txBody>
      </p:sp>
      <mc:AlternateContent xmlns:mc="http://schemas.openxmlformats.org/markup-compatibility/2006">
        <mc:Choice xmlns:p14="http://schemas.microsoft.com/office/powerpoint/2010/main" Requires="p14">
          <p:contentPart p14:bwMode="auto" r:id="rId2">
            <p14:nvContentPartPr>
              <p14:cNvPr id="2097198" name="Ink 2"/>
              <p14:cNvContentPartPr/>
              <p14:nvPr/>
            </p14:nvContentPartPr>
            <p14:xfrm rot="0">
              <a:off x="1908175" y="3071812"/>
              <a:ext cx="5541962" cy="3465512"/>
            </p14:xfrm>
          </p:contentPart>
        </mc:Choice>
        <mc:Fallback>
          <p:pic>
            <p:nvPicPr>
              <p:cNvPr id="2097198" name="Ink 2"/>
              <p:cNvPicPr>
                <a:picLocks/>
              </p:cNvPicPr>
              <p:nvPr/>
            </p:nvPicPr>
            <p:blipFill>
              <a:blip xmlns:r="http://schemas.openxmlformats.org/officeDocument/2006/relationships" r:embed="rId3"/>
              <a:srcRect l="0" t="0" r="0" b="0"/>
              <a:stretch>
                <a:fillRect/>
              </a:stretch>
            </p:blipFill>
            <p:spPr>
              <a:xfrm rot="0">
                <a:off x="1908175" y="3071812"/>
                <a:ext cx="5541962" cy="3465512"/>
              </a:xfrm>
              <a:prstGeom prst="rect"/>
              <a:noFill/>
              <a:ln>
                <a:noFill/>
              </a:ln>
            </p:spPr>
          </p:pic>
        </mc:Fallback>
      </mc:AlternateContent>
      <mc:AlternateContent xmlns:mc="http://schemas.openxmlformats.org/markup-compatibility/2006">
        <mc:Choice xmlns:p14="http://schemas.microsoft.com/office/powerpoint/2010/main" Requires="p14">
          <p:contentPart p14:bwMode="auto" r:id="rId4">
            <p14:nvContentPartPr>
              <p14:cNvPr id="2097199" name="Ink 3"/>
              <p14:cNvContentPartPr/>
              <p14:nvPr/>
            </p14:nvContentPartPr>
            <p14:xfrm rot="0">
              <a:off x="6450012" y="2892425"/>
              <a:ext cx="492125" cy="363537"/>
            </p14:xfrm>
          </p:contentPart>
        </mc:Choice>
        <mc:Fallback>
          <p:pic>
            <p:nvPicPr>
              <p:cNvPr id="2097199" name="Ink 3"/>
              <p:cNvPicPr>
                <a:picLocks/>
              </p:cNvPicPr>
              <p:nvPr/>
            </p:nvPicPr>
            <p:blipFill>
              <a:blip xmlns:r="http://schemas.openxmlformats.org/officeDocument/2006/relationships" r:embed="rId5"/>
              <a:srcRect l="0" t="0" r="0" b="0"/>
              <a:stretch>
                <a:fillRect/>
              </a:stretch>
            </p:blipFill>
            <p:spPr>
              <a:xfrm rot="0">
                <a:off x="6450012" y="2892425"/>
                <a:ext cx="492125" cy="363537"/>
              </a:xfrm>
              <a:prstGeom prst="rect"/>
              <a:noFill/>
              <a:ln>
                <a:noFill/>
              </a:ln>
            </p:spPr>
          </p:pic>
        </mc:Fallback>
      </mc:AlternateContent>
    </p:spTree>
  </p:cSld>
  <p:clrMapOvr>
    <a:masterClrMapping/>
  </p:clrMapOvr>
  <p:transition spd="fast" advClick="1"/>
  <p:timing/>
</p:sld>
</file>

<file path=ppt/slides/slide26.xml><?xml version="1.0" encoding="utf-8"?>
<p:sld xmlns:a="http://schemas.openxmlformats.org/drawingml/2006/main" xmlns:r="http://schemas.openxmlformats.org/officeDocument/2006/relationships" xmlns:p="http://schemas.openxmlformats.org/presentationml/2006/main" show="1" showMasterSp="1">
  <p:cSld>
    <p:spTree>
      <p:nvGrpSpPr>
        <p:cNvPr id="152" name=""/>
        <p:cNvGrpSpPr/>
        <p:nvPr/>
      </p:nvGrpSpPr>
      <p:grpSpPr>
        <a:xfrm rot="0">
          <a:off x="0" y="0"/>
          <a:ext cx="0" cy="0"/>
          <a:chOff x="0" y="0"/>
          <a:chExt cx="0" cy="0"/>
        </a:xfrm>
      </p:grpSpPr>
      <p:sp>
        <p:nvSpPr>
          <p:cNvPr id="1048867" name="TextBox 5"/>
          <p:cNvSpPr txBox="1"/>
          <p:nvPr/>
        </p:nvSpPr>
        <p:spPr>
          <a:xfrm rot="0">
            <a:off x="957262" y="2784475"/>
            <a:ext cx="8186737" cy="41497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685800">
              <a:lnSpc>
                <a:spcPts val="2875"/>
              </a:lnSpc>
              <a:buFont typeface="Wingdings" pitchFamily="2" charset="2"/>
              <a:buChar char="§"/>
            </a:pPr>
            <a:r>
              <a:rPr altLang="en-US" b="1" sz="2400" lang="en-US"/>
              <a:t>Composed of </a:t>
            </a:r>
            <a:r>
              <a:rPr altLang="en-US" b="1" sz="2400" i="1" lang="en-US"/>
              <a:t>n</a:t>
            </a:r>
            <a:r>
              <a:rPr altLang="en-US" b="1" sz="2400" lang="en-US"/>
              <a:t> two-port switching stages, for an </a:t>
            </a:r>
            <a:r>
              <a:rPr altLang="en-US" b="1" sz="2400" i="1" lang="en-US"/>
              <a:t>n</a:t>
            </a:r>
            <a:r>
              <a:rPr altLang="en-US" b="1" sz="2400" lang="en-US"/>
              <a:t>-bit challenge size</a:t>
            </a:r>
          </a:p>
          <a:p>
            <a:pPr indent="-342900" lvl="0" marL="685800">
              <a:lnSpc>
                <a:spcPts val="2875"/>
              </a:lnSpc>
              <a:buFont typeface="Wingdings" pitchFamily="2" charset="2"/>
              <a:buChar char="§"/>
            </a:pPr>
            <a:r>
              <a:rPr altLang="en-US" b="1" sz="2400" i="1" lang="en-US"/>
              <a:t>n</a:t>
            </a:r>
            <a:r>
              <a:rPr altLang="en-US" b="1" sz="2400" lang="en-US"/>
              <a:t>-bit challenge =&gt; 2</a:t>
            </a:r>
            <a:r>
              <a:rPr altLang="en-US" baseline="30000" b="1" sz="2400" i="1" lang="en-US"/>
              <a:t>n</a:t>
            </a:r>
            <a:r>
              <a:rPr altLang="en-US" b="1" sz="2400" lang="en-US"/>
              <a:t> possible paths</a:t>
            </a:r>
          </a:p>
          <a:p>
            <a:pPr indent="-342900" lvl="0" marL="685800">
              <a:lnSpc>
                <a:spcPts val="2875"/>
              </a:lnSpc>
              <a:buFont typeface="Wingdings" pitchFamily="2" charset="2"/>
              <a:buChar char="§"/>
            </a:pPr>
            <a:r>
              <a:rPr altLang="en-US" b="1" sz="2400" lang="en-US"/>
              <a:t>Unique path selected by a challenge</a:t>
            </a:r>
          </a:p>
          <a:p>
            <a:pPr indent="-342900" lvl="0" marL="685800">
              <a:lnSpc>
                <a:spcPts val="2875"/>
              </a:lnSpc>
              <a:buFont typeface="Wingdings" pitchFamily="2" charset="2"/>
              <a:buChar char="§"/>
            </a:pPr>
            <a:r>
              <a:rPr altLang="en-US" b="1" sz="2400" lang="en-US"/>
              <a:t>Accumulated delay at the end of the path is compared by an </a:t>
            </a:r>
            <a:r>
              <a:rPr altLang="en-US" b="1" sz="2400" i="1" lang="en-US"/>
              <a:t>arbiter </a:t>
            </a:r>
            <a:r>
              <a:rPr altLang="en-US" b="1" sz="2400" lang="en-US"/>
              <a:t>circuit (usually, an edge-triggered D flip-flop)</a:t>
            </a:r>
          </a:p>
          <a:p>
            <a:pPr indent="-342900" lvl="0" marL="685800">
              <a:lnSpc>
                <a:spcPts val="2875"/>
              </a:lnSpc>
              <a:buFont typeface="Wingdings" pitchFamily="2" charset="2"/>
              <a:buChar char="§"/>
            </a:pPr>
            <a:r>
              <a:rPr altLang="en-US" b="1" sz="2400" lang="en-US"/>
              <a:t>Arbiter gives 1-bit decision</a:t>
            </a:r>
          </a:p>
          <a:p>
            <a:pPr indent="-342900" lvl="0" marL="685800">
              <a:lnSpc>
                <a:spcPts val="2875"/>
              </a:lnSpc>
              <a:buFont typeface="Wingdings" pitchFamily="2" charset="2"/>
              <a:buChar char="§"/>
            </a:pPr>
            <a:r>
              <a:rPr altLang="en-US" b="1" sz="2400" lang="en-US">
                <a:solidFill>
                  <a:srgbClr val="0000FF"/>
                </a:solidFill>
              </a:rPr>
              <a:t>Advantages: Simple structure, low hardware overhead (each stage is two 2:1 MUXes)</a:t>
            </a:r>
          </a:p>
          <a:p>
            <a:pPr indent="-342900" lvl="0" marL="685800">
              <a:lnSpc>
                <a:spcPts val="2875"/>
              </a:lnSpc>
              <a:buFont typeface="Wingdings" pitchFamily="2" charset="2"/>
              <a:buChar char="§"/>
            </a:pPr>
            <a:r>
              <a:rPr altLang="en-US" b="1" sz="2400" lang="en-US">
                <a:solidFill>
                  <a:srgbClr val="FF0000"/>
                </a:solidFill>
              </a:rPr>
              <a:t>Disadvantage: susceptible to modeling attacks</a:t>
            </a:r>
          </a:p>
        </p:txBody>
      </p:sp>
      <p:pic>
        <p:nvPicPr>
          <p:cNvPr id="2097200" name="Picture 3"/>
          <p:cNvPicPr>
            <a:picLocks/>
          </p:cNvPicPr>
          <p:nvPr/>
        </p:nvPicPr>
        <p:blipFill>
          <a:blip xmlns:r="http://schemas.openxmlformats.org/officeDocument/2006/relationships" r:embed="rId1"/>
          <a:srcRect l="0" t="0" r="0" b="0"/>
          <a:stretch>
            <a:fillRect/>
          </a:stretch>
        </p:blipFill>
        <p:spPr>
          <a:xfrm rot="0">
            <a:off x="1598612" y="838200"/>
            <a:ext cx="7015162" cy="1970087"/>
          </a:xfrm>
          <a:prstGeom prst="rect"/>
          <a:noFill/>
          <a:ln>
            <a:noFill/>
          </a:ln>
        </p:spPr>
      </p:pic>
      <p:sp>
        <p:nvSpPr>
          <p:cNvPr id="1048868"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26</a:t>
            </a:fld>
            <a:endParaRPr altLang="en-US" sz="1200" lang="en-US">
              <a:solidFill>
                <a:srgbClr val="B5A788"/>
              </a:solidFill>
              <a:latin typeface="Gill Sans MT" pitchFamily="34" charset="0"/>
            </a:endParaRPr>
          </a:p>
        </p:txBody>
      </p:sp>
      <p:sp>
        <p:nvSpPr>
          <p:cNvPr id="1048869" name="Title 1"/>
          <p:cNvSpPr txBox="1"/>
          <p:nvPr/>
        </p:nvSpPr>
        <p:spPr>
          <a:xfrm rot="0">
            <a:off x="1143000" y="0"/>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PUF Primitive 1: Arbiter PUF (APUF)</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mc:AlternateContent xmlns:mc="http://schemas.openxmlformats.org/markup-compatibility/2006">
        <mc:Choice xmlns:p14="http://schemas.microsoft.com/office/powerpoint/2010/main" Requires="p14">
          <p:contentPart p14:bwMode="auto" r:id="rId2">
            <p14:nvContentPartPr>
              <p14:cNvPr id="2097201" name="Ink 1"/>
              <p14:cNvContentPartPr/>
              <p14:nvPr/>
            </p14:nvContentPartPr>
            <p14:xfrm rot="0">
              <a:off x="227012" y="123825"/>
              <a:ext cx="8907462" cy="6750050"/>
            </p14:xfrm>
          </p:contentPart>
        </mc:Choice>
        <mc:Fallback>
          <p:pic>
            <p:nvPicPr>
              <p:cNvPr id="2097201" name="Ink 1"/>
              <p:cNvPicPr>
                <a:picLocks/>
              </p:cNvPicPr>
              <p:nvPr/>
            </p:nvPicPr>
            <p:blipFill>
              <a:blip xmlns:r="http://schemas.openxmlformats.org/officeDocument/2006/relationships" r:embed="rId3"/>
              <a:srcRect l="0" t="0" r="0" b="0"/>
              <a:stretch>
                <a:fillRect/>
              </a:stretch>
            </p:blipFill>
            <p:spPr>
              <a:xfrm rot="0">
                <a:off x="227012" y="123825"/>
                <a:ext cx="8907462" cy="6750050"/>
              </a:xfrm>
              <a:prstGeom prst="rect"/>
              <a:noFill/>
              <a:ln>
                <a:noFill/>
              </a:ln>
            </p:spPr>
          </p:pic>
        </mc:Fallback>
      </mc:AlternateContent>
    </p:spTree>
  </p:cSld>
  <p:clrMapOvr>
    <a:masterClrMapping/>
  </p:clrMapOvr>
  <p:transition spd="fast" advClick="1"/>
  <p:timing/>
</p:sld>
</file>

<file path=ppt/slides/slide27.xml><?xml version="1.0" encoding="utf-8"?>
<p:sld xmlns:a="http://schemas.openxmlformats.org/drawingml/2006/main" xmlns:r="http://schemas.openxmlformats.org/officeDocument/2006/relationships" xmlns:p="http://schemas.openxmlformats.org/presentationml/2006/main" show="1" showMasterSp="1">
  <p:cSld>
    <p:spTree>
      <p:nvGrpSpPr>
        <p:cNvPr id="153" name=""/>
        <p:cNvGrpSpPr/>
        <p:nvPr/>
      </p:nvGrpSpPr>
      <p:grpSpPr>
        <a:xfrm rot="0">
          <a:off x="0" y="0"/>
          <a:ext cx="0" cy="0"/>
          <a:chOff x="0" y="0"/>
          <a:chExt cx="0" cy="0"/>
        </a:xfrm>
      </p:grpSpPr>
      <p:sp>
        <p:nvSpPr>
          <p:cNvPr id="1048870" name="TextBox 5"/>
          <p:cNvSpPr txBox="1"/>
          <p:nvPr/>
        </p:nvSpPr>
        <p:spPr>
          <a:xfrm rot="0">
            <a:off x="990600" y="4495800"/>
            <a:ext cx="8069262" cy="192881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685800">
              <a:lnSpc>
                <a:spcPts val="2875"/>
              </a:lnSpc>
              <a:buFont typeface="Wingdings" pitchFamily="2" charset="2"/>
              <a:buChar char="§"/>
            </a:pPr>
            <a:r>
              <a:rPr altLang="en-US" b="1" sz="2400" lang="en-US"/>
              <a:t>It is possible to have a linear model for classical Arbiter PUF  that results in easy modeling attack on it</a:t>
            </a:r>
          </a:p>
          <a:p>
            <a:pPr indent="-342900" lvl="0" marL="685800">
              <a:lnSpc>
                <a:spcPts val="2875"/>
              </a:lnSpc>
              <a:buFont typeface="Wingdings" pitchFamily="2" charset="2"/>
              <a:buChar char="§"/>
            </a:pPr>
            <a:r>
              <a:rPr altLang="en-US" b="1" sz="2400" lang="en-US"/>
              <a:t>Feed Forward Arbiter is used to introduce non-linearity</a:t>
            </a:r>
          </a:p>
        </p:txBody>
      </p:sp>
      <p:sp>
        <p:nvSpPr>
          <p:cNvPr id="1048871"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27</a:t>
            </a:fld>
            <a:endParaRPr altLang="en-US" sz="1200" lang="en-US">
              <a:solidFill>
                <a:srgbClr val="B5A788"/>
              </a:solidFill>
              <a:latin typeface="Gill Sans MT" pitchFamily="34" charset="0"/>
            </a:endParaRPr>
          </a:p>
        </p:txBody>
      </p:sp>
      <p:sp>
        <p:nvSpPr>
          <p:cNvPr id="1048872" name="Title 1"/>
          <p:cNvSpPr txBox="1"/>
          <p:nvPr/>
        </p:nvSpPr>
        <p:spPr>
          <a:xfrm rot="0">
            <a:off x="1143000" y="152400"/>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PUF Primitive 2: Feed Forward Arbiter PUF</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pic>
        <p:nvPicPr>
          <p:cNvPr id="2097202" name="Picture 1"/>
          <p:cNvPicPr>
            <a:picLocks/>
          </p:cNvPicPr>
          <p:nvPr/>
        </p:nvPicPr>
        <p:blipFill>
          <a:blip xmlns:r="http://schemas.openxmlformats.org/officeDocument/2006/relationships" r:embed="rId1"/>
          <a:srcRect l="0" t="0" r="0" b="0"/>
          <a:stretch>
            <a:fillRect/>
          </a:stretch>
        </p:blipFill>
        <p:spPr>
          <a:xfrm rot="0">
            <a:off x="1933575" y="1752600"/>
            <a:ext cx="6400800" cy="2311400"/>
          </a:xfrm>
          <a:prstGeom prst="rect"/>
          <a:noFill/>
          <a:ln>
            <a:noFill/>
          </a:ln>
        </p:spPr>
      </p:pic>
      <mc:AlternateContent xmlns:mc="http://schemas.openxmlformats.org/markup-compatibility/2006">
        <mc:Choice xmlns:p14="http://schemas.microsoft.com/office/powerpoint/2010/main" Requires="p14">
          <p:contentPart p14:bwMode="auto" r:id="rId2">
            <p14:nvContentPartPr>
              <p14:cNvPr id="2097203" name="Ink 1"/>
              <p14:cNvContentPartPr/>
              <p14:nvPr/>
            </p14:nvContentPartPr>
            <p14:xfrm rot="0">
              <a:off x="1812925" y="63500"/>
              <a:ext cx="6934200" cy="6384925"/>
            </p14:xfrm>
          </p:contentPart>
        </mc:Choice>
        <mc:Fallback>
          <p:pic>
            <p:nvPicPr>
              <p:cNvPr id="2097203" name="Ink 1"/>
              <p:cNvPicPr>
                <a:picLocks/>
              </p:cNvPicPr>
              <p:nvPr/>
            </p:nvPicPr>
            <p:blipFill>
              <a:blip xmlns:r="http://schemas.openxmlformats.org/officeDocument/2006/relationships" r:embed="rId3"/>
              <a:srcRect l="0" t="0" r="0" b="0"/>
              <a:stretch>
                <a:fillRect/>
              </a:stretch>
            </p:blipFill>
            <p:spPr>
              <a:xfrm rot="0">
                <a:off x="1812925" y="63500"/>
                <a:ext cx="6934200" cy="6384925"/>
              </a:xfrm>
              <a:prstGeom prst="rect"/>
              <a:noFill/>
              <a:ln>
                <a:noFill/>
              </a:ln>
            </p:spPr>
          </p:pic>
        </mc:Fallback>
      </mc:AlternateContent>
      <mc:AlternateContent xmlns:mc="http://schemas.openxmlformats.org/markup-compatibility/2006">
        <mc:Choice xmlns:p14="http://schemas.microsoft.com/office/powerpoint/2010/main" Requires="p14">
          <p:contentPart p14:bwMode="auto" r:id="rId4">
            <p14:nvContentPartPr>
              <p14:cNvPr id="2097204" name="Ink 2"/>
              <p14:cNvContentPartPr/>
              <p14:nvPr/>
            </p14:nvContentPartPr>
            <p14:xfrm rot="0">
              <a:off x="1304925" y="3041650"/>
              <a:ext cx="4578350" cy="1147762"/>
            </p14:xfrm>
          </p:contentPart>
        </mc:Choice>
        <mc:Fallback>
          <p:pic>
            <p:nvPicPr>
              <p:cNvPr id="2097204" name="Ink 2"/>
              <p:cNvPicPr>
                <a:picLocks/>
              </p:cNvPicPr>
              <p:nvPr/>
            </p:nvPicPr>
            <p:blipFill>
              <a:blip xmlns:r="http://schemas.openxmlformats.org/officeDocument/2006/relationships" r:embed="rId5"/>
              <a:srcRect l="0" t="0" r="0" b="0"/>
              <a:stretch>
                <a:fillRect/>
              </a:stretch>
            </p:blipFill>
            <p:spPr>
              <a:xfrm rot="0">
                <a:off x="1304925" y="3041650"/>
                <a:ext cx="4578350" cy="1147762"/>
              </a:xfrm>
              <a:prstGeom prst="rect"/>
              <a:noFill/>
              <a:ln>
                <a:noFill/>
              </a:ln>
            </p:spPr>
          </p:pic>
        </mc:Fallback>
      </mc:AlternateContent>
    </p:spTree>
  </p:cSld>
  <p:clrMapOvr>
    <a:masterClrMapping/>
  </p:clrMapOvr>
  <p:transition spd="fast" advClick="1"/>
  <p:timing/>
</p:sld>
</file>

<file path=ppt/slides/slide28.xml><?xml version="1.0" encoding="utf-8"?>
<p:sld xmlns:a="http://schemas.openxmlformats.org/drawingml/2006/main" xmlns:r="http://schemas.openxmlformats.org/officeDocument/2006/relationships" xmlns:p="http://schemas.openxmlformats.org/presentationml/2006/main" show="1" showMasterSp="1">
  <p:cSld>
    <p:spTree>
      <p:nvGrpSpPr>
        <p:cNvPr id="154" name=""/>
        <p:cNvGrpSpPr/>
        <p:nvPr/>
      </p:nvGrpSpPr>
      <p:grpSpPr>
        <a:xfrm rot="0">
          <a:off x="0" y="0"/>
          <a:ext cx="0" cy="0"/>
          <a:chOff x="0" y="0"/>
          <a:chExt cx="0" cy="0"/>
        </a:xfrm>
      </p:grpSpPr>
      <p:sp>
        <p:nvSpPr>
          <p:cNvPr id="1048873" name="TextBox 5"/>
          <p:cNvSpPr txBox="1"/>
          <p:nvPr/>
        </p:nvSpPr>
        <p:spPr>
          <a:xfrm rot="0">
            <a:off x="955675" y="3886200"/>
            <a:ext cx="8153400" cy="30384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342900">
              <a:lnSpc>
                <a:spcPts val="2875"/>
              </a:lnSpc>
              <a:buFont typeface="Wingdings" pitchFamily="2" charset="2"/>
              <a:buChar char="§"/>
            </a:pPr>
            <a:r>
              <a:rPr altLang="en-US" b="1" sz="2200" lang="en-US"/>
              <a:t>An </a:t>
            </a:r>
            <a:r>
              <a:rPr altLang="en-US" b="1" sz="2200" i="1" lang="en-US"/>
              <a:t>n</a:t>
            </a:r>
            <a:r>
              <a:rPr altLang="en-US" b="1" sz="2200" lang="en-US"/>
              <a:t>-bit applied challenge selects two different ROs from a bank of 2</a:t>
            </a:r>
            <a:r>
              <a:rPr altLang="en-US" baseline="30000" b="1" sz="2200" i="1" lang="en-US"/>
              <a:t>n</a:t>
            </a:r>
            <a:r>
              <a:rPr altLang="en-US" baseline="30000" b="1" sz="2200" lang="en-US"/>
              <a:t> </a:t>
            </a:r>
            <a:r>
              <a:rPr altLang="en-US" b="1" sz="2200" lang="en-US"/>
              <a:t>ROs</a:t>
            </a:r>
          </a:p>
          <a:p>
            <a:pPr indent="-342900" lvl="0" marL="342900">
              <a:lnSpc>
                <a:spcPts val="2875"/>
              </a:lnSpc>
              <a:buFont typeface="Wingdings" pitchFamily="2" charset="2"/>
              <a:buChar char="§"/>
            </a:pPr>
            <a:r>
              <a:rPr altLang="en-US" b="1" sz="2200" lang="en-US"/>
              <a:t>Process variation implies ROs have different oscillation frequencies </a:t>
            </a:r>
          </a:p>
          <a:p>
            <a:pPr indent="-342900" lvl="0" marL="342900">
              <a:lnSpc>
                <a:spcPts val="2875"/>
              </a:lnSpc>
              <a:buFont typeface="Wingdings" pitchFamily="2" charset="2"/>
              <a:buChar char="§"/>
            </a:pPr>
            <a:r>
              <a:rPr altLang="en-US" b="1" sz="2200" lang="en-US"/>
              <a:t>Compare frequencies of two oscillators using counters</a:t>
            </a:r>
          </a:p>
          <a:p>
            <a:pPr indent="-342900" lvl="0" marL="342900">
              <a:lnSpc>
                <a:spcPts val="2875"/>
              </a:lnSpc>
              <a:buFont typeface="Wingdings" pitchFamily="2" charset="2"/>
              <a:buChar char="§"/>
            </a:pPr>
            <a:r>
              <a:rPr altLang="en-US" b="1" sz="2200" lang="en-US"/>
              <a:t>Comparator gives decision</a:t>
            </a:r>
          </a:p>
          <a:p>
            <a:pPr indent="-342900" lvl="0" marL="342900">
              <a:lnSpc>
                <a:spcPts val="2875"/>
              </a:lnSpc>
              <a:buFont typeface="Wingdings" pitchFamily="2" charset="2"/>
              <a:buChar char="§"/>
            </a:pPr>
            <a:r>
              <a:rPr altLang="en-US" b="1" sz="2200" lang="en-US">
                <a:solidFill>
                  <a:srgbClr val="0000FF"/>
                </a:solidFill>
              </a:rPr>
              <a:t>Advantage: Difficult to model</a:t>
            </a:r>
          </a:p>
          <a:p>
            <a:pPr indent="-342900" lvl="0" marL="342900">
              <a:lnSpc>
                <a:spcPts val="2875"/>
              </a:lnSpc>
              <a:buFont typeface="Wingdings" pitchFamily="2" charset="2"/>
              <a:buChar char="§"/>
            </a:pPr>
            <a:r>
              <a:rPr altLang="en-US" b="1" sz="2200" lang="en-US">
                <a:solidFill>
                  <a:srgbClr val="FF0000"/>
                </a:solidFill>
              </a:rPr>
              <a:t>Disadvantage: Exponential hardware requirement</a:t>
            </a:r>
          </a:p>
        </p:txBody>
      </p:sp>
      <p:pic>
        <p:nvPicPr>
          <p:cNvPr id="2097205" name="Picture 1"/>
          <p:cNvPicPr>
            <a:picLocks/>
          </p:cNvPicPr>
          <p:nvPr/>
        </p:nvPicPr>
        <p:blipFill>
          <a:blip xmlns:r="http://schemas.openxmlformats.org/officeDocument/2006/relationships" r:embed="rId1"/>
          <a:srcRect l="0" t="0" r="0" b="0"/>
          <a:stretch>
            <a:fillRect/>
          </a:stretch>
        </p:blipFill>
        <p:spPr>
          <a:xfrm rot="0">
            <a:off x="2559050" y="1190625"/>
            <a:ext cx="5162550" cy="2695575"/>
          </a:xfrm>
          <a:prstGeom prst="rect"/>
          <a:noFill/>
          <a:ln>
            <a:noFill/>
          </a:ln>
        </p:spPr>
      </p:pic>
      <p:sp>
        <p:nvSpPr>
          <p:cNvPr id="1048874"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28</a:t>
            </a:fld>
            <a:endParaRPr altLang="en-US" sz="1200" lang="en-US">
              <a:solidFill>
                <a:srgbClr val="B5A788"/>
              </a:solidFill>
              <a:latin typeface="Gill Sans MT" pitchFamily="34" charset="0"/>
            </a:endParaRPr>
          </a:p>
        </p:txBody>
      </p:sp>
      <p:sp>
        <p:nvSpPr>
          <p:cNvPr id="1048875" name="Title 1"/>
          <p:cNvSpPr txBox="1"/>
          <p:nvPr/>
        </p:nvSpPr>
        <p:spPr>
          <a:xfrm rot="0">
            <a:off x="955675" y="4762"/>
            <a:ext cx="80772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PUF Primitive 3: Ring Oscillator PUF (ROPUF)</a:t>
            </a:r>
          </a:p>
        </p:txBody>
      </p:sp>
      <mc:AlternateContent xmlns:mc="http://schemas.openxmlformats.org/markup-compatibility/2006">
        <mc:Choice xmlns:p14="http://schemas.microsoft.com/office/powerpoint/2010/main" Requires="p14">
          <p:contentPart p14:bwMode="auto" r:id="rId2">
            <p14:nvContentPartPr>
              <p14:cNvPr id="2097206" name="Ink 1"/>
              <p14:cNvContentPartPr/>
              <p14:nvPr/>
            </p14:nvContentPartPr>
            <p14:xfrm rot="0">
              <a:off x="1039812" y="500062"/>
              <a:ext cx="7739062" cy="6357937"/>
            </p14:xfrm>
          </p:contentPart>
        </mc:Choice>
        <mc:Fallback>
          <p:pic>
            <p:nvPicPr>
              <p:cNvPr id="2097206" name="Ink 1"/>
              <p:cNvPicPr>
                <a:picLocks/>
              </p:cNvPicPr>
              <p:nvPr/>
            </p:nvPicPr>
            <p:blipFill>
              <a:blip xmlns:r="http://schemas.openxmlformats.org/officeDocument/2006/relationships" r:embed="rId3"/>
              <a:srcRect l="0" t="0" r="0" b="0"/>
              <a:stretch>
                <a:fillRect/>
              </a:stretch>
            </p:blipFill>
            <p:spPr>
              <a:xfrm rot="0">
                <a:off x="1039812" y="500062"/>
                <a:ext cx="7739062" cy="6357937"/>
              </a:xfrm>
              <a:prstGeom prst="rect"/>
              <a:noFill/>
              <a:ln>
                <a:noFill/>
              </a:ln>
            </p:spPr>
          </p:pic>
        </mc:Fallback>
      </mc:AlternateContent>
    </p:spTree>
  </p:cSld>
  <p:clrMapOvr>
    <a:masterClrMapping/>
  </p:clrMapOvr>
  <p:transition spd="fast" advClick="1"/>
  <p:timing/>
</p:sld>
</file>

<file path=ppt/slides/slide29.xml><?xml version="1.0" encoding="utf-8"?>
<p:sld xmlns:a="http://schemas.openxmlformats.org/drawingml/2006/main" xmlns:r="http://schemas.openxmlformats.org/officeDocument/2006/relationships" xmlns:p="http://schemas.openxmlformats.org/presentationml/2006/main" show="1" showMasterSp="1">
  <p:cSld>
    <p:spTree>
      <p:nvGrpSpPr>
        <p:cNvPr id="155" name=""/>
        <p:cNvGrpSpPr/>
        <p:nvPr/>
      </p:nvGrpSpPr>
      <p:grpSpPr>
        <a:xfrm rot="0">
          <a:off x="0" y="0"/>
          <a:ext cx="0" cy="0"/>
          <a:chOff x="0" y="0"/>
          <a:chExt cx="0" cy="0"/>
        </a:xfrm>
      </p:grpSpPr>
      <p:sp>
        <p:nvSpPr>
          <p:cNvPr id="1048876" name="TextBox 5"/>
          <p:cNvSpPr txBox="1"/>
          <p:nvPr/>
        </p:nvSpPr>
        <p:spPr>
          <a:xfrm rot="0">
            <a:off x="990600" y="3886200"/>
            <a:ext cx="8153400" cy="26733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685800">
              <a:lnSpc>
                <a:spcPts val="2875"/>
              </a:lnSpc>
              <a:buFont typeface="Wingdings" pitchFamily="2" charset="2"/>
              <a:buChar char="§"/>
            </a:pPr>
            <a:r>
              <a:rPr altLang="en-US" b="1" sz="2200" lang="en-US"/>
              <a:t>Power-up initial value of SRAM cell can be used response, cell address is the challenge</a:t>
            </a:r>
          </a:p>
          <a:p>
            <a:pPr indent="-342900" lvl="0" marL="685800">
              <a:lnSpc>
                <a:spcPts val="2875"/>
              </a:lnSpc>
              <a:buFont typeface="Wingdings" pitchFamily="2" charset="2"/>
              <a:buChar char="§"/>
            </a:pPr>
            <a:r>
              <a:rPr altLang="en-US" b="1" sz="2200" lang="en-US"/>
              <a:t>SRAM fabrication compatible with digital logic process in regular ICs</a:t>
            </a:r>
          </a:p>
          <a:p>
            <a:pPr indent="-342900" lvl="0" marL="685800">
              <a:lnSpc>
                <a:spcPts val="2875"/>
              </a:lnSpc>
              <a:buFont typeface="Wingdings" pitchFamily="2" charset="2"/>
              <a:buChar char="§"/>
            </a:pPr>
            <a:r>
              <a:rPr altLang="en-US" b="1" sz="2200" lang="en-US"/>
              <a:t>FPGA implementation of SRAM PUF is very difficult (since SRAM modules are cleared by default on power-up)</a:t>
            </a:r>
          </a:p>
        </p:txBody>
      </p:sp>
      <p:sp>
        <p:nvSpPr>
          <p:cNvPr id="1048877"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29</a:t>
            </a:fld>
            <a:endParaRPr altLang="en-US" sz="1200" lang="en-US">
              <a:solidFill>
                <a:srgbClr val="B5A788"/>
              </a:solidFill>
              <a:latin typeface="Gill Sans MT" pitchFamily="34" charset="0"/>
            </a:endParaRPr>
          </a:p>
        </p:txBody>
      </p:sp>
      <p:sp>
        <p:nvSpPr>
          <p:cNvPr id="1048878" name="Title 1"/>
          <p:cNvSpPr txBox="1"/>
          <p:nvPr/>
        </p:nvSpPr>
        <p:spPr>
          <a:xfrm rot="0">
            <a:off x="1092200" y="166687"/>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PUF Example 4: SRAM PUF</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pic>
        <p:nvPicPr>
          <p:cNvPr id="2097207" name="Picture 2"/>
          <p:cNvPicPr>
            <a:picLocks/>
          </p:cNvPicPr>
          <p:nvPr/>
        </p:nvPicPr>
        <p:blipFill>
          <a:blip xmlns:r="http://schemas.openxmlformats.org/officeDocument/2006/relationships" r:embed="rId1"/>
          <a:srcRect l="0" t="0" r="0" b="0"/>
          <a:stretch>
            <a:fillRect/>
          </a:stretch>
        </p:blipFill>
        <p:spPr>
          <a:xfrm rot="0">
            <a:off x="2286000" y="1295400"/>
            <a:ext cx="3179762" cy="2390775"/>
          </a:xfrm>
          <a:prstGeom prst="rect"/>
          <a:noFill/>
          <a:ln>
            <a:noFill/>
          </a:ln>
        </p:spPr>
      </p:pic>
      <p:sp>
        <p:nvSpPr>
          <p:cNvPr id="1048879" name="TextBox 3"/>
          <p:cNvSpPr txBox="1"/>
          <p:nvPr/>
        </p:nvSpPr>
        <p:spPr>
          <a:xfrm rot="0">
            <a:off x="5715000" y="2166937"/>
            <a:ext cx="1828800" cy="6477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t>SRAM PUF cell structure </a:t>
            </a:r>
          </a:p>
        </p:txBody>
      </p:sp>
      <mc:AlternateContent xmlns:mc="http://schemas.openxmlformats.org/markup-compatibility/2006">
        <mc:Choice xmlns:p14="http://schemas.microsoft.com/office/powerpoint/2010/main" Requires="p14">
          <p:contentPart p14:bwMode="auto" r:id="rId2">
            <p14:nvContentPartPr>
              <p14:cNvPr id="2097208" name="Ink 1"/>
              <p14:cNvContentPartPr/>
              <p14:nvPr/>
            </p14:nvContentPartPr>
            <p14:xfrm rot="0">
              <a:off x="1835150" y="798512"/>
              <a:ext cx="6329362" cy="3541712"/>
            </p14:xfrm>
          </p:contentPart>
        </mc:Choice>
        <mc:Fallback>
          <p:pic>
            <p:nvPicPr>
              <p:cNvPr id="2097208" name="Ink 1"/>
              <p:cNvPicPr>
                <a:picLocks/>
              </p:cNvPicPr>
              <p:nvPr/>
            </p:nvPicPr>
            <p:blipFill>
              <a:blip xmlns:r="http://schemas.openxmlformats.org/officeDocument/2006/relationships" r:embed="rId3"/>
              <a:srcRect l="0" t="0" r="0" b="0"/>
              <a:stretch>
                <a:fillRect/>
              </a:stretch>
            </p:blipFill>
            <p:spPr>
              <a:xfrm rot="0">
                <a:off x="1835150" y="798512"/>
                <a:ext cx="6329362" cy="3541712"/>
              </a:xfrm>
              <a:prstGeom prst="rect"/>
              <a:noFill/>
              <a:ln>
                <a:noFill/>
              </a:ln>
            </p:spPr>
          </p:pic>
        </mc:Fallback>
      </mc:AlternateContent>
    </p:spTree>
  </p:cSld>
  <p:clrMapOvr>
    <a:masterClrMapping/>
  </p:clrMapOvr>
  <p:transition spd="fast" advClick="1"/>
  <p:timing/>
</p:sld>
</file>

<file path=ppt/slides/slide3.xml><?xml version="1.0" encoding="utf-8"?>
<p:sld xmlns:a="http://schemas.openxmlformats.org/drawingml/2006/main" xmlns:r="http://schemas.openxmlformats.org/officeDocument/2006/relationships" xmlns:p="http://schemas.openxmlformats.org/presentationml/2006/main" show="1" showMasterSp="1">
  <p:cSld>
    <p:spTree>
      <p:nvGrpSpPr>
        <p:cNvPr id="94" name=""/>
        <p:cNvGrpSpPr/>
        <p:nvPr/>
      </p:nvGrpSpPr>
      <p:grpSpPr>
        <a:xfrm rot="0">
          <a:off x="0" y="0"/>
          <a:ext cx="0" cy="0"/>
          <a:chOff x="0" y="0"/>
          <a:chExt cx="0" cy="0"/>
        </a:xfrm>
      </p:grpSpPr>
      <p:sp>
        <p:nvSpPr>
          <p:cNvPr id="1048623" name="Title 1"/>
          <p:cNvSpPr/>
          <p:nvPr>
            <p:ph type="title" sz="full" idx="0"/>
          </p:nvPr>
        </p:nvSpPr>
        <p:spPr>
          <a:xfrm rot="0">
            <a:off x="1143000" y="152400"/>
            <a:ext cx="7772400" cy="8382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4000" lang="en-US">
                <a:solidFill>
                  <a:srgbClr val="0000FF"/>
                </a:solidFill>
                <a:effectLst>
                  <a:outerShdw algn="tl" blurRad="38100" dir="2700000" dist="38100">
                    <a:srgbClr val="C0C0C0"/>
                  </a:outerShdw>
                </a:effectLst>
                <a:latin typeface="Arial" pitchFamily="0" charset="0"/>
                <a:ea typeface="Arial" pitchFamily="0" charset="0"/>
              </a:rPr>
              <a:t>What is a PUF?</a:t>
            </a:r>
          </a:p>
        </p:txBody>
      </p:sp>
      <p:sp>
        <p:nvSpPr>
          <p:cNvPr id="1048624"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3</a:t>
            </a:fld>
            <a:endParaRPr altLang="en-US" sz="1200" lang="en-US">
              <a:solidFill>
                <a:srgbClr val="B5A788"/>
              </a:solidFill>
              <a:latin typeface="Gill Sans MT" pitchFamily="34" charset="0"/>
            </a:endParaRPr>
          </a:p>
        </p:txBody>
      </p:sp>
      <p:pic>
        <p:nvPicPr>
          <p:cNvPr id="2097166" name="Picture 2"/>
          <p:cNvPicPr>
            <a:picLocks/>
          </p:cNvPicPr>
          <p:nvPr/>
        </p:nvPicPr>
        <p:blipFill>
          <a:blip xmlns:r="http://schemas.openxmlformats.org/officeDocument/2006/relationships" r:embed="rId1"/>
          <a:srcRect l="0" t="0" r="0" b="0"/>
          <a:stretch>
            <a:fillRect/>
          </a:stretch>
        </p:blipFill>
        <p:spPr>
          <a:xfrm rot="0">
            <a:off x="3657600" y="1822450"/>
            <a:ext cx="2286000" cy="1322387"/>
          </a:xfrm>
          <a:prstGeom prst="rect"/>
          <a:noFill/>
          <a:ln>
            <a:noFill/>
          </a:ln>
        </p:spPr>
      </p:pic>
      <p:sp>
        <p:nvSpPr>
          <p:cNvPr id="1048625" name="TextBox 4"/>
          <p:cNvSpPr txBox="1"/>
          <p:nvPr/>
        </p:nvSpPr>
        <p:spPr>
          <a:xfrm rot="0">
            <a:off x="1600200" y="1276350"/>
            <a:ext cx="3276600" cy="4000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indent="-285750" latinLnBrk="1" lvl="0" marL="285750">
              <a:buClr>
                <a:schemeClr val="accent1"/>
              </a:buClr>
              <a:buFont typeface="Wingdings" pitchFamily="2" charset="2"/>
              <a:buChar char="§"/>
            </a:pPr>
            <a:r>
              <a:rPr altLang="en-US" b="1" lang="en-US"/>
              <a:t>Fingerprint</a:t>
            </a:r>
            <a:r>
              <a:rPr altLang="en-US" b="1" sz="2000" lang="en-US"/>
              <a:t> of Devices</a:t>
            </a:r>
          </a:p>
        </p:txBody>
      </p:sp>
      <p:sp>
        <p:nvSpPr>
          <p:cNvPr id="1048626" name="TextBox 5"/>
          <p:cNvSpPr txBox="1"/>
          <p:nvPr/>
        </p:nvSpPr>
        <p:spPr>
          <a:xfrm rot="0">
            <a:off x="1600200" y="4538662"/>
            <a:ext cx="7013575" cy="89154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indent="-285750" latinLnBrk="1" lvl="0" marL="285750">
              <a:buClr>
                <a:schemeClr val="accent1"/>
              </a:buClr>
              <a:buFont typeface="Wingdings" pitchFamily="2" charset="2"/>
              <a:buChar char="§"/>
            </a:pPr>
            <a:r>
              <a:rPr altLang="en-US" b="1" lang="en-US"/>
              <a:t>The challenge-response mapping is </a:t>
            </a:r>
            <a:r>
              <a:rPr altLang="en-US" b="1" lang="en-US">
                <a:solidFill>
                  <a:srgbClr val="FF0000"/>
                </a:solidFill>
              </a:rPr>
              <a:t>unclonable</a:t>
            </a:r>
            <a:r>
              <a:rPr altLang="en-US" b="1" lang="en-US"/>
              <a:t> (ideally) and </a:t>
            </a:r>
            <a:r>
              <a:rPr altLang="en-US" b="1" lang="en-US">
                <a:solidFill>
                  <a:srgbClr val="FF0000"/>
                </a:solidFill>
              </a:rPr>
              <a:t>instance-specific</a:t>
            </a:r>
            <a:r>
              <a:rPr altLang="en-US" b="1" lang="en-US"/>
              <a:t> (depends on manufacturing process variations evident in ASICs)</a:t>
            </a:r>
          </a:p>
        </p:txBody>
      </p:sp>
      <p:grpSp>
        <p:nvGrpSpPr>
          <p:cNvPr id="95" name=""/>
          <p:cNvGrpSpPr/>
          <p:nvPr/>
        </p:nvGrpSpPr>
        <p:grpSpPr>
          <a:xfrm rot="0">
            <a:off x="2168525" y="5743575"/>
            <a:ext cx="5867400" cy="714375"/>
            <a:chOff x="1371600" y="5095389"/>
            <a:chExt cx="5867400" cy="714375"/>
          </a:xfrm>
        </p:grpSpPr>
        <p:cxnSp>
          <p:nvCxnSpPr>
            <p:cNvPr id="3145728" name="Straight Arrow Connector 9"/>
            <p:cNvCxnSpPr>
              <a:cxnSpLocks/>
            </p:cNvCxnSpPr>
            <p:nvPr/>
          </p:nvCxnSpPr>
          <p:spPr>
            <a:xfrm rot="0">
              <a:off x="4329113" y="5458927"/>
              <a:ext cx="928687" cy="1587"/>
            </a:xfrm>
            <a:prstGeom prst="straightConnector1"/>
            <a:noFill/>
            <a:ln w="25400" cap="flat" cmpd="sng">
              <a:solidFill>
                <a:schemeClr val="dk1">
                  <a:alpha val="100000"/>
                </a:schemeClr>
              </a:solidFill>
              <a:prstDash val="solid"/>
              <a:round/>
              <a:tailEnd type="arrow" w="med" len="med"/>
            </a:ln>
            <a:effectLst>
              <a:outerShdw algn="b" dir="5400000" dist="26940" kx="0" sx="100000" sy="100000">
                <a:srgbClr val="000000">
                  <a:alpha val="43137"/>
                </a:srgbClr>
              </a:outerShdw>
            </a:effectLst>
          </p:spPr>
        </p:cxnSp>
        <p:sp>
          <p:nvSpPr>
            <p:cNvPr id="1048627" name="TextBox 10"/>
            <p:cNvSpPr txBox="1"/>
            <p:nvPr/>
          </p:nvSpPr>
          <p:spPr>
            <a:xfrm rot="0">
              <a:off x="1371600" y="5257800"/>
              <a:ext cx="1976437"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latinLnBrk="1" lvl="0"/>
              <a:r>
                <a:rPr altLang="en-US" b="1" lang="en-US">
                  <a:latin typeface="Calibri" pitchFamily="34" charset="0"/>
                </a:rPr>
                <a:t>n-bit Challenge(C)</a:t>
              </a:r>
            </a:p>
          </p:txBody>
        </p:sp>
        <p:sp>
          <p:nvSpPr>
            <p:cNvPr id="1048628" name="Rounded Rectangle 7"/>
            <p:cNvSpPr/>
            <p:nvPr/>
          </p:nvSpPr>
          <p:spPr>
            <a:xfrm rot="0">
              <a:off x="3657600" y="5095389"/>
              <a:ext cx="1219200" cy="714375"/>
            </a:xfrm>
            <a:prstGeom prst="roundRect"/>
            <a:solidFill>
              <a:srgbClr val="475A8D"/>
            </a:solidFill>
            <a:ln w="25400" cap="flat" cmpd="sng">
              <a:solidFill>
                <a:srgbClr val="324066">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lang="en-US">
                  <a:solidFill>
                    <a:srgbClr val="FFFFFF"/>
                  </a:solidFill>
                  <a:latin typeface="Gill Sans MT" pitchFamily="34" charset="0"/>
                </a:rPr>
                <a:t>PUF</a:t>
              </a:r>
            </a:p>
          </p:txBody>
        </p:sp>
        <p:cxnSp>
          <p:nvCxnSpPr>
            <p:cNvPr id="3145729" name="Straight Arrow Connector 8"/>
            <p:cNvCxnSpPr>
              <a:cxnSpLocks/>
            </p:cNvCxnSpPr>
            <p:nvPr/>
          </p:nvCxnSpPr>
          <p:spPr>
            <a:xfrm rot="0">
              <a:off x="3200400" y="5452577"/>
              <a:ext cx="457200" cy="1587"/>
            </a:xfrm>
            <a:prstGeom prst="straightConnector1"/>
            <a:noFill/>
            <a:ln w="25400" cap="flat" cmpd="sng">
              <a:solidFill>
                <a:schemeClr val="dk1">
                  <a:alpha val="100000"/>
                </a:schemeClr>
              </a:solidFill>
              <a:prstDash val="solid"/>
              <a:round/>
              <a:tailEnd type="arrow" w="med" len="med"/>
            </a:ln>
            <a:effectLst>
              <a:outerShdw algn="b" dir="5400000" dist="26940" kx="0" sx="100000" sy="100000">
                <a:srgbClr val="000000">
                  <a:alpha val="43137"/>
                </a:srgbClr>
              </a:outerShdw>
            </a:effectLst>
          </p:spPr>
        </p:cxnSp>
        <p:sp>
          <p:nvSpPr>
            <p:cNvPr id="1048629" name="TextBox 14"/>
            <p:cNvSpPr txBox="1"/>
            <p:nvPr/>
          </p:nvSpPr>
          <p:spPr>
            <a:xfrm rot="0">
              <a:off x="5243016" y="5269468"/>
              <a:ext cx="1995984"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latinLnBrk="1" lvl="0"/>
              <a:r>
                <a:rPr altLang="en-US" b="1" lang="en-US">
                  <a:latin typeface="Calibri" pitchFamily="34" charset="0"/>
                </a:rPr>
                <a:t>n-bit Response (R)</a:t>
              </a:r>
            </a:p>
          </p:txBody>
        </p:sp>
      </p:grpSp>
      <p:sp>
        <p:nvSpPr>
          <p:cNvPr id="1048630" name="Rectangle 5"/>
          <p:cNvSpPr/>
          <p:nvPr/>
        </p:nvSpPr>
        <p:spPr>
          <a:xfrm rot="0">
            <a:off x="1600200" y="3152775"/>
            <a:ext cx="7013575" cy="115824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just" eaLnBrk="1" hangingPunct="1" indent="-285750" latinLnBrk="1" lvl="0" marL="285750">
              <a:buClr>
                <a:schemeClr val="accent1"/>
              </a:buClr>
              <a:buFont typeface="Wingdings" pitchFamily="2" charset="2"/>
              <a:buChar char="§"/>
            </a:pPr>
            <a:r>
              <a:rPr altLang="en-US" b="1" lang="en-US"/>
              <a:t>A challenge-response mechanism in which the mapping between an applied input (“challenge”) and the corresponding observed output (“response”) is dependent on the </a:t>
            </a:r>
            <a:r>
              <a:rPr altLang="en-US" b="1" lang="en-US">
                <a:solidFill>
                  <a:srgbClr val="FF0000"/>
                </a:solidFill>
              </a:rPr>
              <a:t>complex</a:t>
            </a:r>
            <a:r>
              <a:rPr altLang="en-US" b="1" lang="en-US"/>
              <a:t> and </a:t>
            </a:r>
            <a:r>
              <a:rPr altLang="en-US" b="1" lang="en-US">
                <a:solidFill>
                  <a:srgbClr val="FF0000"/>
                </a:solidFill>
              </a:rPr>
              <a:t>variable</a:t>
            </a:r>
            <a:r>
              <a:rPr altLang="en-US" b="1" lang="en-US"/>
              <a:t> nature of a </a:t>
            </a:r>
            <a:r>
              <a:rPr altLang="en-US" b="1" lang="en-US">
                <a:solidFill>
                  <a:srgbClr val="FF0000"/>
                </a:solidFill>
              </a:rPr>
              <a:t>physical material</a:t>
            </a:r>
          </a:p>
        </p:txBody>
      </p:sp>
      <mc:AlternateContent xmlns:mc="http://schemas.openxmlformats.org/markup-compatibility/2006">
        <mc:Choice xmlns:p14="http://schemas.microsoft.com/office/powerpoint/2010/main" Requires="p14">
          <p:contentPart p14:bwMode="auto" r:id="rId2">
            <p14:nvContentPartPr>
              <p14:cNvPr id="2097167" name="Ink 3"/>
              <p14:cNvContentPartPr/>
              <p14:nvPr/>
            </p14:nvContentPartPr>
            <p14:xfrm rot="0">
              <a:off x="1925637" y="1662112"/>
              <a:ext cx="6675437" cy="4770437"/>
            </p14:xfrm>
          </p:contentPart>
        </mc:Choice>
        <mc:Fallback>
          <p:pic>
            <p:nvPicPr>
              <p:cNvPr id="2097167" name="Ink 3"/>
              <p:cNvPicPr>
                <a:picLocks/>
              </p:cNvPicPr>
              <p:nvPr/>
            </p:nvPicPr>
            <p:blipFill>
              <a:blip xmlns:r="http://schemas.openxmlformats.org/officeDocument/2006/relationships" r:embed="rId3"/>
              <a:srcRect l="0" t="0" r="0" b="0"/>
              <a:stretch>
                <a:fillRect/>
              </a:stretch>
            </p:blipFill>
            <p:spPr>
              <a:xfrm rot="0">
                <a:off x="1925637" y="1662112"/>
                <a:ext cx="6675437" cy="4770437"/>
              </a:xfrm>
              <a:prstGeom prst="rect"/>
              <a:noFill/>
              <a:ln>
                <a:noFill/>
              </a:ln>
            </p:spPr>
          </p:pic>
        </mc:Fallback>
      </mc:AlternateContent>
    </p:spTree>
  </p:cSld>
  <p:clrMapOvr>
    <a:masterClrMapping/>
  </p:clrMapOvr>
  <p:transition spd="fast" advClick="1"/>
  <p:timing/>
</p:sld>
</file>

<file path=ppt/slides/slide30.xml><?xml version="1.0" encoding="utf-8"?>
<p:sld xmlns:a="http://schemas.openxmlformats.org/drawingml/2006/main" xmlns:r="http://schemas.openxmlformats.org/officeDocument/2006/relationships" xmlns:p="http://schemas.openxmlformats.org/presentationml/2006/main" show="1" showMasterSp="1">
  <p:cSld>
    <p:spTree>
      <p:nvGrpSpPr>
        <p:cNvPr id="156" name=""/>
        <p:cNvGrpSpPr/>
        <p:nvPr/>
      </p:nvGrpSpPr>
      <p:grpSpPr>
        <a:xfrm rot="0">
          <a:off x="0" y="0"/>
          <a:ext cx="0" cy="0"/>
          <a:chOff x="0" y="0"/>
          <a:chExt cx="0" cy="0"/>
        </a:xfrm>
      </p:grpSpPr>
      <p:sp>
        <p:nvSpPr>
          <p:cNvPr id="1048880" name="Title 1"/>
          <p:cNvSpPr/>
          <p:nvPr>
            <p:ph type="title" sz="full" idx="0"/>
          </p:nvPr>
        </p:nvSpPr>
        <p:spPr>
          <a:xfrm rot="0">
            <a:off x="762000" y="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3200" lang="en-US">
                <a:solidFill>
                  <a:srgbClr val="0000FF"/>
                </a:solidFill>
                <a:effectLst>
                  <a:outerShdw algn="tl" blurRad="38100" dir="2700000" dist="38100">
                    <a:srgbClr val="C0C0C0"/>
                  </a:outerShdw>
                </a:effectLst>
                <a:latin typeface="Arial" pitchFamily="0" charset="0"/>
                <a:ea typeface="Arial" pitchFamily="0" charset="0"/>
              </a:rPr>
              <a:t>Approach 2: Combination of Crypto</a:t>
            </a:r>
            <a:br/>
            <a:r>
              <a:rPr altLang="en-US" b="1" sz="3200" lang="en-US">
                <a:solidFill>
                  <a:srgbClr val="0000FF"/>
                </a:solidFill>
                <a:effectLst>
                  <a:outerShdw algn="tl" blurRad="38100" dir="2700000" dist="38100">
                    <a:srgbClr val="C0C0C0"/>
                  </a:outerShdw>
                </a:effectLst>
                <a:latin typeface="Arial" pitchFamily="0" charset="0"/>
                <a:ea typeface="Arial" pitchFamily="0" charset="0"/>
              </a:rPr>
              <a:t>Primitives and Insecure PUFs </a:t>
            </a:r>
          </a:p>
        </p:txBody>
      </p:sp>
      <p:sp>
        <p:nvSpPr>
          <p:cNvPr id="1048881"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30</a:t>
            </a:fld>
            <a:endParaRPr altLang="en-US" sz="1200" lang="en-US">
              <a:solidFill>
                <a:srgbClr val="B5A788"/>
              </a:solidFill>
              <a:latin typeface="Gill Sans MT" pitchFamily="34" charset="0"/>
            </a:endParaRPr>
          </a:p>
        </p:txBody>
      </p:sp>
      <p:sp>
        <p:nvSpPr>
          <p:cNvPr id="1048882" name="Content Placeholder 2"/>
          <p:cNvSpPr/>
          <p:nvPr>
            <p:ph sz="full" idx="1"/>
          </p:nvPr>
        </p:nvSpPr>
        <p:spPr>
          <a:xfrm rot="0">
            <a:off x="1219200" y="1143000"/>
            <a:ext cx="7848600" cy="51054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eaLnBrk="1" hangingPunct="1" latinLnBrk="1" lvl="0"/>
            <a:r>
              <a:rPr altLang="en-US" b="1" sz="2400" lang="en-US">
                <a:latin typeface="Arial" pitchFamily="0" charset="0"/>
              </a:rPr>
              <a:t>Controlled PUF – Hash PUF [Gassend et al. 2002 ]</a:t>
            </a:r>
          </a:p>
          <a:p>
            <a:pPr eaLnBrk="1" hangingPunct="1" latinLnBrk="1" lvl="1">
              <a:buFont typeface="Wingdings" pitchFamily="2" charset="2"/>
              <a:buChar char="§"/>
            </a:pPr>
            <a:r>
              <a:rPr altLang="en-US" b="1" sz="2000" i="1" lang="en-US">
                <a:latin typeface="Arial" pitchFamily="0" charset="0"/>
              </a:rPr>
              <a:t>N</a:t>
            </a:r>
            <a:r>
              <a:rPr altLang="en-US" b="1" sz="2000" lang="en-US">
                <a:latin typeface="Arial" pitchFamily="0" charset="0"/>
              </a:rPr>
              <a:t>-bit challenges, 1-bit response</a:t>
            </a:r>
          </a:p>
          <a:p>
            <a:pPr eaLnBrk="1" hangingPunct="1" latinLnBrk="1" lvl="1">
              <a:buFont typeface="Wingdings" pitchFamily="2" charset="2"/>
              <a:buChar char="§"/>
            </a:pPr>
            <a:r>
              <a:rPr altLang="en-US" b="1" sz="2000" i="1" lang="en-US">
                <a:latin typeface="Arial" pitchFamily="0" charset="0"/>
              </a:rPr>
              <a:t>N</a:t>
            </a:r>
            <a:r>
              <a:rPr altLang="en-US" b="1" sz="2000" lang="en-US">
                <a:latin typeface="Arial" pitchFamily="0" charset="0"/>
              </a:rPr>
              <a:t>-bit hash functions as input and output networks</a:t>
            </a:r>
          </a:p>
          <a:p>
            <a:pPr eaLnBrk="1" hangingPunct="1" latinLnBrk="1" lvl="1">
              <a:buFont typeface="Wingdings" pitchFamily="2" charset="2"/>
              <a:buChar char="§"/>
            </a:pPr>
            <a:r>
              <a:rPr altLang="en-US" b="1" sz="2000" i="1" lang="en-US">
                <a:latin typeface="Arial" pitchFamily="0" charset="0"/>
              </a:rPr>
              <a:t>N</a:t>
            </a:r>
            <a:r>
              <a:rPr altLang="en-US" b="1" sz="2000" lang="en-US">
                <a:latin typeface="Arial" pitchFamily="0" charset="0"/>
              </a:rPr>
              <a:t>  Arbiter PUFs</a:t>
            </a:r>
          </a:p>
          <a:p>
            <a:pPr eaLnBrk="1" hangingPunct="1" latinLnBrk="1" lvl="1">
              <a:buNone/>
            </a:pPr>
            <a:endParaRPr altLang="en-US" b="1" sz="2000" lang="en-US">
              <a:latin typeface="Arial" pitchFamily="0" charset="0"/>
            </a:endParaRPr>
          </a:p>
        </p:txBody>
      </p:sp>
      <p:pic>
        <p:nvPicPr>
          <p:cNvPr id="2097209" name="Picture 3"/>
          <p:cNvPicPr>
            <a:picLocks/>
          </p:cNvPicPr>
          <p:nvPr/>
        </p:nvPicPr>
        <p:blipFill>
          <a:blip xmlns:r="http://schemas.openxmlformats.org/officeDocument/2006/relationships" r:embed="rId1"/>
          <a:srcRect l="0" t="0" r="0" b="0"/>
          <a:stretch>
            <a:fillRect/>
          </a:stretch>
        </p:blipFill>
        <p:spPr>
          <a:xfrm rot="0">
            <a:off x="1905000" y="3082925"/>
            <a:ext cx="5781675" cy="3362325"/>
          </a:xfrm>
          <a:prstGeom prst="rect"/>
          <a:noFill/>
          <a:ln>
            <a:noFill/>
          </a:ln>
        </p:spPr>
      </p:pic>
      <mc:AlternateContent xmlns:mc="http://schemas.openxmlformats.org/markup-compatibility/2006">
        <mc:Choice xmlns:p14="http://schemas.microsoft.com/office/powerpoint/2010/main" Requires="p14">
          <p:contentPart p14:bwMode="auto" r:id="rId2">
            <p14:nvContentPartPr>
              <p14:cNvPr id="2097210" name="Ink 2"/>
              <p14:cNvContentPartPr/>
              <p14:nvPr/>
            </p14:nvContentPartPr>
            <p14:xfrm rot="0">
              <a:off x="855662" y="2817812"/>
              <a:ext cx="6921500" cy="2892425"/>
            </p14:xfrm>
          </p:contentPart>
        </mc:Choice>
        <mc:Fallback>
          <p:pic>
            <p:nvPicPr>
              <p:cNvPr id="2097210" name="Ink 2"/>
              <p:cNvPicPr>
                <a:picLocks/>
              </p:cNvPicPr>
              <p:nvPr/>
            </p:nvPicPr>
            <p:blipFill>
              <a:blip xmlns:r="http://schemas.openxmlformats.org/officeDocument/2006/relationships" r:embed="rId3"/>
              <a:srcRect l="0" t="0" r="0" b="0"/>
              <a:stretch>
                <a:fillRect/>
              </a:stretch>
            </p:blipFill>
            <p:spPr>
              <a:xfrm rot="0">
                <a:off x="855662" y="2817812"/>
                <a:ext cx="6921500" cy="2892425"/>
              </a:xfrm>
              <a:prstGeom prst="rect"/>
              <a:noFill/>
              <a:ln>
                <a:noFill/>
              </a:ln>
            </p:spPr>
          </p:pic>
        </mc:Fallback>
      </mc:AlternateContent>
    </p:spTree>
  </p:cSld>
  <p:clrMapOvr>
    <a:masterClrMapping/>
  </p:clrMapOvr>
  <p:transition spd="fast" advClick="1"/>
  <p:timing/>
</p:sld>
</file>

<file path=ppt/slides/slide31.xml><?xml version="1.0" encoding="utf-8"?>
<p:sld xmlns:a="http://schemas.openxmlformats.org/drawingml/2006/main" xmlns:r="http://schemas.openxmlformats.org/officeDocument/2006/relationships" xmlns:p="http://schemas.openxmlformats.org/presentationml/2006/main" show="1" showMasterSp="1">
  <p:cSld>
    <p:spTree>
      <p:nvGrpSpPr>
        <p:cNvPr id="159" name=""/>
        <p:cNvGrpSpPr/>
        <p:nvPr/>
      </p:nvGrpSpPr>
      <p:grpSpPr>
        <a:xfrm rot="0">
          <a:off x="0" y="0"/>
          <a:ext cx="0" cy="0"/>
          <a:chOff x="0" y="0"/>
          <a:chExt cx="0" cy="0"/>
        </a:xfrm>
      </p:grpSpPr>
      <p:sp>
        <p:nvSpPr>
          <p:cNvPr id="1048886" name="Title 1"/>
          <p:cNvSpPr/>
          <p:nvPr>
            <p:ph type="title" sz="full" idx="0"/>
          </p:nvPr>
        </p:nvSpPr>
        <p:spPr>
          <a:xfrm rot="0">
            <a:off x="457200" y="152400"/>
            <a:ext cx="8461375" cy="12954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3000" lang="en-US">
                <a:solidFill>
                  <a:srgbClr val="0000FF"/>
                </a:solidFill>
                <a:effectLst>
                  <a:outerShdw algn="tl" blurRad="38100" dir="2700000" dist="38100">
                    <a:srgbClr val="C0C0C0"/>
                  </a:outerShdw>
                </a:effectLst>
                <a:latin typeface="Arial" pitchFamily="0" charset="0"/>
                <a:ea typeface="Arial" pitchFamily="0" charset="0"/>
              </a:rPr>
              <a:t>Approach 2: Combination of Crypto</a:t>
            </a:r>
            <a:br/>
            <a:r>
              <a:rPr altLang="en-US" b="1" sz="3000" lang="en-US">
                <a:solidFill>
                  <a:srgbClr val="0000FF"/>
                </a:solidFill>
                <a:effectLst>
                  <a:outerShdw algn="tl" blurRad="38100" dir="2700000" dist="38100">
                    <a:srgbClr val="C0C0C0"/>
                  </a:outerShdw>
                </a:effectLst>
                <a:latin typeface="Arial" pitchFamily="0" charset="0"/>
                <a:ea typeface="Arial" pitchFamily="0" charset="0"/>
              </a:rPr>
              <a:t>Primitives and Insecure PUFs  (Contd.)</a:t>
            </a:r>
          </a:p>
        </p:txBody>
      </p:sp>
      <p:sp>
        <p:nvSpPr>
          <p:cNvPr id="1048887"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31</a:t>
            </a:fld>
            <a:endParaRPr altLang="en-US" sz="1200" lang="en-US">
              <a:solidFill>
                <a:srgbClr val="B5A788"/>
              </a:solidFill>
              <a:latin typeface="Gill Sans MT" pitchFamily="34" charset="0"/>
            </a:endParaRPr>
          </a:p>
        </p:txBody>
      </p:sp>
      <p:sp>
        <p:nvSpPr>
          <p:cNvPr id="1048888" name="Content Placeholder 2"/>
          <p:cNvSpPr/>
          <p:nvPr>
            <p:ph sz="full" idx="1"/>
          </p:nvPr>
        </p:nvSpPr>
        <p:spPr>
          <a:xfrm rot="0">
            <a:off x="1077912" y="1676400"/>
            <a:ext cx="7497762" cy="51054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eaLnBrk="1" hangingPunct="1" latinLnBrk="1" lvl="0"/>
            <a:r>
              <a:rPr altLang="en-US" b="1" sz="2400" lang="en-US">
                <a:latin typeface="Arial" pitchFamily="0" charset="0"/>
                <a:ea typeface="Arial" pitchFamily="0" charset="0"/>
              </a:rPr>
              <a:t>Lightweight Secure PUF [Majzoobi et al. 2010]</a:t>
            </a:r>
          </a:p>
          <a:p>
            <a:pPr eaLnBrk="1" hangingPunct="1" latinLnBrk="1" lvl="1">
              <a:buFont typeface="Wingdings" pitchFamily="2" charset="2"/>
              <a:buChar char="§"/>
            </a:pPr>
            <a:r>
              <a:rPr altLang="en-US" b="1" sz="2000" i="1" lang="en-US">
                <a:latin typeface="Arial" pitchFamily="0" charset="0"/>
                <a:ea typeface="Arial" pitchFamily="0" charset="0"/>
              </a:rPr>
              <a:t>N</a:t>
            </a:r>
            <a:r>
              <a:rPr altLang="en-US" b="1" sz="2000" lang="en-US">
                <a:latin typeface="Arial" pitchFamily="0" charset="0"/>
                <a:ea typeface="Arial" pitchFamily="0" charset="0"/>
              </a:rPr>
              <a:t>-bit challenges, </a:t>
            </a:r>
            <a:r>
              <a:rPr altLang="en-US" b="1" sz="2000" i="1" lang="en-US">
                <a:latin typeface="Arial" pitchFamily="0" charset="0"/>
                <a:ea typeface="Arial" pitchFamily="0" charset="0"/>
              </a:rPr>
              <a:t>k</a:t>
            </a:r>
            <a:r>
              <a:rPr altLang="en-US" b="1" sz="2000" lang="en-US">
                <a:latin typeface="Arial" pitchFamily="0" charset="0"/>
                <a:ea typeface="Arial" pitchFamily="0" charset="0"/>
              </a:rPr>
              <a:t>-bit response</a:t>
            </a:r>
          </a:p>
          <a:p>
            <a:pPr eaLnBrk="1" hangingPunct="1" latinLnBrk="1" lvl="1">
              <a:buFont typeface="Wingdings" pitchFamily="2" charset="2"/>
              <a:buChar char="§"/>
            </a:pPr>
            <a:r>
              <a:rPr altLang="en-US" b="1" sz="2000" lang="en-US">
                <a:latin typeface="Arial" pitchFamily="0" charset="0"/>
                <a:ea typeface="Arial" pitchFamily="0" charset="0"/>
              </a:rPr>
              <a:t>Lightweight input and output networks</a:t>
            </a:r>
          </a:p>
          <a:p>
            <a:pPr eaLnBrk="1" hangingPunct="1" latinLnBrk="1" lvl="1">
              <a:buNone/>
            </a:pPr>
            <a:endParaRPr altLang="en-US" b="1" sz="2000" lang="en-US">
              <a:latin typeface="Arial" pitchFamily="0" charset="0"/>
              <a:ea typeface="Arial" pitchFamily="0" charset="0"/>
            </a:endParaRPr>
          </a:p>
        </p:txBody>
      </p:sp>
      <p:pic>
        <p:nvPicPr>
          <p:cNvPr id="2097211" name="Picture 2"/>
          <p:cNvPicPr>
            <a:picLocks/>
          </p:cNvPicPr>
          <p:nvPr/>
        </p:nvPicPr>
        <p:blipFill>
          <a:blip xmlns:r="http://schemas.openxmlformats.org/officeDocument/2006/relationships" r:embed="rId1"/>
          <a:srcRect l="0" t="0" r="0" b="0"/>
          <a:stretch>
            <a:fillRect/>
          </a:stretch>
        </p:blipFill>
        <p:spPr>
          <a:xfrm rot="0">
            <a:off x="1371600" y="2971800"/>
            <a:ext cx="5638800" cy="3495675"/>
          </a:xfrm>
          <a:prstGeom prst="rect"/>
          <a:noFill/>
          <a:ln>
            <a:noFill/>
          </a:ln>
        </p:spPr>
      </p:pic>
    </p:spTree>
  </p:cSld>
  <p:clrMapOvr>
    <a:masterClrMapping/>
  </p:clrMapOvr>
  <p:transition spd="fast" advClick="1"/>
  <p:timing/>
</p:sld>
</file>

<file path=ppt/slides/slide32.xml><?xml version="1.0" encoding="utf-8"?>
<p:sld xmlns:a="http://schemas.openxmlformats.org/drawingml/2006/main" xmlns:r="http://schemas.openxmlformats.org/officeDocument/2006/relationships" xmlns:p="http://schemas.openxmlformats.org/presentationml/2006/main" show="1" showMasterSp="1">
  <p:cSld>
    <p:spTree>
      <p:nvGrpSpPr>
        <p:cNvPr id="162" name=""/>
        <p:cNvGrpSpPr/>
        <p:nvPr/>
      </p:nvGrpSpPr>
      <p:grpSpPr>
        <a:xfrm rot="0">
          <a:off x="0" y="0"/>
          <a:ext cx="0" cy="0"/>
          <a:chOff x="0" y="0"/>
          <a:chExt cx="0" cy="0"/>
        </a:xfrm>
      </p:grpSpPr>
      <p:sp>
        <p:nvSpPr>
          <p:cNvPr id="1048892" name="Title 1"/>
          <p:cNvSpPr/>
          <p:nvPr>
            <p:ph type="title" sz="full" idx="0"/>
          </p:nvPr>
        </p:nvSpPr>
        <p:spPr>
          <a:xfrm rot="0">
            <a:off x="762000" y="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Approach 3: Combination of PUFs </a:t>
            </a:r>
          </a:p>
        </p:txBody>
      </p:sp>
      <p:sp>
        <p:nvSpPr>
          <p:cNvPr id="1048893"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32</a:t>
            </a:fld>
            <a:endParaRPr altLang="en-US" sz="1200" lang="en-US">
              <a:solidFill>
                <a:srgbClr val="B5A788"/>
              </a:solidFill>
              <a:latin typeface="Gill Sans MT" pitchFamily="34" charset="0"/>
            </a:endParaRPr>
          </a:p>
        </p:txBody>
      </p:sp>
      <p:sp>
        <p:nvSpPr>
          <p:cNvPr id="1048894" name="Content Placeholder 2"/>
          <p:cNvSpPr/>
          <p:nvPr>
            <p:ph sz="full" idx="1"/>
          </p:nvPr>
        </p:nvSpPr>
        <p:spPr>
          <a:xfrm rot="0">
            <a:off x="1219200" y="1143000"/>
            <a:ext cx="7497762" cy="51054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eaLnBrk="1" hangingPunct="1" latinLnBrk="1" lvl="0"/>
            <a:r>
              <a:rPr altLang="en-US" b="1" sz="2400" i="1" lang="en-US">
                <a:latin typeface="Arial" pitchFamily="0" charset="0"/>
                <a:ea typeface="Arial" pitchFamily="0" charset="0"/>
              </a:rPr>
              <a:t>k</a:t>
            </a:r>
            <a:r>
              <a:rPr altLang="en-US" b="1" sz="2400" lang="en-US">
                <a:latin typeface="Arial" pitchFamily="0" charset="0"/>
                <a:ea typeface="Arial" pitchFamily="0" charset="0"/>
              </a:rPr>
              <a:t>-XOR PUF [Lee 2005]</a:t>
            </a:r>
          </a:p>
          <a:p>
            <a:pPr eaLnBrk="1" hangingPunct="1" latinLnBrk="1" lvl="1">
              <a:buFont typeface="Wingdings" pitchFamily="2" charset="2"/>
              <a:buChar char="§"/>
            </a:pPr>
            <a:r>
              <a:rPr altLang="en-US" b="1" sz="2000" i="1" lang="en-US">
                <a:latin typeface="Arial" pitchFamily="0" charset="0"/>
                <a:ea typeface="Arial" pitchFamily="0" charset="0"/>
              </a:rPr>
              <a:t>N</a:t>
            </a:r>
            <a:r>
              <a:rPr altLang="en-US" b="1" sz="2000" lang="en-US">
                <a:latin typeface="Arial" pitchFamily="0" charset="0"/>
                <a:ea typeface="Arial" pitchFamily="0" charset="0"/>
              </a:rPr>
              <a:t>-bit challenges, 1-bit response</a:t>
            </a:r>
          </a:p>
          <a:p>
            <a:pPr eaLnBrk="1" hangingPunct="1" latinLnBrk="1" lvl="1">
              <a:buFont typeface="Wingdings" pitchFamily="2" charset="2"/>
              <a:buChar char="§"/>
            </a:pPr>
            <a:r>
              <a:rPr altLang="en-US" b="1" sz="2000" i="1" lang="en-US">
                <a:latin typeface="Arial" pitchFamily="0" charset="0"/>
                <a:ea typeface="Arial" pitchFamily="0" charset="0"/>
              </a:rPr>
              <a:t>k</a:t>
            </a:r>
            <a:r>
              <a:rPr altLang="en-US" b="1" sz="2000" lang="en-US">
                <a:latin typeface="Arial" pitchFamily="0" charset="0"/>
                <a:ea typeface="Arial" pitchFamily="0" charset="0"/>
              </a:rPr>
              <a:t>  Arbiter PUFs</a:t>
            </a:r>
          </a:p>
          <a:p>
            <a:pPr eaLnBrk="1" hangingPunct="1" latinLnBrk="1" lvl="1">
              <a:buNone/>
            </a:pPr>
            <a:endParaRPr altLang="en-US" b="1" sz="2000" lang="en-US">
              <a:latin typeface="Arial" pitchFamily="0" charset="0"/>
              <a:ea typeface="Arial" pitchFamily="0" charset="0"/>
            </a:endParaRPr>
          </a:p>
        </p:txBody>
      </p:sp>
      <p:pic>
        <p:nvPicPr>
          <p:cNvPr id="2097212" name="Picture 4"/>
          <p:cNvPicPr>
            <a:picLocks/>
          </p:cNvPicPr>
          <p:nvPr/>
        </p:nvPicPr>
        <p:blipFill>
          <a:blip xmlns:r="http://schemas.openxmlformats.org/officeDocument/2006/relationships" r:embed="rId1"/>
          <a:srcRect l="0" t="0" r="0" b="0"/>
          <a:stretch>
            <a:fillRect/>
          </a:stretch>
        </p:blipFill>
        <p:spPr>
          <a:xfrm rot="0">
            <a:off x="2286000" y="2590800"/>
            <a:ext cx="5867400" cy="3455987"/>
          </a:xfrm>
          <a:prstGeom prst="rect"/>
          <a:noFill/>
          <a:ln>
            <a:noFill/>
          </a:ln>
        </p:spPr>
      </p:pic>
    </p:spTree>
  </p:cSld>
  <p:clrMapOvr>
    <a:masterClrMapping/>
  </p:clrMapOvr>
  <p:transition spd="fast" advClick="1"/>
  <p:timing/>
</p:sld>
</file>

<file path=ppt/slides/slide33.xml><?xml version="1.0" encoding="utf-8"?>
<p:sld xmlns:a="http://schemas.openxmlformats.org/drawingml/2006/main" xmlns:r="http://schemas.openxmlformats.org/officeDocument/2006/relationships" xmlns:p="http://schemas.openxmlformats.org/presentationml/2006/main" show="1" showMasterSp="1">
  <p:cSld>
    <p:spTree>
      <p:nvGrpSpPr>
        <p:cNvPr id="165" name=""/>
        <p:cNvGrpSpPr/>
        <p:nvPr/>
      </p:nvGrpSpPr>
      <p:grpSpPr>
        <a:xfrm rot="0">
          <a:off x="0" y="0"/>
          <a:ext cx="0" cy="0"/>
          <a:chOff x="0" y="0"/>
          <a:chExt cx="0" cy="0"/>
        </a:xfrm>
      </p:grpSpPr>
      <p:sp>
        <p:nvSpPr>
          <p:cNvPr id="1048898" name="Title 1"/>
          <p:cNvSpPr/>
          <p:nvPr>
            <p:ph type="title" sz="full" idx="0"/>
          </p:nvPr>
        </p:nvSpPr>
        <p:spPr>
          <a:xfrm rot="0">
            <a:off x="762000" y="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3200" lang="en-US">
                <a:solidFill>
                  <a:srgbClr val="0000FF"/>
                </a:solidFill>
                <a:effectLst>
                  <a:outerShdw algn="tl" blurRad="38100" dir="2700000" dist="38100">
                    <a:srgbClr val="C0C0C0"/>
                  </a:outerShdw>
                </a:effectLst>
                <a:latin typeface="Arial" pitchFamily="0" charset="0"/>
                <a:ea typeface="Arial" pitchFamily="0" charset="0"/>
              </a:rPr>
              <a:t>Design 3: Combination of PUFs (Contd.)</a:t>
            </a:r>
          </a:p>
        </p:txBody>
      </p:sp>
      <p:sp>
        <p:nvSpPr>
          <p:cNvPr id="1048899"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33</a:t>
            </a:fld>
            <a:endParaRPr altLang="en-US" sz="1200" lang="en-US">
              <a:solidFill>
                <a:srgbClr val="B5A788"/>
              </a:solidFill>
              <a:latin typeface="Gill Sans MT" pitchFamily="34" charset="0"/>
            </a:endParaRPr>
          </a:p>
        </p:txBody>
      </p:sp>
      <p:sp>
        <p:nvSpPr>
          <p:cNvPr id="1048900" name="Content Placeholder 2"/>
          <p:cNvSpPr/>
          <p:nvPr>
            <p:ph sz="full" idx="1"/>
          </p:nvPr>
        </p:nvSpPr>
        <p:spPr>
          <a:xfrm rot="0">
            <a:off x="1219200" y="1143000"/>
            <a:ext cx="7497762" cy="51054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eaLnBrk="1" hangingPunct="1" latinLnBrk="1" lvl="0"/>
            <a:r>
              <a:rPr altLang="en-US" b="1" sz="2400" lang="en-US">
                <a:latin typeface="Arial" pitchFamily="0" charset="0"/>
              </a:rPr>
              <a:t>Composite PUF [Sahoo et al. 2014]</a:t>
            </a:r>
          </a:p>
          <a:p>
            <a:pPr eaLnBrk="1" hangingPunct="1" latinLnBrk="1" lvl="0"/>
            <a:r>
              <a:rPr altLang="en-US" b="1" sz="2000" lang="en-US">
                <a:latin typeface="Arial" pitchFamily="0" charset="0"/>
              </a:rPr>
              <a:t>Multiple levels of PUF primitives are used</a:t>
            </a:r>
          </a:p>
          <a:p>
            <a:pPr eaLnBrk="1" hangingPunct="1" latinLnBrk="1" lvl="0"/>
            <a:r>
              <a:rPr altLang="en-US" b="1" sz="2000" i="1" lang="en-US">
                <a:latin typeface="Arial" pitchFamily="0" charset="0"/>
              </a:rPr>
              <a:t>N</a:t>
            </a:r>
            <a:r>
              <a:rPr altLang="en-US" b="1" sz="2000" lang="en-US">
                <a:latin typeface="Arial" pitchFamily="0" charset="0"/>
              </a:rPr>
              <a:t>-bit challenges, 1-bit response</a:t>
            </a:r>
          </a:p>
          <a:p>
            <a:pPr eaLnBrk="1" hangingPunct="1" indent="-241935" latinLnBrk="1" lvl="1" marL="403225">
              <a:buNone/>
            </a:pPr>
            <a:endParaRPr altLang="en-US" b="1" sz="2000" lang="en-US">
              <a:latin typeface="Arial" pitchFamily="0" charset="0"/>
            </a:endParaRPr>
          </a:p>
        </p:txBody>
      </p:sp>
      <p:pic>
        <p:nvPicPr>
          <p:cNvPr id="2097213" name="Picture 2"/>
          <p:cNvPicPr>
            <a:picLocks/>
          </p:cNvPicPr>
          <p:nvPr/>
        </p:nvPicPr>
        <p:blipFill>
          <a:blip xmlns:r="http://schemas.openxmlformats.org/officeDocument/2006/relationships" r:embed="rId1"/>
          <a:srcRect l="0" t="0" r="0" b="0"/>
          <a:stretch>
            <a:fillRect/>
          </a:stretch>
        </p:blipFill>
        <p:spPr>
          <a:xfrm rot="0">
            <a:off x="1014412" y="2209800"/>
            <a:ext cx="7997825" cy="3867150"/>
          </a:xfrm>
          <a:prstGeom prst="rect"/>
          <a:noFill/>
          <a:ln>
            <a:noFill/>
          </a:ln>
        </p:spPr>
      </p:pic>
    </p:spTree>
  </p:cSld>
  <p:clrMapOvr>
    <a:masterClrMapping/>
  </p:clrMapOvr>
  <p:transition spd="fast" advClick="1"/>
  <p:timing/>
</p:sld>
</file>

<file path=ppt/slides/slide34.xml><?xml version="1.0" encoding="utf-8"?>
<p:sld xmlns:a="http://schemas.openxmlformats.org/drawingml/2006/main" xmlns:r="http://schemas.openxmlformats.org/officeDocument/2006/relationships" xmlns:p="http://schemas.openxmlformats.org/presentationml/2006/main" show="1" showMasterSp="1">
  <p:cSld>
    <p:spTree>
      <p:nvGrpSpPr>
        <p:cNvPr id="168" name=""/>
        <p:cNvGrpSpPr/>
        <p:nvPr/>
      </p:nvGrpSpPr>
      <p:grpSpPr>
        <a:xfrm rot="0">
          <a:off x="0" y="0"/>
          <a:ext cx="0" cy="0"/>
          <a:chOff x="0" y="0"/>
          <a:chExt cx="0" cy="0"/>
        </a:xfrm>
      </p:grpSpPr>
      <p:sp>
        <p:nvSpPr>
          <p:cNvPr id="1048904"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34</a:t>
            </a:fld>
            <a:endParaRPr altLang="en-US" sz="1200" lang="en-US">
              <a:solidFill>
                <a:srgbClr val="B5A788"/>
              </a:solidFill>
              <a:latin typeface="Gill Sans MT" pitchFamily="34" charset="0"/>
            </a:endParaRPr>
          </a:p>
        </p:txBody>
      </p:sp>
      <p:sp>
        <p:nvSpPr>
          <p:cNvPr id="1048905" name="Rectangle 24"/>
          <p:cNvSpPr txBox="1"/>
          <p:nvPr/>
        </p:nvSpPr>
        <p:spPr>
          <a:xfrm rot="0">
            <a:off x="1066800" y="1524000"/>
            <a:ext cx="7848600" cy="1676400"/>
          </a:xfrm>
          <a:prstGeom prst="rect"/>
          <a:noFill/>
          <a:ln>
            <a:noFill/>
          </a:ln>
        </p:spPr>
        <p:txBody>
          <a:bodyPr anchor="ctr" bIns="0" lIns="0" rIns="0" tIns="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sz="4000" lang="nl-NL">
                <a:solidFill>
                  <a:srgbClr val="0000FF"/>
                </a:solidFill>
                <a:effectLst>
                  <a:outerShdw algn="tl" blurRad="38100" dir="2700000" dist="38100">
                    <a:srgbClr val="C0C0C0"/>
                  </a:outerShdw>
                </a:effectLst>
                <a:ea typeface="Arial" pitchFamily="0" charset="0"/>
              </a:rPr>
              <a:t>Part-III: Security Analysis, secure and lightweight PUF-iPUF </a:t>
            </a:r>
          </a:p>
        </p:txBody>
      </p:sp>
    </p:spTree>
  </p:cSld>
  <p:clrMapOvr>
    <a:masterClrMapping/>
  </p:clrMapOvr>
  <p:transition spd="fast" advClick="1"/>
  <p:timing/>
</p:sld>
</file>

<file path=ppt/slides/slide35.xml><?xml version="1.0" encoding="utf-8"?>
<p:sld xmlns:a="http://schemas.openxmlformats.org/drawingml/2006/main" xmlns:r="http://schemas.openxmlformats.org/officeDocument/2006/relationships" xmlns:p="http://schemas.openxmlformats.org/presentationml/2006/main" show="1" showMasterSp="1">
  <p:cSld>
    <p:spTree>
      <p:nvGrpSpPr>
        <p:cNvPr id="171" name=""/>
        <p:cNvGrpSpPr/>
        <p:nvPr/>
      </p:nvGrpSpPr>
      <p:grpSpPr>
        <a:xfrm rot="0">
          <a:off x="0" y="0"/>
          <a:ext cx="0" cy="0"/>
          <a:chOff x="0" y="0"/>
          <a:chExt cx="0" cy="0"/>
        </a:xfrm>
      </p:grpSpPr>
      <p:sp>
        <p:nvSpPr>
          <p:cNvPr id="1048909" name="Title 1"/>
          <p:cNvSpPr/>
          <p:nvPr>
            <p:ph type="title" sz="full" idx="0"/>
          </p:nvPr>
        </p:nvSpPr>
        <p:spPr>
          <a:xfrm rot="0">
            <a:off x="1143000" y="76200"/>
            <a:ext cx="7772400" cy="8382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Security Evaluation of PUF</a:t>
            </a:r>
          </a:p>
        </p:txBody>
      </p:sp>
      <p:sp>
        <p:nvSpPr>
          <p:cNvPr id="1048910" name="TextBox 3"/>
          <p:cNvSpPr txBox="1"/>
          <p:nvPr/>
        </p:nvSpPr>
        <p:spPr>
          <a:xfrm rot="0">
            <a:off x="990600" y="1295400"/>
            <a:ext cx="8153400" cy="48006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285750" lvl="0" marL="285750">
              <a:buFont typeface="Wingdings" pitchFamily="2" charset="2"/>
              <a:buChar char="§"/>
            </a:pPr>
            <a:r>
              <a:rPr altLang="en-US" b="1" lang="en-US">
                <a:solidFill>
                  <a:srgbClr val="0000FF"/>
                </a:solidFill>
              </a:rPr>
              <a:t>Unclonability:</a:t>
            </a:r>
            <a:r>
              <a:rPr altLang="en-US" b="1" lang="en-US">
                <a:solidFill>
                  <a:srgbClr val="0070C0"/>
                </a:solidFill>
              </a:rPr>
              <a:t> </a:t>
            </a:r>
          </a:p>
          <a:p>
            <a:pPr indent="-285750" lvl="0" marL="285750">
              <a:buNone/>
            </a:pPr>
            <a:r>
              <a:rPr altLang="en-US" b="1" lang="en-US"/>
              <a:t>         - Cannot be achieved using traditional cryptographic techniques</a:t>
            </a:r>
          </a:p>
          <a:p>
            <a:pPr indent="-285750" lvl="0" marL="285750">
              <a:buNone/>
            </a:pPr>
            <a:r>
              <a:rPr altLang="en-US" b="1" lang="en-US"/>
              <a:t>         - Two types of unclonability:</a:t>
            </a:r>
          </a:p>
          <a:p>
            <a:pPr indent="-285750" lvl="0" marL="285750">
              <a:buNone/>
            </a:pPr>
            <a:r>
              <a:rPr altLang="en-US" b="1" lang="en-US"/>
              <a:t>              - </a:t>
            </a:r>
            <a:r>
              <a:rPr altLang="en-US" b="1" i="1" lang="en-US">
                <a:solidFill>
                  <a:srgbClr val="0000FF"/>
                </a:solidFill>
              </a:rPr>
              <a:t>Physical unclonability</a:t>
            </a:r>
            <a:r>
              <a:rPr altLang="en-US" b="1" i="1" lang="en-US">
                <a:solidFill>
                  <a:srgbClr val="33CC33"/>
                </a:solidFill>
              </a:rPr>
              <a:t> </a:t>
            </a:r>
          </a:p>
          <a:p>
            <a:pPr indent="-285750" lvl="0" marL="285750">
              <a:buNone/>
            </a:pPr>
            <a:r>
              <a:rPr altLang="en-US" b="1" lang="en-US"/>
              <a:t>                     - A PUF is physically unclonable if a physical copy of the </a:t>
            </a:r>
          </a:p>
          <a:p>
            <a:pPr indent="-285750" lvl="0" marL="285750">
              <a:buNone/>
            </a:pPr>
            <a:r>
              <a:rPr altLang="en-US" b="1" lang="en-US"/>
              <a:t>                       PUF with similar challenge/response behaviour cannot </a:t>
            </a:r>
          </a:p>
          <a:p>
            <a:pPr indent="-285750" lvl="0" marL="285750">
              <a:buNone/>
            </a:pPr>
            <a:r>
              <a:rPr altLang="en-US" b="1" lang="en-US"/>
              <a:t>                       be made, even by the manufacturer (</a:t>
            </a:r>
            <a:r>
              <a:rPr altLang="en-US" b="1" i="1" lang="en-US">
                <a:solidFill>
                  <a:srgbClr val="FF0000"/>
                </a:solidFill>
              </a:rPr>
              <a:t>existential </a:t>
            </a:r>
          </a:p>
          <a:p>
            <a:pPr indent="-285750" lvl="0" marL="285750">
              <a:buNone/>
            </a:pPr>
            <a:r>
              <a:rPr altLang="en-US" b="1" i="1" lang="en-US">
                <a:solidFill>
                  <a:srgbClr val="FF0000"/>
                </a:solidFill>
              </a:rPr>
              <a:t>                       unclonabiliy</a:t>
            </a:r>
            <a:r>
              <a:rPr altLang="en-US" b="1" lang="en-US"/>
              <a:t>).</a:t>
            </a:r>
          </a:p>
          <a:p>
            <a:pPr indent="-285750" lvl="0" marL="285750">
              <a:buNone/>
            </a:pPr>
            <a:r>
              <a:rPr altLang="en-US" b="1" lang="en-US"/>
              <a:t>              - </a:t>
            </a:r>
            <a:r>
              <a:rPr altLang="en-US" b="1" i="1" lang="en-US">
                <a:solidFill>
                  <a:srgbClr val="0000FF"/>
                </a:solidFill>
              </a:rPr>
              <a:t>Mathematical unclonability</a:t>
            </a:r>
          </a:p>
          <a:p>
            <a:pPr indent="-285750" lvl="0" marL="285750">
              <a:buNone/>
            </a:pPr>
            <a:r>
              <a:rPr altLang="en-US" b="1" i="1" lang="en-US">
                <a:solidFill>
                  <a:srgbClr val="C0654C"/>
                </a:solidFill>
              </a:rPr>
              <a:t>                  </a:t>
            </a:r>
            <a:r>
              <a:rPr altLang="en-US" b="1" i="1" lang="en-US"/>
              <a:t>-</a:t>
            </a:r>
            <a:r>
              <a:rPr altLang="en-US" b="1" i="1" lang="en-US">
                <a:solidFill>
                  <a:srgbClr val="C0654C"/>
                </a:solidFill>
              </a:rPr>
              <a:t> </a:t>
            </a:r>
            <a:r>
              <a:rPr altLang="en-US" b="1" lang="en-US"/>
              <a:t> it is not possible to construct a mathematical </a:t>
            </a:r>
          </a:p>
          <a:p>
            <a:pPr indent="-285750" lvl="0" marL="285750">
              <a:buNone/>
            </a:pPr>
            <a:r>
              <a:rPr altLang="en-US" b="1" lang="en-US"/>
              <a:t>                     approximator which can predict the response </a:t>
            </a:r>
          </a:p>
          <a:p>
            <a:pPr indent="-285750" lvl="0" marL="285750">
              <a:buNone/>
            </a:pPr>
            <a:r>
              <a:rPr altLang="en-US" b="1" lang="en-US"/>
              <a:t>                     to an arbitrary challenge applied to a given PUF instance, </a:t>
            </a:r>
          </a:p>
          <a:p>
            <a:pPr indent="-285750" lvl="0" marL="285750">
              <a:buNone/>
            </a:pPr>
            <a:r>
              <a:rPr altLang="en-US" b="1" lang="en-US"/>
              <a:t>                     with a large probability of success</a:t>
            </a:r>
          </a:p>
          <a:p>
            <a:pPr indent="-285750" lvl="0" marL="285750">
              <a:buNone/>
            </a:pPr>
            <a:endParaRPr altLang="en-US" b="1" i="1" lang="en-US">
              <a:solidFill>
                <a:srgbClr val="C0654C"/>
              </a:solidFill>
            </a:endParaRPr>
          </a:p>
          <a:p>
            <a:pPr indent="-285750" lvl="0" marL="285750">
              <a:buFont typeface="Wingdings" pitchFamily="2" charset="2"/>
              <a:buChar char="§"/>
            </a:pPr>
            <a:r>
              <a:rPr altLang="en-US" b="1" lang="en-US">
                <a:solidFill>
                  <a:srgbClr val="0000FF"/>
                </a:solidFill>
              </a:rPr>
              <a:t>Unpredictability:</a:t>
            </a:r>
            <a:r>
              <a:rPr altLang="en-US" b="1" lang="en-US">
                <a:solidFill>
                  <a:srgbClr val="0070C0"/>
                </a:solidFill>
              </a:rPr>
              <a:t> </a:t>
            </a:r>
          </a:p>
          <a:p>
            <a:pPr indent="-285750" lvl="0" marL="285750">
              <a:buNone/>
            </a:pPr>
            <a:r>
              <a:rPr altLang="en-US" b="1" lang="en-US">
                <a:solidFill>
                  <a:srgbClr val="C0654C"/>
                </a:solidFill>
              </a:rPr>
              <a:t>         </a:t>
            </a:r>
            <a:r>
              <a:rPr altLang="en-US" b="1" lang="en-US"/>
              <a:t> - Adversary can’t predict response of a new challenge form a </a:t>
            </a:r>
          </a:p>
          <a:p>
            <a:pPr indent="-285750" lvl="0" marL="285750">
              <a:buNone/>
            </a:pPr>
            <a:r>
              <a:rPr altLang="en-US" b="1" lang="en-US"/>
              <a:t>            known set of CRPs</a:t>
            </a:r>
          </a:p>
        </p:txBody>
      </p:sp>
    </p:spTree>
  </p:cSld>
  <p:clrMapOvr>
    <a:masterClrMapping/>
  </p:clrMapOvr>
  <p:transition spd="fast" advClick="1"/>
  <p:timing/>
</p:sld>
</file>

<file path=ppt/slides/slide36.xml><?xml version="1.0" encoding="utf-8"?>
<p:sld xmlns:a="http://schemas.openxmlformats.org/drawingml/2006/main" xmlns:r="http://schemas.openxmlformats.org/officeDocument/2006/relationships" xmlns:p="http://schemas.openxmlformats.org/presentationml/2006/main" show="1" showMasterSp="1">
  <p:cSld>
    <p:spTree>
      <p:nvGrpSpPr>
        <p:cNvPr id="174" name=""/>
        <p:cNvGrpSpPr/>
        <p:nvPr/>
      </p:nvGrpSpPr>
      <p:grpSpPr>
        <a:xfrm rot="0">
          <a:off x="0" y="0"/>
          <a:ext cx="0" cy="0"/>
          <a:chOff x="0" y="0"/>
          <a:chExt cx="0" cy="0"/>
        </a:xfrm>
      </p:grpSpPr>
      <p:sp>
        <p:nvSpPr>
          <p:cNvPr id="1048914" name="Title 1"/>
          <p:cNvSpPr/>
          <p:nvPr>
            <p:ph type="title" sz="full" idx="0"/>
          </p:nvPr>
        </p:nvSpPr>
        <p:spPr>
          <a:xfrm rot="0">
            <a:off x="1100137" y="76200"/>
            <a:ext cx="7772400" cy="6858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PUF Attack Overview</a:t>
            </a:r>
          </a:p>
        </p:txBody>
      </p:sp>
      <p:sp>
        <p:nvSpPr>
          <p:cNvPr id="1048915" name="TextBox 6"/>
          <p:cNvSpPr txBox="1"/>
          <p:nvPr/>
        </p:nvSpPr>
        <p:spPr>
          <a:xfrm rot="0">
            <a:off x="914400" y="3581400"/>
            <a:ext cx="8229600" cy="258603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just" indent="-285750" lvl="0" marL="285750">
              <a:buClr>
                <a:schemeClr val="accent1"/>
              </a:buClr>
              <a:buFont typeface="Wingdings" pitchFamily="2" charset="2"/>
              <a:buChar char="§"/>
            </a:pPr>
            <a:r>
              <a:rPr altLang="en-US" b="1" lang="en-US"/>
              <a:t>Four paths leading to a PUF cloning attack</a:t>
            </a:r>
          </a:p>
          <a:p>
            <a:pPr algn="just" indent="-285750" lvl="0" marL="285750">
              <a:buClr>
                <a:schemeClr val="accent1"/>
              </a:buClr>
              <a:buFont typeface="Wingdings" pitchFamily="2" charset="2"/>
              <a:buChar char="§"/>
            </a:pPr>
            <a:r>
              <a:rPr altLang="en-US" b="1" lang="en-US"/>
              <a:t>Creating a physical clone of the PUF is considered infeasible</a:t>
            </a:r>
          </a:p>
          <a:p>
            <a:pPr algn="just" indent="-285750" lvl="0" marL="285750">
              <a:buClr>
                <a:schemeClr val="accent1"/>
              </a:buClr>
              <a:buFont typeface="Wingdings" pitchFamily="2" charset="2"/>
              <a:buChar char="§"/>
            </a:pPr>
            <a:r>
              <a:rPr altLang="en-US" b="1" lang="en-US"/>
              <a:t>The creation of a mathematical clone requires that the raw PUF response(s)</a:t>
            </a:r>
          </a:p>
          <a:p>
            <a:pPr algn="just" indent="-285750" lvl="0" marL="285750">
              <a:buClr>
                <a:schemeClr val="accent1"/>
              </a:buClr>
              <a:buFont typeface="Wingdings" pitchFamily="2" charset="2"/>
              <a:buChar char="§"/>
            </a:pPr>
            <a:r>
              <a:rPr altLang="en-US" b="1" lang="en-US"/>
              <a:t>Non-invasive attack methods using side channel analysis on the PUF </a:t>
            </a:r>
          </a:p>
          <a:p>
            <a:pPr algn="just" indent="-285750" lvl="0" marL="285750">
              <a:buClr>
                <a:schemeClr val="accent1"/>
              </a:buClr>
              <a:buFont typeface="Wingdings" pitchFamily="2" charset="2"/>
              <a:buChar char="§"/>
            </a:pPr>
            <a:r>
              <a:rPr altLang="en-US" b="1" lang="en-US"/>
              <a:t>Invasive attack involving mechanical probing of </a:t>
            </a:r>
            <a:r>
              <a:rPr altLang="en-US" b="1" i="1" lang="en-US"/>
              <a:t>r’</a:t>
            </a:r>
          </a:p>
          <a:p>
            <a:pPr algn="just" indent="-285750" lvl="0" marL="285750">
              <a:buClr>
                <a:schemeClr val="accent1"/>
              </a:buClr>
              <a:buFont typeface="Wingdings" pitchFamily="2" charset="2"/>
              <a:buChar char="§"/>
            </a:pPr>
            <a:r>
              <a:rPr altLang="en-US" b="1" lang="en-US"/>
              <a:t>Attackers with access to contactless probing equipment can use a semi-invasive methodology to obtain the data of interest</a:t>
            </a:r>
          </a:p>
          <a:p>
            <a:pPr indent="-285750" lvl="0" marL="285750">
              <a:buClr>
                <a:schemeClr val="accent1"/>
              </a:buClr>
              <a:buFontTx/>
              <a:buNone/>
            </a:pPr>
            <a:endParaRPr altLang="en-US" b="1" lang="en-US"/>
          </a:p>
        </p:txBody>
      </p:sp>
      <p:grpSp>
        <p:nvGrpSpPr>
          <p:cNvPr id="175" name=""/>
          <p:cNvGrpSpPr/>
          <p:nvPr/>
        </p:nvGrpSpPr>
        <p:grpSpPr>
          <a:xfrm rot="0">
            <a:off x="1690687" y="990600"/>
            <a:ext cx="6858000" cy="2362200"/>
            <a:chOff x="1295400" y="762000"/>
            <a:chExt cx="7315200" cy="2566308"/>
          </a:xfrm>
        </p:grpSpPr>
        <p:sp>
          <p:nvSpPr>
            <p:cNvPr id="1048916" name="Rounded Rectangle 2"/>
            <p:cNvSpPr/>
            <p:nvPr/>
          </p:nvSpPr>
          <p:spPr>
            <a:xfrm rot="0">
              <a:off x="1295400" y="2705703"/>
              <a:ext cx="1828800" cy="610533"/>
            </a:xfrm>
            <a:prstGeom prst="roundRect"/>
            <a:solidFill>
              <a:schemeClr val="lt1"/>
            </a:solidFill>
            <a:ln w="25400" cap="flat" cmpd="sng">
              <a:solidFill>
                <a:schemeClr val="dk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lang="en-US">
                  <a:solidFill>
                    <a:srgbClr val="000000"/>
                  </a:solidFill>
                  <a:latin typeface="Gill Sans MT" pitchFamily="34" charset="0"/>
                </a:rPr>
                <a:t>Contactless Probing</a:t>
              </a:r>
            </a:p>
          </p:txBody>
        </p:sp>
        <p:sp>
          <p:nvSpPr>
            <p:cNvPr id="1048917" name="Rounded Rectangle 5"/>
            <p:cNvSpPr/>
            <p:nvPr/>
          </p:nvSpPr>
          <p:spPr>
            <a:xfrm rot="0">
              <a:off x="3257973" y="2719500"/>
              <a:ext cx="1828800" cy="608808"/>
            </a:xfrm>
            <a:prstGeom prst="roundRect"/>
            <a:solidFill>
              <a:schemeClr val="lt1"/>
            </a:solidFill>
            <a:ln w="25400" cap="flat" cmpd="sng">
              <a:solidFill>
                <a:schemeClr val="dk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lang="en-US">
                  <a:solidFill>
                    <a:srgbClr val="000000"/>
                  </a:solidFill>
                  <a:latin typeface="Gill Sans MT" pitchFamily="34" charset="0"/>
                </a:rPr>
                <a:t>Mechanical Probing</a:t>
              </a:r>
            </a:p>
          </p:txBody>
        </p:sp>
        <p:sp>
          <p:nvSpPr>
            <p:cNvPr id="1048918" name="Rounded Rectangle 7"/>
            <p:cNvSpPr/>
            <p:nvPr/>
          </p:nvSpPr>
          <p:spPr>
            <a:xfrm rot="0">
              <a:off x="5198533" y="2719500"/>
              <a:ext cx="1828800" cy="608808"/>
            </a:xfrm>
            <a:prstGeom prst="roundRect"/>
            <a:solidFill>
              <a:schemeClr val="lt1"/>
            </a:solidFill>
            <a:ln w="25400" cap="flat" cmpd="sng">
              <a:solidFill>
                <a:schemeClr val="dk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lang="en-US">
                  <a:solidFill>
                    <a:srgbClr val="000000"/>
                  </a:solidFill>
                  <a:latin typeface="Gill Sans MT" pitchFamily="34" charset="0"/>
                </a:rPr>
                <a:t>Side channel Probing</a:t>
              </a:r>
            </a:p>
          </p:txBody>
        </p:sp>
        <p:sp>
          <p:nvSpPr>
            <p:cNvPr id="1048919" name="Rounded Rectangle 8"/>
            <p:cNvSpPr/>
            <p:nvPr/>
          </p:nvSpPr>
          <p:spPr>
            <a:xfrm rot="0">
              <a:off x="3257973" y="1829571"/>
              <a:ext cx="1828800" cy="608808"/>
            </a:xfrm>
            <a:prstGeom prst="roundRect"/>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lang="en-US">
                  <a:solidFill>
                    <a:srgbClr val="FFFFFF"/>
                  </a:solidFill>
                  <a:latin typeface="Gill Sans MT" pitchFamily="34" charset="0"/>
                </a:rPr>
                <a:t>Mathematical Clone</a:t>
              </a:r>
            </a:p>
          </p:txBody>
        </p:sp>
        <p:sp>
          <p:nvSpPr>
            <p:cNvPr id="1048920" name="Rounded Rectangle 9"/>
            <p:cNvSpPr/>
            <p:nvPr/>
          </p:nvSpPr>
          <p:spPr>
            <a:xfrm rot="0">
              <a:off x="6781800" y="1824396"/>
              <a:ext cx="1828800" cy="608809"/>
            </a:xfrm>
            <a:prstGeom prst="roundRect"/>
            <a:solidFill>
              <a:srgbClr val="964305"/>
            </a:solidFill>
            <a:ln w="25400" cap="flat" cmpd="sng">
              <a:solidFill>
                <a:srgbClr val="6D2F03">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lang="en-US">
                  <a:solidFill>
                    <a:srgbClr val="FFFFFF"/>
                  </a:solidFill>
                  <a:latin typeface="Gill Sans MT" pitchFamily="34" charset="0"/>
                </a:rPr>
                <a:t>Physical </a:t>
              </a:r>
            </a:p>
            <a:p>
              <a:pPr algn="ctr" lvl="0"/>
              <a:r>
                <a:rPr altLang="en-US" b="1" lang="en-US">
                  <a:solidFill>
                    <a:srgbClr val="FFFFFF"/>
                  </a:solidFill>
                  <a:latin typeface="Gill Sans MT" pitchFamily="34" charset="0"/>
                </a:rPr>
                <a:t>Clone</a:t>
              </a:r>
            </a:p>
          </p:txBody>
        </p:sp>
        <p:pic>
          <p:nvPicPr>
            <p:cNvPr id="2097214" name="Rounded Rectangle 10"/>
            <p:cNvPicPr>
              <a:picLocks/>
            </p:cNvPicPr>
            <p:nvPr/>
          </p:nvPicPr>
          <p:blipFill>
            <a:blip xmlns:r="http://schemas.openxmlformats.org/officeDocument/2006/relationships" r:embed="rId1"/>
            <a:srcRect l="0" t="0" r="0" b="0"/>
            <a:stretch>
              <a:fillRect/>
            </a:stretch>
          </p:blipFill>
          <p:spPr>
            <a:xfrm rot="0">
              <a:off x="4784953" y="699084"/>
              <a:ext cx="2009242" cy="794728"/>
            </a:xfrm>
            <a:prstGeom prst="rect"/>
            <a:noFill/>
            <a:ln>
              <a:noFill/>
            </a:ln>
          </p:spPr>
        </p:pic>
        <p:cxnSp>
          <p:nvCxnSpPr>
            <p:cNvPr id="3145802" name="Straight Arrow Connector 4"/>
            <p:cNvCxnSpPr>
              <a:cxnSpLocks/>
            </p:cNvCxnSpPr>
            <p:nvPr/>
          </p:nvCxnSpPr>
          <p:spPr>
            <a:xfrm rot="0" flipV="1">
              <a:off x="2209800" y="2438379"/>
              <a:ext cx="1962573" cy="267324"/>
            </a:xfrm>
            <a:prstGeom prst="straightConnector1"/>
            <a:noFill/>
            <a:ln w="19050" cap="flat" cmpd="sng">
              <a:solidFill>
                <a:schemeClr val="dk1">
                  <a:alpha val="100000"/>
                </a:schemeClr>
              </a:solidFill>
              <a:prstDash val="solid"/>
              <a:round/>
              <a:tailEnd type="triangle" w="med" len="med"/>
            </a:ln>
          </p:spPr>
        </p:cxnSp>
        <p:cxnSp>
          <p:nvCxnSpPr>
            <p:cNvPr id="3145803" name="Straight Arrow Connector 12"/>
            <p:cNvCxnSpPr>
              <a:cxnSpLocks/>
            </p:cNvCxnSpPr>
            <p:nvPr/>
          </p:nvCxnSpPr>
          <p:spPr>
            <a:xfrm rot="0" flipV="1">
              <a:off x="4172373" y="2438379"/>
              <a:ext cx="0" cy="281122"/>
            </a:xfrm>
            <a:prstGeom prst="straightConnector1"/>
            <a:noFill/>
            <a:ln w="19050" cap="flat" cmpd="sng">
              <a:solidFill>
                <a:schemeClr val="dk1">
                  <a:alpha val="100000"/>
                </a:schemeClr>
              </a:solidFill>
              <a:prstDash val="solid"/>
              <a:round/>
              <a:tailEnd type="triangle" w="med" len="med"/>
            </a:ln>
          </p:spPr>
        </p:cxnSp>
        <p:cxnSp>
          <p:nvCxnSpPr>
            <p:cNvPr id="3145804" name="Straight Arrow Connector 16"/>
            <p:cNvCxnSpPr>
              <a:cxnSpLocks/>
            </p:cNvCxnSpPr>
            <p:nvPr/>
          </p:nvCxnSpPr>
          <p:spPr>
            <a:xfrm rot="0" flipH="1" flipV="1">
              <a:off x="4172373" y="2438379"/>
              <a:ext cx="1940560" cy="281122"/>
            </a:xfrm>
            <a:prstGeom prst="straightConnector1"/>
            <a:noFill/>
            <a:ln w="19050" cap="flat" cmpd="sng">
              <a:solidFill>
                <a:schemeClr val="dk1">
                  <a:alpha val="100000"/>
                </a:schemeClr>
              </a:solidFill>
              <a:prstDash val="solid"/>
              <a:round/>
              <a:tailEnd type="triangle" w="med" len="med"/>
            </a:ln>
          </p:spPr>
        </p:cxnSp>
        <p:cxnSp>
          <p:nvCxnSpPr>
            <p:cNvPr id="3145805" name="Straight Arrow Connector 28"/>
            <p:cNvCxnSpPr>
              <a:cxnSpLocks/>
            </p:cNvCxnSpPr>
            <p:nvPr/>
          </p:nvCxnSpPr>
          <p:spPr>
            <a:xfrm rot="0" flipV="1">
              <a:off x="4172373" y="1370809"/>
              <a:ext cx="1618827" cy="458762"/>
            </a:xfrm>
            <a:prstGeom prst="straightConnector1"/>
            <a:noFill/>
            <a:ln w="19050" cap="flat" cmpd="sng">
              <a:solidFill>
                <a:schemeClr val="dk1">
                  <a:alpha val="100000"/>
                </a:schemeClr>
              </a:solidFill>
              <a:prstDash val="solid"/>
              <a:round/>
              <a:tailEnd type="triangle" w="med" len="med"/>
            </a:ln>
          </p:spPr>
        </p:cxnSp>
        <p:cxnSp>
          <p:nvCxnSpPr>
            <p:cNvPr id="3145806" name="Straight Arrow Connector 30"/>
            <p:cNvCxnSpPr>
              <a:cxnSpLocks/>
            </p:cNvCxnSpPr>
            <p:nvPr/>
          </p:nvCxnSpPr>
          <p:spPr>
            <a:xfrm rot="0" flipH="1" flipV="1">
              <a:off x="5791199" y="1370809"/>
              <a:ext cx="1905001" cy="453587"/>
            </a:xfrm>
            <a:prstGeom prst="straightConnector1"/>
            <a:noFill/>
            <a:ln w="19050" cap="flat" cmpd="sng">
              <a:solidFill>
                <a:schemeClr val="dk1">
                  <a:alpha val="100000"/>
                </a:schemeClr>
              </a:solidFill>
              <a:prstDash val="solid"/>
              <a:round/>
              <a:tailEnd type="triangle" w="med" len="med"/>
            </a:ln>
          </p:spPr>
        </p:cxnSp>
      </p:grpSp>
    </p:spTree>
  </p:cSld>
  <p:clrMapOvr>
    <a:masterClrMapping/>
  </p:clrMapOvr>
  <p:transition spd="fast" advClick="1"/>
  <p:timing/>
</p:sld>
</file>

<file path=ppt/slides/slide37.xml><?xml version="1.0" encoding="utf-8"?>
<p:sld xmlns:a="http://schemas.openxmlformats.org/drawingml/2006/main" xmlns:r="http://schemas.openxmlformats.org/officeDocument/2006/relationships" xmlns:p="http://schemas.openxmlformats.org/presentationml/2006/main" show="1" showMasterSp="1">
  <p:cSld>
    <p:spTree>
      <p:nvGrpSpPr>
        <p:cNvPr id="178" name=""/>
        <p:cNvGrpSpPr/>
        <p:nvPr/>
      </p:nvGrpSpPr>
      <p:grpSpPr>
        <a:xfrm rot="0">
          <a:off x="0" y="0"/>
          <a:ext cx="0" cy="0"/>
          <a:chOff x="0" y="0"/>
          <a:chExt cx="0" cy="0"/>
        </a:xfrm>
      </p:grpSpPr>
      <p:sp>
        <p:nvSpPr>
          <p:cNvPr id="1048924" name="Title 1"/>
          <p:cNvSpPr/>
          <p:nvPr>
            <p:ph type="title" sz="full" idx="0"/>
          </p:nvPr>
        </p:nvSpPr>
        <p:spPr>
          <a:xfrm rot="0">
            <a:off x="1143000" y="76200"/>
            <a:ext cx="8001000" cy="6858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PUF Attacks</a:t>
            </a:r>
          </a:p>
        </p:txBody>
      </p:sp>
      <p:sp>
        <p:nvSpPr>
          <p:cNvPr id="1048925" name="Content Placeholder 2"/>
          <p:cNvSpPr/>
          <p:nvPr>
            <p:ph sz="full" idx="1"/>
          </p:nvPr>
        </p:nvSpPr>
        <p:spPr>
          <a:xfrm rot="0">
            <a:off x="1371600" y="766762"/>
            <a:ext cx="7543800" cy="5786437"/>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just" eaLnBrk="1" hangingPunct="1" indent="-82550" latinLnBrk="1" lvl="0" marL="82550">
              <a:lnSpc>
                <a:spcPct val="90000"/>
              </a:lnSpc>
              <a:buNone/>
            </a:pPr>
            <a:r>
              <a:rPr altLang="en-US" b="1" sz="2400" lang="en-US">
                <a:solidFill>
                  <a:srgbClr val="0000FF"/>
                </a:solidFill>
                <a:latin typeface="Arial" pitchFamily="0" charset="0"/>
                <a:ea typeface="Arial" pitchFamily="0" charset="0"/>
              </a:rPr>
              <a:t>Brute Force: </a:t>
            </a:r>
          </a:p>
          <a:p>
            <a:pPr algn="just" eaLnBrk="1" hangingPunct="1" indent="-82550" latinLnBrk="1" lvl="0" marL="82550">
              <a:lnSpc>
                <a:spcPct val="90000"/>
              </a:lnSpc>
              <a:buFont typeface="Wingdings" pitchFamily="2" charset="2"/>
              <a:buChar char="§"/>
            </a:pPr>
            <a:r>
              <a:rPr altLang="en-US" b="1" sz="1800" lang="en-US">
                <a:latin typeface="Arial" pitchFamily="0" charset="0"/>
                <a:ea typeface="Arial" pitchFamily="0" charset="0"/>
              </a:rPr>
              <a:t>To save every Challenge Response Pairs (CRPs)</a:t>
            </a:r>
          </a:p>
          <a:p>
            <a:pPr algn="just" eaLnBrk="1" hangingPunct="1" indent="-82550" latinLnBrk="1" lvl="0" marL="82550">
              <a:lnSpc>
                <a:spcPct val="90000"/>
              </a:lnSpc>
              <a:buFont typeface="Wingdings" pitchFamily="2" charset="2"/>
              <a:buChar char="§"/>
            </a:pPr>
            <a:r>
              <a:rPr altLang="en-US" b="1" sz="1800" lang="en-US">
                <a:latin typeface="Arial" pitchFamily="0" charset="0"/>
                <a:ea typeface="Arial" pitchFamily="0" charset="0"/>
              </a:rPr>
              <a:t>Physical Access to PUF is required</a:t>
            </a:r>
          </a:p>
          <a:p>
            <a:pPr algn="just" eaLnBrk="1" hangingPunct="1" indent="-82550" latinLnBrk="1" lvl="0" marL="82550">
              <a:lnSpc>
                <a:spcPct val="90000"/>
              </a:lnSpc>
              <a:buNone/>
            </a:pPr>
            <a:endParaRPr altLang="en-US" b="1" sz="1800" lang="en-US">
              <a:latin typeface="Arial" pitchFamily="0" charset="0"/>
              <a:ea typeface="Arial" pitchFamily="0" charset="0"/>
            </a:endParaRPr>
          </a:p>
          <a:p>
            <a:pPr algn="just" eaLnBrk="1" hangingPunct="1" indent="-82550" latinLnBrk="1" lvl="0" marL="82550">
              <a:lnSpc>
                <a:spcPct val="90000"/>
              </a:lnSpc>
              <a:buNone/>
            </a:pPr>
            <a:r>
              <a:rPr altLang="en-US" b="1" sz="2400" lang="en-US">
                <a:solidFill>
                  <a:srgbClr val="0000FF"/>
                </a:solidFill>
                <a:latin typeface="Arial" pitchFamily="0" charset="0"/>
                <a:ea typeface="Arial" pitchFamily="0" charset="0"/>
              </a:rPr>
              <a:t>Replay Attack:</a:t>
            </a:r>
          </a:p>
          <a:p>
            <a:pPr algn="just" eaLnBrk="1" hangingPunct="1" indent="-82550" latinLnBrk="1" lvl="0" marL="82550">
              <a:lnSpc>
                <a:spcPct val="90000"/>
              </a:lnSpc>
              <a:buFont typeface="Wingdings" pitchFamily="2" charset="2"/>
              <a:buChar char="§"/>
            </a:pPr>
            <a:r>
              <a:rPr altLang="en-US" b="1" sz="1800" lang="en-US">
                <a:latin typeface="Arial" pitchFamily="0" charset="0"/>
                <a:ea typeface="Arial" pitchFamily="0" charset="0"/>
              </a:rPr>
              <a:t>Eavesdropping CRPs and play them back</a:t>
            </a:r>
          </a:p>
          <a:p>
            <a:pPr algn="just" eaLnBrk="1" hangingPunct="1" indent="-82550" latinLnBrk="1" lvl="0" marL="82550">
              <a:lnSpc>
                <a:spcPct val="90000"/>
              </a:lnSpc>
              <a:buNone/>
            </a:pPr>
            <a:endParaRPr altLang="en-US" b="1" sz="1800" lang="en-US">
              <a:solidFill>
                <a:srgbClr val="33CC33"/>
              </a:solidFill>
              <a:latin typeface="Arial" pitchFamily="0" charset="0"/>
              <a:ea typeface="Arial" pitchFamily="0" charset="0"/>
            </a:endParaRPr>
          </a:p>
          <a:p>
            <a:pPr algn="just" eaLnBrk="1" hangingPunct="1" indent="-82550" latinLnBrk="1" lvl="0" marL="82550">
              <a:lnSpc>
                <a:spcPct val="90000"/>
              </a:lnSpc>
              <a:buNone/>
            </a:pPr>
            <a:r>
              <a:rPr altLang="en-US" b="1" sz="2400" lang="en-US">
                <a:solidFill>
                  <a:srgbClr val="0000FF"/>
                </a:solidFill>
                <a:latin typeface="Arial" pitchFamily="0" charset="0"/>
                <a:ea typeface="Arial" pitchFamily="0" charset="0"/>
              </a:rPr>
              <a:t>Modelling Attack (or Machine Learning Attack):</a:t>
            </a:r>
          </a:p>
          <a:p>
            <a:pPr algn="just" eaLnBrk="1" hangingPunct="1" indent="-82550" latinLnBrk="1" lvl="0" marL="82550">
              <a:lnSpc>
                <a:spcPct val="90000"/>
              </a:lnSpc>
              <a:buFont typeface="Wingdings" pitchFamily="2" charset="2"/>
              <a:buChar char="§"/>
            </a:pPr>
            <a:r>
              <a:rPr altLang="en-US" b="1" sz="1800" lang="en-US">
                <a:latin typeface="Arial" pitchFamily="0" charset="0"/>
                <a:ea typeface="Arial" pitchFamily="0" charset="0"/>
              </a:rPr>
              <a:t>Take the advantage between relationship between challenge the challenge/response</a:t>
            </a:r>
          </a:p>
          <a:p>
            <a:pPr algn="just" eaLnBrk="1" hangingPunct="1" indent="-82550" latinLnBrk="1" lvl="0" marL="82550">
              <a:lnSpc>
                <a:spcPct val="90000"/>
              </a:lnSpc>
              <a:buFont typeface="Wingdings" pitchFamily="2" charset="2"/>
              <a:buChar char="§"/>
            </a:pPr>
            <a:r>
              <a:rPr altLang="en-US" b="1" sz="1800" lang="en-US">
                <a:solidFill>
                  <a:srgbClr val="0000FF"/>
                </a:solidFill>
                <a:latin typeface="Arial" pitchFamily="0" charset="0"/>
                <a:ea typeface="Arial" pitchFamily="0" charset="0"/>
              </a:rPr>
              <a:t>Build a PUF model using Machine Learning (ML) methods: </a:t>
            </a:r>
          </a:p>
          <a:p>
            <a:pPr algn="just" eaLnBrk="1" hangingPunct="1" indent="-82550" latinLnBrk="1" lvl="0" marL="82550">
              <a:lnSpc>
                <a:spcPct val="90000"/>
              </a:lnSpc>
              <a:buNone/>
            </a:pPr>
            <a:r>
              <a:rPr altLang="en-US" b="1" sz="1800" lang="en-US">
                <a:latin typeface="Arial" pitchFamily="0" charset="0"/>
                <a:ea typeface="Arial" pitchFamily="0" charset="0"/>
              </a:rPr>
              <a:t>	- Support Vector Machine (SVM)</a:t>
            </a:r>
          </a:p>
          <a:p>
            <a:pPr algn="just" eaLnBrk="1" hangingPunct="1" indent="-82550" latinLnBrk="1" lvl="0" marL="82550">
              <a:lnSpc>
                <a:spcPct val="90000"/>
              </a:lnSpc>
              <a:buNone/>
            </a:pPr>
            <a:r>
              <a:rPr altLang="en-US" b="1" sz="1800" lang="en-US">
                <a:latin typeface="Arial" pitchFamily="0" charset="0"/>
                <a:ea typeface="Arial" pitchFamily="0" charset="0"/>
              </a:rPr>
              <a:t>	- Artificial Neural Network (ANN)</a:t>
            </a:r>
          </a:p>
          <a:p>
            <a:pPr algn="just" eaLnBrk="1" hangingPunct="1" indent="-82550" latinLnBrk="1" lvl="0" marL="82550">
              <a:lnSpc>
                <a:spcPct val="90000"/>
              </a:lnSpc>
              <a:buNone/>
            </a:pPr>
            <a:r>
              <a:rPr altLang="en-US" b="1" sz="1800" lang="en-US">
                <a:latin typeface="Arial" pitchFamily="0" charset="0"/>
                <a:ea typeface="Arial" pitchFamily="0" charset="0"/>
              </a:rPr>
              <a:t>	- Logistic Regression (LR)</a:t>
            </a:r>
          </a:p>
          <a:p>
            <a:pPr algn="just" eaLnBrk="1" hangingPunct="1" indent="-82550" latinLnBrk="1" lvl="0" marL="82550">
              <a:lnSpc>
                <a:spcPct val="90000"/>
              </a:lnSpc>
              <a:buNone/>
            </a:pPr>
            <a:r>
              <a:rPr altLang="en-US" b="1" sz="1800" lang="en-US">
                <a:latin typeface="Arial" pitchFamily="0" charset="0"/>
                <a:ea typeface="Arial" pitchFamily="0" charset="0"/>
              </a:rPr>
              <a:t>	- Evolution Computing  </a:t>
            </a:r>
          </a:p>
          <a:p>
            <a:pPr algn="just" eaLnBrk="1" hangingPunct="1" indent="-82550" latinLnBrk="1" lvl="0" marL="82550">
              <a:lnSpc>
                <a:spcPct val="90000"/>
              </a:lnSpc>
              <a:buFont typeface="Wingdings" pitchFamily="2" charset="2"/>
              <a:buChar char="§"/>
            </a:pPr>
            <a:r>
              <a:rPr altLang="en-US" b="1" sz="1800" lang="en-US">
                <a:latin typeface="Arial" pitchFamily="0" charset="0"/>
                <a:ea typeface="Arial" pitchFamily="0" charset="0"/>
              </a:rPr>
              <a:t>Set  of CRPs needed to train ML algorithm</a:t>
            </a:r>
          </a:p>
        </p:txBody>
      </p:sp>
    </p:spTree>
  </p:cSld>
  <p:clrMapOvr>
    <a:masterClrMapping/>
  </p:clrMapOvr>
  <p:transition spd="fast" advClick="1"/>
  <p:timing/>
</p:sld>
</file>

<file path=ppt/slides/slide38.xml><?xml version="1.0" encoding="utf-8"?>
<p:sld xmlns:a="http://schemas.openxmlformats.org/drawingml/2006/main" xmlns:r="http://schemas.openxmlformats.org/officeDocument/2006/relationships" xmlns:p="http://schemas.openxmlformats.org/presentationml/2006/main" show="1" showMasterSp="1">
  <p:cSld>
    <p:spTree>
      <p:nvGrpSpPr>
        <p:cNvPr id="181" name=""/>
        <p:cNvGrpSpPr/>
        <p:nvPr/>
      </p:nvGrpSpPr>
      <p:grpSpPr>
        <a:xfrm rot="0">
          <a:off x="0" y="0"/>
          <a:ext cx="0" cy="0"/>
          <a:chOff x="0" y="0"/>
          <a:chExt cx="0" cy="0"/>
        </a:xfrm>
      </p:grpSpPr>
      <p:sp>
        <p:nvSpPr>
          <p:cNvPr id="1048929"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4000" lang="en-US">
                <a:solidFill>
                  <a:srgbClr val="0000FF"/>
                </a:solidFill>
                <a:effectLst>
                  <a:outerShdw algn="tl" blurRad="38100" dir="2700000" dist="38100">
                    <a:srgbClr val="C0C0C0"/>
                  </a:outerShdw>
                </a:effectLst>
                <a:latin typeface="Arial" pitchFamily="0" charset="0"/>
                <a:ea typeface="Arial" pitchFamily="0" charset="0"/>
              </a:rPr>
              <a:t>Security Notion</a:t>
            </a:r>
          </a:p>
        </p:txBody>
      </p:sp>
      <p:sp>
        <p:nvSpPr>
          <p:cNvPr id="1048930"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38</a:t>
            </a:fld>
            <a:endParaRPr altLang="en-US" sz="1200" lang="en-US">
              <a:solidFill>
                <a:srgbClr val="B5A788"/>
              </a:solidFill>
              <a:latin typeface="Gill Sans MT" pitchFamily="34" charset="0"/>
            </a:endParaRPr>
          </a:p>
        </p:txBody>
      </p:sp>
      <p:sp>
        <p:nvSpPr>
          <p:cNvPr id="1048931" name="Content Placeholder 2"/>
          <p:cNvSpPr/>
          <p:nvPr>
            <p:ph sz="full" idx="1"/>
          </p:nvPr>
        </p:nvSpPr>
        <p:spPr>
          <a:xfrm rot="0">
            <a:off x="1371600" y="1143000"/>
            <a:ext cx="7497762" cy="51054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eaLnBrk="1" hangingPunct="1" latinLnBrk="1" lvl="0"/>
            <a:r>
              <a:rPr altLang="en-US" b="1" sz="2400" lang="en-US">
                <a:latin typeface="Arial" pitchFamily="0" charset="0"/>
              </a:rPr>
              <a:t>A PUF P with </a:t>
            </a:r>
            <a:r>
              <a:rPr altLang="en-US" b="1" sz="2400" i="1" lang="en-US">
                <a:latin typeface="Arial" pitchFamily="0" charset="0"/>
              </a:rPr>
              <a:t>n</a:t>
            </a:r>
            <a:r>
              <a:rPr altLang="en-US" b="1" sz="2400" lang="en-US">
                <a:latin typeface="Arial" pitchFamily="0" charset="0"/>
              </a:rPr>
              <a:t>-bit challenge and </a:t>
            </a:r>
            <a:r>
              <a:rPr altLang="en-US" b="1" sz="2400" i="1" lang="en-US">
                <a:latin typeface="Arial" pitchFamily="0" charset="0"/>
              </a:rPr>
              <a:t>m</a:t>
            </a:r>
            <a:r>
              <a:rPr altLang="en-US" b="1" sz="2400" lang="en-US">
                <a:latin typeface="Arial" pitchFamily="0" charset="0"/>
              </a:rPr>
              <a:t>-bit response is considered as secure if it satisfies the following conditions:</a:t>
            </a:r>
          </a:p>
          <a:p>
            <a:pPr eaLnBrk="1" hangingPunct="1" latinLnBrk="1" lvl="1">
              <a:buFont typeface="Wingdings" pitchFamily="2" charset="2"/>
              <a:buChar char="§"/>
            </a:pPr>
            <a:r>
              <a:rPr altLang="en-US" b="1" sz="1800" lang="en-US">
                <a:latin typeface="Arial" pitchFamily="0" charset="0"/>
              </a:rPr>
              <a:t>No algorithm to predict the response </a:t>
            </a:r>
            <a:r>
              <a:rPr altLang="en-US" b="1" sz="1800" i="1" lang="en-US">
                <a:latin typeface="Arial" pitchFamily="0" charset="0"/>
              </a:rPr>
              <a:t>R</a:t>
            </a:r>
            <a:r>
              <a:rPr altLang="en-US" b="1" sz="1800" lang="en-US">
                <a:latin typeface="Arial" pitchFamily="0" charset="0"/>
              </a:rPr>
              <a:t> produced by an arbitrary PUF instance when an arbitrary challenge with probability of success greater than 2</a:t>
            </a:r>
            <a:r>
              <a:rPr altLang="en-US" baseline="30000" b="1" sz="1800" lang="en-US">
                <a:latin typeface="Arial" pitchFamily="0" charset="0"/>
              </a:rPr>
              <a:t>-</a:t>
            </a:r>
            <a:r>
              <a:rPr altLang="en-US" baseline="30000" b="1" sz="1800" i="1" lang="en-US">
                <a:latin typeface="Arial" pitchFamily="0" charset="0"/>
              </a:rPr>
              <a:t>m</a:t>
            </a:r>
          </a:p>
          <a:p>
            <a:pPr eaLnBrk="1" hangingPunct="1" latinLnBrk="1" lvl="1">
              <a:buFont typeface="Wingdings" pitchFamily="2" charset="2"/>
              <a:buChar char="§"/>
            </a:pPr>
            <a:r>
              <a:rPr altLang="en-US" b="1" sz="1800" lang="en-US">
                <a:latin typeface="Arial" pitchFamily="0" charset="0"/>
              </a:rPr>
              <a:t>No algorithm to predict the response </a:t>
            </a:r>
            <a:r>
              <a:rPr altLang="en-US" b="1" sz="1800" i="1" lang="en-US">
                <a:latin typeface="Arial" pitchFamily="0" charset="0"/>
              </a:rPr>
              <a:t>R</a:t>
            </a:r>
            <a:r>
              <a:rPr altLang="en-US" b="1" sz="1800" lang="en-US">
                <a:latin typeface="Arial" pitchFamily="0" charset="0"/>
              </a:rPr>
              <a:t>  for an arbitrary challenge with high probability of success, with sub-exponential time and space complexity</a:t>
            </a:r>
          </a:p>
          <a:p>
            <a:pPr eaLnBrk="1" hangingPunct="1" latinLnBrk="1" lvl="1">
              <a:buFont typeface="Wingdings" pitchFamily="2" charset="2"/>
              <a:buChar char="§"/>
            </a:pPr>
            <a:r>
              <a:rPr altLang="en-US" b="1" sz="1800" lang="en-US">
                <a:latin typeface="Arial" pitchFamily="0" charset="0"/>
              </a:rPr>
              <a:t>No algorithm to predict the response </a:t>
            </a:r>
            <a:r>
              <a:rPr altLang="en-US" b="1" sz="1800" i="1" lang="en-US">
                <a:latin typeface="Arial" pitchFamily="0" charset="0"/>
              </a:rPr>
              <a:t>R</a:t>
            </a:r>
            <a:r>
              <a:rPr altLang="en-US" b="1" sz="1800" lang="ja-JP">
                <a:latin typeface="Arial" pitchFamily="0" charset="0"/>
              </a:rPr>
              <a:t> for an arbitrary challenge with high probability of success, with sub-exponential data complexity. “</a:t>
            </a:r>
            <a:r>
              <a:rPr altLang="ja-JP" b="1" sz="1800" lang="en-US">
                <a:latin typeface="Arial" pitchFamily="0" charset="0"/>
              </a:rPr>
              <a:t>Data</a:t>
            </a:r>
            <a:r>
              <a:rPr altLang="en-US" b="1" sz="1800" lang="ja-JP">
                <a:latin typeface="Arial" pitchFamily="0" charset="0"/>
              </a:rPr>
              <a:t>”</a:t>
            </a:r>
            <a:r>
              <a:rPr altLang="ja-JP" b="1" sz="1800" lang="en-US">
                <a:latin typeface="Arial" pitchFamily="0" charset="0"/>
              </a:rPr>
              <a:t> in this context is the challenge-response pair (CRP) database</a:t>
            </a:r>
          </a:p>
        </p:txBody>
      </p:sp>
      <p:sp>
        <p:nvSpPr>
          <p:cNvPr id="1048932" name="Picture 2"/>
          <p:cNvSpPr/>
          <p:nvPr/>
        </p:nvSpPr>
        <p:spPr>
          <a:xfrm rot="0">
            <a:off x="3200400" y="5562600"/>
            <a:ext cx="3092450" cy="1295400"/>
          </a:xfrm>
          <a:prstGeom prst="rect"/>
          <a:noFill/>
          <a:ln>
            <a:noFill/>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endParaRPr altLang="en-US" lang="en-US"/>
          </a:p>
        </p:txBody>
      </p:sp>
    </p:spTree>
  </p:cSld>
  <p:clrMapOvr>
    <a:masterClrMapping/>
  </p:clrMapOvr>
  <p:transition spd="fast" advClick="1"/>
  <p:timing/>
</p:sld>
</file>

<file path=ppt/slides/slide39.xml><?xml version="1.0" encoding="utf-8"?>
<p:sld xmlns:a="http://schemas.openxmlformats.org/drawingml/2006/main" xmlns:r="http://schemas.openxmlformats.org/officeDocument/2006/relationships" xmlns:p="http://schemas.openxmlformats.org/presentationml/2006/main" show="1" showMasterSp="1">
  <p:cSld>
    <p:spTree>
      <p:nvGrpSpPr>
        <p:cNvPr id="184" name=""/>
        <p:cNvGrpSpPr/>
        <p:nvPr/>
      </p:nvGrpSpPr>
      <p:grpSpPr>
        <a:xfrm rot="0">
          <a:off x="0" y="0"/>
          <a:ext cx="0" cy="0"/>
          <a:chOff x="0" y="0"/>
          <a:chExt cx="0" cy="0"/>
        </a:xfrm>
      </p:grpSpPr>
      <p:sp>
        <p:nvSpPr>
          <p:cNvPr id="1048936" name="Title 1"/>
          <p:cNvSpPr/>
          <p:nvPr>
            <p:ph type="title" sz="full" idx="0"/>
          </p:nvPr>
        </p:nvSpPr>
        <p:spPr>
          <a:xfrm rot="0">
            <a:off x="838200" y="228600"/>
            <a:ext cx="8229600" cy="6858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2900" i="1" lang="en-US">
                <a:solidFill>
                  <a:srgbClr val="0000FF"/>
                </a:solidFill>
                <a:effectLst>
                  <a:outerShdw algn="tl" blurRad="38100" dir="2700000" dist="38100">
                    <a:srgbClr val="C0C0C0"/>
                  </a:outerShdw>
                </a:effectLst>
                <a:latin typeface="Arial" pitchFamily="0" charset="0"/>
                <a:ea typeface="Arial" pitchFamily="0" charset="0"/>
              </a:rPr>
              <a:t>Linear Delay Model </a:t>
            </a:r>
            <a:r>
              <a:rPr altLang="en-US" b="1" sz="2900" lang="en-US">
                <a:solidFill>
                  <a:srgbClr val="0000FF"/>
                </a:solidFill>
                <a:effectLst>
                  <a:outerShdw algn="tl" blurRad="38100" dir="2700000" dist="38100">
                    <a:srgbClr val="C0C0C0"/>
                  </a:outerShdw>
                </a:effectLst>
                <a:latin typeface="Arial" pitchFamily="0" charset="0"/>
                <a:ea typeface="Arial" pitchFamily="0" charset="0"/>
              </a:rPr>
              <a:t>of Arbiter PUF </a:t>
            </a:r>
            <a:br/>
            <a:r>
              <a:rPr altLang="en-US" b="1" sz="1600" lang="en-US">
                <a:solidFill>
                  <a:srgbClr val="0000FF"/>
                </a:solidFill>
                <a:effectLst>
                  <a:outerShdw algn="tl" blurRad="38100" dir="2700000" dist="38100">
                    <a:srgbClr val="C0C0C0"/>
                  </a:outerShdw>
                </a:effectLst>
                <a:latin typeface="Arial" pitchFamily="0" charset="0"/>
                <a:ea typeface="Arial" pitchFamily="0" charset="0"/>
              </a:rPr>
              <a:t>[D. Lim, M.S. Thesis, </a:t>
            </a:r>
            <a:r>
              <a:rPr altLang="en-US" b="1" sz="1600" i="1" lang="en-US">
                <a:solidFill>
                  <a:srgbClr val="0000FF"/>
                </a:solidFill>
                <a:effectLst>
                  <a:outerShdw algn="tl" blurRad="38100" dir="2700000" dist="38100">
                    <a:srgbClr val="C0C0C0"/>
                  </a:outerShdw>
                </a:effectLst>
                <a:latin typeface="Arial" pitchFamily="0" charset="0"/>
                <a:ea typeface="Arial" pitchFamily="0" charset="0"/>
              </a:rPr>
              <a:t>MIT</a:t>
            </a:r>
            <a:r>
              <a:rPr altLang="en-US" b="1" sz="1600" lang="en-US">
                <a:solidFill>
                  <a:srgbClr val="0000FF"/>
                </a:solidFill>
                <a:effectLst>
                  <a:outerShdw algn="tl" blurRad="38100" dir="2700000" dist="38100">
                    <a:srgbClr val="C0C0C0"/>
                  </a:outerShdw>
                </a:effectLst>
                <a:latin typeface="Arial" pitchFamily="0" charset="0"/>
                <a:ea typeface="Arial" pitchFamily="0" charset="0"/>
              </a:rPr>
              <a:t>, 2002] </a:t>
            </a:r>
            <a:br/>
            <a:endParaRPr altLang="en-US" b="1" sz="1600" lang="en-US">
              <a:effectLst>
                <a:outerShdw algn="tl" blurRad="38100" dir="2700000" dist="38100">
                  <a:srgbClr val="C0C0C0"/>
                </a:outerShdw>
              </a:effectLst>
              <a:latin typeface="Arial" pitchFamily="0" charset="0"/>
              <a:ea typeface="Arial" pitchFamily="0" charset="0"/>
            </a:endParaRPr>
          </a:p>
        </p:txBody>
      </p:sp>
      <p:pic>
        <p:nvPicPr>
          <p:cNvPr id="2097215" name="Picture 4"/>
          <p:cNvPicPr>
            <a:picLocks/>
          </p:cNvPicPr>
          <p:nvPr/>
        </p:nvPicPr>
        <p:blipFill>
          <a:blip xmlns:r="http://schemas.openxmlformats.org/officeDocument/2006/relationships" r:embed="rId1"/>
          <a:srcRect l="0" t="0" r="0" b="0"/>
          <a:stretch>
            <a:fillRect/>
          </a:stretch>
        </p:blipFill>
        <p:spPr>
          <a:xfrm rot="0">
            <a:off x="1633537" y="1149350"/>
            <a:ext cx="6410325" cy="2932112"/>
          </a:xfrm>
          <a:prstGeom prst="rect"/>
          <a:noFill/>
          <a:ln>
            <a:noFill/>
          </a:ln>
        </p:spPr>
      </p:pic>
      <p:graphicFrame>
        <p:nvGraphicFramePr>
          <p:cNvPr id="4194308" name=""/>
          <p:cNvGraphicFramePr>
            <a:graphicFrameLocks/>
          </p:cNvGraphicFramePr>
          <p:nvPr/>
        </p:nvGraphicFramePr>
        <p:xfrm rot="0">
          <a:off x="1598612" y="4318000"/>
          <a:ext cx="6834187" cy="762000"/>
        </p:xfrm>
        <a:graphic>
          <a:graphicData uri="http://schemas.openxmlformats.org/presentationml/2006/ole">
            <mc:AlternateContent xmlns:mc="http://schemas.openxmlformats.org/markup-compatibility/2006">
              <mc:Choice xmlns:v="urn:schemas-microsoft-com:vml" Requires="v">
                <p:oleObj name="Equation" r:id="rId2" spid="" imgH="762000" imgW="6834187" showAsIcon="0" progId="Equation.3">
                  <p:embed followColorScheme="full"/>
                  <p:pic>
                    <p:nvPicPr>
                      <p:cNvPr id="2097216" name="Object 37"/>
                      <p:cNvPicPr>
                        <a:picLocks/>
                      </p:cNvPicPr>
                      <p:nvPr/>
                    </p:nvPicPr>
                    <p:blipFill>
                      <a:blip xmlns:r="http://schemas.openxmlformats.org/officeDocument/2006/relationships" r:embed="rId3"/>
                      <a:srcRect l="0" t="0" r="0" b="0"/>
                      <a:stretch>
                        <a:fillRect/>
                      </a:stretch>
                    </p:blipFill>
                    <p:spPr>
                      <a:xfrm rot="0">
                        <a:off x="1598612" y="4318000"/>
                        <a:ext cx="6834187" cy="762000"/>
                      </a:xfrm>
                      <a:prstGeom prst="rect"/>
                      <a:noFill/>
                      <a:ln>
                        <a:noFill/>
                      </a:ln>
                    </p:spPr>
                  </p:pic>
                </p:oleObj>
              </mc:Choice>
              <mc:Fallback>
                <p:oleObj name="Equation" r:id="rId2" spid="" imgH="762000" imgW="6834187" showAsIcon="0" progId="Equation.3">
                  <p:embed followColorScheme="full"/>
                  <p:pic>
                    <p:nvPicPr>
                      <p:cNvPr id="2097216" name="Object 37"/>
                      <p:cNvPicPr>
                        <a:picLocks/>
                      </p:cNvPicPr>
                      <p:nvPr/>
                    </p:nvPicPr>
                    <p:blipFill>
                      <a:blip xmlns:r="http://schemas.openxmlformats.org/officeDocument/2006/relationships" r:embed="rId3"/>
                      <a:srcRect l="0" t="0" r="0" b="0"/>
                      <a:stretch>
                        <a:fillRect/>
                      </a:stretch>
                    </p:blipFill>
                    <p:spPr>
                      <a:xfrm rot="0">
                        <a:off x="1598612" y="4318000"/>
                        <a:ext cx="6834187" cy="762000"/>
                      </a:xfrm>
                      <a:prstGeom prst="rect"/>
                      <a:noFill/>
                      <a:ln>
                        <a:noFill/>
                      </a:ln>
                    </p:spPr>
                  </p:pic>
                </p:oleObj>
              </mc:Fallback>
            </mc:AlternateContent>
          </a:graphicData>
        </a:graphic>
      </p:graphicFrame>
      <p:graphicFrame>
        <p:nvGraphicFramePr>
          <p:cNvPr id="4194309" name=""/>
          <p:cNvGraphicFramePr>
            <a:graphicFrameLocks/>
          </p:cNvGraphicFramePr>
          <p:nvPr/>
        </p:nvGraphicFramePr>
        <p:xfrm rot="0">
          <a:off x="1581150" y="5176837"/>
          <a:ext cx="7031037" cy="762000"/>
        </p:xfrm>
        <a:graphic>
          <a:graphicData uri="http://schemas.openxmlformats.org/presentationml/2006/ole">
            <mc:AlternateContent xmlns:mc="http://schemas.openxmlformats.org/markup-compatibility/2006">
              <mc:Choice xmlns:v="urn:schemas-microsoft-com:vml" Requires="v">
                <p:oleObj name="Equation" r:id="rId4" spid="" imgH="762000" imgW="7031037" showAsIcon="0" progId="Equation.3">
                  <p:embed followColorScheme="full"/>
                  <p:pic>
                    <p:nvPicPr>
                      <p:cNvPr id="2097217" name="Object 39"/>
                      <p:cNvPicPr>
                        <a:picLocks/>
                      </p:cNvPicPr>
                      <p:nvPr/>
                    </p:nvPicPr>
                    <p:blipFill>
                      <a:blip xmlns:r="http://schemas.openxmlformats.org/officeDocument/2006/relationships" r:embed="rId5"/>
                      <a:srcRect l="0" t="0" r="0" b="0"/>
                      <a:stretch>
                        <a:fillRect/>
                      </a:stretch>
                    </p:blipFill>
                    <p:spPr>
                      <a:xfrm rot="0">
                        <a:off x="1581150" y="5176837"/>
                        <a:ext cx="7031037" cy="762000"/>
                      </a:xfrm>
                      <a:prstGeom prst="rect"/>
                      <a:noFill/>
                      <a:ln>
                        <a:noFill/>
                      </a:ln>
                    </p:spPr>
                  </p:pic>
                </p:oleObj>
              </mc:Choice>
              <mc:Fallback>
                <p:oleObj name="Equation" r:id="rId4" spid="" imgH="762000" imgW="7031037" showAsIcon="0" progId="Equation.3">
                  <p:embed followColorScheme="full"/>
                  <p:pic>
                    <p:nvPicPr>
                      <p:cNvPr id="2097217" name="Object 39"/>
                      <p:cNvPicPr>
                        <a:picLocks/>
                      </p:cNvPicPr>
                      <p:nvPr/>
                    </p:nvPicPr>
                    <p:blipFill>
                      <a:blip xmlns:r="http://schemas.openxmlformats.org/officeDocument/2006/relationships" r:embed="rId5"/>
                      <a:srcRect l="0" t="0" r="0" b="0"/>
                      <a:stretch>
                        <a:fillRect/>
                      </a:stretch>
                    </p:blipFill>
                    <p:spPr>
                      <a:xfrm rot="0">
                        <a:off x="1581150" y="5176837"/>
                        <a:ext cx="7031037" cy="762000"/>
                      </a:xfrm>
                      <a:prstGeom prst="rect"/>
                      <a:noFill/>
                      <a:ln>
                        <a:noFill/>
                      </a:ln>
                    </p:spPr>
                  </p:pic>
                </p:oleObj>
              </mc:Fallback>
            </mc:AlternateContent>
          </a:graphicData>
        </a:graphic>
      </p:graphicFrame>
      <p:graphicFrame>
        <p:nvGraphicFramePr>
          <p:cNvPr id="4194310" name=""/>
          <p:cNvGraphicFramePr>
            <a:graphicFrameLocks/>
          </p:cNvGraphicFramePr>
          <p:nvPr/>
        </p:nvGraphicFramePr>
        <p:xfrm rot="0">
          <a:off x="1524000" y="6037262"/>
          <a:ext cx="2362200" cy="488950"/>
        </p:xfrm>
        <a:graphic>
          <a:graphicData uri="http://schemas.openxmlformats.org/presentationml/2006/ole">
            <mc:AlternateContent xmlns:mc="http://schemas.openxmlformats.org/markup-compatibility/2006">
              <mc:Choice xmlns:v="urn:schemas-microsoft-com:vml" Requires="v">
                <p:oleObj name="Equation" r:id="rId6" spid="" imgH="488950" imgW="2362200" showAsIcon="0" progId="Equation.3">
                  <p:embed followColorScheme="full"/>
                  <p:pic>
                    <p:nvPicPr>
                      <p:cNvPr id="2097218" name="Object 38"/>
                      <p:cNvPicPr>
                        <a:picLocks/>
                      </p:cNvPicPr>
                      <p:nvPr/>
                    </p:nvPicPr>
                    <p:blipFill>
                      <a:blip xmlns:r="http://schemas.openxmlformats.org/officeDocument/2006/relationships" r:embed="rId7"/>
                      <a:srcRect l="0" t="0" r="0" b="0"/>
                      <a:stretch>
                        <a:fillRect/>
                      </a:stretch>
                    </p:blipFill>
                    <p:spPr>
                      <a:xfrm rot="0">
                        <a:off x="1524000" y="6037262"/>
                        <a:ext cx="2362200" cy="488950"/>
                      </a:xfrm>
                      <a:prstGeom prst="rect"/>
                      <a:noFill/>
                      <a:ln>
                        <a:noFill/>
                      </a:ln>
                    </p:spPr>
                  </p:pic>
                </p:oleObj>
              </mc:Choice>
              <mc:Fallback>
                <p:oleObj name="Equation" r:id="rId6" spid="" imgH="488950" imgW="2362200" showAsIcon="0" progId="Equation.3">
                  <p:embed followColorScheme="full"/>
                  <p:pic>
                    <p:nvPicPr>
                      <p:cNvPr id="2097218" name="Object 38"/>
                      <p:cNvPicPr>
                        <a:picLocks/>
                      </p:cNvPicPr>
                      <p:nvPr/>
                    </p:nvPicPr>
                    <p:blipFill>
                      <a:blip xmlns:r="http://schemas.openxmlformats.org/officeDocument/2006/relationships" r:embed="rId7"/>
                      <a:srcRect l="0" t="0" r="0" b="0"/>
                      <a:stretch>
                        <a:fillRect/>
                      </a:stretch>
                    </p:blipFill>
                    <p:spPr>
                      <a:xfrm rot="0">
                        <a:off x="1524000" y="6037262"/>
                        <a:ext cx="2362200" cy="488950"/>
                      </a:xfrm>
                      <a:prstGeom prst="rect"/>
                      <a:noFill/>
                      <a:ln>
                        <a:noFill/>
                      </a:ln>
                    </p:spPr>
                  </p:pic>
                </p:oleObj>
              </mc:Fallback>
            </mc:AlternateContent>
          </a:graphicData>
        </a:graphic>
      </p:graphicFrame>
      <p:sp>
        <p:nvSpPr>
          <p:cNvPr id="1048937" name="TextBox 2"/>
          <p:cNvSpPr txBox="1"/>
          <p:nvPr/>
        </p:nvSpPr>
        <p:spPr>
          <a:xfrm rot="0">
            <a:off x="3962400" y="6096000"/>
            <a:ext cx="4419600"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lang="en-US"/>
              <a:t>denotes the challenge bit of the </a:t>
            </a:r>
            <a:r>
              <a:rPr altLang="en-US" i="1" lang="en-US"/>
              <a:t>i-</a:t>
            </a:r>
            <a:r>
              <a:rPr altLang="en-US" lang="en-US"/>
              <a:t>th stage</a:t>
            </a:r>
          </a:p>
        </p:txBody>
      </p:sp>
      <mc:AlternateContent xmlns:mc="http://schemas.openxmlformats.org/markup-compatibility/2006">
        <mc:Choice xmlns:p14="http://schemas.microsoft.com/office/powerpoint/2010/main" Requires="p14">
          <p:contentPart p14:bwMode="auto" r:id="rId8">
            <p14:nvContentPartPr>
              <p14:cNvPr id="2097219" name="Ink 2"/>
              <p14:cNvContentPartPr/>
              <p14:nvPr/>
            </p14:nvContentPartPr>
            <p14:xfrm rot="0">
              <a:off x="935037" y="681037"/>
              <a:ext cx="7927975" cy="5424487"/>
            </p14:xfrm>
          </p:contentPart>
        </mc:Choice>
        <mc:Fallback>
          <p:pic>
            <p:nvPicPr>
              <p:cNvPr id="2097219" name="Ink 2"/>
              <p:cNvPicPr>
                <a:picLocks/>
              </p:cNvPicPr>
              <p:nvPr/>
            </p:nvPicPr>
            <p:blipFill>
              <a:blip xmlns:r="http://schemas.openxmlformats.org/officeDocument/2006/relationships" r:embed="rId9"/>
              <a:srcRect l="0" t="0" r="0" b="0"/>
              <a:stretch>
                <a:fillRect/>
              </a:stretch>
            </p:blipFill>
            <p:spPr>
              <a:xfrm rot="0">
                <a:off x="935037" y="681037"/>
                <a:ext cx="7927975" cy="5424487"/>
              </a:xfrm>
              <a:prstGeom prst="rect"/>
              <a:noFill/>
              <a:ln>
                <a:noFill/>
              </a:ln>
            </p:spPr>
          </p:pic>
        </mc:Fallback>
      </mc:AlternateContent>
    </p:spTree>
  </p:cSld>
  <p:clrMapOvr>
    <a:masterClrMapping/>
  </p:clrMapOvr>
  <p:transition spd="fast" advClick="1"/>
  <p:timing/>
</p:sld>
</file>

<file path=ppt/slides/slide4.xml><?xml version="1.0" encoding="utf-8"?>
<p:sld xmlns:a="http://schemas.openxmlformats.org/drawingml/2006/main" xmlns:r="http://schemas.openxmlformats.org/officeDocument/2006/relationships" xmlns:p="http://schemas.openxmlformats.org/presentationml/2006/main" show="1" showMasterSp="1">
  <p:cSld>
    <p:spTree>
      <p:nvGrpSpPr>
        <p:cNvPr id="96" name=""/>
        <p:cNvGrpSpPr/>
        <p:nvPr/>
      </p:nvGrpSpPr>
      <p:grpSpPr>
        <a:xfrm rot="0">
          <a:off x="0" y="0"/>
          <a:ext cx="0" cy="0"/>
          <a:chOff x="0" y="0"/>
          <a:chExt cx="0" cy="0"/>
        </a:xfrm>
      </p:grpSpPr>
      <p:sp>
        <p:nvSpPr>
          <p:cNvPr id="1048631" name="Title 1"/>
          <p:cNvSpPr/>
          <p:nvPr>
            <p:ph type="title" sz="full" idx="0"/>
          </p:nvPr>
        </p:nvSpPr>
        <p:spPr>
          <a:xfrm rot="0">
            <a:off x="1435100" y="274637"/>
            <a:ext cx="7499350" cy="11430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lvl="0"/>
            <a:r>
              <a:rPr altLang="en-US" sz="3900" lang="en-US">
                <a:effectLst>
                  <a:outerShdw algn="tl" blurRad="38100" dir="2700000" dist="38100">
                    <a:srgbClr val="C0C0C0"/>
                  </a:outerShdw>
                </a:effectLst>
              </a:rPr>
              <a:t>An Example with a simple SR-Latch</a:t>
            </a:r>
          </a:p>
        </p:txBody>
      </p:sp>
      <p:sp>
        <p:nvSpPr>
          <p:cNvPr id="1048632" name="Content Placeholder 2"/>
          <p:cNvSpPr/>
          <p:nvPr>
            <p:ph sz="full" idx="1"/>
          </p:nvPr>
        </p:nvSpPr>
        <p:spPr>
          <a:xfrm rot="0">
            <a:off x="1412875" y="3776662"/>
            <a:ext cx="7499350" cy="1981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lvl="0"/>
            <a:r>
              <a:rPr altLang="en-US" lang="en-US"/>
              <a:t>Make the input </a:t>
            </a:r>
            <a:r>
              <a:rPr altLang="en-US" i="1" lang="en-US">
                <a:solidFill>
                  <a:srgbClr val="0000FF"/>
                </a:solidFill>
              </a:rPr>
              <a:t>in=</a:t>
            </a:r>
            <a:r>
              <a:rPr altLang="en-US" i="1" lang="en-US">
                <a:solidFill>
                  <a:srgbClr val="0000FF"/>
                </a:solidFill>
                <a:latin typeface="Arial" pitchFamily="0" charset="0"/>
              </a:rPr>
              <a:t>1</a:t>
            </a:r>
            <a:r>
              <a:rPr altLang="en-US" i="1" lang="en-US">
                <a:latin typeface="Arial" pitchFamily="0" charset="0"/>
              </a:rPr>
              <a:t>, y=1, y’=1.</a:t>
            </a:r>
            <a:r>
              <a:rPr altLang="en-US" i="1" lang="en-US">
                <a:solidFill>
                  <a:srgbClr val="0000FF"/>
                </a:solidFill>
                <a:latin typeface="Arial" pitchFamily="0" charset="0"/>
              </a:rPr>
              <a:t> </a:t>
            </a:r>
          </a:p>
          <a:p>
            <a:pPr lvl="0"/>
            <a:r>
              <a:rPr altLang="en-US" i="1" lang="en-IN">
                <a:latin typeface="Arial" pitchFamily="0" charset="0"/>
              </a:rPr>
              <a:t>Make the input in=0, both of the following states are possible:</a:t>
            </a:r>
          </a:p>
          <a:p>
            <a:pPr lvl="1"/>
            <a:r>
              <a:rPr altLang="en-US" i="1" lang="en-US">
                <a:latin typeface="Arial" pitchFamily="0" charset="0"/>
              </a:rPr>
              <a:t>y=1, y’=0</a:t>
            </a:r>
          </a:p>
          <a:p>
            <a:pPr lvl="1"/>
            <a:r>
              <a:rPr altLang="en-US" i="1" lang="en-US">
                <a:latin typeface="Arial" pitchFamily="0" charset="0"/>
              </a:rPr>
              <a:t>y=0, y’=1</a:t>
            </a:r>
          </a:p>
        </p:txBody>
      </p:sp>
      <p:sp>
        <p:nvSpPr>
          <p:cNvPr id="1048633" name="Slide Number Placeholder 4"/>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4</a:t>
            </a:fld>
            <a:endParaRPr altLang="en-US" sz="1200" lang="en-US">
              <a:solidFill>
                <a:srgbClr val="B5A788"/>
              </a:solidFill>
              <a:latin typeface="Gill Sans MT" pitchFamily="34" charset="0"/>
            </a:endParaRPr>
          </a:p>
        </p:txBody>
      </p:sp>
      <p:pic>
        <p:nvPicPr>
          <p:cNvPr id="2097168" name="Picture 2"/>
          <p:cNvPicPr>
            <a:picLocks/>
          </p:cNvPicPr>
          <p:nvPr/>
        </p:nvPicPr>
        <p:blipFill>
          <a:blip xmlns:r="http://schemas.openxmlformats.org/officeDocument/2006/relationships" r:embed="rId1"/>
          <a:srcRect l="0" t="0" r="0" b="0"/>
          <a:stretch>
            <a:fillRect/>
          </a:stretch>
        </p:blipFill>
        <p:spPr>
          <a:xfrm rot="0">
            <a:off x="2590800" y="1676400"/>
            <a:ext cx="3824287" cy="1874837"/>
          </a:xfrm>
          <a:prstGeom prst="rect"/>
          <a:noFill/>
          <a:ln>
            <a:noFill/>
          </a:ln>
        </p:spPr>
      </p:pic>
      <p:cxnSp>
        <p:nvCxnSpPr>
          <p:cNvPr id="3145730" name="Straight Connector 5"/>
          <p:cNvCxnSpPr>
            <a:cxnSpLocks/>
          </p:cNvCxnSpPr>
          <p:nvPr/>
        </p:nvCxnSpPr>
        <p:spPr>
          <a:xfrm rot="0">
            <a:off x="3124200" y="1981200"/>
            <a:ext cx="0" cy="1295400"/>
          </a:xfrm>
          <a:prstGeom prst="line"/>
          <a:noFill/>
          <a:ln w="22225" cap="flat" cmpd="sng">
            <a:solidFill>
              <a:schemeClr val="dk1">
                <a:alpha val="100000"/>
              </a:schemeClr>
            </a:solidFill>
            <a:prstDash val="solid"/>
            <a:round/>
          </a:ln>
        </p:spPr>
      </p:cxnSp>
      <p:cxnSp>
        <p:nvCxnSpPr>
          <p:cNvPr id="3145731" name="Straight Connector 8"/>
          <p:cNvCxnSpPr>
            <a:cxnSpLocks/>
          </p:cNvCxnSpPr>
          <p:nvPr/>
        </p:nvCxnSpPr>
        <p:spPr>
          <a:xfrm rot="0">
            <a:off x="2590800" y="2614612"/>
            <a:ext cx="533400" cy="0"/>
          </a:xfrm>
          <a:prstGeom prst="line"/>
          <a:noFill/>
          <a:ln w="22225" cap="flat" cmpd="sng">
            <a:solidFill>
              <a:schemeClr val="dk1">
                <a:alpha val="100000"/>
              </a:schemeClr>
            </a:solidFill>
            <a:prstDash val="solid"/>
            <a:round/>
          </a:ln>
        </p:spPr>
      </p:cxnSp>
      <p:sp>
        <p:nvSpPr>
          <p:cNvPr id="1048634" name="TextBox 9"/>
          <p:cNvSpPr txBox="1"/>
          <p:nvPr/>
        </p:nvSpPr>
        <p:spPr>
          <a:xfrm rot="0">
            <a:off x="1981200" y="2614612"/>
            <a:ext cx="609600" cy="3683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US"/>
              <a:t>in</a:t>
            </a:r>
          </a:p>
        </p:txBody>
      </p:sp>
      <p:sp>
        <p:nvSpPr>
          <p:cNvPr id="1048635" name="Right Brace 10"/>
          <p:cNvSpPr/>
          <p:nvPr/>
        </p:nvSpPr>
        <p:spPr>
          <a:xfrm rot="0">
            <a:off x="3810000" y="5410200"/>
            <a:ext cx="609600" cy="990600"/>
          </a:xfrm>
          <a:prstGeom prst="rightBrace">
            <a:avLst>
              <a:gd name="adj1" fmla="val 8335"/>
              <a:gd name="adj2" fmla="val 50000"/>
            </a:avLst>
          </a:prstGeom>
          <a:noFill/>
          <a:ln w="9525" cap="flat" cmpd="sng">
            <a:solidFill>
              <a:schemeClr val="accent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latin typeface="Gill Sans MT" pitchFamily="34" charset="0"/>
            </a:endParaRPr>
          </a:p>
        </p:txBody>
      </p:sp>
      <p:sp>
        <p:nvSpPr>
          <p:cNvPr id="1048636" name="TextBox 11"/>
          <p:cNvSpPr txBox="1"/>
          <p:nvPr/>
        </p:nvSpPr>
        <p:spPr>
          <a:xfrm rot="0">
            <a:off x="4648200" y="5486400"/>
            <a:ext cx="3124200"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solidFill>
                  <a:srgbClr val="FF0000"/>
                </a:solidFill>
              </a:rPr>
              <a:t>Source of randomness!</a:t>
            </a:r>
          </a:p>
        </p:txBody>
      </p:sp>
      <mc:AlternateContent xmlns:mc="http://schemas.openxmlformats.org/markup-compatibility/2006">
        <mc:Choice xmlns:p14="http://schemas.microsoft.com/office/powerpoint/2010/main" Requires="p14">
          <p:contentPart p14:bwMode="auto" r:id="rId2">
            <p14:nvContentPartPr>
              <p14:cNvPr id="2097169" name="Ink 2"/>
              <p14:cNvContentPartPr/>
              <p14:nvPr/>
            </p14:nvContentPartPr>
            <p14:xfrm rot="0">
              <a:off x="1169987" y="1211262"/>
              <a:ext cx="6413500" cy="3683000"/>
            </p14:xfrm>
          </p:contentPart>
        </mc:Choice>
        <mc:Fallback>
          <p:pic>
            <p:nvPicPr>
              <p:cNvPr id="2097169" name="Ink 2"/>
              <p:cNvPicPr>
                <a:picLocks/>
              </p:cNvPicPr>
              <p:nvPr/>
            </p:nvPicPr>
            <p:blipFill>
              <a:blip xmlns:r="http://schemas.openxmlformats.org/officeDocument/2006/relationships" r:embed="rId3"/>
              <a:srcRect l="0" t="0" r="0" b="0"/>
              <a:stretch>
                <a:fillRect/>
              </a:stretch>
            </p:blipFill>
            <p:spPr>
              <a:xfrm rot="0">
                <a:off x="1169987" y="1211262"/>
                <a:ext cx="6413500" cy="3683000"/>
              </a:xfrm>
              <a:prstGeom prst="rect"/>
              <a:noFill/>
              <a:ln>
                <a:noFill/>
              </a:ln>
            </p:spPr>
          </p:pic>
        </mc:Fallback>
      </mc:AlternateContent>
    </p:spTree>
  </p:cSld>
  <p:clrMapOvr>
    <a:masterClrMapping/>
  </p:clrMapOvr>
  <p:transition spd="fast" advClick="1"/>
  <p:timing/>
</p:sld>
</file>

<file path=ppt/slides/slide40.xml><?xml version="1.0" encoding="utf-8"?>
<p:sld xmlns:a="http://schemas.openxmlformats.org/drawingml/2006/main" xmlns:r="http://schemas.openxmlformats.org/officeDocument/2006/relationships" xmlns:p="http://schemas.openxmlformats.org/presentationml/2006/main" show="1" showMasterSp="1">
  <p:cSld>
    <p:spTree>
      <p:nvGrpSpPr>
        <p:cNvPr id="187" name=""/>
        <p:cNvGrpSpPr/>
        <p:nvPr/>
      </p:nvGrpSpPr>
      <p:grpSpPr>
        <a:xfrm rot="0">
          <a:off x="0" y="0"/>
          <a:ext cx="0" cy="0"/>
          <a:chOff x="0" y="0"/>
          <a:chExt cx="0" cy="0"/>
        </a:xfrm>
      </p:grpSpPr>
      <p:sp>
        <p:nvSpPr>
          <p:cNvPr id="1048941" name="Title 1"/>
          <p:cNvSpPr/>
          <p:nvPr>
            <p:ph type="title" sz="full" idx="0"/>
          </p:nvPr>
        </p:nvSpPr>
        <p:spPr>
          <a:xfrm rot="0">
            <a:off x="990600" y="228600"/>
            <a:ext cx="8153400" cy="6858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2900" lang="en-US">
                <a:solidFill>
                  <a:srgbClr val="0000FF"/>
                </a:solidFill>
                <a:effectLst>
                  <a:outerShdw algn="tl" blurRad="38100" dir="2700000" dist="38100">
                    <a:srgbClr val="C0C0C0"/>
                  </a:outerShdw>
                </a:effectLst>
                <a:latin typeface="Arial" pitchFamily="0" charset="0"/>
                <a:ea typeface="Arial" pitchFamily="0" charset="0"/>
              </a:rPr>
              <a:t>Linear Delay Model of Arbiter PUF (contd.)</a:t>
            </a:r>
          </a:p>
        </p:txBody>
      </p:sp>
      <p:graphicFrame>
        <p:nvGraphicFramePr>
          <p:cNvPr id="4194311" name=""/>
          <p:cNvGraphicFramePr>
            <a:graphicFrameLocks/>
          </p:cNvGraphicFramePr>
          <p:nvPr/>
        </p:nvGraphicFramePr>
        <p:xfrm rot="0">
          <a:off x="1898650" y="1582737"/>
          <a:ext cx="3551237" cy="733425"/>
        </p:xfrm>
        <a:graphic>
          <a:graphicData uri="http://schemas.openxmlformats.org/presentationml/2006/ole">
            <mc:AlternateContent xmlns:mc="http://schemas.openxmlformats.org/markup-compatibility/2006">
              <mc:Choice xmlns:v="urn:schemas-microsoft-com:vml" Requires="v">
                <p:oleObj name="Equation" r:id="rId1" spid="" imgH="733425" imgW="3551237" showAsIcon="0" progId="Equation.3">
                  <p:embed followColorScheme="full"/>
                  <p:pic>
                    <p:nvPicPr>
                      <p:cNvPr id="2097220" name="Object 3"/>
                      <p:cNvPicPr>
                        <a:picLocks/>
                      </p:cNvPicPr>
                      <p:nvPr/>
                    </p:nvPicPr>
                    <p:blipFill>
                      <a:blip xmlns:r="http://schemas.openxmlformats.org/officeDocument/2006/relationships" r:embed="rId2"/>
                      <a:srcRect l="0" t="0" r="0" b="0"/>
                      <a:stretch>
                        <a:fillRect/>
                      </a:stretch>
                    </p:blipFill>
                    <p:spPr>
                      <a:xfrm rot="0">
                        <a:off x="1898650" y="1582737"/>
                        <a:ext cx="3551237" cy="733425"/>
                      </a:xfrm>
                      <a:prstGeom prst="rect"/>
                      <a:noFill/>
                      <a:ln>
                        <a:noFill/>
                      </a:ln>
                    </p:spPr>
                  </p:pic>
                </p:oleObj>
              </mc:Choice>
              <mc:Fallback>
                <p:oleObj name="Equation" r:id="rId1" spid="" imgH="733425" imgW="3551237" showAsIcon="0" progId="Equation.3">
                  <p:embed followColorScheme="full"/>
                  <p:pic>
                    <p:nvPicPr>
                      <p:cNvPr id="2097220" name="Object 3"/>
                      <p:cNvPicPr>
                        <a:picLocks/>
                      </p:cNvPicPr>
                      <p:nvPr/>
                    </p:nvPicPr>
                    <p:blipFill>
                      <a:blip xmlns:r="http://schemas.openxmlformats.org/officeDocument/2006/relationships" r:embed="rId2"/>
                      <a:srcRect l="0" t="0" r="0" b="0"/>
                      <a:stretch>
                        <a:fillRect/>
                      </a:stretch>
                    </p:blipFill>
                    <p:spPr>
                      <a:xfrm rot="0">
                        <a:off x="1898650" y="1582737"/>
                        <a:ext cx="3551237" cy="733425"/>
                      </a:xfrm>
                      <a:prstGeom prst="rect"/>
                      <a:noFill/>
                      <a:ln>
                        <a:noFill/>
                      </a:ln>
                    </p:spPr>
                  </p:pic>
                </p:oleObj>
              </mc:Fallback>
            </mc:AlternateContent>
          </a:graphicData>
        </a:graphic>
      </p:graphicFrame>
      <p:graphicFrame>
        <p:nvGraphicFramePr>
          <p:cNvPr id="4194312" name=""/>
          <p:cNvGraphicFramePr>
            <a:graphicFrameLocks/>
          </p:cNvGraphicFramePr>
          <p:nvPr/>
        </p:nvGraphicFramePr>
        <p:xfrm rot="0">
          <a:off x="1905000" y="2519362"/>
          <a:ext cx="6099175" cy="695325"/>
        </p:xfrm>
        <a:graphic>
          <a:graphicData uri="http://schemas.openxmlformats.org/presentationml/2006/ole">
            <mc:AlternateContent xmlns:mc="http://schemas.openxmlformats.org/markup-compatibility/2006">
              <mc:Choice xmlns:v="urn:schemas-microsoft-com:vml" Requires="v">
                <p:oleObj name="Equation" r:id="rId3" spid="" imgH="695325" imgW="6099175" showAsIcon="0" progId="Equation.3">
                  <p:embed followColorScheme="full"/>
                  <p:pic>
                    <p:nvPicPr>
                      <p:cNvPr id="2097221" name="Object 8"/>
                      <p:cNvPicPr>
                        <a:picLocks/>
                      </p:cNvPicPr>
                      <p:nvPr/>
                    </p:nvPicPr>
                    <p:blipFill>
                      <a:blip xmlns:r="http://schemas.openxmlformats.org/officeDocument/2006/relationships" r:embed="rId4"/>
                      <a:srcRect l="0" t="0" r="0" b="0"/>
                      <a:stretch>
                        <a:fillRect/>
                      </a:stretch>
                    </p:blipFill>
                    <p:spPr>
                      <a:xfrm rot="0">
                        <a:off x="1905000" y="2519362"/>
                        <a:ext cx="6099175" cy="695325"/>
                      </a:xfrm>
                      <a:prstGeom prst="rect"/>
                      <a:noFill/>
                      <a:ln>
                        <a:noFill/>
                      </a:ln>
                    </p:spPr>
                  </p:pic>
                </p:oleObj>
              </mc:Choice>
              <mc:Fallback>
                <p:oleObj name="Equation" r:id="rId3" spid="" imgH="695325" imgW="6099175" showAsIcon="0" progId="Equation.3">
                  <p:embed followColorScheme="full"/>
                  <p:pic>
                    <p:nvPicPr>
                      <p:cNvPr id="2097221" name="Object 8"/>
                      <p:cNvPicPr>
                        <a:picLocks/>
                      </p:cNvPicPr>
                      <p:nvPr/>
                    </p:nvPicPr>
                    <p:blipFill>
                      <a:blip xmlns:r="http://schemas.openxmlformats.org/officeDocument/2006/relationships" r:embed="rId4"/>
                      <a:srcRect l="0" t="0" r="0" b="0"/>
                      <a:stretch>
                        <a:fillRect/>
                      </a:stretch>
                    </p:blipFill>
                    <p:spPr>
                      <a:xfrm rot="0">
                        <a:off x="1905000" y="2519362"/>
                        <a:ext cx="6099175" cy="695325"/>
                      </a:xfrm>
                      <a:prstGeom prst="rect"/>
                      <a:noFill/>
                      <a:ln>
                        <a:noFill/>
                      </a:ln>
                    </p:spPr>
                  </p:pic>
                </p:oleObj>
              </mc:Fallback>
            </mc:AlternateContent>
          </a:graphicData>
        </a:graphic>
      </p:graphicFrame>
      <p:graphicFrame>
        <p:nvGraphicFramePr>
          <p:cNvPr id="4194313" name=""/>
          <p:cNvGraphicFramePr>
            <a:graphicFrameLocks/>
          </p:cNvGraphicFramePr>
          <p:nvPr/>
        </p:nvGraphicFramePr>
        <p:xfrm rot="0">
          <a:off x="1898650" y="3417887"/>
          <a:ext cx="3344862" cy="1027112"/>
        </p:xfrm>
        <a:graphic>
          <a:graphicData uri="http://schemas.openxmlformats.org/presentationml/2006/ole">
            <mc:AlternateContent xmlns:mc="http://schemas.openxmlformats.org/markup-compatibility/2006">
              <mc:Choice xmlns:v="urn:schemas-microsoft-com:vml" Requires="v">
                <p:oleObj name="Equation" r:id="rId5" spid="" imgH="1027112" imgW="3344862" showAsIcon="0" progId="Equation.3">
                  <p:embed followColorScheme="full"/>
                  <p:pic>
                    <p:nvPicPr>
                      <p:cNvPr id="2097222" name="Object 5"/>
                      <p:cNvPicPr>
                        <a:picLocks/>
                      </p:cNvPicPr>
                      <p:nvPr/>
                    </p:nvPicPr>
                    <p:blipFill>
                      <a:blip xmlns:r="http://schemas.openxmlformats.org/officeDocument/2006/relationships" r:embed="rId6"/>
                      <a:srcRect l="0" t="0" r="0" b="0"/>
                      <a:stretch>
                        <a:fillRect/>
                      </a:stretch>
                    </p:blipFill>
                    <p:spPr>
                      <a:xfrm rot="0">
                        <a:off x="1898650" y="3417887"/>
                        <a:ext cx="3344862" cy="1027112"/>
                      </a:xfrm>
                      <a:prstGeom prst="rect"/>
                      <a:noFill/>
                      <a:ln>
                        <a:noFill/>
                      </a:ln>
                    </p:spPr>
                  </p:pic>
                </p:oleObj>
              </mc:Choice>
              <mc:Fallback>
                <p:oleObj name="Equation" r:id="rId5" spid="" imgH="1027112" imgW="3344862" showAsIcon="0" progId="Equation.3">
                  <p:embed followColorScheme="full"/>
                  <p:pic>
                    <p:nvPicPr>
                      <p:cNvPr id="2097222" name="Object 5"/>
                      <p:cNvPicPr>
                        <a:picLocks/>
                      </p:cNvPicPr>
                      <p:nvPr/>
                    </p:nvPicPr>
                    <p:blipFill>
                      <a:blip xmlns:r="http://schemas.openxmlformats.org/officeDocument/2006/relationships" r:embed="rId6"/>
                      <a:srcRect l="0" t="0" r="0" b="0"/>
                      <a:stretch>
                        <a:fillRect/>
                      </a:stretch>
                    </p:blipFill>
                    <p:spPr>
                      <a:xfrm rot="0">
                        <a:off x="1898650" y="3417887"/>
                        <a:ext cx="3344862" cy="1027112"/>
                      </a:xfrm>
                      <a:prstGeom prst="rect"/>
                      <a:noFill/>
                      <a:ln>
                        <a:noFill/>
                      </a:ln>
                    </p:spPr>
                  </p:pic>
                </p:oleObj>
              </mc:Fallback>
            </mc:AlternateContent>
          </a:graphicData>
        </a:graphic>
      </p:graphicFrame>
      <p:graphicFrame>
        <p:nvGraphicFramePr>
          <p:cNvPr id="4194314" name=""/>
          <p:cNvGraphicFramePr>
            <a:graphicFrameLocks/>
          </p:cNvGraphicFramePr>
          <p:nvPr/>
        </p:nvGraphicFramePr>
        <p:xfrm rot="0">
          <a:off x="1828800" y="4438650"/>
          <a:ext cx="3343275" cy="1027112"/>
        </p:xfrm>
        <a:graphic>
          <a:graphicData uri="http://schemas.openxmlformats.org/presentationml/2006/ole">
            <mc:AlternateContent xmlns:mc="http://schemas.openxmlformats.org/markup-compatibility/2006">
              <mc:Choice xmlns:v="urn:schemas-microsoft-com:vml" Requires="v">
                <p:oleObj name="Equation" r:id="rId7" spid="" imgH="1027112" imgW="3343275" showAsIcon="0" progId="Equation.3">
                  <p:embed followColorScheme="full"/>
                  <p:pic>
                    <p:nvPicPr>
                      <p:cNvPr id="2097223" name="Object 10"/>
                      <p:cNvPicPr>
                        <a:picLocks/>
                      </p:cNvPicPr>
                      <p:nvPr/>
                    </p:nvPicPr>
                    <p:blipFill>
                      <a:blip xmlns:r="http://schemas.openxmlformats.org/officeDocument/2006/relationships" r:embed="rId8"/>
                      <a:srcRect l="0" t="0" r="0" b="0"/>
                      <a:stretch>
                        <a:fillRect/>
                      </a:stretch>
                    </p:blipFill>
                    <p:spPr>
                      <a:xfrm rot="0">
                        <a:off x="1828800" y="4438650"/>
                        <a:ext cx="3343275" cy="1027112"/>
                      </a:xfrm>
                      <a:prstGeom prst="rect"/>
                      <a:noFill/>
                      <a:ln>
                        <a:noFill/>
                      </a:ln>
                    </p:spPr>
                  </p:pic>
                </p:oleObj>
              </mc:Choice>
              <mc:Fallback>
                <p:oleObj name="Equation" r:id="rId7" spid="" imgH="1027112" imgW="3343275" showAsIcon="0" progId="Equation.3">
                  <p:embed followColorScheme="full"/>
                  <p:pic>
                    <p:nvPicPr>
                      <p:cNvPr id="2097223" name="Object 10"/>
                      <p:cNvPicPr>
                        <a:picLocks/>
                      </p:cNvPicPr>
                      <p:nvPr/>
                    </p:nvPicPr>
                    <p:blipFill>
                      <a:blip xmlns:r="http://schemas.openxmlformats.org/officeDocument/2006/relationships" r:embed="rId8"/>
                      <a:srcRect l="0" t="0" r="0" b="0"/>
                      <a:stretch>
                        <a:fillRect/>
                      </a:stretch>
                    </p:blipFill>
                    <p:spPr>
                      <a:xfrm rot="0">
                        <a:off x="1828800" y="4438650"/>
                        <a:ext cx="3343275" cy="1027112"/>
                      </a:xfrm>
                      <a:prstGeom prst="rect"/>
                      <a:noFill/>
                      <a:ln>
                        <a:noFill/>
                      </a:ln>
                    </p:spPr>
                  </p:pic>
                </p:oleObj>
              </mc:Fallback>
            </mc:AlternateContent>
          </a:graphicData>
        </a:graphic>
      </p:graphicFrame>
      <mc:AlternateContent xmlns:mc="http://schemas.openxmlformats.org/markup-compatibility/2006">
        <mc:Choice xmlns:p14="http://schemas.microsoft.com/office/powerpoint/2010/main" Requires="p14">
          <p:contentPart p14:bwMode="auto" r:id="rId9">
            <p14:nvContentPartPr>
              <p14:cNvPr id="2097224" name="Ink 2"/>
              <p14:cNvContentPartPr/>
              <p14:nvPr/>
            </p14:nvContentPartPr>
            <p14:xfrm rot="0">
              <a:off x="1231900" y="804862"/>
              <a:ext cx="7969250" cy="6059487"/>
            </p14:xfrm>
          </p:contentPart>
        </mc:Choice>
        <mc:Fallback>
          <p:pic>
            <p:nvPicPr>
              <p:cNvPr id="2097224" name="Ink 2"/>
              <p:cNvPicPr>
                <a:picLocks/>
              </p:cNvPicPr>
              <p:nvPr/>
            </p:nvPicPr>
            <p:blipFill>
              <a:blip xmlns:r="http://schemas.openxmlformats.org/officeDocument/2006/relationships" r:embed="rId10"/>
              <a:srcRect l="0" t="0" r="0" b="0"/>
              <a:stretch>
                <a:fillRect/>
              </a:stretch>
            </p:blipFill>
            <p:spPr>
              <a:xfrm rot="0">
                <a:off x="1231900" y="804862"/>
                <a:ext cx="7969250" cy="6059487"/>
              </a:xfrm>
              <a:prstGeom prst="rect"/>
              <a:noFill/>
              <a:ln>
                <a:noFill/>
              </a:ln>
            </p:spPr>
          </p:pic>
        </mc:Fallback>
      </mc:AlternateContent>
    </p:spTree>
  </p:cSld>
  <p:clrMapOvr>
    <a:masterClrMapping/>
  </p:clrMapOvr>
  <p:transition spd="fast" advClick="1"/>
  <p:timing/>
</p:sld>
</file>

<file path=ppt/slides/slide41.xml><?xml version="1.0" encoding="utf-8"?>
<p:sld xmlns:a="http://schemas.openxmlformats.org/drawingml/2006/main" xmlns:r="http://schemas.openxmlformats.org/officeDocument/2006/relationships" xmlns:p="http://schemas.openxmlformats.org/presentationml/2006/main" show="1" showMasterSp="1">
  <p:cSld>
    <p:spTree>
      <p:nvGrpSpPr>
        <p:cNvPr id="190" name=""/>
        <p:cNvGrpSpPr/>
        <p:nvPr/>
      </p:nvGrpSpPr>
      <p:grpSpPr>
        <a:xfrm rot="0">
          <a:off x="0" y="0"/>
          <a:ext cx="0" cy="0"/>
          <a:chOff x="0" y="0"/>
          <a:chExt cx="0" cy="0"/>
        </a:xfrm>
      </p:grpSpPr>
      <p:sp>
        <p:nvSpPr>
          <p:cNvPr id="1048945" name="Title 1"/>
          <p:cNvSpPr/>
          <p:nvPr>
            <p:ph type="title" sz="full" idx="0"/>
          </p:nvPr>
        </p:nvSpPr>
        <p:spPr>
          <a:xfrm rot="0">
            <a:off x="1435100" y="274637"/>
            <a:ext cx="7499350" cy="11430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lvl="0"/>
            <a:endParaRPr altLang="en-US" lang="en-IN">
              <a:effectLst>
                <a:outerShdw algn="tl" blurRad="38100" dir="2700000" dist="38100">
                  <a:srgbClr val="C0C0C0"/>
                </a:outerShdw>
              </a:effectLst>
            </a:endParaRPr>
          </a:p>
        </p:txBody>
      </p:sp>
      <p:sp>
        <p:nvSpPr>
          <p:cNvPr id="1048946" name="Content Placeholder 2"/>
          <p:cNvSpPr/>
          <p:nvPr>
            <p:ph sz="full" idx="1"/>
          </p:nvPr>
        </p:nvSpPr>
        <p:spPr>
          <a:xfrm rot="0">
            <a:off x="1435100" y="1447800"/>
            <a:ext cx="7499350" cy="48006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endParaRPr altLang="en-US" lang="en-IN"/>
          </a:p>
        </p:txBody>
      </p:sp>
      <p:sp>
        <p:nvSpPr>
          <p:cNvPr id="1048947" name="Footer Placeholder 3"/>
          <p:cNvSpPr txBox="1"/>
          <p:nvPr/>
        </p:nvSpPr>
        <p:spPr>
          <a:xfrm rot="0">
            <a:off x="5715000" y="6305550"/>
            <a:ext cx="2895600" cy="476250"/>
          </a:xfrm>
          <a:prstGeom prst="rect"/>
          <a:noFill/>
          <a:ln>
            <a:noFill/>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latinLnBrk="1" lvl="0"/>
            <a:r>
              <a:rPr altLang="en-US" lang="en-US"/>
              <a:t>ICISS 2011</a:t>
            </a:r>
          </a:p>
        </p:txBody>
      </p:sp>
      <p:sp>
        <p:nvSpPr>
          <p:cNvPr id="1048948" name="Slide Number Placeholder 4"/>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41</a:t>
            </a:fld>
            <a:endParaRPr altLang="en-US" sz="1200" lang="en-US">
              <a:solidFill>
                <a:srgbClr val="B5A788"/>
              </a:solidFill>
              <a:latin typeface="Gill Sans MT" pitchFamily="34" charset="0"/>
            </a:endParaRPr>
          </a:p>
        </p:txBody>
      </p:sp>
      <mc:AlternateContent xmlns:mc="http://schemas.openxmlformats.org/markup-compatibility/2006">
        <mc:Choice xmlns:p14="http://schemas.microsoft.com/office/powerpoint/2010/main" Requires="p14">
          <p:contentPart p14:bwMode="auto" r:id="rId1">
            <p14:nvContentPartPr>
              <p14:cNvPr id="2097225" name="Ink 5"/>
              <p14:cNvContentPartPr/>
              <p14:nvPr/>
            </p14:nvContentPartPr>
            <p14:xfrm rot="0">
              <a:off x="1035050" y="15875"/>
              <a:ext cx="8042275" cy="6067425"/>
            </p14:xfrm>
          </p:contentPart>
        </mc:Choice>
        <mc:Fallback>
          <p:pic>
            <p:nvPicPr>
              <p:cNvPr id="2097225" name="Ink 5"/>
              <p:cNvPicPr>
                <a:picLocks/>
              </p:cNvPicPr>
              <p:nvPr/>
            </p:nvPicPr>
            <p:blipFill>
              <a:blip xmlns:r="http://schemas.openxmlformats.org/officeDocument/2006/relationships" r:embed="rId2"/>
              <a:srcRect l="0" t="0" r="0" b="0"/>
              <a:stretch>
                <a:fillRect/>
              </a:stretch>
            </p:blipFill>
            <p:spPr>
              <a:xfrm rot="0">
                <a:off x="1035050" y="15875"/>
                <a:ext cx="8042275" cy="6067425"/>
              </a:xfrm>
              <a:prstGeom prst="rect"/>
              <a:noFill/>
              <a:ln>
                <a:noFill/>
              </a:ln>
            </p:spPr>
          </p:pic>
        </mc:Fallback>
      </mc:AlternateContent>
    </p:spTree>
  </p:cSld>
  <p:clrMapOvr>
    <a:masterClrMapping/>
  </p:clrMapOvr>
  <p:transition spd="fast" advClick="1"/>
  <p:timing/>
</p:sld>
</file>

<file path=ppt/slides/slide42.xml><?xml version="1.0" encoding="utf-8"?>
<p:sld xmlns:a="http://schemas.openxmlformats.org/drawingml/2006/main" xmlns:r="http://schemas.openxmlformats.org/officeDocument/2006/relationships" xmlns:p="http://schemas.openxmlformats.org/presentationml/2006/main" show="1" showMasterSp="1">
  <p:cSld>
    <p:spTree>
      <p:nvGrpSpPr>
        <p:cNvPr id="191" name=""/>
        <p:cNvGrpSpPr/>
        <p:nvPr/>
      </p:nvGrpSpPr>
      <p:grpSpPr>
        <a:xfrm rot="0">
          <a:off x="0" y="0"/>
          <a:ext cx="0" cy="0"/>
          <a:chOff x="0" y="0"/>
          <a:chExt cx="0" cy="0"/>
        </a:xfrm>
      </p:grpSpPr>
      <p:sp>
        <p:nvSpPr>
          <p:cNvPr id="1048949" name="Title 1"/>
          <p:cNvSpPr/>
          <p:nvPr>
            <p:ph type="title" sz="full" idx="0"/>
          </p:nvPr>
        </p:nvSpPr>
        <p:spPr>
          <a:xfrm rot="0">
            <a:off x="973137" y="228600"/>
            <a:ext cx="8001000" cy="6858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Linear Delay Model of Arbiter PUF</a:t>
            </a:r>
          </a:p>
        </p:txBody>
      </p:sp>
      <p:graphicFrame>
        <p:nvGraphicFramePr>
          <p:cNvPr id="4194315" name=""/>
          <p:cNvGraphicFramePr>
            <a:graphicFrameLocks/>
          </p:cNvGraphicFramePr>
          <p:nvPr/>
        </p:nvGraphicFramePr>
        <p:xfrm rot="0">
          <a:off x="4514850" y="2903537"/>
          <a:ext cx="114300" cy="215900"/>
        </p:xfrm>
        <a:graphic>
          <a:graphicData uri="http://schemas.openxmlformats.org/presentationml/2006/ole">
            <mc:AlternateContent xmlns:mc="http://schemas.openxmlformats.org/markup-compatibility/2006">
              <mc:Choice xmlns:v="urn:schemas-microsoft-com:vml" Requires="v">
                <p:oleObj name="Equation" r:id="rId1" spid="" imgH="215900" imgW="114300" showAsIcon="0" progId="Equation.3">
                  <p:embed followColorScheme="full"/>
                  <p:pic>
                    <p:nvPicPr>
                      <p:cNvPr id="2097226" name="Object 2"/>
                      <p:cNvPicPr>
                        <a:picLocks/>
                      </p:cNvPicPr>
                      <p:nvPr/>
                    </p:nvPicPr>
                    <p:blipFill>
                      <a:blip xmlns:r="http://schemas.openxmlformats.org/officeDocument/2006/relationships" r:embed="rId2"/>
                      <a:srcRect l="0" t="0" r="0" b="0"/>
                      <a:stretch>
                        <a:fillRect/>
                      </a:stretch>
                    </p:blipFill>
                    <p:spPr>
                      <a:xfrm rot="0">
                        <a:off x="4514850" y="2903537"/>
                        <a:ext cx="114300" cy="215900"/>
                      </a:xfrm>
                      <a:prstGeom prst="rect"/>
                      <a:noFill/>
                      <a:ln>
                        <a:noFill/>
                      </a:ln>
                    </p:spPr>
                  </p:pic>
                </p:oleObj>
              </mc:Choice>
              <mc:Fallback>
                <p:oleObj name="Equation" r:id="rId1" spid="" imgH="215900" imgW="114300" showAsIcon="0" progId="Equation.3">
                  <p:embed followColorScheme="full"/>
                  <p:pic>
                    <p:nvPicPr>
                      <p:cNvPr id="2097226" name="Object 2"/>
                      <p:cNvPicPr>
                        <a:picLocks/>
                      </p:cNvPicPr>
                      <p:nvPr/>
                    </p:nvPicPr>
                    <p:blipFill>
                      <a:blip xmlns:r="http://schemas.openxmlformats.org/officeDocument/2006/relationships" r:embed="rId2"/>
                      <a:srcRect l="0" t="0" r="0" b="0"/>
                      <a:stretch>
                        <a:fillRect/>
                      </a:stretch>
                    </p:blipFill>
                    <p:spPr>
                      <a:xfrm rot="0">
                        <a:off x="4514850" y="2903537"/>
                        <a:ext cx="114300" cy="215900"/>
                      </a:xfrm>
                      <a:prstGeom prst="rect"/>
                      <a:noFill/>
                      <a:ln>
                        <a:noFill/>
                      </a:ln>
                    </p:spPr>
                  </p:pic>
                </p:oleObj>
              </mc:Fallback>
            </mc:AlternateContent>
          </a:graphicData>
        </a:graphic>
      </p:graphicFrame>
      <p:sp>
        <p:nvSpPr>
          <p:cNvPr id="1048950" name="TextBox 4"/>
          <p:cNvSpPr txBox="1"/>
          <p:nvPr/>
        </p:nvSpPr>
        <p:spPr>
          <a:xfrm rot="0">
            <a:off x="1143000" y="1066800"/>
            <a:ext cx="5334000" cy="46196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sz="2400" lang="en-US"/>
              <a:t>Let </a:t>
            </a:r>
            <a:r>
              <a:rPr altLang="en-US" sz="2400" i="1" lang="en-US"/>
              <a:t>p</a:t>
            </a:r>
            <a:r>
              <a:rPr altLang="en-US" baseline="-25000" sz="2400" i="1" lang="en-US"/>
              <a:t>k</a:t>
            </a:r>
            <a:r>
              <a:rPr altLang="en-US" baseline="-25000" sz="2400" lang="en-US"/>
              <a:t> </a:t>
            </a:r>
            <a:r>
              <a:rPr altLang="en-US" sz="2400" lang="en-US"/>
              <a:t> be the parity of challenge bits:</a:t>
            </a:r>
          </a:p>
        </p:txBody>
      </p:sp>
      <p:graphicFrame>
        <p:nvGraphicFramePr>
          <p:cNvPr id="4194316" name=""/>
          <p:cNvGraphicFramePr>
            <a:graphicFrameLocks/>
          </p:cNvGraphicFramePr>
          <p:nvPr/>
        </p:nvGraphicFramePr>
        <p:xfrm rot="0">
          <a:off x="2581275" y="1593850"/>
          <a:ext cx="4097337" cy="1181100"/>
        </p:xfrm>
        <a:graphic>
          <a:graphicData uri="http://schemas.openxmlformats.org/presentationml/2006/ole">
            <mc:AlternateContent xmlns:mc="http://schemas.openxmlformats.org/markup-compatibility/2006">
              <mc:Choice xmlns:v="urn:schemas-microsoft-com:vml" Requires="v">
                <p:oleObj name="Equation" r:id="rId3" spid="" imgH="1181100" imgW="4097337" showAsIcon="0" progId="Equation.DSMT4">
                  <p:embed followColorScheme="full"/>
                  <p:pic>
                    <p:nvPicPr>
                      <p:cNvPr id="2097227" name="Object 6"/>
                      <p:cNvPicPr>
                        <a:picLocks/>
                      </p:cNvPicPr>
                      <p:nvPr/>
                    </p:nvPicPr>
                    <p:blipFill>
                      <a:blip xmlns:r="http://schemas.openxmlformats.org/officeDocument/2006/relationships" r:embed="rId4"/>
                      <a:srcRect l="0" t="0" r="0" b="0"/>
                      <a:stretch>
                        <a:fillRect/>
                      </a:stretch>
                    </p:blipFill>
                    <p:spPr>
                      <a:xfrm rot="0">
                        <a:off x="2581275" y="1593850"/>
                        <a:ext cx="4097337" cy="1181100"/>
                      </a:xfrm>
                      <a:prstGeom prst="rect"/>
                      <a:noFill/>
                      <a:ln>
                        <a:noFill/>
                      </a:ln>
                    </p:spPr>
                  </p:pic>
                </p:oleObj>
              </mc:Choice>
              <mc:Fallback>
                <p:oleObj name="Equation" r:id="rId3" spid="" imgH="1181100" imgW="4097337" showAsIcon="0" progId="Equation.DSMT4">
                  <p:embed followColorScheme="full"/>
                  <p:pic>
                    <p:nvPicPr>
                      <p:cNvPr id="2097227" name="Object 6"/>
                      <p:cNvPicPr>
                        <a:picLocks/>
                      </p:cNvPicPr>
                      <p:nvPr/>
                    </p:nvPicPr>
                    <p:blipFill>
                      <a:blip xmlns:r="http://schemas.openxmlformats.org/officeDocument/2006/relationships" r:embed="rId4"/>
                      <a:srcRect l="0" t="0" r="0" b="0"/>
                      <a:stretch>
                        <a:fillRect/>
                      </a:stretch>
                    </p:blipFill>
                    <p:spPr>
                      <a:xfrm rot="0">
                        <a:off x="2581275" y="1593850"/>
                        <a:ext cx="4097337" cy="1181100"/>
                      </a:xfrm>
                      <a:prstGeom prst="rect"/>
                      <a:noFill/>
                      <a:ln>
                        <a:noFill/>
                      </a:ln>
                    </p:spPr>
                  </p:pic>
                </p:oleObj>
              </mc:Fallback>
            </mc:AlternateContent>
          </a:graphicData>
        </a:graphic>
      </p:graphicFrame>
      <p:graphicFrame>
        <p:nvGraphicFramePr>
          <p:cNvPr id="4194317" name=""/>
          <p:cNvGraphicFramePr>
            <a:graphicFrameLocks/>
          </p:cNvGraphicFramePr>
          <p:nvPr/>
        </p:nvGraphicFramePr>
        <p:xfrm rot="0">
          <a:off x="1385887" y="2935287"/>
          <a:ext cx="7364412" cy="501650"/>
        </p:xfrm>
        <a:graphic>
          <a:graphicData uri="http://schemas.openxmlformats.org/presentationml/2006/ole">
            <mc:AlternateContent xmlns:mc="http://schemas.openxmlformats.org/markup-compatibility/2006">
              <mc:Choice xmlns:v="urn:schemas-microsoft-com:vml" Requires="v">
                <p:oleObj name="Equation" r:id="rId5" spid="" imgH="501650" imgW="7364412" showAsIcon="0" progId="Equation.DSMT4">
                  <p:embed followColorScheme="full"/>
                  <p:pic>
                    <p:nvPicPr>
                      <p:cNvPr id="2097228" name="Object 9"/>
                      <p:cNvPicPr>
                        <a:picLocks/>
                      </p:cNvPicPr>
                      <p:nvPr/>
                    </p:nvPicPr>
                    <p:blipFill>
                      <a:blip xmlns:r="http://schemas.openxmlformats.org/officeDocument/2006/relationships" r:embed="rId6"/>
                      <a:srcRect l="0" t="0" r="0" b="0"/>
                      <a:stretch>
                        <a:fillRect/>
                      </a:stretch>
                    </p:blipFill>
                    <p:spPr>
                      <a:xfrm rot="0">
                        <a:off x="1385887" y="2935287"/>
                        <a:ext cx="7364412" cy="501650"/>
                      </a:xfrm>
                      <a:prstGeom prst="rect"/>
                      <a:noFill/>
                      <a:ln>
                        <a:noFill/>
                      </a:ln>
                    </p:spPr>
                  </p:pic>
                </p:oleObj>
              </mc:Choice>
              <mc:Fallback>
                <p:oleObj name="Equation" r:id="rId5" spid="" imgH="501650" imgW="7364412" showAsIcon="0" progId="Equation.DSMT4">
                  <p:embed followColorScheme="full"/>
                  <p:pic>
                    <p:nvPicPr>
                      <p:cNvPr id="2097228" name="Object 9"/>
                      <p:cNvPicPr>
                        <a:picLocks/>
                      </p:cNvPicPr>
                      <p:nvPr/>
                    </p:nvPicPr>
                    <p:blipFill>
                      <a:blip xmlns:r="http://schemas.openxmlformats.org/officeDocument/2006/relationships" r:embed="rId6"/>
                      <a:srcRect l="0" t="0" r="0" b="0"/>
                      <a:stretch>
                        <a:fillRect/>
                      </a:stretch>
                    </p:blipFill>
                    <p:spPr>
                      <a:xfrm rot="0">
                        <a:off x="1385887" y="2935287"/>
                        <a:ext cx="7364412" cy="501650"/>
                      </a:xfrm>
                      <a:prstGeom prst="rect"/>
                      <a:noFill/>
                      <a:ln>
                        <a:noFill/>
                      </a:ln>
                    </p:spPr>
                  </p:pic>
                </p:oleObj>
              </mc:Fallback>
            </mc:AlternateContent>
          </a:graphicData>
        </a:graphic>
      </p:graphicFrame>
      <p:graphicFrame>
        <p:nvGraphicFramePr>
          <p:cNvPr id="4194318" name=""/>
          <p:cNvGraphicFramePr>
            <a:graphicFrameLocks/>
          </p:cNvGraphicFramePr>
          <p:nvPr/>
        </p:nvGraphicFramePr>
        <p:xfrm rot="0">
          <a:off x="2146300" y="3468687"/>
          <a:ext cx="1598612" cy="465137"/>
        </p:xfrm>
        <a:graphic>
          <a:graphicData uri="http://schemas.openxmlformats.org/presentationml/2006/ole">
            <mc:AlternateContent xmlns:mc="http://schemas.openxmlformats.org/markup-compatibility/2006">
              <mc:Choice xmlns:v="urn:schemas-microsoft-com:vml" Requires="v">
                <p:oleObj name="Equation" r:id="rId7" spid="" imgH="465137" imgW="1598612" showAsIcon="0" progId="Equation.DSMT4">
                  <p:embed followColorScheme="full"/>
                  <p:pic>
                    <p:nvPicPr>
                      <p:cNvPr id="2097229" name="Object 11"/>
                      <p:cNvPicPr>
                        <a:picLocks/>
                      </p:cNvPicPr>
                      <p:nvPr/>
                    </p:nvPicPr>
                    <p:blipFill>
                      <a:blip xmlns:r="http://schemas.openxmlformats.org/officeDocument/2006/relationships" r:embed="rId8"/>
                      <a:srcRect l="0" t="0" r="0" b="0"/>
                      <a:stretch>
                        <a:fillRect/>
                      </a:stretch>
                    </p:blipFill>
                    <p:spPr>
                      <a:xfrm rot="0">
                        <a:off x="2146300" y="3468687"/>
                        <a:ext cx="1598612" cy="465137"/>
                      </a:xfrm>
                      <a:prstGeom prst="rect"/>
                      <a:noFill/>
                      <a:ln>
                        <a:noFill/>
                      </a:ln>
                    </p:spPr>
                  </p:pic>
                </p:oleObj>
              </mc:Choice>
              <mc:Fallback>
                <p:oleObj name="Equation" r:id="rId7" spid="" imgH="465137" imgW="1598612" showAsIcon="0" progId="Equation.DSMT4">
                  <p:embed followColorScheme="full"/>
                  <p:pic>
                    <p:nvPicPr>
                      <p:cNvPr id="2097229" name="Object 11"/>
                      <p:cNvPicPr>
                        <a:picLocks/>
                      </p:cNvPicPr>
                      <p:nvPr/>
                    </p:nvPicPr>
                    <p:blipFill>
                      <a:blip xmlns:r="http://schemas.openxmlformats.org/officeDocument/2006/relationships" r:embed="rId8"/>
                      <a:srcRect l="0" t="0" r="0" b="0"/>
                      <a:stretch>
                        <a:fillRect/>
                      </a:stretch>
                    </p:blipFill>
                    <p:spPr>
                      <a:xfrm rot="0">
                        <a:off x="2146300" y="3468687"/>
                        <a:ext cx="1598612" cy="465137"/>
                      </a:xfrm>
                      <a:prstGeom prst="rect"/>
                      <a:noFill/>
                      <a:ln>
                        <a:noFill/>
                      </a:ln>
                    </p:spPr>
                  </p:pic>
                </p:oleObj>
              </mc:Fallback>
            </mc:AlternateContent>
          </a:graphicData>
        </a:graphic>
      </p:graphicFrame>
      <p:graphicFrame>
        <p:nvGraphicFramePr>
          <p:cNvPr id="4194319" name=""/>
          <p:cNvGraphicFramePr>
            <a:graphicFrameLocks/>
          </p:cNvGraphicFramePr>
          <p:nvPr/>
        </p:nvGraphicFramePr>
        <p:xfrm rot="0">
          <a:off x="2589212" y="4049712"/>
          <a:ext cx="5946775" cy="392112"/>
        </p:xfrm>
        <a:graphic>
          <a:graphicData uri="http://schemas.openxmlformats.org/presentationml/2006/ole">
            <mc:AlternateContent xmlns:mc="http://schemas.openxmlformats.org/markup-compatibility/2006">
              <mc:Choice xmlns:v="urn:schemas-microsoft-com:vml" Requires="v">
                <p:oleObj name="Equation" r:id="rId9" spid="" imgH="392112" imgW="5946775" showAsIcon="0" progId="Equation.DSMT4">
                  <p:embed followColorScheme="full"/>
                  <p:pic>
                    <p:nvPicPr>
                      <p:cNvPr id="2097230" name="Object 12"/>
                      <p:cNvPicPr>
                        <a:picLocks/>
                      </p:cNvPicPr>
                      <p:nvPr/>
                    </p:nvPicPr>
                    <p:blipFill>
                      <a:blip xmlns:r="http://schemas.openxmlformats.org/officeDocument/2006/relationships" r:embed="rId10"/>
                      <a:srcRect l="0" t="0" r="0" b="0"/>
                      <a:stretch>
                        <a:fillRect/>
                      </a:stretch>
                    </p:blipFill>
                    <p:spPr>
                      <a:xfrm rot="0">
                        <a:off x="2589212" y="4049712"/>
                        <a:ext cx="5946775" cy="392112"/>
                      </a:xfrm>
                      <a:prstGeom prst="rect"/>
                      <a:noFill/>
                      <a:ln>
                        <a:noFill/>
                      </a:ln>
                    </p:spPr>
                  </p:pic>
                </p:oleObj>
              </mc:Choice>
              <mc:Fallback>
                <p:oleObj name="Equation" r:id="rId9" spid="" imgH="392112" imgW="5946775" showAsIcon="0" progId="Equation.DSMT4">
                  <p:embed followColorScheme="full"/>
                  <p:pic>
                    <p:nvPicPr>
                      <p:cNvPr id="2097230" name="Object 12"/>
                      <p:cNvPicPr>
                        <a:picLocks/>
                      </p:cNvPicPr>
                      <p:nvPr/>
                    </p:nvPicPr>
                    <p:blipFill>
                      <a:blip xmlns:r="http://schemas.openxmlformats.org/officeDocument/2006/relationships" r:embed="rId10"/>
                      <a:srcRect l="0" t="0" r="0" b="0"/>
                      <a:stretch>
                        <a:fillRect/>
                      </a:stretch>
                    </p:blipFill>
                    <p:spPr>
                      <a:xfrm rot="0">
                        <a:off x="2589212" y="4049712"/>
                        <a:ext cx="5946775" cy="392112"/>
                      </a:xfrm>
                      <a:prstGeom prst="rect"/>
                      <a:noFill/>
                      <a:ln>
                        <a:noFill/>
                      </a:ln>
                    </p:spPr>
                  </p:pic>
                </p:oleObj>
              </mc:Fallback>
            </mc:AlternateContent>
          </a:graphicData>
        </a:graphic>
      </p:graphicFrame>
      <p:sp>
        <p:nvSpPr>
          <p:cNvPr id="1048951" name="TextBox 13"/>
          <p:cNvSpPr txBox="1"/>
          <p:nvPr/>
        </p:nvSpPr>
        <p:spPr>
          <a:xfrm rot="0">
            <a:off x="1692275" y="4025900"/>
            <a:ext cx="908050"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US"/>
              <a:t>where</a:t>
            </a:r>
          </a:p>
        </p:txBody>
      </p:sp>
      <p:sp>
        <p:nvSpPr>
          <p:cNvPr id="1048952" name="TextBox 2"/>
          <p:cNvSpPr txBox="1"/>
          <p:nvPr/>
        </p:nvSpPr>
        <p:spPr>
          <a:xfrm rot="0">
            <a:off x="1430337" y="5410200"/>
            <a:ext cx="7086600" cy="1323975"/>
          </a:xfrm>
          <a:prstGeom prst="rect"/>
          <a:noFill/>
          <a:ln w="9525" cap="flat" cmpd="sng">
            <a:solidFill>
              <a:srgbClr val="0000FF">
                <a:alpha val="100000"/>
              </a:srgbClr>
            </a:solidFill>
            <a:prstDash val="solid"/>
            <a:round/>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2000" lang="en-US">
                <a:solidFill>
                  <a:srgbClr val="0000FF"/>
                </a:solidFill>
              </a:rPr>
              <a:t>Apply </a:t>
            </a:r>
            <a:r>
              <a:rPr altLang="en-US" b="1" sz="2000" i="1" lang="en-US">
                <a:solidFill>
                  <a:srgbClr val="0000FF"/>
                </a:solidFill>
              </a:rPr>
              <a:t>Support Vector Machine</a:t>
            </a:r>
            <a:r>
              <a:rPr altLang="en-US" b="1" sz="2000" lang="en-US">
                <a:solidFill>
                  <a:srgbClr val="0000FF"/>
                </a:solidFill>
              </a:rPr>
              <a:t> (SVM) using:</a:t>
            </a:r>
          </a:p>
          <a:p>
            <a:pPr lvl="0">
              <a:buFont typeface="Wingdings" pitchFamily="2" charset="2"/>
              <a:buChar char="Ø"/>
            </a:pPr>
            <a:r>
              <a:rPr altLang="en-US" b="1" sz="2000" lang="en-US">
                <a:solidFill>
                  <a:srgbClr val="0000FF"/>
                </a:solidFill>
              </a:rPr>
              <a:t>Parity vectors </a:t>
            </a:r>
            <a:r>
              <a:rPr altLang="en-US" b="1" sz="2000" i="1" lang="en-US">
                <a:solidFill>
                  <a:srgbClr val="0000FF"/>
                </a:solidFill>
              </a:rPr>
              <a:t>X</a:t>
            </a:r>
            <a:r>
              <a:rPr altLang="en-US" b="1" sz="2000" lang="en-US">
                <a:solidFill>
                  <a:srgbClr val="0000FF"/>
                </a:solidFill>
              </a:rPr>
              <a:t> are </a:t>
            </a:r>
            <a:r>
              <a:rPr altLang="en-US" b="1" sz="2000" i="1" lang="en-US">
                <a:solidFill>
                  <a:srgbClr val="0000FF"/>
                </a:solidFill>
              </a:rPr>
              <a:t>n</a:t>
            </a:r>
            <a:r>
              <a:rPr altLang="en-US" b="1" sz="2000" lang="en-US">
                <a:solidFill>
                  <a:srgbClr val="0000FF"/>
                </a:solidFill>
              </a:rPr>
              <a:t>-dimensional feature vectors</a:t>
            </a:r>
          </a:p>
          <a:p>
            <a:pPr lvl="0">
              <a:buFont typeface="Wingdings" pitchFamily="2" charset="2"/>
              <a:buChar char="Ø"/>
            </a:pPr>
            <a:r>
              <a:rPr altLang="en-US" b="1" sz="2000" lang="en-US">
                <a:solidFill>
                  <a:srgbClr val="0000FF"/>
                </a:solidFill>
              </a:rPr>
              <a:t>Constant vector </a:t>
            </a:r>
            <a:r>
              <a:rPr altLang="en-US" b="1" sz="2000" i="1" lang="en-US">
                <a:solidFill>
                  <a:srgbClr val="0000FF"/>
                </a:solidFill>
              </a:rPr>
              <a:t>d</a:t>
            </a:r>
            <a:r>
              <a:rPr altLang="en-US" b="1" sz="2000" lang="en-US">
                <a:solidFill>
                  <a:srgbClr val="0000FF"/>
                </a:solidFill>
              </a:rPr>
              <a:t> is the normal to the hyperplane that classifies challenges into two classes</a:t>
            </a:r>
          </a:p>
        </p:txBody>
      </p:sp>
      <p:sp>
        <p:nvSpPr>
          <p:cNvPr id="1048953" name="TextBox 3"/>
          <p:cNvSpPr txBox="1"/>
          <p:nvPr/>
        </p:nvSpPr>
        <p:spPr>
          <a:xfrm rot="0">
            <a:off x="1430337" y="4459287"/>
            <a:ext cx="7086600" cy="64611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lang="en-US"/>
              <a:t>An Arbiter PUF is a linear classifier of random challenge vectors in </a:t>
            </a:r>
            <a:r>
              <a:rPr altLang="en-US" i="1" lang="en-US"/>
              <a:t>n-</a:t>
            </a:r>
            <a:r>
              <a:rPr altLang="en-US" lang="en-US"/>
              <a:t>dimensional space, where </a:t>
            </a:r>
            <a:r>
              <a:rPr altLang="en-US" i="1" lang="en-US"/>
              <a:t>n </a:t>
            </a:r>
            <a:r>
              <a:rPr altLang="en-US" lang="en-US"/>
              <a:t>is the total number of challenge bits</a:t>
            </a:r>
          </a:p>
        </p:txBody>
      </p:sp>
      <mc:AlternateContent xmlns:mc="http://schemas.openxmlformats.org/markup-compatibility/2006">
        <mc:Choice xmlns:p14="http://schemas.microsoft.com/office/powerpoint/2010/main" Requires="p14">
          <p:contentPart p14:bwMode="auto" r:id="rId11">
            <p14:nvContentPartPr>
              <p14:cNvPr id="2097231" name="Ink 3"/>
              <p14:cNvContentPartPr/>
              <p14:nvPr/>
            </p14:nvContentPartPr>
            <p14:xfrm rot="0">
              <a:off x="1214437" y="841375"/>
              <a:ext cx="7781925" cy="4919662"/>
            </p14:xfrm>
          </p:contentPart>
        </mc:Choice>
        <mc:Fallback>
          <p:pic>
            <p:nvPicPr>
              <p:cNvPr id="2097231" name="Ink 3"/>
              <p:cNvPicPr>
                <a:picLocks/>
              </p:cNvPicPr>
              <p:nvPr/>
            </p:nvPicPr>
            <p:blipFill>
              <a:blip xmlns:r="http://schemas.openxmlformats.org/officeDocument/2006/relationships" r:embed="rId12"/>
              <a:srcRect l="0" t="0" r="0" b="0"/>
              <a:stretch>
                <a:fillRect/>
              </a:stretch>
            </p:blipFill>
            <p:spPr>
              <a:xfrm rot="0">
                <a:off x="1214437" y="841375"/>
                <a:ext cx="7781925" cy="4919662"/>
              </a:xfrm>
              <a:prstGeom prst="rect"/>
              <a:noFill/>
              <a:ln>
                <a:noFill/>
              </a:ln>
            </p:spPr>
          </p:pic>
        </mc:Fallback>
      </mc:AlternateContent>
    </p:spTree>
  </p:cSld>
  <p:clrMapOvr>
    <a:masterClrMapping/>
  </p:clrMapOvr>
  <p:transition spd="fast" advClick="1"/>
  <p:timing/>
</p:sld>
</file>

<file path=ppt/slides/slide43.xml><?xml version="1.0" encoding="utf-8"?>
<p:sld xmlns:a="http://schemas.openxmlformats.org/drawingml/2006/main" xmlns:r="http://schemas.openxmlformats.org/officeDocument/2006/relationships" xmlns:p="http://schemas.openxmlformats.org/presentationml/2006/main" show="1" showMasterSp="1">
  <p:cSld>
    <p:spTree>
      <p:nvGrpSpPr>
        <p:cNvPr id="194" name=""/>
        <p:cNvGrpSpPr/>
        <p:nvPr/>
      </p:nvGrpSpPr>
      <p:grpSpPr>
        <a:xfrm rot="0">
          <a:off x="0" y="0"/>
          <a:ext cx="0" cy="0"/>
          <a:chOff x="0" y="0"/>
          <a:chExt cx="0" cy="0"/>
        </a:xfrm>
      </p:grpSpPr>
      <p:sp>
        <p:nvSpPr>
          <p:cNvPr id="1048957" name="Title 1"/>
          <p:cNvSpPr/>
          <p:nvPr>
            <p:ph type="title" sz="full" idx="0"/>
          </p:nvPr>
        </p:nvSpPr>
        <p:spPr>
          <a:xfrm rot="0">
            <a:off x="838200" y="76200"/>
            <a:ext cx="8001000" cy="6858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Reported Modeling Attack Results</a:t>
            </a:r>
          </a:p>
        </p:txBody>
      </p:sp>
      <p:sp>
        <p:nvSpPr>
          <p:cNvPr id="1048958" name="Content Placeholder 3"/>
          <p:cNvSpPr/>
          <p:nvPr>
            <p:ph sz="full" idx="1"/>
          </p:nvPr>
        </p:nvSpPr>
        <p:spPr>
          <a:xfrm rot="0">
            <a:off x="1066800" y="1219200"/>
            <a:ext cx="8077200" cy="41148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indent="-82550" lvl="0" marL="82550">
              <a:buNone/>
            </a:pPr>
            <a:r>
              <a:rPr altLang="en-US" b="1" sz="2200" lang="en-US">
                <a:solidFill>
                  <a:srgbClr val="0000FF"/>
                </a:solidFill>
                <a:latin typeface="Arial" pitchFamily="0" charset="0"/>
              </a:rPr>
              <a:t>Modeling Attacks by Machine Learning (Rührmair et al.)</a:t>
            </a:r>
          </a:p>
          <a:p>
            <a:pPr indent="-82550" lvl="0" marL="82550">
              <a:buFont typeface="Wingdings" pitchFamily="2" charset="2"/>
              <a:buChar char="§"/>
            </a:pPr>
            <a:r>
              <a:rPr altLang="en-US" b="1" sz="2000" i="1" lang="en-US">
                <a:latin typeface="Arial" pitchFamily="0" charset="0"/>
              </a:rPr>
              <a:t>Logistic Regression </a:t>
            </a:r>
            <a:r>
              <a:rPr altLang="en-US" b="1" sz="2000" lang="en-US">
                <a:latin typeface="Arial" pitchFamily="0" charset="0"/>
              </a:rPr>
              <a:t>success rate</a:t>
            </a:r>
          </a:p>
          <a:p>
            <a:pPr lvl="1">
              <a:buFont typeface="Arial" pitchFamily="0" charset="0"/>
              <a:buChar char="•"/>
            </a:pPr>
            <a:r>
              <a:rPr altLang="en-US" b="1" sz="2000" lang="en-US">
                <a:latin typeface="Arial" pitchFamily="0" charset="0"/>
              </a:rPr>
              <a:t>Arbiter </a:t>
            </a:r>
          </a:p>
          <a:p>
            <a:pPr lvl="2">
              <a:buClr>
                <a:schemeClr val="accent1"/>
              </a:buClr>
              <a:buFont typeface="Wingdings" pitchFamily="2" charset="2"/>
              <a:buChar char="ü"/>
            </a:pPr>
            <a:r>
              <a:rPr altLang="en-US" b="1" sz="2000" lang="en-US">
                <a:latin typeface="Arial" pitchFamily="0" charset="0"/>
              </a:rPr>
              <a:t>99.9% using 18K CRPs in 0.6 sec. (64 taps)</a:t>
            </a:r>
          </a:p>
          <a:p>
            <a:pPr lvl="1">
              <a:buFont typeface="Arial" pitchFamily="0" charset="0"/>
              <a:buChar char="•"/>
            </a:pPr>
            <a:r>
              <a:rPr altLang="en-US" b="1" sz="2000" lang="en-US">
                <a:latin typeface="Arial" pitchFamily="0" charset="0"/>
              </a:rPr>
              <a:t>XOR Arbiter</a:t>
            </a:r>
          </a:p>
          <a:p>
            <a:pPr lvl="2">
              <a:buClr>
                <a:schemeClr val="accent1"/>
              </a:buClr>
              <a:buFont typeface="Wingdings" pitchFamily="2" charset="2"/>
              <a:buChar char="ü"/>
            </a:pPr>
            <a:r>
              <a:rPr altLang="en-US" b="1" sz="2000" lang="en-US">
                <a:latin typeface="Arial" pitchFamily="0" charset="0"/>
              </a:rPr>
              <a:t>99% using 12K CRPs in 3 min 42 secs (4 XOR, 64 taps).</a:t>
            </a:r>
          </a:p>
          <a:p>
            <a:pPr lvl="1">
              <a:buFont typeface="Arial" pitchFamily="0" charset="0"/>
              <a:buChar char="•"/>
            </a:pPr>
            <a:r>
              <a:rPr altLang="en-US" b="1" sz="2000" lang="en-US">
                <a:latin typeface="Arial" pitchFamily="0" charset="0"/>
              </a:rPr>
              <a:t> Lightweight Arbiters</a:t>
            </a:r>
          </a:p>
          <a:p>
            <a:pPr lvl="2">
              <a:buClr>
                <a:schemeClr val="accent1"/>
              </a:buClr>
              <a:buFont typeface="Wingdings" pitchFamily="2" charset="2"/>
              <a:buChar char="ü"/>
            </a:pPr>
            <a:r>
              <a:rPr altLang="en-US" b="1" sz="2000" lang="en-US">
                <a:latin typeface="Arial" pitchFamily="0" charset="0"/>
              </a:rPr>
              <a:t>99% using 12K CRPs in 1 hour and 28 mins (4 XORs, 64 taps).</a:t>
            </a:r>
          </a:p>
          <a:p>
            <a:pPr lvl="1">
              <a:buFont typeface="Arial" pitchFamily="0" charset="0"/>
              <a:buChar char="•"/>
            </a:pPr>
            <a:r>
              <a:rPr altLang="en-US" b="1" sz="2000" lang="en-US">
                <a:latin typeface="Arial" pitchFamily="0" charset="0"/>
              </a:rPr>
              <a:t>Feed-forward Arbiters</a:t>
            </a:r>
          </a:p>
          <a:p>
            <a:pPr lvl="2">
              <a:buClr>
                <a:schemeClr val="accent1"/>
              </a:buClr>
              <a:buFont typeface="Wingdings" pitchFamily="2" charset="2"/>
              <a:buChar char="ü"/>
            </a:pPr>
            <a:r>
              <a:rPr altLang="en-US" b="1" sz="2000" lang="en-US">
                <a:latin typeface="Arial" pitchFamily="0" charset="0"/>
              </a:rPr>
              <a:t>99% using 5K CRPs in 47 mins and 7 secs (7 FF, 64 taps).</a:t>
            </a:r>
          </a:p>
          <a:p>
            <a:pPr lvl="2">
              <a:buClr>
                <a:schemeClr val="accent1"/>
              </a:buClr>
              <a:buNone/>
            </a:pPr>
            <a:endParaRPr altLang="en-US" b="1" sz="2000" lang="en-US">
              <a:latin typeface="Arial" pitchFamily="0" charset="0"/>
            </a:endParaRPr>
          </a:p>
        </p:txBody>
      </p:sp>
      <mc:AlternateContent xmlns:mc="http://schemas.openxmlformats.org/markup-compatibility/2006">
        <mc:Choice xmlns:p14="http://schemas.microsoft.com/office/powerpoint/2010/main" Requires="p14">
          <p:contentPart p14:bwMode="auto" r:id="rId1">
            <p14:nvContentPartPr>
              <p14:cNvPr id="2097232" name="Ink 2"/>
              <p14:cNvContentPartPr/>
              <p14:nvPr/>
            </p14:nvContentPartPr>
            <p14:xfrm rot="0">
              <a:off x="1814512" y="1635125"/>
              <a:ext cx="6700837" cy="4117975"/>
            </p14:xfrm>
          </p:contentPart>
        </mc:Choice>
        <mc:Fallback>
          <p:pic>
            <p:nvPicPr>
              <p:cNvPr id="2097232" name="Ink 2"/>
              <p:cNvPicPr>
                <a:picLocks/>
              </p:cNvPicPr>
              <p:nvPr/>
            </p:nvPicPr>
            <p:blipFill>
              <a:blip xmlns:r="http://schemas.openxmlformats.org/officeDocument/2006/relationships" r:embed="rId2"/>
              <a:srcRect l="0" t="0" r="0" b="0"/>
              <a:stretch>
                <a:fillRect/>
              </a:stretch>
            </p:blipFill>
            <p:spPr>
              <a:xfrm rot="0">
                <a:off x="1814512" y="1635125"/>
                <a:ext cx="6700837" cy="4117975"/>
              </a:xfrm>
              <a:prstGeom prst="rect"/>
              <a:noFill/>
              <a:ln>
                <a:noFill/>
              </a:ln>
            </p:spPr>
          </p:pic>
        </mc:Fallback>
      </mc:AlternateContent>
    </p:spTree>
  </p:cSld>
  <p:clrMapOvr>
    <a:masterClrMapping/>
  </p:clrMapOvr>
  <p:transition spd="fast" advClick="1"/>
  <p:timing/>
</p:sld>
</file>

<file path=ppt/slides/slide44.xml><?xml version="1.0" encoding="utf-8"?>
<p:sld xmlns:a="http://schemas.openxmlformats.org/drawingml/2006/main" xmlns:r="http://schemas.openxmlformats.org/officeDocument/2006/relationships" xmlns:p="http://schemas.openxmlformats.org/presentationml/2006/main" show="1" showMasterSp="1">
  <p:cSld>
    <p:spTree>
      <p:nvGrpSpPr>
        <p:cNvPr id="197" name=""/>
        <p:cNvGrpSpPr/>
        <p:nvPr/>
      </p:nvGrpSpPr>
      <p:grpSpPr>
        <a:xfrm rot="0">
          <a:off x="0" y="0"/>
          <a:ext cx="0" cy="0"/>
          <a:chOff x="0" y="0"/>
          <a:chExt cx="0" cy="0"/>
        </a:xfrm>
      </p:grpSpPr>
      <p:sp>
        <p:nvSpPr>
          <p:cNvPr id="1048962" name="Title 1"/>
          <p:cNvSpPr/>
          <p:nvPr>
            <p:ph type="title" sz="full" idx="0"/>
          </p:nvPr>
        </p:nvSpPr>
        <p:spPr>
          <a:xfrm rot="0">
            <a:off x="838200" y="76200"/>
            <a:ext cx="8229600" cy="6858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2900" lang="en-US">
                <a:solidFill>
                  <a:srgbClr val="0000FF"/>
                </a:solidFill>
                <a:effectLst>
                  <a:outerShdw algn="tl" blurRad="38100" dir="2700000" dist="38100">
                    <a:srgbClr val="C0C0C0"/>
                  </a:outerShdw>
                </a:effectLst>
                <a:latin typeface="Arial" pitchFamily="0" charset="0"/>
                <a:ea typeface="Arial" pitchFamily="0" charset="0"/>
              </a:rPr>
              <a:t>Reported Modeling Attack Results (contd.)</a:t>
            </a:r>
          </a:p>
        </p:txBody>
      </p:sp>
      <p:sp>
        <p:nvSpPr>
          <p:cNvPr id="1048963" name="Content Placeholder 3"/>
          <p:cNvSpPr/>
          <p:nvPr>
            <p:ph sz="full" idx="1"/>
          </p:nvPr>
        </p:nvSpPr>
        <p:spPr>
          <a:xfrm rot="0">
            <a:off x="1066800" y="838200"/>
            <a:ext cx="8077200" cy="44196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lvl="0">
              <a:buFont typeface="Wingdings" pitchFamily="2" charset="2"/>
              <a:buChar char="§"/>
            </a:pPr>
            <a:r>
              <a:rPr altLang="en-US" b="1" sz="2400" lang="en-US">
                <a:latin typeface="Arial" pitchFamily="0" charset="0"/>
              </a:rPr>
              <a:t>[D. Lim, M.S. Thesis, </a:t>
            </a:r>
            <a:r>
              <a:rPr altLang="en-US" b="1" sz="2400" i="1" lang="en-US">
                <a:latin typeface="Arial" pitchFamily="0" charset="0"/>
              </a:rPr>
              <a:t>MIT</a:t>
            </a:r>
            <a:r>
              <a:rPr altLang="en-US" b="1" sz="2400" lang="en-US">
                <a:latin typeface="Arial" pitchFamily="0" charset="0"/>
              </a:rPr>
              <a:t>, 2002] </a:t>
            </a:r>
          </a:p>
          <a:p>
            <a:pPr lvl="1">
              <a:buFont typeface="Wingdings" pitchFamily="2" charset="2"/>
              <a:buChar char="§"/>
            </a:pPr>
            <a:r>
              <a:rPr altLang="en-US" b="1" sz="2000" lang="en-US">
                <a:latin typeface="Arial" pitchFamily="0" charset="0"/>
              </a:rPr>
              <a:t>Worked on computer simulation model of Arbiter PUF </a:t>
            </a:r>
          </a:p>
          <a:p>
            <a:pPr lvl="1">
              <a:buFont typeface="Wingdings" pitchFamily="2" charset="2"/>
              <a:buChar char="§"/>
            </a:pPr>
            <a:r>
              <a:rPr altLang="en-US" b="1" sz="2000" lang="en-US">
                <a:latin typeface="Arial" pitchFamily="0" charset="0"/>
              </a:rPr>
              <a:t>Claimed 100% modeling accuracy by applying SVM  (PUF size and training set size not mentioned)</a:t>
            </a:r>
          </a:p>
          <a:p>
            <a:pPr lvl="0">
              <a:buFont typeface="Wingdings" pitchFamily="2" charset="2"/>
              <a:buChar char="§"/>
            </a:pPr>
            <a:r>
              <a:rPr altLang="en-US" b="1" sz="2400" lang="en-US">
                <a:latin typeface="Arial" pitchFamily="0" charset="0"/>
              </a:rPr>
              <a:t>[Maes </a:t>
            </a:r>
            <a:r>
              <a:rPr altLang="en-US" b="1" sz="2400" i="1" lang="en-US">
                <a:latin typeface="Arial" pitchFamily="0" charset="0"/>
              </a:rPr>
              <a:t>et al</a:t>
            </a:r>
            <a:r>
              <a:rPr altLang="en-US" b="1" sz="2400" lang="en-US">
                <a:latin typeface="Arial" pitchFamily="0" charset="0"/>
              </a:rPr>
              <a:t>, </a:t>
            </a:r>
            <a:r>
              <a:rPr altLang="en-US" b="1" sz="2400" i="1" lang="ja-JP">
                <a:latin typeface="Arial" pitchFamily="0" charset="0"/>
              </a:rPr>
              <a:t>IEEE WIFS’</a:t>
            </a:r>
            <a:r>
              <a:rPr altLang="ja-JP" b="1" sz="2400" i="1" lang="en-US">
                <a:latin typeface="Arial" pitchFamily="0" charset="0"/>
              </a:rPr>
              <a:t>12</a:t>
            </a:r>
            <a:r>
              <a:rPr altLang="ja-JP" b="1" sz="2400" lang="en-US">
                <a:latin typeface="Arial" pitchFamily="0" charset="0"/>
              </a:rPr>
              <a:t>] </a:t>
            </a:r>
          </a:p>
          <a:p>
            <a:pPr lvl="1">
              <a:buFont typeface="Wingdings" pitchFamily="2" charset="2"/>
              <a:buChar char="§"/>
            </a:pPr>
            <a:r>
              <a:rPr altLang="en-US" b="1" sz="2000" lang="en-US">
                <a:latin typeface="Arial" pitchFamily="0" charset="0"/>
              </a:rPr>
              <a:t>Silicon (ASIC) data</a:t>
            </a:r>
          </a:p>
          <a:p>
            <a:pPr lvl="1">
              <a:buFont typeface="Wingdings" pitchFamily="2" charset="2"/>
              <a:buChar char="§"/>
            </a:pPr>
            <a:r>
              <a:rPr altLang="en-US" b="1" sz="2000" lang="en-US">
                <a:latin typeface="Arial" pitchFamily="0" charset="0"/>
              </a:rPr>
              <a:t>ASIC fabricated in 65 nm CMOS technology </a:t>
            </a:r>
          </a:p>
          <a:p>
            <a:pPr lvl="1">
              <a:buFont typeface="Wingdings" pitchFamily="2" charset="2"/>
              <a:buChar char="§"/>
            </a:pPr>
            <a:r>
              <a:rPr altLang="en-US" b="1" sz="2000" lang="en-US">
                <a:latin typeface="Arial" pitchFamily="0" charset="0"/>
              </a:rPr>
              <a:t>64-bit Arbiter PUF</a:t>
            </a:r>
          </a:p>
          <a:p>
            <a:pPr lvl="1">
              <a:buFont typeface="Wingdings" pitchFamily="2" charset="2"/>
              <a:buChar char="§"/>
            </a:pPr>
            <a:r>
              <a:rPr altLang="en-US" b="1" sz="2000" lang="en-US">
                <a:latin typeface="Arial" pitchFamily="0" charset="0"/>
              </a:rPr>
              <a:t>500 CRPs as training set</a:t>
            </a:r>
          </a:p>
          <a:p>
            <a:pPr lvl="1">
              <a:buFont typeface="Wingdings" pitchFamily="2" charset="2"/>
              <a:buChar char="§"/>
            </a:pPr>
            <a:r>
              <a:rPr altLang="en-US" b="1" sz="2000" lang="en-US">
                <a:latin typeface="Arial" pitchFamily="0" charset="0"/>
              </a:rPr>
              <a:t>Claims ~90% prediction accuracy using SVM</a:t>
            </a:r>
          </a:p>
          <a:p>
            <a:pPr lvl="0">
              <a:buFont typeface="Wingdings" pitchFamily="2" charset="2"/>
              <a:buChar char="§"/>
            </a:pPr>
            <a:r>
              <a:rPr altLang="en-US" b="1" sz="2400" lang="en-US">
                <a:latin typeface="Arial" pitchFamily="0" charset="0"/>
              </a:rPr>
              <a:t>[CSE Dept., IIT-KGP]</a:t>
            </a:r>
          </a:p>
          <a:p>
            <a:pPr lvl="1">
              <a:buFont typeface="Wingdings" pitchFamily="2" charset="2"/>
              <a:buChar char="§"/>
            </a:pPr>
            <a:r>
              <a:rPr altLang="en-US" b="1" sz="2000" lang="en-US">
                <a:latin typeface="Arial" pitchFamily="0" charset="0"/>
              </a:rPr>
              <a:t>Silicon (FPGA Data)</a:t>
            </a:r>
          </a:p>
          <a:p>
            <a:pPr lvl="1">
              <a:buFont typeface="Wingdings" pitchFamily="2" charset="2"/>
              <a:buChar char="§"/>
            </a:pPr>
            <a:r>
              <a:rPr altLang="en-US" b="1" sz="2000" lang="en-US">
                <a:latin typeface="Arial" pitchFamily="0" charset="0"/>
              </a:rPr>
              <a:t>64-bit Arbiter PUF</a:t>
            </a:r>
          </a:p>
          <a:p>
            <a:pPr lvl="1">
              <a:buFont typeface="Wingdings" pitchFamily="2" charset="2"/>
              <a:buChar char="§"/>
            </a:pPr>
            <a:r>
              <a:rPr altLang="en-US" b="1" sz="2000" lang="en-US">
                <a:latin typeface="Arial" pitchFamily="0" charset="0"/>
              </a:rPr>
              <a:t>5000 CRPs as training set</a:t>
            </a:r>
          </a:p>
          <a:p>
            <a:pPr lvl="1">
              <a:buFont typeface="Wingdings" pitchFamily="2" charset="2"/>
              <a:buChar char="§"/>
            </a:pPr>
            <a:r>
              <a:rPr altLang="en-US" b="1" sz="2000" lang="en-US">
                <a:latin typeface="Arial" pitchFamily="0" charset="0"/>
              </a:rPr>
              <a:t>~96% prediction accuracy using SVM</a:t>
            </a:r>
          </a:p>
        </p:txBody>
      </p:sp>
    </p:spTree>
  </p:cSld>
  <p:clrMapOvr>
    <a:masterClrMapping/>
  </p:clrMapOvr>
  <p:transition spd="fast" advClick="1"/>
  <p:timing/>
</p:sld>
</file>

<file path=ppt/slides/slide45.xml><?xml version="1.0" encoding="utf-8"?>
<p:sld xmlns:a="http://schemas.openxmlformats.org/drawingml/2006/main" xmlns:r="http://schemas.openxmlformats.org/officeDocument/2006/relationships" xmlns:p="http://schemas.openxmlformats.org/presentationml/2006/main" show="1" showMasterSp="1">
  <p:cSld>
    <p:spTree>
      <p:nvGrpSpPr>
        <p:cNvPr id="200" name=""/>
        <p:cNvGrpSpPr/>
        <p:nvPr/>
      </p:nvGrpSpPr>
      <p:grpSpPr>
        <a:xfrm rot="0">
          <a:off x="0" y="0"/>
          <a:ext cx="0" cy="0"/>
          <a:chOff x="0" y="0"/>
          <a:chExt cx="0" cy="0"/>
        </a:xfrm>
      </p:grpSpPr>
      <p:sp>
        <p:nvSpPr>
          <p:cNvPr id="1048967"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45</a:t>
            </a:fld>
            <a:endParaRPr altLang="en-US" sz="1200" lang="en-US">
              <a:solidFill>
                <a:srgbClr val="B5A788"/>
              </a:solidFill>
              <a:latin typeface="Gill Sans MT" pitchFamily="34" charset="0"/>
            </a:endParaRPr>
          </a:p>
        </p:txBody>
      </p:sp>
      <p:sp>
        <p:nvSpPr>
          <p:cNvPr id="1048968" name="Rectangle 24"/>
          <p:cNvSpPr txBox="1"/>
          <p:nvPr/>
        </p:nvSpPr>
        <p:spPr>
          <a:xfrm rot="0">
            <a:off x="1066800" y="1752600"/>
            <a:ext cx="8499475" cy="865187"/>
          </a:xfrm>
          <a:prstGeom prst="rect"/>
          <a:noFill/>
          <a:ln>
            <a:noFill/>
          </a:ln>
        </p:spPr>
        <p:txBody>
          <a:bodyPr anchor="ctr" bIns="0" lIns="0" rIns="0" tIns="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sz="4000" lang="nl-NL">
                <a:solidFill>
                  <a:srgbClr val="0000FF"/>
                </a:solidFill>
                <a:effectLst>
                  <a:outerShdw algn="tl" blurRad="38100" dir="2700000" dist="38100">
                    <a:srgbClr val="C0C0C0"/>
                  </a:outerShdw>
                </a:effectLst>
                <a:ea typeface="Arial" pitchFamily="0" charset="0"/>
              </a:rPr>
              <a:t>Part IV:</a:t>
            </a:r>
          </a:p>
          <a:p>
            <a:pPr algn="ctr" eaLnBrk="1" hangingPunct="1" latinLnBrk="1" lvl="0"/>
            <a:r>
              <a:rPr altLang="en-US" b="1" sz="4000" lang="nl-NL">
                <a:solidFill>
                  <a:srgbClr val="0000FF"/>
                </a:solidFill>
                <a:effectLst>
                  <a:outerShdw algn="tl" blurRad="38100" dir="2700000" dist="38100">
                    <a:srgbClr val="C0C0C0"/>
                  </a:outerShdw>
                </a:effectLst>
                <a:ea typeface="Arial" pitchFamily="0" charset="0"/>
              </a:rPr>
              <a:t>PUF-based Authentication Protocols</a:t>
            </a:r>
          </a:p>
        </p:txBody>
      </p:sp>
    </p:spTree>
  </p:cSld>
  <p:clrMapOvr>
    <a:masterClrMapping/>
  </p:clrMapOvr>
  <p:transition spd="fast" advClick="1"/>
  <p:timing/>
</p:sld>
</file>

<file path=ppt/slides/slide46.xml><?xml version="1.0" encoding="utf-8"?>
<p:sld xmlns:a="http://schemas.openxmlformats.org/drawingml/2006/main" xmlns:r="http://schemas.openxmlformats.org/officeDocument/2006/relationships" xmlns:p="http://schemas.openxmlformats.org/presentationml/2006/main" show="1" showMasterSp="1">
  <p:cSld>
    <p:spTree>
      <p:nvGrpSpPr>
        <p:cNvPr id="203" name=""/>
        <p:cNvGrpSpPr/>
        <p:nvPr/>
      </p:nvGrpSpPr>
      <p:grpSpPr>
        <a:xfrm rot="0">
          <a:off x="0" y="0"/>
          <a:ext cx="0" cy="0"/>
          <a:chOff x="0" y="0"/>
          <a:chExt cx="0" cy="0"/>
        </a:xfrm>
      </p:grpSpPr>
      <p:sp>
        <p:nvSpPr>
          <p:cNvPr id="1048972"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4000" lang="en-US">
                <a:solidFill>
                  <a:srgbClr val="0000FF"/>
                </a:solidFill>
                <a:effectLst>
                  <a:outerShdw algn="tl" blurRad="38100" dir="2700000" dist="38100">
                    <a:srgbClr val="C0C0C0"/>
                  </a:outerShdw>
                </a:effectLst>
                <a:latin typeface="Arial" pitchFamily="0" charset="0"/>
                <a:ea typeface="Arial" pitchFamily="0" charset="0"/>
              </a:rPr>
              <a:t>Protocols</a:t>
            </a:r>
          </a:p>
        </p:txBody>
      </p:sp>
      <p:sp>
        <p:nvSpPr>
          <p:cNvPr id="1048973"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46</a:t>
            </a:fld>
            <a:endParaRPr altLang="en-US" sz="1200" lang="en-US">
              <a:solidFill>
                <a:srgbClr val="B5A788"/>
              </a:solidFill>
              <a:latin typeface="Gill Sans MT" pitchFamily="34" charset="0"/>
            </a:endParaRPr>
          </a:p>
        </p:txBody>
      </p:sp>
      <p:sp>
        <p:nvSpPr>
          <p:cNvPr id="1048974" name="Content Placeholder 3"/>
          <p:cNvSpPr/>
          <p:nvPr>
            <p:ph sz="full" idx="1"/>
          </p:nvPr>
        </p:nvSpPr>
        <p:spPr>
          <a:xfrm rot="0">
            <a:off x="1114425" y="1770062"/>
            <a:ext cx="7800975" cy="4935537"/>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indent="-82550" lvl="0" marL="82550">
              <a:buNone/>
            </a:pPr>
            <a:r>
              <a:rPr altLang="en-US" b="1" sz="2800" lang="en-US">
                <a:latin typeface="Arial" pitchFamily="0" charset="0"/>
              </a:rPr>
              <a:t>We consider the following authentication protocols:</a:t>
            </a:r>
          </a:p>
          <a:p>
            <a:pPr indent="-82550" lvl="0" marL="82550">
              <a:buFont typeface="Gill Sans MT" pitchFamily="34" charset="0"/>
              <a:buAutoNum type="arabicPeriod" startAt="1"/>
            </a:pPr>
            <a:r>
              <a:rPr altLang="en-US" b="1" sz="2800" lang="en-US">
                <a:latin typeface="Arial" pitchFamily="0" charset="0"/>
              </a:rPr>
              <a:t>Naïve authentication</a:t>
            </a:r>
          </a:p>
          <a:p>
            <a:pPr indent="-82550" lvl="0" marL="82550">
              <a:buFont typeface="Gill Sans MT" pitchFamily="34" charset="0"/>
              <a:buAutoNum type="arabicPeriod" startAt="1"/>
            </a:pPr>
            <a:r>
              <a:rPr altLang="en-US" b="1" sz="2800" lang="en-US">
                <a:latin typeface="Arial" pitchFamily="0" charset="0"/>
              </a:rPr>
              <a:t>Reverse Fuzzy Extractor Authentication</a:t>
            </a:r>
          </a:p>
          <a:p>
            <a:pPr indent="-82550" lvl="0" marL="82550">
              <a:buFont typeface="Gill Sans MT" pitchFamily="34" charset="0"/>
              <a:buAutoNum type="arabicPeriod" startAt="1"/>
            </a:pPr>
            <a:r>
              <a:rPr altLang="en-US" b="1" sz="2800" lang="en-US">
                <a:latin typeface="Arial" pitchFamily="0" charset="0"/>
              </a:rPr>
              <a:t>Slender PUF Protocol</a:t>
            </a:r>
          </a:p>
        </p:txBody>
      </p:sp>
    </p:spTree>
  </p:cSld>
  <p:clrMapOvr>
    <a:masterClrMapping/>
  </p:clrMapOvr>
  <p:transition spd="fast" advClick="1"/>
  <p:timing/>
</p:sld>
</file>

<file path=ppt/slides/slide47.xml><?xml version="1.0" encoding="utf-8"?>
<p:sld xmlns:a="http://schemas.openxmlformats.org/drawingml/2006/main" xmlns:r="http://schemas.openxmlformats.org/officeDocument/2006/relationships" xmlns:p="http://schemas.openxmlformats.org/presentationml/2006/main" show="1" showMasterSp="1">
  <p:cSld>
    <p:spTree>
      <p:nvGrpSpPr>
        <p:cNvPr id="206" name=""/>
        <p:cNvGrpSpPr/>
        <p:nvPr/>
      </p:nvGrpSpPr>
      <p:grpSpPr>
        <a:xfrm rot="0">
          <a:off x="0" y="0"/>
          <a:ext cx="0" cy="0"/>
          <a:chOff x="0" y="0"/>
          <a:chExt cx="0" cy="0"/>
        </a:xfrm>
      </p:grpSpPr>
      <p:sp>
        <p:nvSpPr>
          <p:cNvPr id="1048978"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4000" lang="en-US">
                <a:solidFill>
                  <a:srgbClr val="0000FF"/>
                </a:solidFill>
                <a:effectLst>
                  <a:outerShdw algn="tl" blurRad="38100" dir="2700000" dist="38100">
                    <a:srgbClr val="C0C0C0"/>
                  </a:outerShdw>
                </a:effectLst>
                <a:latin typeface="Arial" pitchFamily="0" charset="0"/>
                <a:ea typeface="Arial" pitchFamily="0" charset="0"/>
              </a:rPr>
              <a:t>Authentication Protocol</a:t>
            </a:r>
          </a:p>
        </p:txBody>
      </p:sp>
      <p:sp>
        <p:nvSpPr>
          <p:cNvPr id="1048979"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47</a:t>
            </a:fld>
            <a:endParaRPr altLang="en-US" sz="1200" lang="en-US">
              <a:solidFill>
                <a:srgbClr val="B5A788"/>
              </a:solidFill>
              <a:latin typeface="Gill Sans MT" pitchFamily="34" charset="0"/>
            </a:endParaRPr>
          </a:p>
        </p:txBody>
      </p:sp>
      <p:sp>
        <p:nvSpPr>
          <p:cNvPr id="1048980" name="Content Placeholder 3"/>
          <p:cNvSpPr/>
          <p:nvPr>
            <p:ph sz="full" idx="1"/>
          </p:nvPr>
        </p:nvSpPr>
        <p:spPr>
          <a:xfrm rot="0">
            <a:off x="1114425" y="1770062"/>
            <a:ext cx="7800975" cy="4935537"/>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indent="-82550" lvl="0" marL="82550">
              <a:buNone/>
            </a:pPr>
            <a:r>
              <a:rPr altLang="en-US" b="1" sz="2800" lang="en-SG">
                <a:latin typeface="Arial" pitchFamily="0" charset="0"/>
                <a:ea typeface="Arial" pitchFamily="0" charset="0"/>
              </a:rPr>
              <a:t>Authentication Protocol is a process with can allow two parties to authenticate to each others.</a:t>
            </a:r>
          </a:p>
          <a:p>
            <a:pPr indent="-82550" lvl="0" marL="82550">
              <a:buNone/>
            </a:pPr>
            <a:r>
              <a:rPr altLang="en-US" b="1" sz="2800" lang="en-SG">
                <a:latin typeface="Arial" pitchFamily="0" charset="0"/>
                <a:ea typeface="Arial" pitchFamily="0" charset="0"/>
              </a:rPr>
              <a:t>The protocols are based on the following things</a:t>
            </a:r>
          </a:p>
          <a:p>
            <a:pPr indent="-82550" lvl="0" marL="82550">
              <a:buFont typeface="Gill Sans MT" pitchFamily="34" charset="0"/>
              <a:buAutoNum type="arabicPeriod" startAt="1"/>
            </a:pPr>
            <a:r>
              <a:rPr altLang="en-US" b="1" sz="2800" lang="en-SG">
                <a:latin typeface="Arial" pitchFamily="0" charset="0"/>
                <a:ea typeface="Arial" pitchFamily="0" charset="0"/>
              </a:rPr>
              <a:t>What do you know: password, secret key </a:t>
            </a:r>
          </a:p>
          <a:p>
            <a:pPr indent="-82550" lvl="0" marL="82550">
              <a:buFont typeface="Gill Sans MT" pitchFamily="34" charset="0"/>
              <a:buAutoNum type="arabicPeriod" startAt="1"/>
            </a:pPr>
            <a:r>
              <a:rPr altLang="en-US" b="1" sz="2800" lang="en-SG">
                <a:latin typeface="Arial" pitchFamily="0" charset="0"/>
                <a:ea typeface="Arial" pitchFamily="0" charset="0"/>
              </a:rPr>
              <a:t>What do you have: token, identity card</a:t>
            </a:r>
          </a:p>
          <a:p>
            <a:pPr indent="-82550" lvl="0" marL="82550">
              <a:buFont typeface="Gill Sans MT" pitchFamily="34" charset="0"/>
              <a:buAutoNum type="arabicPeriod" startAt="1"/>
            </a:pPr>
            <a:r>
              <a:rPr altLang="en-US" b="1" sz="2800" lang="en-SG">
                <a:latin typeface="Arial" pitchFamily="0" charset="0"/>
                <a:ea typeface="Arial" pitchFamily="0" charset="0"/>
              </a:rPr>
              <a:t>Who are you: bio-authentication, your finger print etc.</a:t>
            </a:r>
          </a:p>
        </p:txBody>
      </p:sp>
    </p:spTree>
  </p:cSld>
  <p:clrMapOvr>
    <a:masterClrMapping/>
  </p:clrMapOvr>
  <p:transition spd="fast" advClick="1"/>
  <p:timing/>
</p:sld>
</file>

<file path=ppt/slides/slide48.xml><?xml version="1.0" encoding="utf-8"?>
<p:sld xmlns:a="http://schemas.openxmlformats.org/drawingml/2006/main" xmlns:r="http://schemas.openxmlformats.org/officeDocument/2006/relationships" xmlns:p="http://schemas.openxmlformats.org/presentationml/2006/main" show="1" showMasterSp="1">
  <p:cSld>
    <p:spTree>
      <p:nvGrpSpPr>
        <p:cNvPr id="209" name=""/>
        <p:cNvGrpSpPr/>
        <p:nvPr/>
      </p:nvGrpSpPr>
      <p:grpSpPr>
        <a:xfrm rot="0">
          <a:off x="0" y="0"/>
          <a:ext cx="0" cy="0"/>
          <a:chOff x="0" y="0"/>
          <a:chExt cx="0" cy="0"/>
        </a:xfrm>
      </p:grpSpPr>
      <p:sp>
        <p:nvSpPr>
          <p:cNvPr id="1048984"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4000" lang="en-US">
                <a:solidFill>
                  <a:srgbClr val="0000FF"/>
                </a:solidFill>
                <a:effectLst>
                  <a:outerShdw algn="tl" blurRad="38100" dir="2700000" dist="38100">
                    <a:srgbClr val="C0C0C0"/>
                  </a:outerShdw>
                </a:effectLst>
                <a:latin typeface="Arial" pitchFamily="0" charset="0"/>
                <a:ea typeface="Arial" pitchFamily="0" charset="0"/>
              </a:rPr>
              <a:t>Naïve Authentication</a:t>
            </a:r>
          </a:p>
        </p:txBody>
      </p:sp>
      <p:sp>
        <p:nvSpPr>
          <p:cNvPr id="1048985"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48</a:t>
            </a:fld>
            <a:endParaRPr altLang="en-US" sz="1200" lang="en-US">
              <a:solidFill>
                <a:srgbClr val="B5A788"/>
              </a:solidFill>
              <a:latin typeface="Gill Sans MT" pitchFamily="34" charset="0"/>
            </a:endParaRPr>
          </a:p>
        </p:txBody>
      </p:sp>
      <p:pic>
        <p:nvPicPr>
          <p:cNvPr id="2097233" name="Content Placeholder 4"/>
          <p:cNvPicPr>
            <a:picLocks/>
          </p:cNvPicPr>
          <p:nvPr>
            <p:ph sz="full" idx="1"/>
          </p:nvPr>
        </p:nvPicPr>
        <p:blipFill>
          <a:blip xmlns:r="http://schemas.openxmlformats.org/officeDocument/2006/relationships" r:embed="rId1"/>
          <a:srcRect l="0" t="0" r="0" b="0"/>
          <a:stretch>
            <a:fillRect/>
          </a:stretch>
        </p:blipFill>
        <p:spPr>
          <a:xfrm rot="0">
            <a:off x="903287" y="1538287"/>
            <a:ext cx="8128000" cy="4799012"/>
          </a:xfrm>
          <a:prstGeom prst="rect"/>
          <a:noFill/>
          <a:ln>
            <a:noFill/>
          </a:ln>
        </p:spPr>
      </p:pic>
    </p:spTree>
  </p:cSld>
  <p:clrMapOvr>
    <a:masterClrMapping/>
  </p:clrMapOvr>
  <p:transition spd="fast" advClick="1"/>
  <p:timing/>
</p:sld>
</file>

<file path=ppt/slides/slide49.xml><?xml version="1.0" encoding="utf-8"?>
<p:sld xmlns:a="http://schemas.openxmlformats.org/drawingml/2006/main" xmlns:r="http://schemas.openxmlformats.org/officeDocument/2006/relationships" xmlns:p="http://schemas.openxmlformats.org/presentationml/2006/main" show="1" showMasterSp="1">
  <p:cSld>
    <p:spTree>
      <p:nvGrpSpPr>
        <p:cNvPr id="212" name=""/>
        <p:cNvGrpSpPr/>
        <p:nvPr/>
      </p:nvGrpSpPr>
      <p:grpSpPr>
        <a:xfrm rot="0">
          <a:off x="0" y="0"/>
          <a:ext cx="0" cy="0"/>
          <a:chOff x="0" y="0"/>
          <a:chExt cx="0" cy="0"/>
        </a:xfrm>
      </p:grpSpPr>
      <p:sp>
        <p:nvSpPr>
          <p:cNvPr id="1048989"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4000" lang="en-US">
                <a:solidFill>
                  <a:srgbClr val="0000FF"/>
                </a:solidFill>
                <a:effectLst>
                  <a:outerShdw algn="tl" blurRad="38100" dir="2700000" dist="38100">
                    <a:srgbClr val="C0C0C0"/>
                  </a:outerShdw>
                </a:effectLst>
                <a:latin typeface="Arial" pitchFamily="0" charset="0"/>
                <a:ea typeface="Arial" pitchFamily="0" charset="0"/>
              </a:rPr>
              <a:t>Naïve Authentication</a:t>
            </a:r>
          </a:p>
        </p:txBody>
      </p:sp>
      <p:sp>
        <p:nvSpPr>
          <p:cNvPr id="1048990"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49</a:t>
            </a:fld>
            <a:endParaRPr altLang="en-US" sz="1200" lang="en-US">
              <a:solidFill>
                <a:srgbClr val="B5A788"/>
              </a:solidFill>
              <a:latin typeface="Gill Sans MT" pitchFamily="34" charset="0"/>
            </a:endParaRPr>
          </a:p>
        </p:txBody>
      </p:sp>
      <p:sp>
        <p:nvSpPr>
          <p:cNvPr id="1048991" name="Rectangle 3"/>
          <p:cNvSpPr/>
          <p:nvPr/>
        </p:nvSpPr>
        <p:spPr>
          <a:xfrm rot="0">
            <a:off x="1143000" y="1535112"/>
            <a:ext cx="8001000" cy="4267200"/>
          </a:xfrm>
          <a:prstGeom prst="rect"/>
          <a:solidFill>
            <a:srgbClr val="FFF1CE"/>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3200" lang="en-SG" u="sng">
                <a:ea typeface="Arial" pitchFamily="0" charset="0"/>
              </a:rPr>
              <a:t>Limitations:</a:t>
            </a:r>
          </a:p>
          <a:p>
            <a:pPr lvl="0">
              <a:buFont typeface="Gill Sans MT" pitchFamily="34" charset="0"/>
              <a:buAutoNum type="arabicPeriod" startAt="1"/>
            </a:pPr>
            <a:r>
              <a:rPr altLang="en-US" b="1" sz="3200" lang="en-SG">
                <a:ea typeface="Arial" pitchFamily="0" charset="0"/>
              </a:rPr>
              <a:t>The bare CRPs are used.</a:t>
            </a:r>
          </a:p>
          <a:p>
            <a:pPr lvl="0">
              <a:buFont typeface="Gill Sans MT" pitchFamily="34" charset="0"/>
              <a:buAutoNum type="arabicPeriod" startAt="1"/>
            </a:pPr>
            <a:r>
              <a:rPr altLang="en-US" b="1" sz="3200" lang="en-SG">
                <a:ea typeface="Arial" pitchFamily="0" charset="0"/>
              </a:rPr>
              <a:t>If adversary can collect the CRPs, then she can imitate a legal client.</a:t>
            </a:r>
          </a:p>
          <a:p>
            <a:pPr algn="ctr" lvl="0">
              <a:buFont typeface="Gill Sans MT" pitchFamily="34" charset="0"/>
              <a:buAutoNum type="arabicPeriod" startAt="1"/>
            </a:pPr>
            <a:endParaRPr altLang="en-US" b="1" sz="3200" lang="en-SG">
              <a:solidFill>
                <a:srgbClr val="FFFFFF"/>
              </a:solidFill>
              <a:ea typeface="Arial" pitchFamily="0" charset="0"/>
            </a:endParaRPr>
          </a:p>
        </p:txBody>
      </p:sp>
    </p:spTree>
  </p:cSld>
  <p:clrMapOvr>
    <a:masterClrMapping/>
  </p:clrMapOvr>
  <p:transition spd="fast" advClick="1"/>
  <p:timing/>
</p:sld>
</file>

<file path=ppt/slides/slide5.xml><?xml version="1.0" encoding="utf-8"?>
<p:sld xmlns:a="http://schemas.openxmlformats.org/drawingml/2006/main" xmlns:r="http://schemas.openxmlformats.org/officeDocument/2006/relationships" xmlns:p="http://schemas.openxmlformats.org/presentationml/2006/main" show="1" showMasterSp="1">
  <p:cSld>
    <p:spTree>
      <p:nvGrpSpPr>
        <p:cNvPr id="97" name=""/>
        <p:cNvGrpSpPr/>
        <p:nvPr/>
      </p:nvGrpSpPr>
      <p:grpSpPr>
        <a:xfrm rot="0">
          <a:off x="0" y="0"/>
          <a:ext cx="0" cy="0"/>
          <a:chOff x="0" y="0"/>
          <a:chExt cx="0" cy="0"/>
        </a:xfrm>
      </p:grpSpPr>
      <p:sp>
        <p:nvSpPr>
          <p:cNvPr id="1048637" name="Title 1"/>
          <p:cNvSpPr/>
          <p:nvPr>
            <p:ph type="title" sz="full" idx="0"/>
          </p:nvPr>
        </p:nvSpPr>
        <p:spPr>
          <a:xfrm rot="0">
            <a:off x="1435100" y="274637"/>
            <a:ext cx="7499350" cy="11430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lvl="0"/>
            <a:r>
              <a:rPr altLang="en-US" lang="en-US">
                <a:effectLst>
                  <a:outerShdw algn="tl" blurRad="38100" dir="2700000" dist="38100">
                    <a:srgbClr val="C0C0C0"/>
                  </a:outerShdw>
                </a:effectLst>
              </a:rPr>
              <a:t>From Theory to Practice</a:t>
            </a:r>
          </a:p>
        </p:txBody>
      </p:sp>
      <p:sp>
        <p:nvSpPr>
          <p:cNvPr id="1048638" name="Content Placeholder 2"/>
          <p:cNvSpPr/>
          <p:nvPr>
            <p:ph sz="full" idx="1"/>
          </p:nvPr>
        </p:nvSpPr>
        <p:spPr>
          <a:xfrm rot="0">
            <a:off x="1343025" y="1219200"/>
            <a:ext cx="7499350" cy="48006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lvl="0"/>
            <a:r>
              <a:rPr altLang="en-US" sz="2800" lang="en-US"/>
              <a:t>FPGAs are ideal for security implementations</a:t>
            </a:r>
          </a:p>
          <a:p>
            <a:pPr lvl="1"/>
            <a:r>
              <a:rPr altLang="en-US" sz="2400" lang="en-IN"/>
              <a:t>In-house and high-performance</a:t>
            </a:r>
          </a:p>
          <a:p>
            <a:pPr lvl="1"/>
            <a:r>
              <a:rPr altLang="en-US" sz="2400" lang="en-IN"/>
              <a:t>Programmability is an added feature</a:t>
            </a:r>
          </a:p>
          <a:p>
            <a:pPr lvl="1"/>
            <a:r>
              <a:rPr altLang="en-US" sz="2400" lang="en-IN"/>
              <a:t>But careful implementation is needed.</a:t>
            </a:r>
          </a:p>
        </p:txBody>
      </p:sp>
      <p:sp>
        <p:nvSpPr>
          <p:cNvPr id="1048639" name="Slide Number Placeholder 4"/>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5</a:t>
            </a:fld>
            <a:endParaRPr altLang="en-US" sz="1200" lang="en-US">
              <a:solidFill>
                <a:srgbClr val="B5A788"/>
              </a:solidFill>
              <a:latin typeface="Gill Sans MT" pitchFamily="34" charset="0"/>
            </a:endParaRPr>
          </a:p>
        </p:txBody>
      </p:sp>
      <p:sp>
        <p:nvSpPr>
          <p:cNvPr id="1048640" name="TextBox 5"/>
          <p:cNvSpPr txBox="1"/>
          <p:nvPr/>
        </p:nvSpPr>
        <p:spPr>
          <a:xfrm rot="0">
            <a:off x="1143000" y="3567112"/>
            <a:ext cx="3124200" cy="16017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sz="1400" lang="en-IN"/>
              <a:t>module SR(in , Q, Qbar);</a:t>
            </a:r>
          </a:p>
          <a:p>
            <a:pPr lvl="0"/>
            <a:r>
              <a:rPr altLang="en-US" sz="1400" lang="en-IN"/>
              <a:t>	 input in;</a:t>
            </a:r>
          </a:p>
          <a:p>
            <a:pPr lvl="0"/>
            <a:r>
              <a:rPr altLang="en-US" sz="1400" lang="en-IN"/>
              <a:t>	 output Q, Qbar;</a:t>
            </a:r>
          </a:p>
          <a:p>
            <a:pPr lvl="0"/>
            <a:r>
              <a:rPr altLang="en-US" sz="1400" lang="en-IN"/>
              <a:t> nand N1(Q, ~in, Qbar);</a:t>
            </a:r>
          </a:p>
          <a:p>
            <a:pPr lvl="0"/>
            <a:r>
              <a:rPr altLang="en-US" sz="1400" lang="en-IN"/>
              <a:t> nand N2(Qbar, ~in, Q);</a:t>
            </a:r>
          </a:p>
          <a:p>
            <a:pPr lvl="0"/>
            <a:r>
              <a:rPr altLang="en-US" sz="1400" lang="en-IN"/>
              <a:t>  </a:t>
            </a:r>
          </a:p>
          <a:p>
            <a:pPr lvl="0"/>
            <a:r>
              <a:rPr altLang="en-US" sz="1400" lang="en-IN"/>
              <a:t>endmodule</a:t>
            </a:r>
          </a:p>
        </p:txBody>
      </p:sp>
      <p:sp>
        <p:nvSpPr>
          <p:cNvPr id="1048641" name="Right Arrow 6"/>
          <p:cNvSpPr/>
          <p:nvPr/>
        </p:nvSpPr>
        <p:spPr>
          <a:xfrm rot="0">
            <a:off x="3552825" y="4062412"/>
            <a:ext cx="685800" cy="609600"/>
          </a:xfrm>
          <a:prstGeom prst="rightArrow">
            <a:avLst>
              <a:gd name="adj1" fmla="val 50000"/>
              <a:gd name="adj2" fmla="val 50000"/>
            </a:avLst>
          </a:prstGeom>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42" name="Rectangle 7"/>
          <p:cNvSpPr/>
          <p:nvPr/>
        </p:nvSpPr>
        <p:spPr>
          <a:xfrm rot="0">
            <a:off x="4657725" y="3578225"/>
            <a:ext cx="1765300" cy="1460500"/>
          </a:xfrm>
          <a:prstGeom prst="rect"/>
          <a:solidFill>
            <a:srgbClr val="FFFF99"/>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43" name="Flowchart: Extract 9"/>
          <p:cNvSpPr/>
          <p:nvPr/>
        </p:nvSpPr>
        <p:spPr>
          <a:xfrm rot="5400000">
            <a:off x="4786312" y="3767138"/>
            <a:ext cx="360362" cy="312737"/>
          </a:xfrm>
          <a:prstGeom prst="flowChartExtract"/>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44" name="Flowchart: Delay 10"/>
          <p:cNvSpPr/>
          <p:nvPr/>
        </p:nvSpPr>
        <p:spPr>
          <a:xfrm rot="0">
            <a:off x="5645150" y="4062412"/>
            <a:ext cx="592137" cy="492125"/>
          </a:xfrm>
          <a:prstGeom prst="flowChartDelay"/>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sz="1000" lang="en-US">
                <a:solidFill>
                  <a:srgbClr val="FFFFFF"/>
                </a:solidFill>
                <a:latin typeface="Gill Sans MT" pitchFamily="34" charset="0"/>
              </a:rPr>
              <a:t>AND</a:t>
            </a:r>
          </a:p>
        </p:txBody>
      </p:sp>
      <p:sp>
        <p:nvSpPr>
          <p:cNvPr id="1048645" name="Oval 11"/>
          <p:cNvSpPr/>
          <p:nvPr/>
        </p:nvSpPr>
        <p:spPr>
          <a:xfrm rot="0">
            <a:off x="5149850" y="3886200"/>
            <a:ext cx="44450" cy="76200"/>
          </a:xfrm>
          <a:prstGeom prst="ellipse"/>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46" name="Rectangle 12"/>
          <p:cNvSpPr/>
          <p:nvPr/>
        </p:nvSpPr>
        <p:spPr>
          <a:xfrm rot="0">
            <a:off x="6935787" y="3578225"/>
            <a:ext cx="1765300" cy="1460500"/>
          </a:xfrm>
          <a:prstGeom prst="rect"/>
          <a:solidFill>
            <a:srgbClr val="FFFF99"/>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47" name="Flowchart: Stored Data 13"/>
          <p:cNvSpPr/>
          <p:nvPr/>
        </p:nvSpPr>
        <p:spPr>
          <a:xfrm rot="10800000">
            <a:off x="7470775" y="3970337"/>
            <a:ext cx="762000" cy="450850"/>
          </a:xfrm>
          <a:prstGeom prst="flowChartOnlineStorage"/>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cxnSp>
        <p:nvCxnSpPr>
          <p:cNvPr id="3145732" name="Straight Arrow Connector 15"/>
          <p:cNvCxnSpPr>
            <a:cxnSpLocks/>
          </p:cNvCxnSpPr>
          <p:nvPr/>
        </p:nvCxnSpPr>
        <p:spPr>
          <a:xfrm rot="0">
            <a:off x="4294187" y="3924300"/>
            <a:ext cx="515937" cy="0"/>
          </a:xfrm>
          <a:prstGeom prst="straightConnector1"/>
          <a:noFill/>
          <a:ln w="9525" cap="flat" cmpd="sng">
            <a:solidFill>
              <a:schemeClr val="accent1">
                <a:alpha val="100000"/>
              </a:schemeClr>
            </a:solidFill>
            <a:prstDash val="solid"/>
            <a:round/>
            <a:tailEnd type="triangle" w="med" len="med"/>
          </a:ln>
        </p:spPr>
      </p:cxnSp>
      <p:cxnSp>
        <p:nvCxnSpPr>
          <p:cNvPr id="3145733" name="Elbow Connector 22"/>
          <p:cNvCxnSpPr>
            <a:cxnSpLocks/>
          </p:cNvCxnSpPr>
          <p:nvPr/>
        </p:nvCxnSpPr>
        <p:spPr>
          <a:xfrm rot="0">
            <a:off x="5194300" y="3924300"/>
            <a:ext cx="412750" cy="179387"/>
          </a:xfrm>
          <a:prstGeom prst="bentConnector3"/>
          <a:noFill/>
          <a:ln w="9525" cap="flat" cmpd="sng">
            <a:solidFill>
              <a:schemeClr val="accent1">
                <a:alpha val="100000"/>
              </a:schemeClr>
            </a:solidFill>
            <a:prstDash val="solid"/>
            <a:round/>
            <a:tailEnd type="triangle" w="med" len="med"/>
          </a:ln>
        </p:spPr>
      </p:cxnSp>
      <p:cxnSp>
        <p:nvCxnSpPr>
          <p:cNvPr id="3145734" name="Straight Arrow Connector 26"/>
          <p:cNvCxnSpPr>
            <a:cxnSpLocks/>
          </p:cNvCxnSpPr>
          <p:nvPr/>
        </p:nvCxnSpPr>
        <p:spPr>
          <a:xfrm rot="0">
            <a:off x="6237287" y="4308475"/>
            <a:ext cx="1328737" cy="0"/>
          </a:xfrm>
          <a:prstGeom prst="straightConnector1"/>
          <a:noFill/>
          <a:ln w="9525" cap="flat" cmpd="sng">
            <a:solidFill>
              <a:schemeClr val="accent1">
                <a:alpha val="100000"/>
              </a:schemeClr>
            </a:solidFill>
            <a:prstDash val="solid"/>
            <a:round/>
            <a:tailEnd type="triangle" w="med" len="med"/>
          </a:ln>
        </p:spPr>
      </p:cxnSp>
      <p:cxnSp>
        <p:nvCxnSpPr>
          <p:cNvPr id="3145735" name="Straight Connector 29"/>
          <p:cNvCxnSpPr>
            <a:cxnSpLocks/>
          </p:cNvCxnSpPr>
          <p:nvPr/>
        </p:nvCxnSpPr>
        <p:spPr>
          <a:xfrm rot="0">
            <a:off x="4419600" y="4367212"/>
            <a:ext cx="1225550" cy="0"/>
          </a:xfrm>
          <a:prstGeom prst="line"/>
          <a:noFill/>
          <a:ln w="9525" cap="flat" cmpd="sng">
            <a:solidFill>
              <a:schemeClr val="accent1">
                <a:alpha val="100000"/>
              </a:schemeClr>
            </a:solidFill>
            <a:prstDash val="solid"/>
            <a:round/>
            <a:tailEnd type="triangle" w="med" len="med"/>
          </a:ln>
        </p:spPr>
      </p:cxnSp>
      <p:cxnSp>
        <p:nvCxnSpPr>
          <p:cNvPr id="3145736" name="Straight Connector 31"/>
          <p:cNvCxnSpPr>
            <a:cxnSpLocks/>
          </p:cNvCxnSpPr>
          <p:nvPr/>
        </p:nvCxnSpPr>
        <p:spPr>
          <a:xfrm rot="0">
            <a:off x="6705600" y="4297362"/>
            <a:ext cx="1587" cy="1112837"/>
          </a:xfrm>
          <a:prstGeom prst="line"/>
          <a:noFill/>
          <a:ln w="9525" cap="flat" cmpd="sng">
            <a:solidFill>
              <a:schemeClr val="accent1">
                <a:alpha val="100000"/>
              </a:schemeClr>
            </a:solidFill>
            <a:prstDash val="solid"/>
            <a:round/>
          </a:ln>
        </p:spPr>
      </p:cxnSp>
      <p:cxnSp>
        <p:nvCxnSpPr>
          <p:cNvPr id="3145737" name="Straight Connector 34"/>
          <p:cNvCxnSpPr>
            <a:cxnSpLocks/>
          </p:cNvCxnSpPr>
          <p:nvPr/>
        </p:nvCxnSpPr>
        <p:spPr>
          <a:xfrm rot="0" flipH="1">
            <a:off x="4462462" y="5410200"/>
            <a:ext cx="2244725" cy="0"/>
          </a:xfrm>
          <a:prstGeom prst="line"/>
          <a:noFill/>
          <a:ln w="9525" cap="flat" cmpd="sng">
            <a:solidFill>
              <a:schemeClr val="accent1">
                <a:alpha val="100000"/>
              </a:schemeClr>
            </a:solidFill>
            <a:prstDash val="solid"/>
            <a:round/>
          </a:ln>
        </p:spPr>
      </p:cxnSp>
      <p:cxnSp>
        <p:nvCxnSpPr>
          <p:cNvPr id="3145738" name="Straight Connector 36"/>
          <p:cNvCxnSpPr>
            <a:cxnSpLocks/>
          </p:cNvCxnSpPr>
          <p:nvPr/>
        </p:nvCxnSpPr>
        <p:spPr>
          <a:xfrm rot="0" flipV="1">
            <a:off x="4419600" y="4367212"/>
            <a:ext cx="0" cy="1042987"/>
          </a:xfrm>
          <a:prstGeom prst="line"/>
          <a:noFill/>
          <a:ln w="9525" cap="flat" cmpd="sng">
            <a:solidFill>
              <a:schemeClr val="accent1">
                <a:alpha val="100000"/>
              </a:schemeClr>
            </a:solidFill>
            <a:prstDash val="solid"/>
            <a:round/>
          </a:ln>
        </p:spPr>
      </p:cxnSp>
      <p:sp>
        <p:nvSpPr>
          <p:cNvPr id="1048648" name="TextBox 37"/>
          <p:cNvSpPr txBox="1"/>
          <p:nvPr/>
        </p:nvSpPr>
        <p:spPr>
          <a:xfrm rot="0">
            <a:off x="4038600" y="3578225"/>
            <a:ext cx="381000"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US"/>
              <a:t>in</a:t>
            </a:r>
          </a:p>
        </p:txBody>
      </p:sp>
      <p:sp>
        <p:nvSpPr>
          <p:cNvPr id="1048649" name="Flowchart: Extract 38"/>
          <p:cNvSpPr/>
          <p:nvPr/>
        </p:nvSpPr>
        <p:spPr>
          <a:xfrm rot="5400000">
            <a:off x="7875587" y="5254625"/>
            <a:ext cx="361950" cy="311150"/>
          </a:xfrm>
          <a:prstGeom prst="flowChartExtract"/>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cxnSp>
        <p:nvCxnSpPr>
          <p:cNvPr id="3145739" name="Straight Connector 40"/>
          <p:cNvCxnSpPr>
            <a:cxnSpLocks/>
          </p:cNvCxnSpPr>
          <p:nvPr/>
        </p:nvCxnSpPr>
        <p:spPr>
          <a:xfrm rot="0">
            <a:off x="6705600" y="5410200"/>
            <a:ext cx="1187450" cy="0"/>
          </a:xfrm>
          <a:prstGeom prst="line"/>
          <a:noFill/>
          <a:ln w="9525" cap="flat" cmpd="sng">
            <a:solidFill>
              <a:schemeClr val="accent1">
                <a:alpha val="100000"/>
              </a:schemeClr>
            </a:solidFill>
            <a:prstDash val="solid"/>
            <a:round/>
          </a:ln>
        </p:spPr>
      </p:cxnSp>
      <p:sp>
        <p:nvSpPr>
          <p:cNvPr id="1048650" name="Oval 41"/>
          <p:cNvSpPr/>
          <p:nvPr/>
        </p:nvSpPr>
        <p:spPr>
          <a:xfrm rot="0">
            <a:off x="8229600" y="5367337"/>
            <a:ext cx="46037" cy="92075"/>
          </a:xfrm>
          <a:prstGeom prst="ellipse"/>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cxnSp>
        <p:nvCxnSpPr>
          <p:cNvPr id="3145740" name="Straight Arrow Connector 43"/>
          <p:cNvCxnSpPr>
            <a:cxnSpLocks/>
          </p:cNvCxnSpPr>
          <p:nvPr/>
        </p:nvCxnSpPr>
        <p:spPr>
          <a:xfrm rot="0" flipV="1">
            <a:off x="8229600" y="5410200"/>
            <a:ext cx="704850" cy="3175"/>
          </a:xfrm>
          <a:prstGeom prst="straightConnector1"/>
          <a:noFill/>
          <a:ln w="9525" cap="flat" cmpd="sng">
            <a:solidFill>
              <a:schemeClr val="accent1">
                <a:alpha val="100000"/>
              </a:schemeClr>
            </a:solidFill>
            <a:prstDash val="solid"/>
            <a:round/>
            <a:tailEnd type="triangle" w="med" len="med"/>
          </a:ln>
        </p:spPr>
      </p:cxnSp>
      <p:sp>
        <p:nvSpPr>
          <p:cNvPr id="1048651" name="TextBox 44"/>
          <p:cNvSpPr txBox="1"/>
          <p:nvPr/>
        </p:nvSpPr>
        <p:spPr>
          <a:xfrm rot="0">
            <a:off x="8524875" y="5414962"/>
            <a:ext cx="35242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US"/>
              <a:t>Q</a:t>
            </a:r>
          </a:p>
        </p:txBody>
      </p:sp>
      <p:cxnSp>
        <p:nvCxnSpPr>
          <p:cNvPr id="3145741" name="Straight Connector 46"/>
          <p:cNvCxnSpPr>
            <a:cxnSpLocks/>
          </p:cNvCxnSpPr>
          <p:nvPr/>
        </p:nvCxnSpPr>
        <p:spPr>
          <a:xfrm rot="0" flipV="1">
            <a:off x="4552950" y="3435350"/>
            <a:ext cx="12700" cy="488950"/>
          </a:xfrm>
          <a:prstGeom prst="line"/>
          <a:noFill/>
          <a:ln w="9525" cap="flat" cmpd="sng">
            <a:solidFill>
              <a:schemeClr val="accent1">
                <a:alpha val="100000"/>
              </a:schemeClr>
            </a:solidFill>
            <a:prstDash val="solid"/>
            <a:round/>
          </a:ln>
        </p:spPr>
      </p:cxnSp>
      <p:cxnSp>
        <p:nvCxnSpPr>
          <p:cNvPr id="3145742" name="Straight Connector 49"/>
          <p:cNvCxnSpPr>
            <a:cxnSpLocks/>
          </p:cNvCxnSpPr>
          <p:nvPr/>
        </p:nvCxnSpPr>
        <p:spPr>
          <a:xfrm rot="0">
            <a:off x="4575175" y="3429000"/>
            <a:ext cx="2097087" cy="0"/>
          </a:xfrm>
          <a:prstGeom prst="line"/>
          <a:noFill/>
          <a:ln w="9525" cap="flat" cmpd="sng">
            <a:solidFill>
              <a:schemeClr val="accent1">
                <a:alpha val="100000"/>
              </a:schemeClr>
            </a:solidFill>
            <a:prstDash val="solid"/>
            <a:round/>
          </a:ln>
        </p:spPr>
      </p:cxnSp>
      <p:cxnSp>
        <p:nvCxnSpPr>
          <p:cNvPr id="3145743" name="Straight Connector 51"/>
          <p:cNvCxnSpPr>
            <a:cxnSpLocks/>
          </p:cNvCxnSpPr>
          <p:nvPr/>
        </p:nvCxnSpPr>
        <p:spPr>
          <a:xfrm rot="0">
            <a:off x="6705600" y="3435350"/>
            <a:ext cx="0" cy="668337"/>
          </a:xfrm>
          <a:prstGeom prst="line"/>
          <a:noFill/>
          <a:ln w="9525" cap="flat" cmpd="sng">
            <a:solidFill>
              <a:schemeClr val="accent1">
                <a:alpha val="100000"/>
              </a:schemeClr>
            </a:solidFill>
            <a:prstDash val="solid"/>
            <a:round/>
          </a:ln>
        </p:spPr>
      </p:cxnSp>
      <p:cxnSp>
        <p:nvCxnSpPr>
          <p:cNvPr id="3145744" name="Straight Arrow Connector 53"/>
          <p:cNvCxnSpPr>
            <a:cxnSpLocks/>
          </p:cNvCxnSpPr>
          <p:nvPr/>
        </p:nvCxnSpPr>
        <p:spPr>
          <a:xfrm rot="0">
            <a:off x="6672262" y="4103687"/>
            <a:ext cx="896937" cy="0"/>
          </a:xfrm>
          <a:prstGeom prst="straightConnector1"/>
          <a:noFill/>
          <a:ln w="9525" cap="flat" cmpd="sng">
            <a:solidFill>
              <a:schemeClr val="accent1">
                <a:alpha val="100000"/>
              </a:schemeClr>
            </a:solidFill>
            <a:prstDash val="solid"/>
            <a:round/>
            <a:tailEnd type="triangle" w="med" len="med"/>
          </a:ln>
        </p:spPr>
      </p:cxnSp>
      <p:sp>
        <p:nvSpPr>
          <p:cNvPr id="1048652" name="TextBox 57"/>
          <p:cNvSpPr txBox="1"/>
          <p:nvPr/>
        </p:nvSpPr>
        <p:spPr>
          <a:xfrm rot="0">
            <a:off x="7648575" y="4095750"/>
            <a:ext cx="914400" cy="26193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100" lang="en-US">
                <a:solidFill>
                  <a:schemeClr val="lt1"/>
                </a:solidFill>
              </a:rPr>
              <a:t>OR</a:t>
            </a:r>
          </a:p>
        </p:txBody>
      </p:sp>
      <p:cxnSp>
        <p:nvCxnSpPr>
          <p:cNvPr id="3145745" name="Straight Arrow Connector 59"/>
          <p:cNvCxnSpPr>
            <a:cxnSpLocks/>
          </p:cNvCxnSpPr>
          <p:nvPr/>
        </p:nvCxnSpPr>
        <p:spPr>
          <a:xfrm rot="0">
            <a:off x="8229600" y="4195762"/>
            <a:ext cx="612775" cy="0"/>
          </a:xfrm>
          <a:prstGeom prst="straightConnector1"/>
          <a:noFill/>
          <a:ln w="9525" cap="flat" cmpd="sng">
            <a:solidFill>
              <a:schemeClr val="accent1">
                <a:alpha val="100000"/>
              </a:schemeClr>
            </a:solidFill>
            <a:prstDash val="solid"/>
            <a:round/>
            <a:tailEnd type="triangle" w="med" len="med"/>
          </a:ln>
        </p:spPr>
      </p:cxnSp>
      <p:sp>
        <p:nvSpPr>
          <p:cNvPr id="1048653" name="TextBox 60"/>
          <p:cNvSpPr txBox="1"/>
          <p:nvPr/>
        </p:nvSpPr>
        <p:spPr>
          <a:xfrm rot="0">
            <a:off x="8640762" y="3808412"/>
            <a:ext cx="655637" cy="3079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400" lang="en-US"/>
              <a:t>Qbar</a:t>
            </a:r>
          </a:p>
        </p:txBody>
      </p:sp>
      <p:sp>
        <p:nvSpPr>
          <p:cNvPr id="1048654" name="TextBox 61"/>
          <p:cNvSpPr txBox="1"/>
          <p:nvPr/>
        </p:nvSpPr>
        <p:spPr>
          <a:xfrm rot="0">
            <a:off x="1568450" y="5588000"/>
            <a:ext cx="2984500" cy="9239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solidFill>
                  <a:srgbClr val="FF0000"/>
                </a:solidFill>
              </a:rPr>
              <a:t>The non-determinism and hence the randomness is gone!</a:t>
            </a:r>
          </a:p>
        </p:txBody>
      </p:sp>
      <p:sp>
        <p:nvSpPr>
          <p:cNvPr id="1048655" name="TextBox 62"/>
          <p:cNvSpPr txBox="1"/>
          <p:nvPr/>
        </p:nvSpPr>
        <p:spPr>
          <a:xfrm rot="0">
            <a:off x="5122862" y="4672012"/>
            <a:ext cx="896937"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US"/>
              <a:t>LUT1</a:t>
            </a:r>
          </a:p>
        </p:txBody>
      </p:sp>
      <p:sp>
        <p:nvSpPr>
          <p:cNvPr id="1048656" name="TextBox 63"/>
          <p:cNvSpPr txBox="1"/>
          <p:nvPr/>
        </p:nvSpPr>
        <p:spPr>
          <a:xfrm rot="0">
            <a:off x="7239000" y="4554537"/>
            <a:ext cx="137477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US"/>
              <a:t>   LUT2</a:t>
            </a:r>
          </a:p>
        </p:txBody>
      </p:sp>
      <mc:AlternateContent xmlns:mc="http://schemas.openxmlformats.org/markup-compatibility/2006">
        <mc:Choice xmlns:p14="http://schemas.microsoft.com/office/powerpoint/2010/main" Requires="p14">
          <p:contentPart p14:bwMode="auto" r:id="rId1">
            <p14:nvContentPartPr>
              <p14:cNvPr id="2097170" name="Ink 2"/>
              <p14:cNvContentPartPr/>
              <p14:nvPr/>
            </p14:nvContentPartPr>
            <p14:xfrm rot="0">
              <a:off x="1016000" y="3517900"/>
              <a:ext cx="2525712" cy="1554162"/>
            </p14:xfrm>
          </p:contentPart>
        </mc:Choice>
        <mc:Fallback>
          <p:pic>
            <p:nvPicPr>
              <p:cNvPr id="2097170" name="Ink 2"/>
              <p:cNvPicPr>
                <a:picLocks/>
              </p:cNvPicPr>
              <p:nvPr/>
            </p:nvPicPr>
            <p:blipFill>
              <a:blip xmlns:r="http://schemas.openxmlformats.org/officeDocument/2006/relationships" r:embed="rId2"/>
              <a:srcRect l="0" t="0" r="0" b="0"/>
              <a:stretch>
                <a:fillRect/>
              </a:stretch>
            </p:blipFill>
            <p:spPr>
              <a:xfrm rot="0">
                <a:off x="1016000" y="3517900"/>
                <a:ext cx="2525712" cy="1554162"/>
              </a:xfrm>
              <a:prstGeom prst="rect"/>
              <a:noFill/>
              <a:ln>
                <a:noFill/>
              </a:ln>
            </p:spPr>
          </p:pic>
        </mc:Fallback>
      </mc:AlternateContent>
    </p:spTree>
  </p:cSld>
  <p:clrMapOvr>
    <a:masterClrMapping/>
  </p:clrMapOvr>
  <p:transition spd="fast" advClick="1"/>
  <p:timing/>
</p:sld>
</file>

<file path=ppt/slides/slide50.xml><?xml version="1.0" encoding="utf-8"?>
<p:sld xmlns:a="http://schemas.openxmlformats.org/drawingml/2006/main" xmlns:r="http://schemas.openxmlformats.org/officeDocument/2006/relationships" xmlns:p="http://schemas.openxmlformats.org/presentationml/2006/main" show="1" showMasterSp="1">
  <p:cSld>
    <p:spTree>
      <p:nvGrpSpPr>
        <p:cNvPr id="215" name=""/>
        <p:cNvGrpSpPr/>
        <p:nvPr/>
      </p:nvGrpSpPr>
      <p:grpSpPr>
        <a:xfrm rot="0">
          <a:off x="0" y="0"/>
          <a:ext cx="0" cy="0"/>
          <a:chOff x="0" y="0"/>
          <a:chExt cx="0" cy="0"/>
        </a:xfrm>
      </p:grpSpPr>
      <p:sp>
        <p:nvSpPr>
          <p:cNvPr id="1048995"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Reverse Fuzzy Extractor Protocol</a:t>
            </a:r>
            <a:br/>
            <a:endParaRPr altLang="en-US" b="1" sz="3600" lang="en-US">
              <a:solidFill>
                <a:srgbClr val="0000FF"/>
              </a:solidFill>
              <a:effectLst>
                <a:outerShdw algn="tl" blurRad="38100" dir="2700000" dist="38100">
                  <a:srgbClr val="C0C0C0"/>
                </a:outerShdw>
              </a:effectLst>
              <a:latin typeface="Arial" pitchFamily="0" charset="0"/>
              <a:ea typeface="Arial" pitchFamily="0" charset="0"/>
            </a:endParaRPr>
          </a:p>
        </p:txBody>
      </p:sp>
      <p:sp>
        <p:nvSpPr>
          <p:cNvPr id="1048996"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50</a:t>
            </a:fld>
            <a:endParaRPr altLang="en-US" sz="1200" lang="en-US">
              <a:solidFill>
                <a:srgbClr val="B5A788"/>
              </a:solidFill>
              <a:latin typeface="Gill Sans MT" pitchFamily="34" charset="0"/>
            </a:endParaRPr>
          </a:p>
        </p:txBody>
      </p:sp>
      <p:sp>
        <p:nvSpPr>
          <p:cNvPr id="1048997" name="Content Placeholder 2"/>
          <p:cNvSpPr/>
          <p:nvPr>
            <p:ph sz="full" idx="1"/>
          </p:nvPr>
        </p:nvSpPr>
        <p:spPr>
          <a:xfrm rot="0">
            <a:off x="1435100" y="1447800"/>
            <a:ext cx="7499350" cy="48006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lvl="0"/>
            <a:r>
              <a:rPr altLang="en-US" b="1" sz="2800" lang="en-US">
                <a:latin typeface="Arial" pitchFamily="0" charset="0"/>
              </a:rPr>
              <a:t>The helper data concept is used.</a:t>
            </a:r>
          </a:p>
          <a:p>
            <a:pPr lvl="0"/>
            <a:r>
              <a:rPr altLang="en-US" b="1" sz="2800" lang="en-US">
                <a:latin typeface="Arial" pitchFamily="0" charset="0"/>
              </a:rPr>
              <a:t>R is reference response</a:t>
            </a:r>
          </a:p>
          <a:p>
            <a:pPr lvl="0"/>
            <a:r>
              <a:rPr altLang="en-US" b="1" sz="2800" lang="en-US">
                <a:latin typeface="Arial" pitchFamily="0" charset="0"/>
              </a:rPr>
              <a:t>Helper data h=Gen(R).</a:t>
            </a:r>
          </a:p>
          <a:p>
            <a:pPr lvl="0"/>
            <a:r>
              <a:rPr altLang="en-US" b="1" sz="2800" lang="en-US">
                <a:latin typeface="Arial" pitchFamily="0" charset="0"/>
              </a:rPr>
              <a:t>For a noisy response R’, we have R=Reprod(h,R’).</a:t>
            </a:r>
          </a:p>
          <a:p>
            <a:pPr lvl="0"/>
            <a:r>
              <a:rPr altLang="en-US" b="1" sz="2800" lang="en-US">
                <a:latin typeface="Arial" pitchFamily="0" charset="0"/>
              </a:rPr>
              <a:t>Gen is not an expensive operation</a:t>
            </a:r>
          </a:p>
          <a:p>
            <a:pPr lvl="0"/>
            <a:r>
              <a:rPr altLang="en-US" b="1" sz="2800" lang="en-US">
                <a:latin typeface="Arial" pitchFamily="0" charset="0"/>
              </a:rPr>
              <a:t>Reprod is an expensive operation</a:t>
            </a:r>
          </a:p>
          <a:p>
            <a:pPr lvl="0">
              <a:buNone/>
            </a:pPr>
            <a:endParaRPr altLang="en-US" b="1" sz="2800" lang="en-US">
              <a:latin typeface="Arial" pitchFamily="0" charset="0"/>
            </a:endParaRPr>
          </a:p>
          <a:p>
            <a:pPr lvl="0">
              <a:buNone/>
            </a:pPr>
            <a:endParaRPr altLang="en-US" b="1" sz="2800" lang="en-US">
              <a:latin typeface="Arial" pitchFamily="0" charset="0"/>
            </a:endParaRPr>
          </a:p>
        </p:txBody>
      </p:sp>
    </p:spTree>
  </p:cSld>
  <p:clrMapOvr>
    <a:masterClrMapping/>
  </p:clrMapOvr>
  <p:transition spd="fast" advClick="1"/>
  <p:timing/>
</p:sld>
</file>

<file path=ppt/slides/slide51.xml><?xml version="1.0" encoding="utf-8"?>
<p:sld xmlns:a="http://schemas.openxmlformats.org/drawingml/2006/main" xmlns:r="http://schemas.openxmlformats.org/officeDocument/2006/relationships" xmlns:p="http://schemas.openxmlformats.org/presentationml/2006/main" show="1" showMasterSp="1">
  <p:cSld>
    <p:spTree>
      <p:nvGrpSpPr>
        <p:cNvPr id="218" name=""/>
        <p:cNvGrpSpPr/>
        <p:nvPr/>
      </p:nvGrpSpPr>
      <p:grpSpPr>
        <a:xfrm rot="0">
          <a:off x="0" y="0"/>
          <a:ext cx="0" cy="0"/>
          <a:chOff x="0" y="0"/>
          <a:chExt cx="0" cy="0"/>
        </a:xfrm>
      </p:grpSpPr>
      <p:sp>
        <p:nvSpPr>
          <p:cNvPr id="1049001"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Reverse Fuzzy Extractor Protocol (contd.)</a:t>
            </a:r>
            <a:br/>
            <a:endParaRPr altLang="en-US" b="1" sz="3600" lang="en-US">
              <a:solidFill>
                <a:srgbClr val="0000FF"/>
              </a:solidFill>
              <a:effectLst>
                <a:outerShdw algn="tl" blurRad="38100" dir="2700000" dist="38100">
                  <a:srgbClr val="C0C0C0"/>
                </a:outerShdw>
              </a:effectLst>
              <a:latin typeface="Arial" pitchFamily="0" charset="0"/>
              <a:ea typeface="Arial" pitchFamily="0" charset="0"/>
            </a:endParaRPr>
          </a:p>
        </p:txBody>
      </p:sp>
      <p:sp>
        <p:nvSpPr>
          <p:cNvPr id="1049002"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51</a:t>
            </a:fld>
            <a:endParaRPr altLang="en-US" sz="1200" lang="en-US">
              <a:solidFill>
                <a:srgbClr val="B5A788"/>
              </a:solidFill>
              <a:latin typeface="Gill Sans MT" pitchFamily="34" charset="0"/>
            </a:endParaRPr>
          </a:p>
        </p:txBody>
      </p:sp>
      <p:pic>
        <p:nvPicPr>
          <p:cNvPr id="2097234" name="Content Placeholder 3"/>
          <p:cNvPicPr>
            <a:picLocks/>
          </p:cNvPicPr>
          <p:nvPr>
            <p:ph sz="full" idx="1"/>
          </p:nvPr>
        </p:nvPicPr>
        <p:blipFill>
          <a:blip xmlns:r="http://schemas.openxmlformats.org/officeDocument/2006/relationships" r:embed="rId1"/>
          <a:srcRect l="0" t="0" r="0" b="0"/>
          <a:stretch>
            <a:fillRect/>
          </a:stretch>
        </p:blipFill>
        <p:spPr>
          <a:xfrm rot="0">
            <a:off x="1539875" y="1447800"/>
            <a:ext cx="7289800" cy="4800600"/>
          </a:xfrm>
          <a:prstGeom prst="rect"/>
          <a:noFill/>
          <a:ln>
            <a:noFill/>
          </a:ln>
        </p:spPr>
      </p:pic>
    </p:spTree>
  </p:cSld>
  <p:clrMapOvr>
    <a:masterClrMapping/>
  </p:clrMapOvr>
  <p:transition spd="fast" advClick="1"/>
  <p:timing/>
</p:sld>
</file>

<file path=ppt/slides/slide52.xml><?xml version="1.0" encoding="utf-8"?>
<p:sld xmlns:a="http://schemas.openxmlformats.org/drawingml/2006/main" xmlns:r="http://schemas.openxmlformats.org/officeDocument/2006/relationships" xmlns:p="http://schemas.openxmlformats.org/presentationml/2006/main" show="1" showMasterSp="1">
  <p:cSld>
    <p:spTree>
      <p:nvGrpSpPr>
        <p:cNvPr id="221" name=""/>
        <p:cNvGrpSpPr/>
        <p:nvPr/>
      </p:nvGrpSpPr>
      <p:grpSpPr>
        <a:xfrm rot="0">
          <a:off x="0" y="0"/>
          <a:ext cx="0" cy="0"/>
          <a:chOff x="0" y="0"/>
          <a:chExt cx="0" cy="0"/>
        </a:xfrm>
      </p:grpSpPr>
      <p:sp>
        <p:nvSpPr>
          <p:cNvPr id="1049006"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Slender PUF Protocol</a:t>
            </a:r>
            <a:br/>
            <a:endParaRPr altLang="en-US" b="1" sz="3600" lang="en-US">
              <a:solidFill>
                <a:srgbClr val="0000FF"/>
              </a:solidFill>
              <a:effectLst>
                <a:outerShdw algn="tl" blurRad="38100" dir="2700000" dist="38100">
                  <a:srgbClr val="C0C0C0"/>
                </a:outerShdw>
              </a:effectLst>
              <a:latin typeface="Arial" pitchFamily="0" charset="0"/>
              <a:ea typeface="Arial" pitchFamily="0" charset="0"/>
            </a:endParaRPr>
          </a:p>
        </p:txBody>
      </p:sp>
      <p:sp>
        <p:nvSpPr>
          <p:cNvPr id="1049007"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52</a:t>
            </a:fld>
            <a:endParaRPr altLang="en-US" sz="1200" lang="en-US">
              <a:solidFill>
                <a:srgbClr val="B5A788"/>
              </a:solidFill>
              <a:latin typeface="Gill Sans MT" pitchFamily="34" charset="0"/>
            </a:endParaRPr>
          </a:p>
        </p:txBody>
      </p:sp>
      <p:sp>
        <p:nvSpPr>
          <p:cNvPr id="1049008" name="Content Placeholder 2"/>
          <p:cNvSpPr/>
          <p:nvPr>
            <p:ph sz="full" idx="1"/>
          </p:nvPr>
        </p:nvSpPr>
        <p:spPr>
          <a:xfrm rot="0">
            <a:off x="1435100" y="1447800"/>
            <a:ext cx="7499350" cy="48006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lvl="0"/>
            <a:r>
              <a:rPr altLang="en-US" b="1" lang="en-SG">
                <a:latin typeface="Arial" pitchFamily="0" charset="0"/>
                <a:ea typeface="Arial" pitchFamily="0" charset="0"/>
              </a:rPr>
              <a:t>A model of weak PUF is made and the host keeps it</a:t>
            </a:r>
          </a:p>
          <a:p>
            <a:pPr lvl="0"/>
            <a:r>
              <a:rPr altLang="en-US" b="1" lang="en-SG">
                <a:latin typeface="Arial" pitchFamily="0" charset="0"/>
                <a:ea typeface="Arial" pitchFamily="0" charset="0"/>
              </a:rPr>
              <a:t>The information of CRP is hidden </a:t>
            </a:r>
          </a:p>
          <a:p>
            <a:pPr lvl="0">
              <a:buNone/>
            </a:pPr>
            <a:endParaRPr altLang="en-US" b="1" lang="en-SG">
              <a:latin typeface="Arial" pitchFamily="0" charset="0"/>
              <a:ea typeface="Arial" pitchFamily="0" charset="0"/>
            </a:endParaRPr>
          </a:p>
          <a:p>
            <a:pPr lvl="0">
              <a:buNone/>
            </a:pPr>
            <a:endParaRPr altLang="en-US" b="1" lang="en-SG">
              <a:latin typeface="Arial" pitchFamily="0" charset="0"/>
              <a:ea typeface="Arial" pitchFamily="0" charset="0"/>
            </a:endParaRPr>
          </a:p>
        </p:txBody>
      </p:sp>
    </p:spTree>
  </p:cSld>
  <p:clrMapOvr>
    <a:masterClrMapping/>
  </p:clrMapOvr>
  <p:transition spd="fast" advClick="1"/>
  <p:timing/>
</p:sld>
</file>

<file path=ppt/slides/slide53.xml><?xml version="1.0" encoding="utf-8"?>
<p:sld xmlns:a="http://schemas.openxmlformats.org/drawingml/2006/main" xmlns:r="http://schemas.openxmlformats.org/officeDocument/2006/relationships" xmlns:p="http://schemas.openxmlformats.org/presentationml/2006/main" show="1" showMasterSp="1">
  <p:cSld>
    <p:spTree>
      <p:nvGrpSpPr>
        <p:cNvPr id="224" name=""/>
        <p:cNvGrpSpPr/>
        <p:nvPr/>
      </p:nvGrpSpPr>
      <p:grpSpPr>
        <a:xfrm rot="0">
          <a:off x="0" y="0"/>
          <a:ext cx="0" cy="0"/>
          <a:chOff x="0" y="0"/>
          <a:chExt cx="0" cy="0"/>
        </a:xfrm>
      </p:grpSpPr>
      <p:sp>
        <p:nvSpPr>
          <p:cNvPr id="1049012"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Slender PUF Protocol (contd.)</a:t>
            </a:r>
            <a:br/>
            <a:endParaRPr altLang="en-US" b="1" sz="3600" lang="en-US">
              <a:solidFill>
                <a:srgbClr val="0000FF"/>
              </a:solidFill>
              <a:effectLst>
                <a:outerShdw algn="tl" blurRad="38100" dir="2700000" dist="38100">
                  <a:srgbClr val="C0C0C0"/>
                </a:outerShdw>
              </a:effectLst>
              <a:latin typeface="Arial" pitchFamily="0" charset="0"/>
              <a:ea typeface="Arial" pitchFamily="0" charset="0"/>
            </a:endParaRPr>
          </a:p>
        </p:txBody>
      </p:sp>
      <p:sp>
        <p:nvSpPr>
          <p:cNvPr id="1049013"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53</a:t>
            </a:fld>
            <a:endParaRPr altLang="en-US" sz="1200" lang="en-US">
              <a:solidFill>
                <a:srgbClr val="B5A788"/>
              </a:solidFill>
              <a:latin typeface="Gill Sans MT" pitchFamily="34" charset="0"/>
            </a:endParaRPr>
          </a:p>
        </p:txBody>
      </p:sp>
      <p:pic>
        <p:nvPicPr>
          <p:cNvPr id="2097235" name="Content Placeholder 3"/>
          <p:cNvPicPr>
            <a:picLocks/>
          </p:cNvPicPr>
          <p:nvPr>
            <p:ph sz="full" idx="1"/>
          </p:nvPr>
        </p:nvPicPr>
        <p:blipFill>
          <a:blip xmlns:r="http://schemas.openxmlformats.org/officeDocument/2006/relationships" r:embed="rId1"/>
          <a:srcRect l="0" t="0" r="0" b="0"/>
          <a:stretch>
            <a:fillRect/>
          </a:stretch>
        </p:blipFill>
        <p:spPr>
          <a:xfrm rot="0">
            <a:off x="1003300" y="1069975"/>
            <a:ext cx="7927975" cy="5414962"/>
          </a:xfrm>
          <a:prstGeom prst="rect"/>
          <a:noFill/>
          <a:ln>
            <a:noFill/>
          </a:ln>
        </p:spPr>
      </p:pic>
    </p:spTree>
  </p:cSld>
  <p:clrMapOvr>
    <a:masterClrMapping/>
  </p:clrMapOvr>
  <p:transition spd="fast" advClick="1"/>
  <p:timing/>
</p:sld>
</file>

<file path=ppt/slides/slide54.xml><?xml version="1.0" encoding="utf-8"?>
<p:sld xmlns:a="http://schemas.openxmlformats.org/drawingml/2006/main" xmlns:r="http://schemas.openxmlformats.org/officeDocument/2006/relationships" xmlns:p="http://schemas.openxmlformats.org/presentationml/2006/main" show="1" showMasterSp="1">
  <p:cSld>
    <p:spTree>
      <p:nvGrpSpPr>
        <p:cNvPr id="227" name=""/>
        <p:cNvGrpSpPr/>
        <p:nvPr/>
      </p:nvGrpSpPr>
      <p:grpSpPr>
        <a:xfrm rot="0">
          <a:off x="0" y="0"/>
          <a:ext cx="0" cy="0"/>
          <a:chOff x="0" y="0"/>
          <a:chExt cx="0" cy="0"/>
        </a:xfrm>
      </p:grpSpPr>
      <p:sp>
        <p:nvSpPr>
          <p:cNvPr id="1049017"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Slender PUF Protocol</a:t>
            </a:r>
            <a:br/>
            <a:endParaRPr altLang="en-US" b="1" sz="3600" lang="en-US">
              <a:solidFill>
                <a:srgbClr val="0000FF"/>
              </a:solidFill>
              <a:effectLst>
                <a:outerShdw algn="tl" blurRad="38100" dir="2700000" dist="38100">
                  <a:srgbClr val="C0C0C0"/>
                </a:outerShdw>
              </a:effectLst>
              <a:latin typeface="Arial" pitchFamily="0" charset="0"/>
              <a:ea typeface="Arial" pitchFamily="0" charset="0"/>
            </a:endParaRPr>
          </a:p>
        </p:txBody>
      </p:sp>
      <p:sp>
        <p:nvSpPr>
          <p:cNvPr id="1049018"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54</a:t>
            </a:fld>
            <a:endParaRPr altLang="en-US" sz="1200" lang="en-US">
              <a:solidFill>
                <a:srgbClr val="B5A788"/>
              </a:solidFill>
              <a:latin typeface="Gill Sans MT" pitchFamily="34" charset="0"/>
            </a:endParaRPr>
          </a:p>
        </p:txBody>
      </p:sp>
      <p:sp>
        <p:nvSpPr>
          <p:cNvPr id="1049019" name="Rectangle 4"/>
          <p:cNvSpPr/>
          <p:nvPr/>
        </p:nvSpPr>
        <p:spPr>
          <a:xfrm rot="0">
            <a:off x="1524000" y="1535112"/>
            <a:ext cx="7089775" cy="4267200"/>
          </a:xfrm>
          <a:prstGeom prst="rect"/>
          <a:solidFill>
            <a:srgbClr val="FFF1CE"/>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2400" lang="en-SG" u="sng">
                <a:ea typeface="Arial" pitchFamily="0" charset="0"/>
              </a:rPr>
              <a:t>New contribution:</a:t>
            </a:r>
          </a:p>
          <a:p>
            <a:pPr lvl="0"/>
            <a:r>
              <a:rPr altLang="en-US" sz="2400" lang="en-SG">
                <a:ea typeface="Arial" pitchFamily="0" charset="0"/>
              </a:rPr>
              <a:t>Instead of storing CRPs, we use a WEAK PUF which we can model. However, the security of this protocol is still not clear.</a:t>
            </a:r>
          </a:p>
          <a:p>
            <a:pPr algn="ctr" lvl="0">
              <a:buFont typeface="Gill Sans MT" pitchFamily="34" charset="0"/>
              <a:buAutoNum type="arabicPeriod" startAt="1"/>
            </a:pPr>
            <a:endParaRPr altLang="en-US" sz="2400" lang="en-SG">
              <a:solidFill>
                <a:srgbClr val="FFFFFF"/>
              </a:solidFill>
              <a:ea typeface="Arial" pitchFamily="0" charset="0"/>
            </a:endParaRPr>
          </a:p>
        </p:txBody>
      </p:sp>
    </p:spTree>
  </p:cSld>
  <p:clrMapOvr>
    <a:masterClrMapping/>
  </p:clrMapOvr>
  <p:transition spd="fast" advClick="1"/>
  <p:timing/>
</p:sld>
</file>

<file path=ppt/slides/slide55.xml><?xml version="1.0" encoding="utf-8"?>
<p:sld xmlns:a="http://schemas.openxmlformats.org/drawingml/2006/main" xmlns:r="http://schemas.openxmlformats.org/officeDocument/2006/relationships" xmlns:p="http://schemas.openxmlformats.org/presentationml/2006/main" show="1" showMasterSp="1">
  <p:cSld>
    <p:spTree>
      <p:nvGrpSpPr>
        <p:cNvPr id="230" name=""/>
        <p:cNvGrpSpPr/>
        <p:nvPr/>
      </p:nvGrpSpPr>
      <p:grpSpPr>
        <a:xfrm rot="0">
          <a:off x="0" y="0"/>
          <a:ext cx="0" cy="0"/>
          <a:chOff x="0" y="0"/>
          <a:chExt cx="0" cy="0"/>
        </a:xfrm>
      </p:grpSpPr>
      <p:sp>
        <p:nvSpPr>
          <p:cNvPr id="1049023"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References</a:t>
            </a:r>
            <a:br/>
            <a:endParaRPr altLang="en-US" b="1" sz="3600" lang="en-US">
              <a:solidFill>
                <a:srgbClr val="0000FF"/>
              </a:solidFill>
              <a:effectLst>
                <a:outerShdw algn="tl" blurRad="38100" dir="2700000" dist="38100">
                  <a:srgbClr val="C0C0C0"/>
                </a:outerShdw>
              </a:effectLst>
              <a:latin typeface="Arial" pitchFamily="0" charset="0"/>
              <a:ea typeface="Arial" pitchFamily="0" charset="0"/>
            </a:endParaRPr>
          </a:p>
        </p:txBody>
      </p:sp>
      <p:sp>
        <p:nvSpPr>
          <p:cNvPr id="1049024"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55</a:t>
            </a:fld>
            <a:endParaRPr altLang="en-US" sz="1200" lang="en-US">
              <a:solidFill>
                <a:srgbClr val="B5A788"/>
              </a:solidFill>
              <a:latin typeface="Gill Sans MT" pitchFamily="34" charset="0"/>
            </a:endParaRPr>
          </a:p>
        </p:txBody>
      </p:sp>
      <p:sp>
        <p:nvSpPr>
          <p:cNvPr id="1049025" name="Content Placeholder 2"/>
          <p:cNvSpPr/>
          <p:nvPr>
            <p:ph sz="full" idx="1"/>
          </p:nvPr>
        </p:nvSpPr>
        <p:spPr>
          <a:xfrm rot="0">
            <a:off x="1066800" y="914400"/>
            <a:ext cx="7867650" cy="4999037"/>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lvl="0"/>
            <a:r>
              <a:rPr altLang="en-US" sz="1800" lang="en-US">
                <a:latin typeface="Arial" pitchFamily="0" charset="0"/>
              </a:rPr>
              <a:t>Daihyun Lim. Extracting Secret Keys from Integrated Circuits. Master's thesis,MIT, USA, 2004</a:t>
            </a:r>
          </a:p>
          <a:p>
            <a:pPr lvl="0"/>
            <a:r>
              <a:rPr altLang="en-US" sz="1800" lang="en-US">
                <a:latin typeface="Arial" pitchFamily="0" charset="0"/>
              </a:rPr>
              <a:t>Ahmed Mahmoud, Ulrich Ruhrmair, Mehrdad Majzoobi, and Farinaz Koushanfar. Combined Modeling and Side Channel Attacks on Strong PUFs. IACR Cryptology ePrint Archive, 2013:632, 2013.</a:t>
            </a:r>
          </a:p>
          <a:p>
            <a:pPr lvl="0"/>
            <a:r>
              <a:rPr altLang="en-US" sz="1800" lang="en-US">
                <a:latin typeface="Arial" pitchFamily="0" charset="0"/>
              </a:rPr>
              <a:t>Mehrdad Majzoobi, Farinaz Koushanfar, and Miodrag Potkonjak. Lightweight secure PUFs. In Proc. of the 2008 IEEE/ACM International Conference on Computer-Aided Design(ICCAD), pages 670{673, Piscataway, NJ, USA, 2008. IEEE Press</a:t>
            </a:r>
          </a:p>
          <a:p>
            <a:pPr lvl="0"/>
            <a:r>
              <a:rPr altLang="en-US" sz="1800" lang="en-US">
                <a:latin typeface="Arial" pitchFamily="0" charset="0"/>
              </a:rPr>
              <a:t>Stefan Mangard, Elisabeth Oswald, and Thomas Popp. Power analysis attacks revealing the secrets of smart cards. Springer, 2007.</a:t>
            </a:r>
          </a:p>
          <a:p>
            <a:pPr lvl="0"/>
            <a:r>
              <a:rPr altLang="en-US" sz="1800" lang="en-US">
                <a:latin typeface="Arial" pitchFamily="0" charset="0"/>
              </a:rPr>
              <a:t>Durga Prasad Sahoo, Phuong Ha Nguyen, Debdeep Mukhopadhyay, and Rajat Subhra Chakraborty. A Case of Lighweight PUF Constructions: Cryptanalysis and Machine Learning Attacks. 2014. under submission.</a:t>
            </a:r>
          </a:p>
          <a:p>
            <a:pPr lvl="0"/>
            <a:r>
              <a:rPr altLang="en-US" sz="1800" lang="en-US">
                <a:latin typeface="Arial" pitchFamily="0" charset="0"/>
              </a:rPr>
              <a:t> Durga Prasad Sahoo, Sayandeep Saha, Debdeep Mukhopadhyay, Rajat Subhra Chakraborty, and Hitesh Kapoor. Composite PUF: A New Design Paradigm for Physically Unclonable Functions on FPGA. In IEEE International Symposium on Hardware-Oriented Security and Trust (HOST), 2014.</a:t>
            </a:r>
          </a:p>
        </p:txBody>
      </p:sp>
    </p:spTree>
  </p:cSld>
  <p:clrMapOvr>
    <a:masterClrMapping/>
  </p:clrMapOvr>
  <p:transition spd="fast" advClick="1"/>
  <p:timing/>
</p:sld>
</file>

<file path=ppt/slides/slide56.xml><?xml version="1.0" encoding="utf-8"?>
<p:sld xmlns:a="http://schemas.openxmlformats.org/drawingml/2006/main" xmlns:r="http://schemas.openxmlformats.org/officeDocument/2006/relationships" xmlns:p="http://schemas.openxmlformats.org/presentationml/2006/main" show="1" showMasterSp="1">
  <p:cSld>
    <p:spTree>
      <p:nvGrpSpPr>
        <p:cNvPr id="233" name=""/>
        <p:cNvGrpSpPr/>
        <p:nvPr/>
      </p:nvGrpSpPr>
      <p:grpSpPr>
        <a:xfrm rot="0">
          <a:off x="0" y="0"/>
          <a:ext cx="0" cy="0"/>
          <a:chOff x="0" y="0"/>
          <a:chExt cx="0" cy="0"/>
        </a:xfrm>
      </p:grpSpPr>
      <p:sp>
        <p:nvSpPr>
          <p:cNvPr id="1049029"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3600" lang="en-US">
                <a:solidFill>
                  <a:srgbClr val="0000FF"/>
                </a:solidFill>
                <a:effectLst>
                  <a:outerShdw algn="tl" blurRad="38100" dir="2700000" dist="38100">
                    <a:srgbClr val="C0C0C0"/>
                  </a:outerShdw>
                </a:effectLst>
                <a:latin typeface="Arial" pitchFamily="0" charset="0"/>
                <a:ea typeface="Arial" pitchFamily="0" charset="0"/>
              </a:rPr>
              <a:t>References (contd.)</a:t>
            </a:r>
            <a:br/>
            <a:endParaRPr altLang="en-US" b="1" sz="3600" lang="en-US">
              <a:solidFill>
                <a:srgbClr val="0000FF"/>
              </a:solidFill>
              <a:effectLst>
                <a:outerShdw algn="tl" blurRad="38100" dir="2700000" dist="38100">
                  <a:srgbClr val="C0C0C0"/>
                </a:outerShdw>
              </a:effectLst>
              <a:latin typeface="Arial" pitchFamily="0" charset="0"/>
              <a:ea typeface="Arial" pitchFamily="0" charset="0"/>
            </a:endParaRPr>
          </a:p>
        </p:txBody>
      </p:sp>
      <p:sp>
        <p:nvSpPr>
          <p:cNvPr id="1049030"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56</a:t>
            </a:fld>
            <a:endParaRPr altLang="en-US" sz="1200" lang="en-US">
              <a:solidFill>
                <a:srgbClr val="B5A788"/>
              </a:solidFill>
              <a:latin typeface="Gill Sans MT" pitchFamily="34" charset="0"/>
            </a:endParaRPr>
          </a:p>
        </p:txBody>
      </p:sp>
      <p:sp>
        <p:nvSpPr>
          <p:cNvPr id="1049031" name="Content Placeholder 2"/>
          <p:cNvSpPr/>
          <p:nvPr>
            <p:ph sz="full" idx="1"/>
          </p:nvPr>
        </p:nvSpPr>
        <p:spPr>
          <a:xfrm rot="0">
            <a:off x="1066800" y="1249362"/>
            <a:ext cx="7867650" cy="4999037"/>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lvl="0"/>
            <a:r>
              <a:rPr altLang="en-US" sz="1800" lang="en-US">
                <a:latin typeface="Arial" pitchFamily="0" charset="0"/>
              </a:rPr>
              <a:t>Ulrich Ruhrmair, Frank Sehnke, Jan Solter, Gideon Dror, Srinivas Devadas, and Jurgen Schmidhuber. Modeling attacks on physical unclonable functions. In Proc. of 17th ACM conference on Computer and communications security(CCS), pages 237{249, New York, NY, USA, 2010. ACM.</a:t>
            </a:r>
          </a:p>
          <a:p>
            <a:pPr lvl="0"/>
            <a:r>
              <a:rPr altLang="en-US" sz="1800" lang="de-DE">
                <a:latin typeface="Arial" pitchFamily="0" charset="0"/>
              </a:rPr>
              <a:t>A. Herrewege, S. Katzenbeisser, R. Maes, R. Peeters, A.-R.</a:t>
            </a:r>
            <a:r>
              <a:rPr altLang="en-US" sz="1800" lang="en-US">
                <a:latin typeface="Arial" pitchFamily="0" charset="0"/>
              </a:rPr>
              <a:t>Sadeghi, I. Verbauwhede, and C. Wachsmann. Reverse fuzzy extractors: Enabling lightweight mutual authentication for pufenabled rfids. In </a:t>
            </a:r>
            <a:r>
              <a:rPr altLang="en-US" sz="1800" i="1" lang="en-US">
                <a:latin typeface="Arial" pitchFamily="0" charset="0"/>
              </a:rPr>
              <a:t>Financial Cryptography and Data Security</a:t>
            </a:r>
            <a:r>
              <a:rPr altLang="en-US" sz="1800" lang="en-US">
                <a:latin typeface="Arial" pitchFamily="0" charset="0"/>
              </a:rPr>
              <a:t>, volume 7397 of </a:t>
            </a:r>
            <a:r>
              <a:rPr altLang="en-US" sz="1800" i="1" lang="en-US">
                <a:latin typeface="Arial" pitchFamily="0" charset="0"/>
              </a:rPr>
              <a:t>Lecture Notes in Computer Science</a:t>
            </a:r>
            <a:r>
              <a:rPr altLang="en-US" sz="1800" lang="de-DE">
                <a:latin typeface="Arial" pitchFamily="0" charset="0"/>
              </a:rPr>
              <a:t>, pages 374–389. Springer Berlin Heidelberg, 2012..</a:t>
            </a:r>
          </a:p>
          <a:p>
            <a:pPr lvl="0"/>
            <a:r>
              <a:rPr altLang="en-US" sz="1800" lang="en-US">
                <a:latin typeface="Arial" pitchFamily="0" charset="0"/>
              </a:rPr>
              <a:t>M. Majzoobi, M. Rostami, F. Koushanfar, D. Wallach, and S. Devadas. Slender puf protocol: A lightweight, robust, and secure authentication by substring matching. In </a:t>
            </a:r>
            <a:r>
              <a:rPr altLang="en-US" sz="1800" i="1" lang="en-US">
                <a:latin typeface="Arial" pitchFamily="0" charset="0"/>
              </a:rPr>
              <a:t>Security and Privacy Workshops (SPW), 2012 IEEE Symposium on</a:t>
            </a:r>
            <a:r>
              <a:rPr altLang="en-US" sz="1800" lang="en-US">
                <a:latin typeface="Arial" pitchFamily="0" charset="0"/>
              </a:rPr>
              <a:t>, pages 33–44, May 2012.</a:t>
            </a:r>
          </a:p>
          <a:p>
            <a:pPr lvl="0"/>
            <a:r>
              <a:rPr altLang="en-US" sz="1800" lang="en-US">
                <a:latin typeface="Arial" pitchFamily="0" charset="0"/>
              </a:rPr>
              <a:t>Blaise Gassend, Dwaine Clarke, Marten van Dijk, and Srinivas Devadas. Controlled Physical Random Functions. In Proc. of 18th Annual Computer Security Applications Conference( ACSAC ), page 149, Washington, DC, USA, 2002. IEEE Computer Society.</a:t>
            </a:r>
          </a:p>
        </p:txBody>
      </p:sp>
    </p:spTree>
  </p:cSld>
  <p:clrMapOvr>
    <a:masterClrMapping/>
  </p:clrMapOvr>
  <p:transition spd="fast" advClick="1"/>
  <p:timing/>
</p:sld>
</file>

<file path=ppt/slides/slide57.xml><?xml version="1.0" encoding="utf-8"?>
<p:sld xmlns:a="http://schemas.openxmlformats.org/drawingml/2006/main" xmlns:r="http://schemas.openxmlformats.org/officeDocument/2006/relationships" xmlns:p="http://schemas.openxmlformats.org/presentationml/2006/main" show="1" showMasterSp="1">
  <p:cSld>
    <p:spTree>
      <p:nvGrpSpPr>
        <p:cNvPr id="236" name=""/>
        <p:cNvGrpSpPr/>
        <p:nvPr/>
      </p:nvGrpSpPr>
      <p:grpSpPr>
        <a:xfrm rot="0">
          <a:off x="0" y="0"/>
          <a:ext cx="0" cy="0"/>
          <a:chOff x="0" y="0"/>
          <a:chExt cx="0" cy="0"/>
        </a:xfrm>
      </p:grpSpPr>
      <p:sp>
        <p:nvSpPr>
          <p:cNvPr id="1049035"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57</a:t>
            </a:fld>
            <a:endParaRPr altLang="en-US" sz="1200" lang="en-US">
              <a:solidFill>
                <a:srgbClr val="B5A788"/>
              </a:solidFill>
              <a:latin typeface="Gill Sans MT" pitchFamily="34" charset="0"/>
            </a:endParaRPr>
          </a:p>
        </p:txBody>
      </p:sp>
      <p:sp>
        <p:nvSpPr>
          <p:cNvPr id="1049036" name="Rectangle 24"/>
          <p:cNvSpPr txBox="1"/>
          <p:nvPr/>
        </p:nvSpPr>
        <p:spPr>
          <a:xfrm rot="0">
            <a:off x="838200" y="1828800"/>
            <a:ext cx="8499475" cy="865187"/>
          </a:xfrm>
          <a:prstGeom prst="rect"/>
          <a:noFill/>
          <a:ln>
            <a:noFill/>
          </a:ln>
        </p:spPr>
        <p:txBody>
          <a:bodyPr anchor="ctr" bIns="0" lIns="0" rIns="0" tIns="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sz="4000" lang="nl-NL">
                <a:solidFill>
                  <a:srgbClr val="0000FF"/>
                </a:solidFill>
                <a:effectLst>
                  <a:outerShdw algn="tl" blurRad="38100" dir="2700000" dist="38100">
                    <a:srgbClr val="C0C0C0"/>
                  </a:outerShdw>
                </a:effectLst>
                <a:ea typeface="Arial" pitchFamily="0" charset="0"/>
              </a:rPr>
              <a:t>Part V:</a:t>
            </a:r>
          </a:p>
          <a:p>
            <a:pPr algn="ctr" eaLnBrk="1" hangingPunct="1" latinLnBrk="1" lvl="0"/>
            <a:r>
              <a:rPr altLang="en-US" b="1" sz="4000" lang="nl-NL">
                <a:solidFill>
                  <a:srgbClr val="0000FF"/>
                </a:solidFill>
                <a:effectLst>
                  <a:outerShdw algn="tl" blurRad="38100" dir="2700000" dist="38100">
                    <a:srgbClr val="C0C0C0"/>
                  </a:outerShdw>
                </a:effectLst>
                <a:ea typeface="Arial" pitchFamily="0" charset="0"/>
              </a:rPr>
              <a:t>Demonstration –  Arbiter PUF </a:t>
            </a:r>
          </a:p>
          <a:p>
            <a:pPr algn="ctr" eaLnBrk="1" hangingPunct="1" latinLnBrk="1" lvl="0"/>
            <a:r>
              <a:rPr altLang="en-US" b="1" sz="4000" lang="nl-NL">
                <a:solidFill>
                  <a:srgbClr val="0000FF"/>
                </a:solidFill>
                <a:effectLst>
                  <a:outerShdw algn="tl" blurRad="38100" dir="2700000" dist="38100">
                    <a:srgbClr val="C0C0C0"/>
                  </a:outerShdw>
                </a:effectLst>
                <a:ea typeface="Arial" pitchFamily="0" charset="0"/>
              </a:rPr>
              <a:t>on Xilinx Artix-7 FPGA</a:t>
            </a:r>
          </a:p>
        </p:txBody>
      </p:sp>
    </p:spTree>
  </p:cSld>
  <p:clrMapOvr>
    <a:masterClrMapping/>
  </p:clrMapOvr>
  <p:transition spd="fast" advClick="1"/>
  <p:timing/>
</p:sld>
</file>

<file path=ppt/slides/slide58.xml><?xml version="1.0" encoding="utf-8"?>
<p:sld xmlns:a="http://schemas.openxmlformats.org/drawingml/2006/main" xmlns:r="http://schemas.openxmlformats.org/officeDocument/2006/relationships" xmlns:p="http://schemas.openxmlformats.org/presentationml/2006/main" show="1" showMasterSp="1">
  <p:cSld>
    <p:spTree>
      <p:nvGrpSpPr>
        <p:cNvPr id="239" name=""/>
        <p:cNvGrpSpPr/>
        <p:nvPr/>
      </p:nvGrpSpPr>
      <p:grpSpPr>
        <a:xfrm rot="0">
          <a:off x="0" y="0"/>
          <a:ext cx="0" cy="0"/>
          <a:chOff x="0" y="0"/>
          <a:chExt cx="0" cy="0"/>
        </a:xfrm>
      </p:grpSpPr>
      <p:sp>
        <p:nvSpPr>
          <p:cNvPr id="1049040" name="Title 1"/>
          <p:cNvSpPr/>
          <p:nvPr>
            <p:ph type="title" sz="full" idx="0"/>
          </p:nvPr>
        </p:nvSpPr>
        <p:spPr>
          <a:xfrm rot="0">
            <a:off x="661987" y="304800"/>
            <a:ext cx="8610600" cy="9445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4000" lang="en-US">
                <a:solidFill>
                  <a:srgbClr val="0000FF"/>
                </a:solidFill>
                <a:effectLst>
                  <a:outerShdw algn="tl" blurRad="38100" dir="2700000" dist="38100">
                    <a:srgbClr val="C0C0C0"/>
                  </a:outerShdw>
                </a:effectLst>
                <a:latin typeface="Arial" pitchFamily="0" charset="0"/>
                <a:ea typeface="Arial" pitchFamily="0" charset="0"/>
              </a:rPr>
              <a:t>PUF Lab Setup</a:t>
            </a:r>
          </a:p>
        </p:txBody>
      </p:sp>
      <p:sp>
        <p:nvSpPr>
          <p:cNvPr id="1049041"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58</a:t>
            </a:fld>
            <a:endParaRPr altLang="en-US" sz="1200" lang="en-US">
              <a:solidFill>
                <a:srgbClr val="B5A788"/>
              </a:solidFill>
              <a:latin typeface="Gill Sans MT" pitchFamily="34" charset="0"/>
            </a:endParaRPr>
          </a:p>
        </p:txBody>
      </p:sp>
      <p:pic>
        <p:nvPicPr>
          <p:cNvPr id="2097236" name="Content Placeholder 2"/>
          <p:cNvPicPr>
            <a:picLocks/>
          </p:cNvPicPr>
          <p:nvPr>
            <p:ph sz="full" idx="1"/>
          </p:nvPr>
        </p:nvPicPr>
        <p:blipFill>
          <a:blip xmlns:r="http://schemas.openxmlformats.org/officeDocument/2006/relationships" r:embed="rId1"/>
          <a:srcRect l="0" t="0" r="0" b="0"/>
          <a:stretch>
            <a:fillRect/>
          </a:stretch>
        </p:blipFill>
        <p:spPr>
          <a:xfrm rot="0">
            <a:off x="1524000" y="1387475"/>
            <a:ext cx="2895600" cy="2270125"/>
          </a:xfrm>
          <a:prstGeom prst="rect"/>
          <a:noFill/>
          <a:ln>
            <a:noFill/>
          </a:ln>
          <a:effectLst>
            <a:outerShdw algn="tl" dir="2700000" dist="139700" kx="0" sx="100000" sy="100000">
              <a:srgbClr val="333333">
                <a:alpha val="64998"/>
              </a:srgbClr>
            </a:outerShdw>
          </a:effectLst>
        </p:spPr>
      </p:pic>
      <p:pic>
        <p:nvPicPr>
          <p:cNvPr id="2097237" name="Picture 3"/>
          <p:cNvPicPr>
            <a:picLocks/>
          </p:cNvPicPr>
          <p:nvPr/>
        </p:nvPicPr>
        <p:blipFill>
          <a:blip xmlns:r="http://schemas.openxmlformats.org/officeDocument/2006/relationships" r:embed="rId2"/>
          <a:srcRect l="0" t="0" r="0" b="0"/>
          <a:stretch>
            <a:fillRect/>
          </a:stretch>
        </p:blipFill>
        <p:spPr>
          <a:xfrm rot="0">
            <a:off x="1524000" y="4038600"/>
            <a:ext cx="2895600" cy="2209800"/>
          </a:xfrm>
          <a:prstGeom prst="rect"/>
          <a:noFill/>
          <a:ln>
            <a:noFill/>
          </a:ln>
          <a:effectLst>
            <a:outerShdw algn="tl" dir="2700000" dist="139700" kx="0" sx="100000" sy="100000">
              <a:srgbClr val="333333">
                <a:alpha val="64998"/>
              </a:srgbClr>
            </a:outerShdw>
          </a:effectLst>
        </p:spPr>
      </p:pic>
      <p:pic>
        <p:nvPicPr>
          <p:cNvPr id="2097238" name="Picture 5"/>
          <p:cNvPicPr>
            <a:picLocks/>
          </p:cNvPicPr>
          <p:nvPr/>
        </p:nvPicPr>
        <p:blipFill>
          <a:blip xmlns:r="http://schemas.openxmlformats.org/officeDocument/2006/relationships" r:embed="rId3"/>
          <a:srcRect l="0" t="0" r="0" b="0"/>
          <a:stretch>
            <a:fillRect/>
          </a:stretch>
        </p:blipFill>
        <p:spPr>
          <a:xfrm rot="0">
            <a:off x="5364162" y="1536700"/>
            <a:ext cx="3025775" cy="2133600"/>
          </a:xfrm>
          <a:prstGeom prst="rect"/>
          <a:noFill/>
          <a:ln>
            <a:noFill/>
          </a:ln>
          <a:effectLst>
            <a:outerShdw algn="tl" dir="2700000" dist="139700" kx="0" sx="100000" sy="100000">
              <a:srgbClr val="333333">
                <a:alpha val="64998"/>
              </a:srgbClr>
            </a:outerShdw>
          </a:effectLst>
        </p:spPr>
      </p:pic>
      <p:pic>
        <p:nvPicPr>
          <p:cNvPr id="2097239" name="Picture 6"/>
          <p:cNvPicPr>
            <a:picLocks/>
          </p:cNvPicPr>
          <p:nvPr/>
        </p:nvPicPr>
        <p:blipFill>
          <a:blip xmlns:r="http://schemas.openxmlformats.org/officeDocument/2006/relationships" r:embed="rId4"/>
          <a:srcRect l="0" t="0" r="0" b="0"/>
          <a:stretch>
            <a:fillRect/>
          </a:stretch>
        </p:blipFill>
        <p:spPr>
          <a:xfrm rot="0">
            <a:off x="5410200" y="4219575"/>
            <a:ext cx="2979737" cy="2085975"/>
          </a:xfrm>
          <a:prstGeom prst="rect"/>
          <a:noFill/>
          <a:ln>
            <a:noFill/>
          </a:ln>
          <a:effectLst>
            <a:outerShdw algn="tl" dir="2700000" dist="139700" kx="0" sx="100000" sy="100000">
              <a:srgbClr val="333333">
                <a:alpha val="64998"/>
              </a:srgbClr>
            </a:outerShdw>
          </a:effectLst>
        </p:spPr>
      </p:pic>
    </p:spTree>
  </p:cSld>
  <p:clrMapOvr>
    <a:masterClrMapping/>
  </p:clrMapOvr>
  <p:transition spd="fast" advClick="1"/>
  <p:timing/>
</p:sld>
</file>

<file path=ppt/slides/slide59.xml><?xml version="1.0" encoding="utf-8"?>
<p:sld xmlns:a="http://schemas.openxmlformats.org/drawingml/2006/main" xmlns:r="http://schemas.openxmlformats.org/officeDocument/2006/relationships" xmlns:p="http://schemas.openxmlformats.org/presentationml/2006/main" show="1" showMasterSp="1">
  <p:cSld>
    <p:spTree>
      <p:nvGrpSpPr>
        <p:cNvPr id="242" name=""/>
        <p:cNvGrpSpPr/>
        <p:nvPr/>
      </p:nvGrpSpPr>
      <p:grpSpPr>
        <a:xfrm rot="0">
          <a:off x="0" y="0"/>
          <a:ext cx="0" cy="0"/>
          <a:chOff x="0" y="0"/>
          <a:chExt cx="0" cy="0"/>
        </a:xfrm>
      </p:grpSpPr>
      <p:sp>
        <p:nvSpPr>
          <p:cNvPr id="1049045" name="TextBox 5"/>
          <p:cNvSpPr txBox="1"/>
          <p:nvPr/>
        </p:nvSpPr>
        <p:spPr>
          <a:xfrm rot="0">
            <a:off x="957262" y="3584575"/>
            <a:ext cx="8186737" cy="269557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685800">
              <a:lnSpc>
                <a:spcPts val="2875"/>
              </a:lnSpc>
              <a:buFont typeface="Wingdings" pitchFamily="2" charset="2"/>
              <a:buChar char="§"/>
            </a:pPr>
            <a:r>
              <a:rPr altLang="en-US" b="1" sz="2400" lang="en-US"/>
              <a:t>Composed of </a:t>
            </a:r>
            <a:r>
              <a:rPr altLang="en-US" b="1" sz="2400" i="1" lang="en-US"/>
              <a:t>n</a:t>
            </a:r>
            <a:r>
              <a:rPr altLang="en-US" b="1" sz="2400" lang="en-US"/>
              <a:t> two-port switching stages, for an </a:t>
            </a:r>
            <a:r>
              <a:rPr altLang="en-US" b="1" sz="2400" i="1" lang="en-US"/>
              <a:t>n</a:t>
            </a:r>
            <a:r>
              <a:rPr altLang="en-US" b="1" sz="2400" lang="en-US"/>
              <a:t>-bit challenge size</a:t>
            </a:r>
          </a:p>
          <a:p>
            <a:pPr indent="-342900" lvl="0" marL="685800">
              <a:lnSpc>
                <a:spcPts val="2875"/>
              </a:lnSpc>
              <a:buFont typeface="Wingdings" pitchFamily="2" charset="2"/>
              <a:buChar char="§"/>
            </a:pPr>
            <a:r>
              <a:rPr altLang="en-US" b="1" sz="2400" i="1" lang="en-US"/>
              <a:t>n</a:t>
            </a:r>
            <a:r>
              <a:rPr altLang="en-US" b="1" sz="2400" lang="en-US"/>
              <a:t>-bit challenge =&gt; 2</a:t>
            </a:r>
            <a:r>
              <a:rPr altLang="en-US" baseline="30000" b="1" sz="2400" i="1" lang="en-US"/>
              <a:t>n</a:t>
            </a:r>
            <a:r>
              <a:rPr altLang="en-US" b="1" sz="2400" lang="en-US"/>
              <a:t> possible paths</a:t>
            </a:r>
          </a:p>
          <a:p>
            <a:pPr indent="-342900" lvl="0" marL="685800">
              <a:lnSpc>
                <a:spcPts val="2875"/>
              </a:lnSpc>
              <a:buFont typeface="Wingdings" pitchFamily="2" charset="2"/>
              <a:buChar char="§"/>
            </a:pPr>
            <a:r>
              <a:rPr altLang="en-US" b="1" sz="2400" lang="en-US"/>
              <a:t>Unique path selected by a challenge</a:t>
            </a:r>
          </a:p>
          <a:p>
            <a:pPr indent="-342900" lvl="0" marL="685800">
              <a:lnSpc>
                <a:spcPts val="2875"/>
              </a:lnSpc>
              <a:buFont typeface="Wingdings" pitchFamily="2" charset="2"/>
              <a:buChar char="§"/>
            </a:pPr>
            <a:r>
              <a:rPr altLang="en-US" b="1" sz="2400" lang="en-US"/>
              <a:t>Arbiter gives 1-bit decision</a:t>
            </a:r>
          </a:p>
          <a:p>
            <a:pPr indent="-342900" lvl="0" marL="685800">
              <a:lnSpc>
                <a:spcPts val="2875"/>
              </a:lnSpc>
              <a:buFont typeface="Wingdings" pitchFamily="2" charset="2"/>
              <a:buChar char="§"/>
            </a:pPr>
            <a:r>
              <a:rPr altLang="en-US" b="1" sz="2400" lang="en-US">
                <a:solidFill>
                  <a:srgbClr val="0000FF"/>
                </a:solidFill>
              </a:rPr>
              <a:t>Advantages: Simple structure, low hardware overhead (each stage is designed two 2:1 MUXes)</a:t>
            </a:r>
          </a:p>
        </p:txBody>
      </p:sp>
      <p:pic>
        <p:nvPicPr>
          <p:cNvPr id="2097240" name="Picture 3"/>
          <p:cNvPicPr>
            <a:picLocks/>
          </p:cNvPicPr>
          <p:nvPr/>
        </p:nvPicPr>
        <p:blipFill>
          <a:blip xmlns:r="http://schemas.openxmlformats.org/officeDocument/2006/relationships" r:embed="rId1"/>
          <a:srcRect l="0" t="0" r="0" b="0"/>
          <a:stretch>
            <a:fillRect/>
          </a:stretch>
        </p:blipFill>
        <p:spPr>
          <a:xfrm rot="0">
            <a:off x="1598612" y="1225550"/>
            <a:ext cx="7015162" cy="1970087"/>
          </a:xfrm>
          <a:prstGeom prst="rect"/>
          <a:noFill/>
          <a:ln>
            <a:noFill/>
          </a:ln>
        </p:spPr>
      </p:pic>
      <p:sp>
        <p:nvSpPr>
          <p:cNvPr id="1049046"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59</a:t>
            </a:fld>
            <a:endParaRPr altLang="en-US" sz="1200" lang="en-US">
              <a:solidFill>
                <a:srgbClr val="B5A788"/>
              </a:solidFill>
              <a:latin typeface="Gill Sans MT" pitchFamily="34" charset="0"/>
            </a:endParaRPr>
          </a:p>
        </p:txBody>
      </p:sp>
      <p:sp>
        <p:nvSpPr>
          <p:cNvPr id="1049047" name="Title 1"/>
          <p:cNvSpPr txBox="1"/>
          <p:nvPr/>
        </p:nvSpPr>
        <p:spPr>
          <a:xfrm rot="0">
            <a:off x="1163637" y="193675"/>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Arbiter PUF</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spTree>
  </p:cSld>
  <p:clrMapOvr>
    <a:masterClrMapping/>
  </p:clrMapOvr>
  <p:transition spd="fast" advClick="1"/>
  <p:timing/>
</p:sld>
</file>

<file path=ppt/slides/slide6.xml><?xml version="1.0" encoding="utf-8"?>
<p:sld xmlns:a="http://schemas.openxmlformats.org/drawingml/2006/main" xmlns:r="http://schemas.openxmlformats.org/officeDocument/2006/relationships" xmlns:p="http://schemas.openxmlformats.org/presentationml/2006/main" show="1" showMasterSp="1">
  <p:cSld>
    <p:spTree>
      <p:nvGrpSpPr>
        <p:cNvPr id="98" name=""/>
        <p:cNvGrpSpPr/>
        <p:nvPr/>
      </p:nvGrpSpPr>
      <p:grpSpPr>
        <a:xfrm rot="0">
          <a:off x="0" y="0"/>
          <a:ext cx="0" cy="0"/>
          <a:chOff x="0" y="0"/>
          <a:chExt cx="0" cy="0"/>
        </a:xfrm>
      </p:grpSpPr>
      <p:sp>
        <p:nvSpPr>
          <p:cNvPr id="1048657" name="Title 1"/>
          <p:cNvSpPr/>
          <p:nvPr>
            <p:ph type="title" sz="full" idx="0"/>
          </p:nvPr>
        </p:nvSpPr>
        <p:spPr>
          <a:xfrm rot="0">
            <a:off x="1435100" y="274637"/>
            <a:ext cx="7499350" cy="11430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lvl="0"/>
            <a:r>
              <a:rPr altLang="en-US" lang="en-US">
                <a:effectLst>
                  <a:outerShdw algn="tl" blurRad="38100" dir="2700000" dist="38100">
                    <a:srgbClr val="C0C0C0"/>
                  </a:outerShdw>
                </a:effectLst>
              </a:rPr>
              <a:t>Another Attempt</a:t>
            </a:r>
          </a:p>
        </p:txBody>
      </p:sp>
      <p:sp>
        <p:nvSpPr>
          <p:cNvPr id="1048658" name="Content Placeholder 2"/>
          <p:cNvSpPr/>
          <p:nvPr>
            <p:ph sz="full" idx="1"/>
          </p:nvPr>
        </p:nvSpPr>
        <p:spPr>
          <a:xfrm rot="0">
            <a:off x="1435100" y="4978400"/>
            <a:ext cx="7499350" cy="12700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lvl="0"/>
            <a:r>
              <a:rPr altLang="en-US" sz="2800" lang="en-US"/>
              <a:t>This design has the non-determinism as expected!</a:t>
            </a:r>
          </a:p>
          <a:p>
            <a:pPr lvl="0"/>
            <a:r>
              <a:rPr altLang="en-US" sz="2800" lang="en-US"/>
              <a:t>We can also design using NAND primitives.</a:t>
            </a:r>
          </a:p>
        </p:txBody>
      </p:sp>
      <p:sp>
        <p:nvSpPr>
          <p:cNvPr id="1048659" name="Slide Number Placeholder 4"/>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6</a:t>
            </a:fld>
            <a:endParaRPr altLang="en-US" sz="1200" lang="en-US">
              <a:solidFill>
                <a:srgbClr val="B5A788"/>
              </a:solidFill>
              <a:latin typeface="Gill Sans MT" pitchFamily="34" charset="0"/>
            </a:endParaRPr>
          </a:p>
        </p:txBody>
      </p:sp>
      <p:sp>
        <p:nvSpPr>
          <p:cNvPr id="1048660" name="TextBox 5"/>
          <p:cNvSpPr txBox="1"/>
          <p:nvPr/>
        </p:nvSpPr>
        <p:spPr>
          <a:xfrm rot="0">
            <a:off x="990600" y="1676400"/>
            <a:ext cx="4038600" cy="286226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IN"/>
              <a:t>module SR(in, Q, Qbar</a:t>
            </a:r>
          </a:p>
          <a:p>
            <a:r>
              <a:rPr altLang="en-US" lang="en-IN"/>
              <a:t>    );</a:t>
            </a:r>
          </a:p>
          <a:p>
            <a:r>
              <a:rPr altLang="en-US" lang="en-IN"/>
              <a:t> input in;</a:t>
            </a:r>
          </a:p>
          <a:p>
            <a:r>
              <a:rPr altLang="en-US" lang="en-IN"/>
              <a:t>output Q, Qbar;</a:t>
            </a:r>
          </a:p>
          <a:p>
            <a:r>
              <a:rPr altLang="en-US" lang="en-IN"/>
              <a:t>(</a:t>
            </a:r>
            <a:r>
              <a:rPr altLang="en-US" lang="en-IN"/>
              <a:t>* KEEP = "TRUE" </a:t>
            </a:r>
            <a:r>
              <a:rPr altLang="en-US" lang="en-IN"/>
              <a:t>*) wire w1, w2;</a:t>
            </a:r>
          </a:p>
          <a:p>
            <a:r>
              <a:rPr altLang="en-US" lang="en-IN"/>
              <a:t> nand N1(Q, ~in, w1);</a:t>
            </a:r>
          </a:p>
          <a:p>
            <a:r>
              <a:rPr altLang="en-US" lang="en-IN"/>
              <a:t> nand N2(Qbar, ~in, w2);</a:t>
            </a:r>
          </a:p>
          <a:p>
            <a:r>
              <a:rPr altLang="en-US" lang="en-IN"/>
              <a:t> assign w1 = Qbar;</a:t>
            </a:r>
          </a:p>
          <a:p>
            <a:r>
              <a:rPr altLang="en-US" lang="en-IN"/>
              <a:t> assign w2 = Q;</a:t>
            </a:r>
          </a:p>
          <a:p>
            <a:r>
              <a:rPr altLang="en-US" lang="en-IN"/>
              <a:t> endmodule</a:t>
            </a:r>
          </a:p>
        </p:txBody>
      </p:sp>
      <p:sp>
        <p:nvSpPr>
          <p:cNvPr id="1048661" name="Rectangle 6"/>
          <p:cNvSpPr/>
          <p:nvPr/>
        </p:nvSpPr>
        <p:spPr>
          <a:xfrm rot="0">
            <a:off x="6113462" y="1636712"/>
            <a:ext cx="1763712" cy="1460500"/>
          </a:xfrm>
          <a:prstGeom prst="rect"/>
          <a:solidFill>
            <a:srgbClr val="FFFF99"/>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62" name="Flowchart: Extract 7"/>
          <p:cNvSpPr/>
          <p:nvPr/>
        </p:nvSpPr>
        <p:spPr>
          <a:xfrm rot="5400000">
            <a:off x="6284118" y="1799432"/>
            <a:ext cx="361950" cy="312737"/>
          </a:xfrm>
          <a:prstGeom prst="flowChartExtract"/>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63" name="Oval 8"/>
          <p:cNvSpPr/>
          <p:nvPr/>
        </p:nvSpPr>
        <p:spPr>
          <a:xfrm rot="0">
            <a:off x="6629400" y="1905000"/>
            <a:ext cx="46037" cy="76200"/>
          </a:xfrm>
          <a:prstGeom prst="ellipse"/>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64" name="Rectangle 9"/>
          <p:cNvSpPr/>
          <p:nvPr/>
        </p:nvSpPr>
        <p:spPr>
          <a:xfrm rot="0">
            <a:off x="6113462" y="3460750"/>
            <a:ext cx="1763712" cy="1460500"/>
          </a:xfrm>
          <a:prstGeom prst="rect"/>
          <a:solidFill>
            <a:srgbClr val="FFFF99"/>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65" name="Flowchart: Extract 10"/>
          <p:cNvSpPr/>
          <p:nvPr/>
        </p:nvSpPr>
        <p:spPr>
          <a:xfrm rot="5400000">
            <a:off x="6284118" y="3659982"/>
            <a:ext cx="361950" cy="312737"/>
          </a:xfrm>
          <a:prstGeom prst="flowChartExtract"/>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66" name="Oval 11"/>
          <p:cNvSpPr/>
          <p:nvPr/>
        </p:nvSpPr>
        <p:spPr>
          <a:xfrm rot="0">
            <a:off x="6629400" y="3775075"/>
            <a:ext cx="46037" cy="76200"/>
          </a:xfrm>
          <a:prstGeom prst="ellipse"/>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67" name="Flowchart: Stored Data 12"/>
          <p:cNvSpPr/>
          <p:nvPr/>
        </p:nvSpPr>
        <p:spPr>
          <a:xfrm rot="10800000">
            <a:off x="6994525" y="2293937"/>
            <a:ext cx="762000" cy="449262"/>
          </a:xfrm>
          <a:prstGeom prst="flowChartOnlineStorage"/>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68" name="TextBox 13"/>
          <p:cNvSpPr txBox="1"/>
          <p:nvPr/>
        </p:nvSpPr>
        <p:spPr>
          <a:xfrm rot="0">
            <a:off x="7162800" y="2405062"/>
            <a:ext cx="914400" cy="26193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100" lang="en-US">
                <a:solidFill>
                  <a:schemeClr val="lt1"/>
                </a:solidFill>
              </a:rPr>
              <a:t>OR</a:t>
            </a:r>
          </a:p>
        </p:txBody>
      </p:sp>
      <p:sp>
        <p:nvSpPr>
          <p:cNvPr id="1048669" name="Flowchart: Stored Data 14"/>
          <p:cNvSpPr/>
          <p:nvPr/>
        </p:nvSpPr>
        <p:spPr>
          <a:xfrm rot="10800000">
            <a:off x="6980237" y="4078287"/>
            <a:ext cx="762000" cy="450850"/>
          </a:xfrm>
          <a:prstGeom prst="flowChartOnlineStorage"/>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670" name="TextBox 15"/>
          <p:cNvSpPr txBox="1"/>
          <p:nvPr/>
        </p:nvSpPr>
        <p:spPr>
          <a:xfrm rot="0">
            <a:off x="7146925" y="4208462"/>
            <a:ext cx="914400" cy="26193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100" lang="en-US">
                <a:solidFill>
                  <a:schemeClr val="lt1"/>
                </a:solidFill>
              </a:rPr>
              <a:t>OR</a:t>
            </a:r>
          </a:p>
        </p:txBody>
      </p:sp>
      <p:cxnSp>
        <p:nvCxnSpPr>
          <p:cNvPr id="3145746" name="Straight Arrow Connector 17"/>
          <p:cNvCxnSpPr>
            <a:cxnSpLocks/>
          </p:cNvCxnSpPr>
          <p:nvPr/>
        </p:nvCxnSpPr>
        <p:spPr>
          <a:xfrm rot="0" flipV="1">
            <a:off x="5818187" y="1955800"/>
            <a:ext cx="490537" cy="19050"/>
          </a:xfrm>
          <a:prstGeom prst="straightConnector1"/>
          <a:noFill/>
          <a:ln w="9525" cap="flat" cmpd="sng">
            <a:solidFill>
              <a:schemeClr val="accent1">
                <a:alpha val="100000"/>
              </a:schemeClr>
            </a:solidFill>
            <a:prstDash val="solid"/>
            <a:round/>
            <a:tailEnd type="triangle" w="med" len="med"/>
          </a:ln>
        </p:spPr>
      </p:cxnSp>
      <p:cxnSp>
        <p:nvCxnSpPr>
          <p:cNvPr id="3145747" name="Straight Arrow Connector 20"/>
          <p:cNvCxnSpPr>
            <a:cxnSpLocks/>
          </p:cNvCxnSpPr>
          <p:nvPr/>
        </p:nvCxnSpPr>
        <p:spPr>
          <a:xfrm rot="0">
            <a:off x="5791200" y="3810000"/>
            <a:ext cx="457200" cy="0"/>
          </a:xfrm>
          <a:prstGeom prst="straightConnector1"/>
          <a:noFill/>
          <a:ln w="9525" cap="flat" cmpd="sng">
            <a:solidFill>
              <a:schemeClr val="accent1">
                <a:alpha val="100000"/>
              </a:schemeClr>
            </a:solidFill>
            <a:prstDash val="solid"/>
            <a:round/>
            <a:tailEnd type="triangle" w="med" len="med"/>
          </a:ln>
        </p:spPr>
      </p:cxnSp>
      <p:cxnSp>
        <p:nvCxnSpPr>
          <p:cNvPr id="3145748" name="Elbow Connector 26"/>
          <p:cNvCxnSpPr>
            <a:cxnSpLocks/>
          </p:cNvCxnSpPr>
          <p:nvPr/>
        </p:nvCxnSpPr>
        <p:spPr>
          <a:xfrm rot="0">
            <a:off x="6675437" y="1943100"/>
            <a:ext cx="471487" cy="423862"/>
          </a:xfrm>
          <a:prstGeom prst="bentConnector3"/>
          <a:noFill/>
          <a:ln w="9525" cap="flat" cmpd="sng">
            <a:solidFill>
              <a:schemeClr val="accent1">
                <a:alpha val="100000"/>
              </a:schemeClr>
            </a:solidFill>
            <a:prstDash val="solid"/>
            <a:round/>
            <a:tailEnd type="triangle" w="med" len="med"/>
          </a:ln>
        </p:spPr>
      </p:cxnSp>
      <p:cxnSp>
        <p:nvCxnSpPr>
          <p:cNvPr id="3145749" name="Elbow Connector 28"/>
          <p:cNvCxnSpPr>
            <a:cxnSpLocks/>
          </p:cNvCxnSpPr>
          <p:nvPr/>
        </p:nvCxnSpPr>
        <p:spPr>
          <a:xfrm rot="0">
            <a:off x="6689725" y="3802062"/>
            <a:ext cx="473075" cy="423862"/>
          </a:xfrm>
          <a:prstGeom prst="bentConnector3"/>
          <a:noFill/>
          <a:ln w="9525" cap="flat" cmpd="sng">
            <a:solidFill>
              <a:schemeClr val="accent1">
                <a:alpha val="100000"/>
              </a:schemeClr>
            </a:solidFill>
            <a:prstDash val="solid"/>
            <a:round/>
            <a:tailEnd type="triangle" w="med" len="med"/>
          </a:ln>
        </p:spPr>
      </p:cxnSp>
      <p:cxnSp>
        <p:nvCxnSpPr>
          <p:cNvPr id="3145750" name="Straight Arrow Connector 29"/>
          <p:cNvCxnSpPr>
            <a:cxnSpLocks/>
          </p:cNvCxnSpPr>
          <p:nvPr/>
        </p:nvCxnSpPr>
        <p:spPr>
          <a:xfrm rot="0" flipV="1">
            <a:off x="7772400" y="2489200"/>
            <a:ext cx="882650" cy="25400"/>
          </a:xfrm>
          <a:prstGeom prst="straightConnector1"/>
          <a:noFill/>
          <a:ln w="9525" cap="flat" cmpd="sng">
            <a:solidFill>
              <a:schemeClr val="accent1">
                <a:alpha val="100000"/>
              </a:schemeClr>
            </a:solidFill>
            <a:prstDash val="solid"/>
            <a:round/>
            <a:tailEnd type="triangle" w="med" len="med"/>
          </a:ln>
        </p:spPr>
      </p:cxnSp>
      <p:cxnSp>
        <p:nvCxnSpPr>
          <p:cNvPr id="3145751" name="Straight Arrow Connector 30"/>
          <p:cNvCxnSpPr>
            <a:cxnSpLocks/>
          </p:cNvCxnSpPr>
          <p:nvPr/>
        </p:nvCxnSpPr>
        <p:spPr>
          <a:xfrm rot="0" flipV="1">
            <a:off x="7772400" y="4267200"/>
            <a:ext cx="882650" cy="25400"/>
          </a:xfrm>
          <a:prstGeom prst="straightConnector1"/>
          <a:noFill/>
          <a:ln w="9525" cap="flat" cmpd="sng">
            <a:solidFill>
              <a:schemeClr val="accent1">
                <a:alpha val="100000"/>
              </a:schemeClr>
            </a:solidFill>
            <a:prstDash val="solid"/>
            <a:round/>
            <a:tailEnd type="triangle" w="med" len="med"/>
          </a:ln>
        </p:spPr>
      </p:cxnSp>
      <p:cxnSp>
        <p:nvCxnSpPr>
          <p:cNvPr id="3145752" name="Straight Arrow Connector 32"/>
          <p:cNvCxnSpPr>
            <a:cxnSpLocks/>
          </p:cNvCxnSpPr>
          <p:nvPr/>
        </p:nvCxnSpPr>
        <p:spPr>
          <a:xfrm rot="0">
            <a:off x="5345112" y="2667000"/>
            <a:ext cx="1735137" cy="0"/>
          </a:xfrm>
          <a:prstGeom prst="straightConnector1"/>
          <a:noFill/>
          <a:ln w="9525" cap="flat" cmpd="sng">
            <a:solidFill>
              <a:schemeClr val="accent1">
                <a:alpha val="100000"/>
              </a:schemeClr>
            </a:solidFill>
            <a:prstDash val="solid"/>
            <a:round/>
            <a:tailEnd type="triangle" w="med" len="med"/>
          </a:ln>
        </p:spPr>
      </p:cxnSp>
      <p:cxnSp>
        <p:nvCxnSpPr>
          <p:cNvPr id="3145753" name="Straight Arrow Connector 33"/>
          <p:cNvCxnSpPr>
            <a:cxnSpLocks/>
          </p:cNvCxnSpPr>
          <p:nvPr/>
        </p:nvCxnSpPr>
        <p:spPr>
          <a:xfrm rot="0">
            <a:off x="5562600" y="4340225"/>
            <a:ext cx="1497012" cy="0"/>
          </a:xfrm>
          <a:prstGeom prst="straightConnector1"/>
          <a:noFill/>
          <a:ln w="9525" cap="flat" cmpd="sng">
            <a:solidFill>
              <a:schemeClr val="accent1">
                <a:alpha val="100000"/>
              </a:schemeClr>
            </a:solidFill>
            <a:prstDash val="solid"/>
            <a:round/>
            <a:tailEnd type="triangle" w="med" len="med"/>
          </a:ln>
        </p:spPr>
      </p:cxnSp>
      <p:cxnSp>
        <p:nvCxnSpPr>
          <p:cNvPr id="3145754" name="Straight Connector 35"/>
          <p:cNvCxnSpPr>
            <a:cxnSpLocks/>
          </p:cNvCxnSpPr>
          <p:nvPr/>
        </p:nvCxnSpPr>
        <p:spPr>
          <a:xfrm rot="0">
            <a:off x="5562600" y="2667000"/>
            <a:ext cx="0" cy="1673225"/>
          </a:xfrm>
          <a:prstGeom prst="line"/>
          <a:noFill/>
          <a:ln w="9525" cap="flat" cmpd="sng">
            <a:solidFill>
              <a:schemeClr val="accent1">
                <a:alpha val="100000"/>
              </a:schemeClr>
            </a:solidFill>
            <a:prstDash val="solid"/>
            <a:round/>
          </a:ln>
        </p:spPr>
      </p:cxnSp>
      <p:sp>
        <p:nvSpPr>
          <p:cNvPr id="1048671" name="TextBox 36"/>
          <p:cNvSpPr txBox="1"/>
          <p:nvPr/>
        </p:nvSpPr>
        <p:spPr>
          <a:xfrm rot="0">
            <a:off x="5106987" y="2330450"/>
            <a:ext cx="550862" cy="3683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US"/>
              <a:t>in</a:t>
            </a:r>
          </a:p>
        </p:txBody>
      </p:sp>
      <p:cxnSp>
        <p:nvCxnSpPr>
          <p:cNvPr id="3145755" name="Straight Connector 38"/>
          <p:cNvCxnSpPr>
            <a:cxnSpLocks/>
          </p:cNvCxnSpPr>
          <p:nvPr/>
        </p:nvCxnSpPr>
        <p:spPr>
          <a:xfrm rot="0">
            <a:off x="8077200" y="2514600"/>
            <a:ext cx="0" cy="315912"/>
          </a:xfrm>
          <a:prstGeom prst="line"/>
          <a:noFill/>
          <a:ln w="9525" cap="flat" cmpd="sng">
            <a:solidFill>
              <a:schemeClr val="accent1">
                <a:alpha val="100000"/>
              </a:schemeClr>
            </a:solidFill>
            <a:prstDash val="solid"/>
            <a:round/>
          </a:ln>
        </p:spPr>
      </p:cxnSp>
      <p:cxnSp>
        <p:nvCxnSpPr>
          <p:cNvPr id="3145756" name="Straight Connector 39"/>
          <p:cNvCxnSpPr>
            <a:cxnSpLocks/>
          </p:cNvCxnSpPr>
          <p:nvPr/>
        </p:nvCxnSpPr>
        <p:spPr>
          <a:xfrm rot="0">
            <a:off x="5791200" y="3494087"/>
            <a:ext cx="0" cy="315912"/>
          </a:xfrm>
          <a:prstGeom prst="line"/>
          <a:noFill/>
          <a:ln w="9525" cap="flat" cmpd="sng">
            <a:solidFill>
              <a:schemeClr val="accent1">
                <a:alpha val="100000"/>
              </a:schemeClr>
            </a:solidFill>
            <a:prstDash val="solid"/>
            <a:round/>
          </a:ln>
        </p:spPr>
      </p:cxnSp>
      <p:cxnSp>
        <p:nvCxnSpPr>
          <p:cNvPr id="3145757" name="Straight Connector 41"/>
          <p:cNvCxnSpPr>
            <a:cxnSpLocks/>
          </p:cNvCxnSpPr>
          <p:nvPr/>
        </p:nvCxnSpPr>
        <p:spPr>
          <a:xfrm rot="0" flipV="1">
            <a:off x="5791200" y="2830512"/>
            <a:ext cx="2286000" cy="658812"/>
          </a:xfrm>
          <a:prstGeom prst="line"/>
          <a:noFill/>
          <a:ln w="9525" cap="flat" cmpd="sng">
            <a:solidFill>
              <a:schemeClr val="accent1">
                <a:alpha val="100000"/>
              </a:schemeClr>
            </a:solidFill>
            <a:prstDash val="solid"/>
            <a:round/>
          </a:ln>
        </p:spPr>
      </p:cxnSp>
      <p:cxnSp>
        <p:nvCxnSpPr>
          <p:cNvPr id="3145758" name="Straight Connector 46"/>
          <p:cNvCxnSpPr>
            <a:cxnSpLocks/>
          </p:cNvCxnSpPr>
          <p:nvPr/>
        </p:nvCxnSpPr>
        <p:spPr>
          <a:xfrm rot="0" flipH="1">
            <a:off x="8061325" y="4019550"/>
            <a:ext cx="15875" cy="320675"/>
          </a:xfrm>
          <a:prstGeom prst="line"/>
          <a:noFill/>
          <a:ln w="9525" cap="flat" cmpd="sng">
            <a:solidFill>
              <a:schemeClr val="accent1">
                <a:alpha val="100000"/>
              </a:schemeClr>
            </a:solidFill>
            <a:prstDash val="solid"/>
            <a:round/>
          </a:ln>
        </p:spPr>
      </p:cxnSp>
      <p:cxnSp>
        <p:nvCxnSpPr>
          <p:cNvPr id="3145759" name="Straight Connector 47"/>
          <p:cNvCxnSpPr>
            <a:cxnSpLocks/>
          </p:cNvCxnSpPr>
          <p:nvPr/>
        </p:nvCxnSpPr>
        <p:spPr>
          <a:xfrm rot="0" flipH="1">
            <a:off x="5807075" y="1974850"/>
            <a:ext cx="11112" cy="1122362"/>
          </a:xfrm>
          <a:prstGeom prst="line"/>
          <a:noFill/>
          <a:ln w="9525" cap="flat" cmpd="sng">
            <a:solidFill>
              <a:schemeClr val="accent1">
                <a:alpha val="100000"/>
              </a:schemeClr>
            </a:solidFill>
            <a:prstDash val="solid"/>
            <a:round/>
          </a:ln>
        </p:spPr>
      </p:cxnSp>
      <p:cxnSp>
        <p:nvCxnSpPr>
          <p:cNvPr id="3145760" name="Straight Connector 49"/>
          <p:cNvCxnSpPr>
            <a:cxnSpLocks/>
          </p:cNvCxnSpPr>
          <p:nvPr/>
        </p:nvCxnSpPr>
        <p:spPr>
          <a:xfrm rot="0" flipH="1" flipV="1">
            <a:off x="5807075" y="3097212"/>
            <a:ext cx="2270125" cy="917575"/>
          </a:xfrm>
          <a:prstGeom prst="line"/>
          <a:noFill/>
          <a:ln w="9525" cap="flat" cmpd="sng">
            <a:solidFill>
              <a:schemeClr val="accent1">
                <a:alpha val="100000"/>
              </a:schemeClr>
            </a:solidFill>
            <a:prstDash val="solid"/>
            <a:round/>
          </a:ln>
        </p:spPr>
      </p:cxnSp>
      <p:sp>
        <p:nvSpPr>
          <p:cNvPr id="1048672" name="TextBox 57"/>
          <p:cNvSpPr txBox="1"/>
          <p:nvPr/>
        </p:nvSpPr>
        <p:spPr>
          <a:xfrm rot="0">
            <a:off x="8199437" y="3884612"/>
            <a:ext cx="352425" cy="3683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US"/>
              <a:t>Q</a:t>
            </a:r>
          </a:p>
        </p:txBody>
      </p:sp>
      <p:sp>
        <p:nvSpPr>
          <p:cNvPr id="1048673" name="TextBox 58"/>
          <p:cNvSpPr txBox="1"/>
          <p:nvPr/>
        </p:nvSpPr>
        <p:spPr>
          <a:xfrm rot="0">
            <a:off x="8089900" y="2127250"/>
            <a:ext cx="871537" cy="3683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US"/>
              <a:t>Qbar</a:t>
            </a:r>
          </a:p>
        </p:txBody>
      </p:sp>
      <p:sp>
        <p:nvSpPr>
          <p:cNvPr id="1048674" name="TextBox 62"/>
          <p:cNvSpPr txBox="1"/>
          <p:nvPr/>
        </p:nvSpPr>
        <p:spPr>
          <a:xfrm rot="0">
            <a:off x="7059612" y="2754312"/>
            <a:ext cx="54927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US"/>
              <a:t>w1</a:t>
            </a:r>
          </a:p>
        </p:txBody>
      </p:sp>
      <p:sp>
        <p:nvSpPr>
          <p:cNvPr id="1048675" name="TextBox 63"/>
          <p:cNvSpPr txBox="1"/>
          <p:nvPr/>
        </p:nvSpPr>
        <p:spPr>
          <a:xfrm rot="0">
            <a:off x="7162800" y="3403600"/>
            <a:ext cx="54927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r>
              <a:rPr altLang="en-US" lang="en-US"/>
              <a:t>w2</a:t>
            </a:r>
          </a:p>
        </p:txBody>
      </p:sp>
      <mc:AlternateContent xmlns:mc="http://schemas.openxmlformats.org/markup-compatibility/2006">
        <mc:Choice xmlns:p14="http://schemas.microsoft.com/office/powerpoint/2010/main" Requires="p14">
          <p:contentPart p14:bwMode="auto" r:id="rId1">
            <p14:nvContentPartPr>
              <p14:cNvPr id="2097171" name="Ink 2"/>
              <p14:cNvContentPartPr/>
              <p14:nvPr/>
            </p14:nvContentPartPr>
            <p14:xfrm rot="0">
              <a:off x="1200150" y="2863850"/>
              <a:ext cx="6723062" cy="1208087"/>
            </p14:xfrm>
          </p:contentPart>
        </mc:Choice>
        <mc:Fallback>
          <p:pic>
            <p:nvPicPr>
              <p:cNvPr id="2097171" name="Ink 2"/>
              <p:cNvPicPr>
                <a:picLocks/>
              </p:cNvPicPr>
              <p:nvPr/>
            </p:nvPicPr>
            <p:blipFill>
              <a:blip xmlns:r="http://schemas.openxmlformats.org/officeDocument/2006/relationships" r:embed="rId2"/>
              <a:srcRect l="0" t="0" r="0" b="0"/>
              <a:stretch>
                <a:fillRect/>
              </a:stretch>
            </p:blipFill>
            <p:spPr>
              <a:xfrm rot="0">
                <a:off x="1200150" y="2863850"/>
                <a:ext cx="6723062" cy="1208087"/>
              </a:xfrm>
              <a:prstGeom prst="rect"/>
              <a:noFill/>
              <a:ln>
                <a:noFill/>
              </a:ln>
            </p:spPr>
          </p:pic>
        </mc:Fallback>
      </mc:AlternateContent>
    </p:spTree>
  </p:cSld>
  <p:clrMapOvr>
    <a:masterClrMapping/>
  </p:clrMapOvr>
  <p:transition spd="fast" advClick="1"/>
  <p:timing/>
</p:sld>
</file>

<file path=ppt/slides/slide60.xml><?xml version="1.0" encoding="utf-8"?>
<p:sld xmlns:a="http://schemas.openxmlformats.org/drawingml/2006/main" xmlns:r="http://schemas.openxmlformats.org/officeDocument/2006/relationships" xmlns:p="http://schemas.openxmlformats.org/presentationml/2006/main" show="1" showMasterSp="1">
  <p:cSld>
    <p:spTree>
      <p:nvGrpSpPr>
        <p:cNvPr id="243" name=""/>
        <p:cNvGrpSpPr/>
        <p:nvPr/>
      </p:nvGrpSpPr>
      <p:grpSpPr>
        <a:xfrm rot="0">
          <a:off x="0" y="0"/>
          <a:ext cx="0" cy="0"/>
          <a:chOff x="0" y="0"/>
          <a:chExt cx="0" cy="0"/>
        </a:xfrm>
      </p:grpSpPr>
      <p:sp>
        <p:nvSpPr>
          <p:cNvPr id="1049048"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60</a:t>
            </a:fld>
            <a:endParaRPr altLang="en-US" sz="1200" lang="en-US">
              <a:solidFill>
                <a:srgbClr val="B5A788"/>
              </a:solidFill>
              <a:latin typeface="Gill Sans MT" pitchFamily="34" charset="0"/>
            </a:endParaRPr>
          </a:p>
        </p:txBody>
      </p:sp>
      <p:sp>
        <p:nvSpPr>
          <p:cNvPr id="1049049" name="Title 1"/>
          <p:cNvSpPr txBox="1"/>
          <p:nvPr/>
        </p:nvSpPr>
        <p:spPr>
          <a:xfrm rot="0">
            <a:off x="1163637" y="193675"/>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Design Overview</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grpSp>
        <p:nvGrpSpPr>
          <p:cNvPr id="244" name=""/>
          <p:cNvGrpSpPr/>
          <p:nvPr/>
        </p:nvGrpSpPr>
        <p:grpSpPr>
          <a:xfrm rot="0">
            <a:off x="1535112" y="2078037"/>
            <a:ext cx="7391400" cy="3006725"/>
            <a:chOff x="1600200" y="1032261"/>
            <a:chExt cx="7391400" cy="3006339"/>
          </a:xfrm>
        </p:grpSpPr>
        <p:sp>
          <p:nvSpPr>
            <p:cNvPr id="1049050" name="Rounded Rectangle 9"/>
            <p:cNvSpPr/>
            <p:nvPr/>
          </p:nvSpPr>
          <p:spPr>
            <a:xfrm rot="0">
              <a:off x="1600200" y="1032261"/>
              <a:ext cx="5014912" cy="3006339"/>
            </a:xfrm>
            <a:prstGeom prst="roundRect"/>
            <a:solidFill>
              <a:schemeClr val="lt1"/>
            </a:solidFill>
            <a:ln w="28575" cap="flat" cmpd="sng">
              <a:solidFill>
                <a:srgbClr val="33CC33">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b="1" lang="en-US">
                <a:solidFill>
                  <a:srgbClr val="FFFFFF"/>
                </a:solidFill>
                <a:latin typeface="Gill Sans MT" pitchFamily="34" charset="0"/>
              </a:endParaRPr>
            </a:p>
          </p:txBody>
        </p:sp>
        <p:sp>
          <p:nvSpPr>
            <p:cNvPr id="1049051" name="Rounded Rectangle 1"/>
            <p:cNvSpPr/>
            <p:nvPr/>
          </p:nvSpPr>
          <p:spPr>
            <a:xfrm rot="0">
              <a:off x="1827212" y="1829084"/>
              <a:ext cx="1219200" cy="1447614"/>
            </a:xfrm>
            <a:prstGeom prst="roundRect"/>
            <a:noFill/>
            <a:ln w="28575"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lang="en-US">
                  <a:latin typeface="Gill Sans MT" pitchFamily="34" charset="0"/>
                </a:rPr>
                <a:t>128-bit</a:t>
              </a:r>
            </a:p>
            <a:p>
              <a:pPr algn="ctr" lvl="0"/>
              <a:r>
                <a:rPr altLang="en-US" b="1" lang="en-US">
                  <a:latin typeface="Gill Sans MT" pitchFamily="34" charset="0"/>
                </a:rPr>
                <a:t>Arbiter PUF</a:t>
              </a:r>
            </a:p>
          </p:txBody>
        </p:sp>
        <p:sp>
          <p:nvSpPr>
            <p:cNvPr id="1049052" name="Rounded Rectangle 6"/>
            <p:cNvSpPr/>
            <p:nvPr/>
          </p:nvSpPr>
          <p:spPr>
            <a:xfrm rot="0">
              <a:off x="4419600" y="1448133"/>
              <a:ext cx="2084387" cy="2133326"/>
            </a:xfrm>
            <a:prstGeom prst="roundRect"/>
            <a:noFill/>
            <a:ln w="28575" cap="flat" cmpd="sng">
              <a:solidFill>
                <a:srgbClr val="E17B7C">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lang="en-US">
                  <a:latin typeface="Gill Sans MT" pitchFamily="34" charset="0"/>
                </a:rPr>
                <a:t>PicoBlaze Microcontroller</a:t>
              </a:r>
            </a:p>
          </p:txBody>
        </p:sp>
        <p:sp>
          <p:nvSpPr>
            <p:cNvPr id="1049053" name="Rounded Rectangle 7"/>
            <p:cNvSpPr/>
            <p:nvPr/>
          </p:nvSpPr>
          <p:spPr>
            <a:xfrm rot="0">
              <a:off x="7859712" y="1522735"/>
              <a:ext cx="1131888" cy="1755550"/>
            </a:xfrm>
            <a:prstGeom prst="roundRect"/>
            <a:noFill/>
            <a:ln w="28575"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r>
                <a:rPr altLang="en-US" b="1" lang="en-US">
                  <a:latin typeface="Gill Sans MT" pitchFamily="34" charset="0"/>
                </a:rPr>
                <a:t>PC</a:t>
              </a:r>
            </a:p>
          </p:txBody>
        </p:sp>
        <p:sp>
          <p:nvSpPr>
            <p:cNvPr id="1049054" name="TextBox 2"/>
            <p:cNvSpPr txBox="1"/>
            <p:nvPr/>
          </p:nvSpPr>
          <p:spPr>
            <a:xfrm rot="0">
              <a:off x="2055362" y="1154012"/>
              <a:ext cx="990600"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t>FPGA</a:t>
              </a:r>
            </a:p>
          </p:txBody>
        </p:sp>
        <p:cxnSp>
          <p:nvCxnSpPr>
            <p:cNvPr id="3145807" name="Straight Arrow Connector 4"/>
            <p:cNvCxnSpPr>
              <a:cxnSpLocks/>
            </p:cNvCxnSpPr>
            <p:nvPr/>
          </p:nvCxnSpPr>
          <p:spPr>
            <a:xfrm rot="0" flipH="1">
              <a:off x="3108325" y="2057654"/>
              <a:ext cx="1249362" cy="0"/>
            </a:xfrm>
            <a:prstGeom prst="straightConnector1"/>
            <a:noFill/>
            <a:ln w="28575" cap="flat" cmpd="sng">
              <a:solidFill>
                <a:schemeClr val="accent1">
                  <a:alpha val="100000"/>
                </a:schemeClr>
              </a:solidFill>
              <a:prstDash val="solid"/>
              <a:round/>
              <a:tailEnd type="triangle" w="med" len="med"/>
            </a:ln>
          </p:spPr>
        </p:cxnSp>
        <p:cxnSp>
          <p:nvCxnSpPr>
            <p:cNvPr id="3145808" name="Straight Arrow Connector 10"/>
            <p:cNvCxnSpPr>
              <a:cxnSpLocks/>
            </p:cNvCxnSpPr>
            <p:nvPr/>
          </p:nvCxnSpPr>
          <p:spPr>
            <a:xfrm rot="0" flipH="1" flipV="1">
              <a:off x="3113087" y="2590986"/>
              <a:ext cx="1230313" cy="0"/>
            </a:xfrm>
            <a:prstGeom prst="straightConnector1"/>
            <a:noFill/>
            <a:ln w="28575" cap="flat" cmpd="sng">
              <a:solidFill>
                <a:schemeClr val="accent1">
                  <a:alpha val="100000"/>
                </a:schemeClr>
              </a:solidFill>
              <a:prstDash val="solid"/>
              <a:round/>
              <a:tailEnd type="triangle" w="med" len="med"/>
            </a:ln>
          </p:spPr>
        </p:cxnSp>
        <p:cxnSp>
          <p:nvCxnSpPr>
            <p:cNvPr id="3145809" name="Straight Arrow Connector 12"/>
            <p:cNvCxnSpPr>
              <a:cxnSpLocks/>
            </p:cNvCxnSpPr>
            <p:nvPr/>
          </p:nvCxnSpPr>
          <p:spPr>
            <a:xfrm rot="0">
              <a:off x="3127375" y="3076699"/>
              <a:ext cx="1230312" cy="0"/>
            </a:xfrm>
            <a:prstGeom prst="straightConnector1"/>
            <a:noFill/>
            <a:ln w="28575" cap="flat" cmpd="sng">
              <a:solidFill>
                <a:schemeClr val="accent1">
                  <a:alpha val="100000"/>
                </a:schemeClr>
              </a:solidFill>
              <a:prstDash val="solid"/>
              <a:round/>
              <a:tailEnd type="triangle" w="med" len="med"/>
            </a:ln>
          </p:spPr>
        </p:cxnSp>
        <p:sp>
          <p:nvSpPr>
            <p:cNvPr id="1049055" name="TextBox 18"/>
            <p:cNvSpPr txBox="1"/>
            <p:nvPr/>
          </p:nvSpPr>
          <p:spPr>
            <a:xfrm rot="0">
              <a:off x="3272524" y="1709265"/>
              <a:ext cx="1364060"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t>controls</a:t>
              </a:r>
            </a:p>
          </p:txBody>
        </p:sp>
        <p:sp>
          <p:nvSpPr>
            <p:cNvPr id="1049056" name="TextBox 19"/>
            <p:cNvSpPr txBox="1"/>
            <p:nvPr/>
          </p:nvSpPr>
          <p:spPr>
            <a:xfrm rot="0">
              <a:off x="3164006" y="2209800"/>
              <a:ext cx="1364060"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t>challenge</a:t>
              </a:r>
            </a:p>
          </p:txBody>
        </p:sp>
        <p:sp>
          <p:nvSpPr>
            <p:cNvPr id="1049057" name="TextBox 20"/>
            <p:cNvSpPr txBox="1"/>
            <p:nvPr/>
          </p:nvSpPr>
          <p:spPr>
            <a:xfrm rot="0">
              <a:off x="3124200" y="2667000"/>
              <a:ext cx="1240055"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t>response</a:t>
              </a:r>
            </a:p>
          </p:txBody>
        </p:sp>
        <p:sp>
          <p:nvSpPr>
            <p:cNvPr id="1049058" name="TextBox 22"/>
            <p:cNvSpPr txBox="1"/>
            <p:nvPr/>
          </p:nvSpPr>
          <p:spPr>
            <a:xfrm rot="0">
              <a:off x="6615638" y="1761093"/>
              <a:ext cx="1364060"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t>challenge</a:t>
              </a:r>
            </a:p>
          </p:txBody>
        </p:sp>
        <p:cxnSp>
          <p:nvCxnSpPr>
            <p:cNvPr id="3145810" name="Straight Arrow Connector 25"/>
            <p:cNvCxnSpPr>
              <a:cxnSpLocks/>
            </p:cNvCxnSpPr>
            <p:nvPr/>
          </p:nvCxnSpPr>
          <p:spPr>
            <a:xfrm rot="0" flipH="1" flipV="1">
              <a:off x="6629400" y="2133845"/>
              <a:ext cx="1119187" cy="0"/>
            </a:xfrm>
            <a:prstGeom prst="straightConnector1"/>
            <a:noFill/>
            <a:ln w="28575" cap="flat" cmpd="sng">
              <a:solidFill>
                <a:schemeClr val="accent1">
                  <a:alpha val="100000"/>
                </a:schemeClr>
              </a:solidFill>
              <a:prstDash val="solid"/>
              <a:round/>
              <a:tailEnd type="triangle" w="med" len="med"/>
            </a:ln>
          </p:spPr>
        </p:cxnSp>
        <p:sp>
          <p:nvSpPr>
            <p:cNvPr id="1049059" name="TextBox 27"/>
            <p:cNvSpPr txBox="1"/>
            <p:nvPr/>
          </p:nvSpPr>
          <p:spPr>
            <a:xfrm rot="0">
              <a:off x="6622624" y="2432588"/>
              <a:ext cx="1240055"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t>response</a:t>
              </a:r>
            </a:p>
          </p:txBody>
        </p:sp>
        <p:cxnSp>
          <p:nvCxnSpPr>
            <p:cNvPr id="3145811" name="Straight Arrow Connector 28"/>
            <p:cNvCxnSpPr>
              <a:cxnSpLocks/>
            </p:cNvCxnSpPr>
            <p:nvPr/>
          </p:nvCxnSpPr>
          <p:spPr>
            <a:xfrm rot="0">
              <a:off x="6653212" y="2819557"/>
              <a:ext cx="1119188" cy="0"/>
            </a:xfrm>
            <a:prstGeom prst="straightConnector1"/>
            <a:noFill/>
            <a:ln w="28575" cap="flat" cmpd="sng">
              <a:solidFill>
                <a:schemeClr val="accent1">
                  <a:alpha val="100000"/>
                </a:schemeClr>
              </a:solidFill>
              <a:prstDash val="solid"/>
              <a:round/>
              <a:tailEnd type="triangle" w="med" len="med"/>
            </a:ln>
          </p:spPr>
        </p:cxnSp>
      </p:grpSp>
    </p:spTree>
  </p:cSld>
  <p:clrMapOvr>
    <a:masterClrMapping/>
  </p:clrMapOvr>
  <p:transition spd="fast" advClick="1"/>
  <p:timing/>
</p:sld>
</file>

<file path=ppt/slides/slide61.xml><?xml version="1.0" encoding="utf-8"?>
<p:sld xmlns:a="http://schemas.openxmlformats.org/drawingml/2006/main" xmlns:r="http://schemas.openxmlformats.org/officeDocument/2006/relationships" xmlns:p="http://schemas.openxmlformats.org/presentationml/2006/main" show="1" showMasterSp="1">
  <p:cSld>
    <p:spTree>
      <p:nvGrpSpPr>
        <p:cNvPr id="245" name=""/>
        <p:cNvGrpSpPr/>
        <p:nvPr/>
      </p:nvGrpSpPr>
      <p:grpSpPr>
        <a:xfrm rot="0">
          <a:off x="0" y="0"/>
          <a:ext cx="0" cy="0"/>
          <a:chOff x="0" y="0"/>
          <a:chExt cx="0" cy="0"/>
        </a:xfrm>
      </p:grpSpPr>
      <p:sp>
        <p:nvSpPr>
          <p:cNvPr id="1049060" name="TextBox 5"/>
          <p:cNvSpPr txBox="1"/>
          <p:nvPr/>
        </p:nvSpPr>
        <p:spPr>
          <a:xfrm rot="0">
            <a:off x="1163637" y="838200"/>
            <a:ext cx="8186737" cy="600233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0" lvl="0" marL="342900"/>
            <a:r>
              <a:rPr altLang="en-US" b="1" sz="1600" lang="en-US"/>
              <a:t>switch_2to2 (inT, inB, cT,cB, outT, outB);</a:t>
            </a:r>
          </a:p>
          <a:p>
            <a:pPr indent="0" lvl="0" marL="342900"/>
            <a:r>
              <a:rPr altLang="en-US" b="1" sz="1600" lang="en-US"/>
              <a:t>	</a:t>
            </a:r>
          </a:p>
          <a:p>
            <a:pPr indent="0" lvl="0" marL="342900"/>
            <a:r>
              <a:rPr altLang="en-US" b="1" sz="1600" lang="en-US"/>
              <a:t>   input  inT;                // Upper input signal  </a:t>
            </a:r>
          </a:p>
          <a:p>
            <a:pPr indent="0" lvl="0" marL="342900"/>
            <a:r>
              <a:rPr altLang="en-US" b="1" sz="1600" lang="en-US"/>
              <a:t>   input  inB;                // lower input signal</a:t>
            </a:r>
          </a:p>
          <a:p>
            <a:pPr indent="0" lvl="0" marL="342900"/>
            <a:r>
              <a:rPr altLang="en-US" b="1" sz="1600" lang="en-US"/>
              <a:t>   input  cT;                 // Control input</a:t>
            </a:r>
          </a:p>
          <a:p>
            <a:pPr indent="0" lvl="0" marL="342900"/>
            <a:r>
              <a:rPr altLang="en-US" b="1" sz="1600" lang="en-US"/>
              <a:t>   input  cB;                 // Control input</a:t>
            </a:r>
          </a:p>
          <a:p>
            <a:pPr indent="0" lvl="0" marL="342900"/>
            <a:r>
              <a:rPr altLang="en-US" b="1" sz="1600" lang="en-US"/>
              <a:t>   output outT;             // Upper output signal</a:t>
            </a:r>
          </a:p>
          <a:p>
            <a:pPr indent="0" lvl="0" marL="342900"/>
            <a:r>
              <a:rPr altLang="en-US" b="1" sz="1600" lang="en-US"/>
              <a:t>   output outB;             // Lower output signal</a:t>
            </a:r>
          </a:p>
          <a:p>
            <a:pPr indent="0" lvl="0" marL="342900"/>
            <a:r>
              <a:rPr altLang="en-US" b="1" sz="1600" lang="en-US"/>
              <a:t>	</a:t>
            </a:r>
          </a:p>
          <a:p>
            <a:pPr indent="0" lvl="0" marL="342900"/>
            <a:r>
              <a:rPr altLang="en-US" b="1" sz="1600" lang="en-US"/>
              <a:t>   (</a:t>
            </a:r>
            <a:r>
              <a:rPr altLang="en-US" b="1" sz="1600" lang="en-US"/>
              <a:t>*LOCK_PINS = "all"</a:t>
            </a:r>
            <a:r>
              <a:rPr altLang="en-US" b="1" sz="1600" lang="en-US"/>
              <a:t>*)</a:t>
            </a:r>
          </a:p>
          <a:p>
            <a:pPr indent="0" lvl="0" marL="342900"/>
            <a:r>
              <a:rPr altLang="en-US" b="1" sz="1600" lang="en-US"/>
              <a:t>    mux_21 MUXT(</a:t>
            </a:r>
          </a:p>
          <a:p>
            <a:pPr indent="0" lvl="0" marL="342900"/>
            <a:r>
              <a:rPr altLang="en-US" b="1" sz="1600" lang="en-US"/>
              <a:t>        .ins({inB,inT}),</a:t>
            </a:r>
          </a:p>
          <a:p>
            <a:pPr indent="0" lvl="0" marL="342900"/>
            <a:r>
              <a:rPr altLang="en-US" b="1" sz="1600" lang="en-US"/>
              <a:t>        .ctrls(cT),</a:t>
            </a:r>
          </a:p>
          <a:p>
            <a:pPr indent="0" lvl="0" marL="342900"/>
            <a:r>
              <a:rPr altLang="en-US" b="1" sz="1600" lang="en-US"/>
              <a:t>        .out(outT)</a:t>
            </a:r>
          </a:p>
          <a:p>
            <a:pPr indent="0" lvl="0" marL="342900"/>
            <a:r>
              <a:rPr altLang="en-US" b="1" sz="1600" lang="en-US"/>
              <a:t>    );</a:t>
            </a:r>
          </a:p>
          <a:p>
            <a:pPr indent="0" lvl="0" marL="342900"/>
            <a:r>
              <a:rPr altLang="en-US" b="1" sz="1600" lang="en-US"/>
              <a:t>    </a:t>
            </a:r>
          </a:p>
          <a:p>
            <a:pPr indent="0" lvl="0" marL="342900"/>
            <a:r>
              <a:rPr altLang="en-US" b="1" sz="1600" lang="en-US"/>
              <a:t>    (</a:t>
            </a:r>
            <a:r>
              <a:rPr altLang="en-US" b="1" sz="1600" lang="en-US"/>
              <a:t>*LOCK_PINS = "all"</a:t>
            </a:r>
            <a:r>
              <a:rPr altLang="en-US" b="1" sz="1600" lang="en-US"/>
              <a:t>*)</a:t>
            </a:r>
          </a:p>
          <a:p>
            <a:pPr indent="0" lvl="0" marL="342900"/>
            <a:r>
              <a:rPr altLang="en-US" b="1" sz="1600" lang="en-US"/>
              <a:t>    mux_21 MUXB(</a:t>
            </a:r>
          </a:p>
          <a:p>
            <a:pPr indent="0" lvl="0" marL="342900"/>
            <a:r>
              <a:rPr altLang="en-US" b="1" sz="1600" lang="en-US"/>
              <a:t>        .ins({inT,inB}),</a:t>
            </a:r>
          </a:p>
          <a:p>
            <a:pPr indent="0" lvl="0" marL="342900"/>
            <a:r>
              <a:rPr altLang="en-US" b="1" sz="1600" lang="en-US"/>
              <a:t>        .ctrls(cB),</a:t>
            </a:r>
          </a:p>
          <a:p>
            <a:pPr indent="0" lvl="0" marL="342900"/>
            <a:r>
              <a:rPr altLang="en-US" b="1" sz="1600" lang="en-US"/>
              <a:t>        .out(outB)</a:t>
            </a:r>
          </a:p>
          <a:p>
            <a:pPr indent="0" lvl="0" marL="342900"/>
            <a:r>
              <a:rPr altLang="en-US" b="1" sz="1600" lang="en-US"/>
              <a:t>    );</a:t>
            </a:r>
          </a:p>
          <a:p>
            <a:pPr indent="0" lvl="0" marL="342900"/>
            <a:r>
              <a:rPr altLang="en-US" b="1" sz="1600" lang="en-US"/>
              <a:t>    </a:t>
            </a:r>
          </a:p>
          <a:p>
            <a:pPr indent="0" lvl="0" marL="342900"/>
            <a:r>
              <a:rPr altLang="en-US" b="1" sz="1600" lang="en-US"/>
              <a:t>endmodule</a:t>
            </a:r>
          </a:p>
        </p:txBody>
      </p:sp>
      <p:sp>
        <p:nvSpPr>
          <p:cNvPr id="1049061"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61</a:t>
            </a:fld>
            <a:endParaRPr altLang="en-US" sz="1200" lang="en-US">
              <a:solidFill>
                <a:srgbClr val="B5A788"/>
              </a:solidFill>
              <a:latin typeface="Gill Sans MT" pitchFamily="34" charset="0"/>
            </a:endParaRPr>
          </a:p>
        </p:txBody>
      </p:sp>
      <p:sp>
        <p:nvSpPr>
          <p:cNvPr id="1049062" name="Title 1"/>
          <p:cNvSpPr txBox="1"/>
          <p:nvPr/>
        </p:nvSpPr>
        <p:spPr>
          <a:xfrm rot="0">
            <a:off x="1163637" y="193675"/>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Switch Design</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pic>
        <p:nvPicPr>
          <p:cNvPr id="2097241" name="Picture 1"/>
          <p:cNvPicPr>
            <a:picLocks/>
          </p:cNvPicPr>
          <p:nvPr/>
        </p:nvPicPr>
        <p:blipFill>
          <a:blip xmlns:r="http://schemas.openxmlformats.org/officeDocument/2006/relationships" r:embed="rId1"/>
          <a:srcRect l="0" t="0" r="0" b="0"/>
          <a:stretch>
            <a:fillRect/>
          </a:stretch>
        </p:blipFill>
        <p:spPr>
          <a:xfrm rot="0">
            <a:off x="6442075" y="2211387"/>
            <a:ext cx="2171700" cy="2914650"/>
          </a:xfrm>
          <a:prstGeom prst="rect"/>
          <a:noFill/>
          <a:ln>
            <a:noFill/>
          </a:ln>
        </p:spPr>
      </p:pic>
    </p:spTree>
  </p:cSld>
  <p:clrMapOvr>
    <a:masterClrMapping/>
  </p:clrMapOvr>
  <p:transition spd="fast" advClick="1"/>
  <p:timing/>
</p:sld>
</file>

<file path=ppt/slides/slide62.xml><?xml version="1.0" encoding="utf-8"?>
<p:sld xmlns:a="http://schemas.openxmlformats.org/drawingml/2006/main" xmlns:r="http://schemas.openxmlformats.org/officeDocument/2006/relationships" xmlns:p="http://schemas.openxmlformats.org/presentationml/2006/main" show="1" showMasterSp="1">
  <p:cSld>
    <p:spTree>
      <p:nvGrpSpPr>
        <p:cNvPr id="246" name=""/>
        <p:cNvGrpSpPr/>
        <p:nvPr/>
      </p:nvGrpSpPr>
      <p:grpSpPr>
        <a:xfrm rot="0">
          <a:off x="0" y="0"/>
          <a:ext cx="0" cy="0"/>
          <a:chOff x="0" y="0"/>
          <a:chExt cx="0" cy="0"/>
        </a:xfrm>
      </p:grpSpPr>
      <p:sp>
        <p:nvSpPr>
          <p:cNvPr id="1049063" name="TextBox 5"/>
          <p:cNvSpPr txBox="1"/>
          <p:nvPr/>
        </p:nvSpPr>
        <p:spPr>
          <a:xfrm rot="0">
            <a:off x="1066800" y="762000"/>
            <a:ext cx="8186737" cy="526573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0" lvl="0" marL="342900">
              <a:lnSpc>
                <a:spcPts val="2875"/>
              </a:lnSpc>
            </a:pPr>
            <a:r>
              <a:rPr altLang="en-US" b="1" sz="1200" lang="en-US"/>
              <a:t>module switchChain #( parameter nStage = 16)( inT, inB, cT, cB, outT, outB );</a:t>
            </a:r>
          </a:p>
          <a:p>
            <a:pPr indent="0" lvl="0" marL="342900"/>
            <a:r>
              <a:rPr altLang="en-US" b="1" sz="1200" lang="en-US"/>
              <a:t>	input inT,inB;</a:t>
            </a:r>
          </a:p>
          <a:p>
            <a:pPr indent="0" lvl="0" marL="342900"/>
            <a:r>
              <a:rPr altLang="en-US" b="1" sz="1200" lang="en-US"/>
              <a:t>	input [nStage-1:0]  cT, cB;</a:t>
            </a:r>
          </a:p>
          <a:p>
            <a:pPr indent="0" lvl="0" marL="342900"/>
            <a:r>
              <a:rPr altLang="en-US" b="1" sz="1200" lang="en-US"/>
              <a:t>	output outT, outB;</a:t>
            </a:r>
          </a:p>
          <a:p>
            <a:pPr indent="0" lvl="0" marL="342900"/>
            <a:endParaRPr altLang="en-US" b="1" sz="1200" lang="en-US"/>
          </a:p>
          <a:p>
            <a:pPr indent="0" lvl="0" marL="342900"/>
            <a:r>
              <a:rPr altLang="en-US" b="1" sz="1200" lang="en-US"/>
              <a:t>	wire [nStage:0] netT;</a:t>
            </a:r>
          </a:p>
          <a:p>
            <a:pPr indent="0" lvl="0" marL="342900"/>
            <a:r>
              <a:rPr altLang="en-US" b="1" sz="1200" lang="en-US"/>
              <a:t>	wire [nStage:0] netB;</a:t>
            </a:r>
          </a:p>
          <a:p>
            <a:pPr indent="0" lvl="0" marL="342900"/>
            <a:r>
              <a:rPr altLang="en-US" b="1" sz="1200" lang="en-US"/>
              <a:t>               assign outT = netT[nStage];  // Output signal from upper and lower paths</a:t>
            </a:r>
          </a:p>
          <a:p>
            <a:pPr indent="0" lvl="0" marL="342900"/>
            <a:r>
              <a:rPr altLang="en-US" b="1" sz="1200" lang="en-US"/>
              <a:t>	assign outB = netB[nStage];</a:t>
            </a:r>
          </a:p>
          <a:p>
            <a:pPr indent="0" lvl="0" marL="342900"/>
            <a:r>
              <a:rPr altLang="en-US" b="1" sz="1200" lang="en-US"/>
              <a:t>	assign netT[0] = inT;               // Input trigger signal for puf</a:t>
            </a:r>
          </a:p>
          <a:p>
            <a:pPr indent="0" lvl="0" marL="342900"/>
            <a:r>
              <a:rPr altLang="en-US" b="1" sz="1200" lang="en-US"/>
              <a:t>	assign netB[0] = inB;</a:t>
            </a:r>
          </a:p>
          <a:p>
            <a:pPr indent="0" lvl="0" marL="342900"/>
            <a:r>
              <a:rPr altLang="en-US" b="1" sz="1200" lang="en-US"/>
              <a:t>	// Generate chain of switches</a:t>
            </a:r>
          </a:p>
          <a:p>
            <a:pPr indent="0" lvl="0" marL="342900"/>
            <a:r>
              <a:rPr altLang="en-US" b="1" sz="1200" lang="en-US"/>
              <a:t>	genvar i;</a:t>
            </a:r>
          </a:p>
          <a:p>
            <a:pPr indent="0" lvl="0" marL="342900"/>
            <a:r>
              <a:rPr altLang="en-US" b="1" sz="1200" lang="en-US"/>
              <a:t>	generate </a:t>
            </a:r>
          </a:p>
          <a:p>
            <a:pPr indent="0" lvl="0" marL="342900"/>
            <a:r>
              <a:rPr altLang="en-US" b="1" sz="1200" lang="en-US"/>
              <a:t>	     for(i = 0; i &lt; nStage; i = i + 1) begin:STAGE </a:t>
            </a:r>
          </a:p>
          <a:p>
            <a:pPr indent="0" lvl="0" marL="342900"/>
            <a:r>
              <a:rPr altLang="en-US" b="1" sz="1200" lang="en-US"/>
              <a:t>	             (</a:t>
            </a:r>
            <a:r>
              <a:rPr altLang="en-US" b="1" sz="1200" lang="en-US"/>
              <a:t>*KEEP_HIERARCHY = "TRUE"</a:t>
            </a:r>
            <a:r>
              <a:rPr altLang="en-US" b="1" sz="1200" lang="en-US"/>
              <a:t>*)</a:t>
            </a:r>
          </a:p>
          <a:p>
            <a:pPr indent="0" lvl="0" marL="342900"/>
            <a:r>
              <a:rPr altLang="en-US" b="1" sz="1200" lang="en-US"/>
              <a:t>                            switch_2to2 SW (</a:t>
            </a:r>
          </a:p>
          <a:p>
            <a:pPr indent="0" lvl="0" marL="342900"/>
            <a:r>
              <a:rPr altLang="en-US" b="1" sz="1200" lang="en-US"/>
              <a:t>		.inT(netT[i]),</a:t>
            </a:r>
          </a:p>
          <a:p>
            <a:pPr indent="0" lvl="0" marL="342900"/>
            <a:r>
              <a:rPr altLang="en-US" b="1" sz="1200" lang="en-US"/>
              <a:t>		.inB(netB[i]),</a:t>
            </a:r>
          </a:p>
          <a:p>
            <a:pPr indent="0" lvl="0" marL="342900"/>
            <a:r>
              <a:rPr altLang="en-US" b="1" sz="1200" lang="en-US"/>
              <a:t>		.cT(cT[i]),</a:t>
            </a:r>
          </a:p>
          <a:p>
            <a:pPr indent="0" lvl="0" marL="342900"/>
            <a:r>
              <a:rPr altLang="en-US" b="1" sz="1200" lang="en-US"/>
              <a:t>	 	.cB(cB[i]),</a:t>
            </a:r>
          </a:p>
          <a:p>
            <a:pPr indent="0" lvl="0" marL="342900"/>
            <a:r>
              <a:rPr altLang="en-US" b="1" sz="1200" lang="en-US"/>
              <a:t>		.outT(netT[i+1]),</a:t>
            </a:r>
          </a:p>
          <a:p>
            <a:pPr indent="0" lvl="0" marL="342900"/>
            <a:r>
              <a:rPr altLang="en-US" b="1" sz="1200" lang="en-US"/>
              <a:t>		.outB(netB[i+1])</a:t>
            </a:r>
          </a:p>
          <a:p>
            <a:pPr indent="0" lvl="0" marL="342900"/>
            <a:r>
              <a:rPr altLang="en-US" b="1" sz="1200" lang="en-US"/>
              <a:t>	              );</a:t>
            </a:r>
          </a:p>
          <a:p>
            <a:pPr indent="0" lvl="0" marL="342900"/>
            <a:r>
              <a:rPr altLang="en-US" b="1" sz="1200" lang="en-US"/>
              <a:t>	       end</a:t>
            </a:r>
          </a:p>
          <a:p>
            <a:pPr indent="0" lvl="0" marL="342900"/>
            <a:r>
              <a:rPr altLang="en-US" b="1" sz="1200" lang="en-US"/>
              <a:t>	endgenerate	</a:t>
            </a:r>
          </a:p>
          <a:p>
            <a:pPr indent="0" lvl="0" marL="342900"/>
            <a:r>
              <a:rPr altLang="en-US" b="1" sz="1200" lang="en-US"/>
              <a:t>endmodule </a:t>
            </a:r>
          </a:p>
        </p:txBody>
      </p:sp>
      <p:sp>
        <p:nvSpPr>
          <p:cNvPr id="1049064"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62</a:t>
            </a:fld>
            <a:endParaRPr altLang="en-US" sz="1200" lang="en-US">
              <a:solidFill>
                <a:srgbClr val="B5A788"/>
              </a:solidFill>
              <a:latin typeface="Gill Sans MT" pitchFamily="34" charset="0"/>
            </a:endParaRPr>
          </a:p>
        </p:txBody>
      </p:sp>
      <p:sp>
        <p:nvSpPr>
          <p:cNvPr id="1049065" name="Title 1"/>
          <p:cNvSpPr txBox="1"/>
          <p:nvPr/>
        </p:nvSpPr>
        <p:spPr>
          <a:xfrm rot="0">
            <a:off x="1163637" y="193675"/>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Parallel Paths</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pic>
        <p:nvPicPr>
          <p:cNvPr id="2097242" name="Picture 1"/>
          <p:cNvPicPr>
            <a:picLocks/>
          </p:cNvPicPr>
          <p:nvPr/>
        </p:nvPicPr>
        <p:blipFill>
          <a:blip xmlns:r="http://schemas.openxmlformats.org/officeDocument/2006/relationships" r:embed="rId1"/>
          <a:srcRect l="0" t="0" r="0" b="0"/>
          <a:stretch>
            <a:fillRect/>
          </a:stretch>
        </p:blipFill>
        <p:spPr>
          <a:xfrm rot="0">
            <a:off x="4572000" y="4926012"/>
            <a:ext cx="3962400" cy="1670050"/>
          </a:xfrm>
          <a:prstGeom prst="rect"/>
          <a:noFill/>
          <a:ln>
            <a:noFill/>
          </a:ln>
        </p:spPr>
      </p:pic>
    </p:spTree>
  </p:cSld>
  <p:clrMapOvr>
    <a:masterClrMapping/>
  </p:clrMapOvr>
  <p:transition spd="fast" advClick="1"/>
  <p:timing/>
</p:sld>
</file>

<file path=ppt/slides/slide63.xml><?xml version="1.0" encoding="utf-8"?>
<p:sld xmlns:a="http://schemas.openxmlformats.org/drawingml/2006/main" xmlns:r="http://schemas.openxmlformats.org/officeDocument/2006/relationships" xmlns:p="http://schemas.openxmlformats.org/presentationml/2006/main" show="1" showMasterSp="1">
  <p:cSld>
    <p:spTree>
      <p:nvGrpSpPr>
        <p:cNvPr id="247" name=""/>
        <p:cNvGrpSpPr/>
        <p:nvPr/>
      </p:nvGrpSpPr>
      <p:grpSpPr>
        <a:xfrm rot="0">
          <a:off x="0" y="0"/>
          <a:ext cx="0" cy="0"/>
          <a:chOff x="0" y="0"/>
          <a:chExt cx="0" cy="0"/>
        </a:xfrm>
      </p:grpSpPr>
      <p:sp>
        <p:nvSpPr>
          <p:cNvPr id="1049066" name="TextBox 5"/>
          <p:cNvSpPr txBox="1"/>
          <p:nvPr/>
        </p:nvSpPr>
        <p:spPr>
          <a:xfrm rot="0">
            <a:off x="1185862" y="1295400"/>
            <a:ext cx="8186737" cy="28003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0" lvl="0" marL="342900"/>
            <a:r>
              <a:rPr altLang="en-US" b="1" sz="1600" lang="en-US"/>
              <a:t>module arbiter (clk,din,dout);</a:t>
            </a:r>
          </a:p>
          <a:p>
            <a:pPr indent="0" lvl="0" marL="342900"/>
            <a:r>
              <a:rPr altLang="en-US" b="1" sz="1600" lang="en-US"/>
              <a:t>	</a:t>
            </a:r>
          </a:p>
          <a:p>
            <a:pPr indent="0" lvl="0" marL="342900"/>
            <a:r>
              <a:rPr altLang="en-US" b="1" sz="1600" lang="en-US"/>
              <a:t>	input clk;</a:t>
            </a:r>
          </a:p>
          <a:p>
            <a:pPr indent="0" lvl="0" marL="342900"/>
            <a:r>
              <a:rPr altLang="en-US" b="1" sz="1600" lang="en-US"/>
              <a:t>	input din;</a:t>
            </a:r>
          </a:p>
          <a:p>
            <a:pPr indent="0" lvl="0" marL="342900"/>
            <a:r>
              <a:rPr altLang="en-US" b="1" sz="1600" lang="en-US"/>
              <a:t>	output reg dout;</a:t>
            </a:r>
          </a:p>
          <a:p>
            <a:pPr indent="0" lvl="0" marL="342900"/>
            <a:r>
              <a:rPr altLang="en-US" b="1" sz="1600" lang="en-US"/>
              <a:t>    </a:t>
            </a:r>
          </a:p>
          <a:p>
            <a:pPr indent="0" lvl="0" marL="342900"/>
            <a:r>
              <a:rPr altLang="en-US" b="1" sz="1600" lang="en-US"/>
              <a:t>	always @(posedge clk) begin</a:t>
            </a:r>
          </a:p>
          <a:p>
            <a:pPr indent="0" lvl="0" marL="342900"/>
            <a:r>
              <a:rPr altLang="en-US" b="1" sz="1600" lang="en-US"/>
              <a:t>		dout &lt;= din;	</a:t>
            </a:r>
          </a:p>
          <a:p>
            <a:pPr indent="0" lvl="0" marL="342900"/>
            <a:r>
              <a:rPr altLang="en-US" b="1" sz="1600" lang="en-US"/>
              <a:t>	end</a:t>
            </a:r>
          </a:p>
          <a:p>
            <a:pPr indent="0" lvl="0" marL="342900"/>
            <a:r>
              <a:rPr altLang="en-US" b="1" sz="1600" lang="en-US"/>
              <a:t>	</a:t>
            </a:r>
          </a:p>
          <a:p>
            <a:pPr indent="0" lvl="0" marL="342900"/>
            <a:r>
              <a:rPr altLang="en-US" b="1" sz="1600" lang="en-US"/>
              <a:t>endmodule</a:t>
            </a:r>
          </a:p>
        </p:txBody>
      </p:sp>
      <p:sp>
        <p:nvSpPr>
          <p:cNvPr id="1049067"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63</a:t>
            </a:fld>
            <a:endParaRPr altLang="en-US" sz="1200" lang="en-US">
              <a:solidFill>
                <a:srgbClr val="B5A788"/>
              </a:solidFill>
              <a:latin typeface="Gill Sans MT" pitchFamily="34" charset="0"/>
            </a:endParaRPr>
          </a:p>
        </p:txBody>
      </p:sp>
      <p:sp>
        <p:nvSpPr>
          <p:cNvPr id="1049068" name="Title 1"/>
          <p:cNvSpPr txBox="1"/>
          <p:nvPr/>
        </p:nvSpPr>
        <p:spPr>
          <a:xfrm rot="0">
            <a:off x="1163637" y="193675"/>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Arbiter</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grpSp>
        <p:nvGrpSpPr>
          <p:cNvPr id="248" name=""/>
          <p:cNvGrpSpPr/>
          <p:nvPr/>
        </p:nvGrpSpPr>
        <p:grpSpPr>
          <a:xfrm rot="0">
            <a:off x="5486400" y="3803650"/>
            <a:ext cx="2441575" cy="2489200"/>
            <a:chOff x="4800600" y="4327161"/>
            <a:chExt cx="2440845" cy="2490180"/>
          </a:xfrm>
        </p:grpSpPr>
        <p:grpSp>
          <p:nvGrpSpPr>
            <p:cNvPr id="249" name=""/>
            <p:cNvGrpSpPr/>
            <p:nvPr/>
          </p:nvGrpSpPr>
          <p:grpSpPr>
            <a:xfrm rot="0">
              <a:off x="4800600" y="4583113"/>
              <a:ext cx="2121327" cy="1822450"/>
              <a:chOff x="4933773" y="3950034"/>
              <a:chExt cx="2121358" cy="1822715"/>
            </a:xfrm>
          </p:grpSpPr>
          <p:pic>
            <p:nvPicPr>
              <p:cNvPr id="2097243" name="Straight Connector 9"/>
              <p:cNvPicPr>
                <a:picLocks/>
              </p:cNvPicPr>
              <p:nvPr/>
            </p:nvPicPr>
            <p:blipFill>
              <a:blip xmlns:r="http://schemas.openxmlformats.org/officeDocument/2006/relationships" r:embed="rId1"/>
              <a:srcRect l="0" t="0" r="0" b="0"/>
              <a:stretch>
                <a:fillRect/>
              </a:stretch>
            </p:blipFill>
            <p:spPr>
              <a:xfrm rot="0">
                <a:off x="6384209" y="4218838"/>
                <a:ext cx="713029" cy="311064"/>
              </a:xfrm>
              <a:prstGeom prst="rect"/>
              <a:noFill/>
              <a:ln>
                <a:noFill/>
              </a:ln>
            </p:spPr>
          </p:pic>
          <p:sp>
            <p:nvSpPr>
              <p:cNvPr id="1049069" name="Rectangle 10"/>
              <p:cNvSpPr/>
              <p:nvPr/>
            </p:nvSpPr>
            <p:spPr>
              <a:xfrm rot="0">
                <a:off x="6005031" y="3952948"/>
                <a:ext cx="660212" cy="736997"/>
              </a:xfrm>
              <a:prstGeom prst="rect"/>
              <a:solidFill>
                <a:srgbClr val="B9D77A"/>
              </a:solidFill>
              <a:ln w="25400" cap="flat" cmpd="sng">
                <a:solidFill>
                  <a:schemeClr val="dk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endParaRPr altLang="en-US" lang="en-US">
                  <a:solidFill>
                    <a:srgbClr val="000000"/>
                  </a:solidFill>
                  <a:latin typeface="Gill Sans MT" pitchFamily="34" charset="0"/>
                </a:endParaRPr>
              </a:p>
            </p:txBody>
          </p:sp>
          <p:sp>
            <p:nvSpPr>
              <p:cNvPr id="1049070" name="TextBox 125"/>
              <p:cNvSpPr txBox="1"/>
              <p:nvPr/>
            </p:nvSpPr>
            <p:spPr>
              <a:xfrm rot="0">
                <a:off x="5965968" y="4333772"/>
                <a:ext cx="511032" cy="238228"/>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latinLnBrk="1" lvl="0"/>
                <a:r>
                  <a:rPr altLang="en-US" b="1" lang="en-US"/>
                  <a:t>clk</a:t>
                </a:r>
              </a:p>
            </p:txBody>
          </p:sp>
          <p:sp>
            <p:nvSpPr>
              <p:cNvPr id="1049071" name="TextBox 121"/>
              <p:cNvSpPr txBox="1"/>
              <p:nvPr/>
            </p:nvSpPr>
            <p:spPr>
              <a:xfrm rot="0">
                <a:off x="6011814" y="3962400"/>
                <a:ext cx="388986" cy="238228"/>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latinLnBrk="1" lvl="0"/>
                <a:r>
                  <a:rPr altLang="en-US" b="1" lang="en-US"/>
                  <a:t>D</a:t>
                </a:r>
              </a:p>
            </p:txBody>
          </p:sp>
          <p:pic>
            <p:nvPicPr>
              <p:cNvPr id="2097244" name="Straight Connector 13"/>
              <p:cNvPicPr>
                <a:picLocks/>
              </p:cNvPicPr>
              <p:nvPr/>
            </p:nvPicPr>
            <p:blipFill>
              <a:blip xmlns:r="http://schemas.openxmlformats.org/officeDocument/2006/relationships" r:embed="rId2"/>
              <a:srcRect l="0" t="0" r="0" b="0"/>
              <a:stretch>
                <a:fillRect/>
              </a:stretch>
            </p:blipFill>
            <p:spPr>
              <a:xfrm rot="0">
                <a:off x="5671179" y="3993164"/>
                <a:ext cx="505824" cy="311064"/>
              </a:xfrm>
              <a:prstGeom prst="rect"/>
              <a:noFill/>
              <a:ln>
                <a:noFill/>
              </a:ln>
            </p:spPr>
          </p:pic>
          <p:grpSp>
            <p:nvGrpSpPr>
              <p:cNvPr id="250" name=""/>
              <p:cNvGrpSpPr/>
              <p:nvPr/>
            </p:nvGrpSpPr>
            <p:grpSpPr>
              <a:xfrm rot="0">
                <a:off x="4933773" y="3962400"/>
                <a:ext cx="781227" cy="246658"/>
                <a:chOff x="5334000" y="3897501"/>
                <a:chExt cx="781227" cy="246658"/>
              </a:xfrm>
            </p:grpSpPr>
            <p:cxnSp>
              <p:nvCxnSpPr>
                <p:cNvPr id="3145812" name="Straight Connector 36"/>
                <p:cNvCxnSpPr>
                  <a:cxnSpLocks/>
                </p:cNvCxnSpPr>
                <p:nvPr/>
              </p:nvCxnSpPr>
              <p:spPr>
                <a:xfrm rot="0">
                  <a:off x="5334000" y="4143774"/>
                  <a:ext cx="177749" cy="0"/>
                </a:xfrm>
                <a:prstGeom prst="line"/>
                <a:noFill/>
                <a:ln w="25400" cap="flat" cmpd="sng">
                  <a:solidFill>
                    <a:srgbClr val="FF0000">
                      <a:alpha val="100000"/>
                    </a:srgbClr>
                  </a:solidFill>
                  <a:prstDash val="solid"/>
                  <a:round/>
                </a:ln>
              </p:spPr>
            </p:cxnSp>
            <p:cxnSp>
              <p:nvCxnSpPr>
                <p:cNvPr id="3145813" name="Straight Connector 37"/>
                <p:cNvCxnSpPr>
                  <a:cxnSpLocks/>
                </p:cNvCxnSpPr>
                <p:nvPr/>
              </p:nvCxnSpPr>
              <p:spPr>
                <a:xfrm rot="0">
                  <a:off x="5511749" y="3897579"/>
                  <a:ext cx="0" cy="246195"/>
                </a:xfrm>
                <a:prstGeom prst="line"/>
                <a:noFill/>
                <a:ln w="25400" cap="flat" cmpd="sng">
                  <a:solidFill>
                    <a:srgbClr val="FF0000">
                      <a:alpha val="100000"/>
                    </a:srgbClr>
                  </a:solidFill>
                  <a:prstDash val="solid"/>
                  <a:round/>
                  <a:headEnd type="arrow" w="med" len="med"/>
                </a:ln>
              </p:spPr>
            </p:cxnSp>
            <p:cxnSp>
              <p:nvCxnSpPr>
                <p:cNvPr id="3145814" name="Straight Connector 38"/>
                <p:cNvCxnSpPr>
                  <a:cxnSpLocks/>
                </p:cNvCxnSpPr>
                <p:nvPr/>
              </p:nvCxnSpPr>
              <p:spPr>
                <a:xfrm rot="0">
                  <a:off x="5511749" y="3897579"/>
                  <a:ext cx="603079" cy="0"/>
                </a:xfrm>
                <a:prstGeom prst="line"/>
                <a:noFill/>
                <a:ln w="25400" cap="flat" cmpd="sng">
                  <a:solidFill>
                    <a:srgbClr val="FF0000">
                      <a:alpha val="100000"/>
                    </a:srgbClr>
                  </a:solidFill>
                  <a:prstDash val="solid"/>
                  <a:round/>
                </a:ln>
              </p:spPr>
            </p:cxnSp>
          </p:grpSp>
          <p:grpSp>
            <p:nvGrpSpPr>
              <p:cNvPr id="251" name=""/>
              <p:cNvGrpSpPr/>
              <p:nvPr/>
            </p:nvGrpSpPr>
            <p:grpSpPr>
              <a:xfrm rot="0">
                <a:off x="4953000" y="4401542"/>
                <a:ext cx="762000" cy="246658"/>
                <a:chOff x="5334000" y="3897501"/>
                <a:chExt cx="400227" cy="246658"/>
              </a:xfrm>
            </p:grpSpPr>
            <p:cxnSp>
              <p:nvCxnSpPr>
                <p:cNvPr id="3145815" name="Straight Connector 33"/>
                <p:cNvCxnSpPr>
                  <a:cxnSpLocks/>
                </p:cNvCxnSpPr>
                <p:nvPr/>
              </p:nvCxnSpPr>
              <p:spPr>
                <a:xfrm rot="0">
                  <a:off x="5333904" y="4144606"/>
                  <a:ext cx="177550" cy="0"/>
                </a:xfrm>
                <a:prstGeom prst="line"/>
                <a:noFill/>
                <a:ln w="25400" cap="flat" cmpd="sng">
                  <a:solidFill>
                    <a:srgbClr val="FF0000">
                      <a:alpha val="100000"/>
                    </a:srgbClr>
                  </a:solidFill>
                  <a:prstDash val="solid"/>
                  <a:round/>
                </a:ln>
              </p:spPr>
            </p:cxnSp>
            <p:cxnSp>
              <p:nvCxnSpPr>
                <p:cNvPr id="3145816" name="Straight Connector 34"/>
                <p:cNvCxnSpPr>
                  <a:cxnSpLocks/>
                </p:cNvCxnSpPr>
                <p:nvPr/>
              </p:nvCxnSpPr>
              <p:spPr>
                <a:xfrm rot="0">
                  <a:off x="5511455" y="3896823"/>
                  <a:ext cx="0" cy="247784"/>
                </a:xfrm>
                <a:prstGeom prst="line"/>
                <a:noFill/>
                <a:ln w="25400" cap="flat" cmpd="sng">
                  <a:solidFill>
                    <a:srgbClr val="FF0000">
                      <a:alpha val="100000"/>
                    </a:srgbClr>
                  </a:solidFill>
                  <a:prstDash val="solid"/>
                  <a:round/>
                  <a:headEnd type="arrow" w="med" len="med"/>
                </a:ln>
              </p:spPr>
            </p:cxnSp>
            <p:cxnSp>
              <p:nvCxnSpPr>
                <p:cNvPr id="3145817" name="Straight Connector 35"/>
                <p:cNvCxnSpPr>
                  <a:cxnSpLocks/>
                </p:cNvCxnSpPr>
                <p:nvPr/>
              </p:nvCxnSpPr>
              <p:spPr>
                <a:xfrm rot="0">
                  <a:off x="5511455" y="3896823"/>
                  <a:ext cx="222563" cy="0"/>
                </a:xfrm>
                <a:prstGeom prst="line"/>
                <a:noFill/>
                <a:ln w="25400" cap="flat" cmpd="sng">
                  <a:solidFill>
                    <a:srgbClr val="FF0000">
                      <a:alpha val="100000"/>
                    </a:srgbClr>
                  </a:solidFill>
                  <a:prstDash val="solid"/>
                  <a:round/>
                </a:ln>
              </p:spPr>
            </p:cxnSp>
          </p:grpSp>
          <p:sp>
            <p:nvSpPr>
              <p:cNvPr id="1049072" name="TextBox 15"/>
              <p:cNvSpPr txBox="1"/>
              <p:nvPr/>
            </p:nvSpPr>
            <p:spPr>
              <a:xfrm rot="0">
                <a:off x="6668502" y="3950034"/>
                <a:ext cx="386629"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t>1</a:t>
                </a:r>
              </a:p>
            </p:txBody>
          </p:sp>
          <p:pic>
            <p:nvPicPr>
              <p:cNvPr id="2097245" name="Straight Connector 18"/>
              <p:cNvPicPr>
                <a:picLocks/>
              </p:cNvPicPr>
              <p:nvPr/>
            </p:nvPicPr>
            <p:blipFill>
              <a:blip xmlns:r="http://schemas.openxmlformats.org/officeDocument/2006/relationships" r:embed="rId3"/>
              <a:srcRect l="0" t="0" r="0" b="0"/>
              <a:stretch>
                <a:fillRect/>
              </a:stretch>
            </p:blipFill>
            <p:spPr>
              <a:xfrm rot="0">
                <a:off x="6372020" y="5298411"/>
                <a:ext cx="713029" cy="311064"/>
              </a:xfrm>
              <a:prstGeom prst="rect"/>
              <a:noFill/>
              <a:ln>
                <a:noFill/>
              </a:ln>
            </p:spPr>
          </p:pic>
          <p:sp>
            <p:nvSpPr>
              <p:cNvPr id="1049073" name="Rectangle 19"/>
              <p:cNvSpPr/>
              <p:nvPr/>
            </p:nvSpPr>
            <p:spPr>
              <a:xfrm rot="0">
                <a:off x="5992335" y="5034617"/>
                <a:ext cx="660212" cy="738586"/>
              </a:xfrm>
              <a:prstGeom prst="rect"/>
              <a:solidFill>
                <a:srgbClr val="B9D77A"/>
              </a:solidFill>
              <a:ln w="25400" cap="flat" cmpd="sng">
                <a:solidFill>
                  <a:schemeClr val="dk1">
                    <a:alpha val="100000"/>
                  </a:scheme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endParaRPr altLang="en-US" lang="en-US">
                  <a:solidFill>
                    <a:srgbClr val="000000"/>
                  </a:solidFill>
                  <a:latin typeface="Gill Sans MT" pitchFamily="34" charset="0"/>
                </a:endParaRPr>
              </a:p>
            </p:txBody>
          </p:sp>
          <p:sp>
            <p:nvSpPr>
              <p:cNvPr id="1049074" name="TextBox 125"/>
              <p:cNvSpPr txBox="1"/>
              <p:nvPr/>
            </p:nvSpPr>
            <p:spPr>
              <a:xfrm rot="0">
                <a:off x="5953622" y="5416066"/>
                <a:ext cx="511032" cy="238228"/>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latinLnBrk="1" lvl="0"/>
                <a:r>
                  <a:rPr altLang="en-US" b="1" lang="en-US"/>
                  <a:t>clk</a:t>
                </a:r>
              </a:p>
            </p:txBody>
          </p:sp>
          <p:sp>
            <p:nvSpPr>
              <p:cNvPr id="1049075" name="TextBox 121"/>
              <p:cNvSpPr txBox="1"/>
              <p:nvPr/>
            </p:nvSpPr>
            <p:spPr>
              <a:xfrm rot="0">
                <a:off x="5999468" y="5044694"/>
                <a:ext cx="388986" cy="238228"/>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latinLnBrk="1" lvl="0"/>
                <a:r>
                  <a:rPr altLang="en-US" b="1" lang="en-US"/>
                  <a:t>D</a:t>
                </a:r>
              </a:p>
            </p:txBody>
          </p:sp>
          <p:pic>
            <p:nvPicPr>
              <p:cNvPr id="2097246" name="Straight Connector 22"/>
              <p:cNvPicPr>
                <a:picLocks/>
              </p:cNvPicPr>
              <p:nvPr/>
            </p:nvPicPr>
            <p:blipFill>
              <a:blip xmlns:r="http://schemas.openxmlformats.org/officeDocument/2006/relationships" r:embed="rId4"/>
              <a:srcRect l="0" t="0" r="0" b="0"/>
              <a:stretch>
                <a:fillRect/>
              </a:stretch>
            </p:blipFill>
            <p:spPr>
              <a:xfrm rot="0">
                <a:off x="5658991" y="5072738"/>
                <a:ext cx="505824" cy="311064"/>
              </a:xfrm>
              <a:prstGeom prst="rect"/>
              <a:noFill/>
              <a:ln>
                <a:noFill/>
              </a:ln>
            </p:spPr>
          </p:pic>
          <p:pic>
            <p:nvPicPr>
              <p:cNvPr id="2097247" name="Straight Connector 23"/>
              <p:cNvPicPr>
                <a:picLocks/>
              </p:cNvPicPr>
              <p:nvPr/>
            </p:nvPicPr>
            <p:blipFill>
              <a:blip xmlns:r="http://schemas.openxmlformats.org/officeDocument/2006/relationships" r:embed="rId5"/>
              <a:srcRect l="0" t="0" r="0" b="0"/>
              <a:stretch>
                <a:fillRect/>
              </a:stretch>
            </p:blipFill>
            <p:spPr>
              <a:xfrm rot="0">
                <a:off x="5658991" y="4163944"/>
                <a:ext cx="505824" cy="311064"/>
              </a:xfrm>
              <a:prstGeom prst="rect"/>
              <a:noFill/>
              <a:ln>
                <a:noFill/>
              </a:ln>
            </p:spPr>
          </p:pic>
          <p:grpSp>
            <p:nvGrpSpPr>
              <p:cNvPr id="252" name=""/>
              <p:cNvGrpSpPr/>
              <p:nvPr/>
            </p:nvGrpSpPr>
            <p:grpSpPr>
              <a:xfrm rot="0">
                <a:off x="4953000" y="4979795"/>
                <a:ext cx="762000" cy="246658"/>
                <a:chOff x="5334000" y="3897501"/>
                <a:chExt cx="400227" cy="246658"/>
              </a:xfrm>
            </p:grpSpPr>
            <p:cxnSp>
              <p:nvCxnSpPr>
                <p:cNvPr id="3145818" name="Straight Connector 30"/>
                <p:cNvCxnSpPr>
                  <a:cxnSpLocks/>
                </p:cNvCxnSpPr>
                <p:nvPr/>
              </p:nvCxnSpPr>
              <p:spPr>
                <a:xfrm rot="0">
                  <a:off x="5333904" y="4144515"/>
                  <a:ext cx="177550" cy="0"/>
                </a:xfrm>
                <a:prstGeom prst="line"/>
                <a:noFill/>
                <a:ln w="25400" cap="flat" cmpd="sng">
                  <a:solidFill>
                    <a:srgbClr val="FF0000">
                      <a:alpha val="100000"/>
                    </a:srgbClr>
                  </a:solidFill>
                  <a:prstDash val="solid"/>
                  <a:round/>
                </a:ln>
              </p:spPr>
            </p:cxnSp>
            <p:cxnSp>
              <p:nvCxnSpPr>
                <p:cNvPr id="3145819" name="Straight Connector 31"/>
                <p:cNvCxnSpPr>
                  <a:cxnSpLocks/>
                </p:cNvCxnSpPr>
                <p:nvPr/>
              </p:nvCxnSpPr>
              <p:spPr>
                <a:xfrm rot="0">
                  <a:off x="5511455" y="3901496"/>
                  <a:ext cx="0" cy="243019"/>
                </a:xfrm>
                <a:prstGeom prst="line"/>
                <a:noFill/>
                <a:ln w="25400" cap="flat" cmpd="sng">
                  <a:solidFill>
                    <a:srgbClr val="FF0000">
                      <a:alpha val="100000"/>
                    </a:srgbClr>
                  </a:solidFill>
                  <a:prstDash val="solid"/>
                  <a:round/>
                  <a:headEnd type="arrow" w="med" len="med"/>
                </a:ln>
              </p:spPr>
            </p:cxnSp>
            <p:cxnSp>
              <p:nvCxnSpPr>
                <p:cNvPr id="3145820" name="Straight Connector 32"/>
                <p:cNvCxnSpPr>
                  <a:cxnSpLocks/>
                </p:cNvCxnSpPr>
                <p:nvPr/>
              </p:nvCxnSpPr>
              <p:spPr>
                <a:xfrm rot="0">
                  <a:off x="5511455" y="3901496"/>
                  <a:ext cx="222563" cy="0"/>
                </a:xfrm>
                <a:prstGeom prst="line"/>
                <a:noFill/>
                <a:ln w="25400" cap="flat" cmpd="sng">
                  <a:solidFill>
                    <a:srgbClr val="FF0000">
                      <a:alpha val="100000"/>
                    </a:srgbClr>
                  </a:solidFill>
                  <a:prstDash val="solid"/>
                  <a:round/>
                </a:ln>
              </p:spPr>
            </p:cxnSp>
          </p:grpSp>
          <p:grpSp>
            <p:nvGrpSpPr>
              <p:cNvPr id="253" name=""/>
              <p:cNvGrpSpPr/>
              <p:nvPr/>
            </p:nvGrpSpPr>
            <p:grpSpPr>
              <a:xfrm rot="0">
                <a:off x="4953000" y="5410200"/>
                <a:ext cx="685800" cy="246658"/>
                <a:chOff x="5334000" y="3897501"/>
                <a:chExt cx="685800" cy="246658"/>
              </a:xfrm>
            </p:grpSpPr>
            <p:cxnSp>
              <p:nvCxnSpPr>
                <p:cNvPr id="3145821" name="Straight Connector 27"/>
                <p:cNvCxnSpPr>
                  <a:cxnSpLocks/>
                </p:cNvCxnSpPr>
                <p:nvPr/>
              </p:nvCxnSpPr>
              <p:spPr>
                <a:xfrm rot="0">
                  <a:off x="5333818" y="4144554"/>
                  <a:ext cx="177749" cy="0"/>
                </a:xfrm>
                <a:prstGeom prst="line"/>
                <a:noFill/>
                <a:ln w="25400" cap="flat" cmpd="sng">
                  <a:solidFill>
                    <a:srgbClr val="FF0000">
                      <a:alpha val="100000"/>
                    </a:srgbClr>
                  </a:solidFill>
                  <a:prstDash val="solid"/>
                  <a:round/>
                </a:ln>
              </p:spPr>
            </p:cxnSp>
            <p:cxnSp>
              <p:nvCxnSpPr>
                <p:cNvPr id="3145822" name="Straight Connector 28"/>
                <p:cNvCxnSpPr>
                  <a:cxnSpLocks/>
                </p:cNvCxnSpPr>
                <p:nvPr/>
              </p:nvCxnSpPr>
              <p:spPr>
                <a:xfrm rot="0">
                  <a:off x="5511568" y="3901536"/>
                  <a:ext cx="0" cy="243018"/>
                </a:xfrm>
                <a:prstGeom prst="line"/>
                <a:noFill/>
                <a:ln w="25400" cap="flat" cmpd="sng">
                  <a:solidFill>
                    <a:srgbClr val="FF0000">
                      <a:alpha val="100000"/>
                    </a:srgbClr>
                  </a:solidFill>
                  <a:prstDash val="solid"/>
                  <a:round/>
                  <a:headEnd type="arrow" w="med" len="med"/>
                </a:ln>
              </p:spPr>
            </p:cxnSp>
            <p:cxnSp>
              <p:nvCxnSpPr>
                <p:cNvPr id="3145823" name="Straight Connector 29"/>
                <p:cNvCxnSpPr>
                  <a:cxnSpLocks/>
                </p:cNvCxnSpPr>
                <p:nvPr/>
              </p:nvCxnSpPr>
              <p:spPr>
                <a:xfrm rot="0">
                  <a:off x="5511568" y="3901536"/>
                  <a:ext cx="507856" cy="11118"/>
                </a:xfrm>
                <a:prstGeom prst="line"/>
                <a:noFill/>
                <a:ln w="25400" cap="flat" cmpd="sng">
                  <a:solidFill>
                    <a:srgbClr val="FF0000">
                      <a:alpha val="100000"/>
                    </a:srgbClr>
                  </a:solidFill>
                  <a:prstDash val="solid"/>
                  <a:round/>
                </a:ln>
              </p:spPr>
            </p:cxnSp>
          </p:grpSp>
          <p:sp>
            <p:nvSpPr>
              <p:cNvPr id="1049076" name="TextBox 165"/>
              <p:cNvSpPr txBox="1"/>
              <p:nvPr/>
            </p:nvSpPr>
            <p:spPr>
              <a:xfrm rot="0">
                <a:off x="6656156" y="5032328"/>
                <a:ext cx="386629" cy="36933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t>0</a:t>
                </a:r>
              </a:p>
            </p:txBody>
          </p:sp>
        </p:grpSp>
        <p:sp>
          <p:nvSpPr>
            <p:cNvPr id="1049077" name="TextBox 172"/>
            <p:cNvSpPr txBox="1"/>
            <p:nvPr/>
          </p:nvSpPr>
          <p:spPr>
            <a:xfrm rot="0">
              <a:off x="4904785" y="6448063"/>
              <a:ext cx="2336660" cy="369278"/>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t>Arbiter Operation</a:t>
              </a:r>
            </a:p>
          </p:txBody>
        </p:sp>
        <p:cxnSp>
          <p:nvCxnSpPr>
            <p:cNvPr id="3145824" name="Straight Connector 4"/>
            <p:cNvCxnSpPr>
              <a:cxnSpLocks/>
            </p:cNvCxnSpPr>
            <p:nvPr/>
          </p:nvCxnSpPr>
          <p:spPr>
            <a:xfrm rot="0">
              <a:off x="4978347" y="4343042"/>
              <a:ext cx="0" cy="2062975"/>
            </a:xfrm>
            <a:prstGeom prst="line"/>
            <a:noFill/>
            <a:ln w="28575" cap="flat" cmpd="sng">
              <a:solidFill>
                <a:schemeClr val="accent1">
                  <a:alpha val="100000"/>
                </a:schemeClr>
              </a:solidFill>
              <a:prstDash val="sysDash"/>
              <a:round/>
            </a:ln>
          </p:spPr>
        </p:cxnSp>
        <p:cxnSp>
          <p:nvCxnSpPr>
            <p:cNvPr id="3145825" name="Straight Connector 40"/>
            <p:cNvCxnSpPr>
              <a:cxnSpLocks/>
            </p:cNvCxnSpPr>
            <p:nvPr/>
          </p:nvCxnSpPr>
          <p:spPr>
            <a:xfrm rot="0">
              <a:off x="5157681" y="4327161"/>
              <a:ext cx="0" cy="2078856"/>
            </a:xfrm>
            <a:prstGeom prst="line"/>
            <a:noFill/>
            <a:ln w="28575" cap="flat" cmpd="sng">
              <a:solidFill>
                <a:schemeClr val="accent1">
                  <a:alpha val="100000"/>
                </a:schemeClr>
              </a:solidFill>
              <a:prstDash val="sysDash"/>
              <a:round/>
            </a:ln>
          </p:spPr>
        </p:cxnSp>
      </p:grpSp>
    </p:spTree>
  </p:cSld>
  <p:clrMapOvr>
    <a:masterClrMapping/>
  </p:clrMapOvr>
  <p:transition spd="fast" advClick="1"/>
  <p:timing/>
</p:sld>
</file>

<file path=ppt/slides/slide64.xml><?xml version="1.0" encoding="utf-8"?>
<p:sld xmlns:a="http://schemas.openxmlformats.org/drawingml/2006/main" xmlns:r="http://schemas.openxmlformats.org/officeDocument/2006/relationships" xmlns:p="http://schemas.openxmlformats.org/presentationml/2006/main" show="1" showMasterSp="1">
  <p:cSld>
    <p:spTree>
      <p:nvGrpSpPr>
        <p:cNvPr id="254" name=""/>
        <p:cNvGrpSpPr/>
        <p:nvPr/>
      </p:nvGrpSpPr>
      <p:grpSpPr>
        <a:xfrm rot="0">
          <a:off x="0" y="0"/>
          <a:ext cx="0" cy="0"/>
          <a:chOff x="0" y="0"/>
          <a:chExt cx="0" cy="0"/>
        </a:xfrm>
      </p:grpSpPr>
      <p:sp>
        <p:nvSpPr>
          <p:cNvPr id="1049078" name="TextBox 5"/>
          <p:cNvSpPr txBox="1"/>
          <p:nvPr/>
        </p:nvSpPr>
        <p:spPr>
          <a:xfrm rot="0">
            <a:off x="884237" y="855662"/>
            <a:ext cx="8186737" cy="600233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0" lvl="0" marL="342900"/>
            <a:r>
              <a:rPr altLang="en-US" b="1" sz="1200" lang="en-US"/>
              <a:t>module apufClassic #(parameter nStage = 128)( clk, tigSignal, c,respReady,respBit);</a:t>
            </a:r>
          </a:p>
          <a:p>
            <a:pPr indent="0" lvl="0" marL="342900"/>
            <a:r>
              <a:rPr altLang="en-US" b="1" sz="1200" lang="en-US"/>
              <a:t>	input clk, tigSignal;</a:t>
            </a:r>
          </a:p>
          <a:p>
            <a:pPr indent="0" lvl="0" marL="342900"/>
            <a:r>
              <a:rPr altLang="en-US" b="1" sz="1200" lang="en-US"/>
              <a:t>	input [nStage-1:0] c;           // Challenge for upper and lower paths</a:t>
            </a:r>
          </a:p>
          <a:p>
            <a:pPr indent="0" lvl="0" marL="342900"/>
            <a:r>
              <a:rPr altLang="en-US" b="1" sz="1200" lang="en-US"/>
              <a:t>	output respReady, respBit;</a:t>
            </a:r>
          </a:p>
          <a:p>
            <a:pPr indent="0" lvl="0" marL="342900"/>
            <a:r>
              <a:rPr altLang="en-US" b="1" sz="1200" lang="en-US"/>
              <a:t>	</a:t>
            </a:r>
          </a:p>
          <a:p>
            <a:pPr indent="0" lvl="0" marL="342900"/>
            <a:r>
              <a:rPr altLang="en-US" b="1" sz="1200" lang="en-US"/>
              <a:t>	wire pathT;</a:t>
            </a:r>
          </a:p>
          <a:p>
            <a:pPr indent="0" lvl="0" marL="342900"/>
            <a:r>
              <a:rPr altLang="en-US" b="1" sz="1200" lang="en-US"/>
              <a:t>	wire pathB;</a:t>
            </a:r>
          </a:p>
          <a:p>
            <a:pPr indent="0" lvl="0" marL="342900"/>
            <a:r>
              <a:rPr altLang="en-US" b="1" sz="1200" lang="en-US"/>
              <a:t>	reg tigReg;</a:t>
            </a:r>
          </a:p>
          <a:p>
            <a:pPr indent="0" lvl="0" marL="342900"/>
            <a:endParaRPr altLang="en-US" b="1" sz="1200" lang="en-US"/>
          </a:p>
          <a:p>
            <a:pPr indent="0" lvl="0" marL="342900"/>
            <a:r>
              <a:rPr altLang="en-US" b="1" sz="1200" lang="en-US"/>
              <a:t>	assign respReady = (pathT &amp; pathB);   // status of response</a:t>
            </a:r>
          </a:p>
          <a:p>
            <a:pPr indent="0" lvl="0" marL="342900"/>
            <a:r>
              <a:rPr altLang="en-US" b="1" sz="1200" lang="en-US"/>
              <a:t>	always@(posedge clk)                           // to reduce the bias in trigger signal</a:t>
            </a:r>
          </a:p>
          <a:p>
            <a:pPr indent="0" lvl="0" marL="342900"/>
            <a:r>
              <a:rPr altLang="en-US" b="1" sz="1200" lang="en-US"/>
              <a:t>	        tigReg &lt;= tigSignal; </a:t>
            </a:r>
          </a:p>
          <a:p>
            <a:pPr indent="0" lvl="0" marL="342900"/>
            <a:endParaRPr altLang="en-US" b="1" sz="1200" lang="en-US"/>
          </a:p>
          <a:p>
            <a:pPr indent="0" lvl="0" marL="342900"/>
            <a:r>
              <a:rPr altLang="en-US" b="1" sz="1200" lang="en-US"/>
              <a:t>	 // Chain of switches </a:t>
            </a:r>
          </a:p>
          <a:p>
            <a:pPr indent="0" lvl="0" marL="342900"/>
            <a:r>
              <a:rPr altLang="en-US" b="1" sz="1200" lang="en-US"/>
              <a:t>	 (</a:t>
            </a:r>
            <a:r>
              <a:rPr altLang="en-US" b="1" sz="1200" lang="en-US"/>
              <a:t>*KEEP_HIERARCHY = "TRUE"</a:t>
            </a:r>
            <a:r>
              <a:rPr altLang="en-US" b="1" sz="1200" lang="en-US"/>
              <a:t>*)</a:t>
            </a:r>
          </a:p>
          <a:p>
            <a:pPr indent="0" lvl="0" marL="342900"/>
            <a:r>
              <a:rPr altLang="en-US" b="1" sz="1200" lang="en-US"/>
              <a:t>	 switchChain  #(.nStage(nStage) ) SWITCH_CHAIN( </a:t>
            </a:r>
          </a:p>
          <a:p>
            <a:pPr indent="0" lvl="0" marL="342900"/>
            <a:r>
              <a:rPr altLang="en-US" b="1" sz="1200" lang="en-US"/>
              <a:t>	       .inT(tigReg), </a:t>
            </a:r>
          </a:p>
          <a:p>
            <a:pPr indent="0" lvl="0" marL="342900"/>
            <a:r>
              <a:rPr altLang="en-US" b="1" sz="1200" lang="en-US"/>
              <a:t>                    .inB(tigReg), </a:t>
            </a:r>
          </a:p>
          <a:p>
            <a:pPr indent="0" lvl="0" marL="342900"/>
            <a:r>
              <a:rPr altLang="en-US" b="1" sz="1200" lang="en-US"/>
              <a:t>                    .cT(c),</a:t>
            </a:r>
          </a:p>
          <a:p>
            <a:pPr indent="0" lvl="0" marL="342900"/>
            <a:r>
              <a:rPr altLang="en-US" b="1" sz="1200" lang="en-US"/>
              <a:t>                    .cB(c),		 </a:t>
            </a:r>
          </a:p>
          <a:p>
            <a:pPr indent="0" lvl="0" marL="342900"/>
            <a:r>
              <a:rPr altLang="en-US" b="1" sz="1200" lang="en-US"/>
              <a:t>	       .outT(pathT),      // to arbiter </a:t>
            </a:r>
          </a:p>
          <a:p>
            <a:pPr indent="0" lvl="0" marL="342900"/>
            <a:r>
              <a:rPr altLang="en-US" b="1" sz="1200" lang="en-US"/>
              <a:t>	       .outB(pathB)       // to arbiter  </a:t>
            </a:r>
          </a:p>
          <a:p>
            <a:pPr indent="0" lvl="0" marL="342900"/>
            <a:r>
              <a:rPr altLang="en-US" b="1" sz="1200" lang="en-US"/>
              <a:t>	 );</a:t>
            </a:r>
          </a:p>
          <a:p>
            <a:pPr indent="0" lvl="0" marL="342900"/>
            <a:endParaRPr altLang="en-US" b="1" sz="1200" lang="en-US"/>
          </a:p>
          <a:p>
            <a:pPr indent="0" lvl="0" marL="342900"/>
            <a:r>
              <a:rPr altLang="en-US" b="1" sz="1200" lang="en-US"/>
              <a:t>	 // Arbiter </a:t>
            </a:r>
          </a:p>
          <a:p>
            <a:pPr indent="0" lvl="0" marL="342900"/>
            <a:r>
              <a:rPr altLang="en-US" b="1" sz="1200" lang="en-US"/>
              <a:t>	 arbiter A( </a:t>
            </a:r>
          </a:p>
          <a:p>
            <a:pPr indent="0" lvl="0" marL="342900"/>
            <a:r>
              <a:rPr altLang="en-US" b="1" sz="1200" lang="en-US"/>
              <a:t>	       .din(pathT), </a:t>
            </a:r>
          </a:p>
          <a:p>
            <a:pPr indent="0" lvl="0" marL="342900"/>
            <a:r>
              <a:rPr altLang="en-US" b="1" sz="1200" lang="en-US"/>
              <a:t>	       .clk(pathB), </a:t>
            </a:r>
          </a:p>
          <a:p>
            <a:pPr indent="0" lvl="0" marL="342900"/>
            <a:r>
              <a:rPr altLang="en-US" b="1" sz="1200" lang="en-US"/>
              <a:t>	       .dout(respBit) </a:t>
            </a:r>
          </a:p>
          <a:p>
            <a:pPr indent="0" lvl="0" marL="342900"/>
            <a:r>
              <a:rPr altLang="en-US" b="1" sz="1200" lang="en-US"/>
              <a:t>	 );</a:t>
            </a:r>
          </a:p>
          <a:p>
            <a:pPr indent="0" lvl="0" marL="342900"/>
            <a:endParaRPr altLang="en-US" b="1" sz="1200" lang="en-US"/>
          </a:p>
          <a:p>
            <a:pPr indent="0" lvl="0" marL="342900"/>
            <a:r>
              <a:rPr altLang="en-US" b="1" sz="1200" lang="en-US"/>
              <a:t>endmodule</a:t>
            </a:r>
          </a:p>
        </p:txBody>
      </p:sp>
      <p:pic>
        <p:nvPicPr>
          <p:cNvPr id="2097248" name="Picture 3"/>
          <p:cNvPicPr>
            <a:picLocks/>
          </p:cNvPicPr>
          <p:nvPr/>
        </p:nvPicPr>
        <p:blipFill>
          <a:blip xmlns:r="http://schemas.openxmlformats.org/officeDocument/2006/relationships" r:embed="rId1"/>
          <a:srcRect l="0" t="0" r="0" b="0"/>
          <a:stretch>
            <a:fillRect/>
          </a:stretch>
        </p:blipFill>
        <p:spPr>
          <a:xfrm rot="0">
            <a:off x="3962400" y="5184775"/>
            <a:ext cx="4991100" cy="1401762"/>
          </a:xfrm>
          <a:prstGeom prst="rect"/>
          <a:noFill/>
          <a:ln>
            <a:noFill/>
          </a:ln>
        </p:spPr>
      </p:pic>
      <p:sp>
        <p:nvSpPr>
          <p:cNvPr id="1049079"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64</a:t>
            </a:fld>
            <a:endParaRPr altLang="en-US" sz="1200" lang="en-US">
              <a:solidFill>
                <a:srgbClr val="B5A788"/>
              </a:solidFill>
              <a:latin typeface="Gill Sans MT" pitchFamily="34" charset="0"/>
            </a:endParaRPr>
          </a:p>
        </p:txBody>
      </p:sp>
      <p:sp>
        <p:nvSpPr>
          <p:cNvPr id="1049080" name="Title 1"/>
          <p:cNvSpPr txBox="1"/>
          <p:nvPr/>
        </p:nvSpPr>
        <p:spPr>
          <a:xfrm rot="0">
            <a:off x="1163637" y="193675"/>
            <a:ext cx="7772400" cy="568325"/>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APUF Design</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spTree>
  </p:cSld>
  <p:clrMapOvr>
    <a:masterClrMapping/>
  </p:clrMapOvr>
  <p:transition spd="fast" advClick="1"/>
  <p:timing/>
</p:sld>
</file>

<file path=ppt/slides/slide65.xml><?xml version="1.0" encoding="utf-8"?>
<p:sld xmlns:a="http://schemas.openxmlformats.org/drawingml/2006/main" xmlns:r="http://schemas.openxmlformats.org/officeDocument/2006/relationships" xmlns:p="http://schemas.openxmlformats.org/presentationml/2006/main" show="1" showMasterSp="1">
  <p:cSld>
    <p:spTree>
      <p:nvGrpSpPr>
        <p:cNvPr id="257" name=""/>
        <p:cNvGrpSpPr/>
        <p:nvPr/>
      </p:nvGrpSpPr>
      <p:grpSpPr>
        <a:xfrm rot="0">
          <a:off x="0" y="0"/>
          <a:ext cx="0" cy="0"/>
          <a:chOff x="0" y="0"/>
          <a:chExt cx="0" cy="0"/>
        </a:xfrm>
      </p:grpSpPr>
      <p:sp>
        <p:nvSpPr>
          <p:cNvPr id="1049084" name="TextBox 5"/>
          <p:cNvSpPr txBox="1"/>
          <p:nvPr/>
        </p:nvSpPr>
        <p:spPr>
          <a:xfrm rot="0">
            <a:off x="957262" y="3124200"/>
            <a:ext cx="8113712" cy="306705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342900" lvl="0" marL="685800">
              <a:lnSpc>
                <a:spcPts val="2875"/>
              </a:lnSpc>
              <a:buFont typeface="Wingdings" pitchFamily="2" charset="2"/>
              <a:buChar char="§"/>
            </a:pPr>
            <a:r>
              <a:rPr altLang="en-US" b="1" sz="2400" lang="en-US">
                <a:ea typeface="Arial" pitchFamily="0" charset="0"/>
              </a:rPr>
              <a:t>Path-pair selected by a challenge should symmetric</a:t>
            </a:r>
          </a:p>
          <a:p>
            <a:pPr indent="-342900" lvl="0" marL="685800">
              <a:lnSpc>
                <a:spcPts val="2875"/>
              </a:lnSpc>
              <a:buFont typeface="Wingdings" pitchFamily="2" charset="2"/>
              <a:buChar char="§"/>
            </a:pPr>
            <a:r>
              <a:rPr altLang="en-US" b="1" sz="2400" lang="en-US">
                <a:ea typeface="Arial" pitchFamily="0" charset="0"/>
              </a:rPr>
              <a:t>Nominal delay difference should be 0</a:t>
            </a:r>
          </a:p>
          <a:p>
            <a:pPr indent="-342900" lvl="0" marL="685800">
              <a:lnSpc>
                <a:spcPts val="2875"/>
              </a:lnSpc>
            </a:pPr>
            <a:endParaRPr altLang="en-US" b="1" sz="2400" lang="en-US">
              <a:ea typeface="Arial" pitchFamily="0" charset="0"/>
            </a:endParaRPr>
          </a:p>
          <a:p>
            <a:pPr indent="-342900" lvl="0" marL="685800">
              <a:lnSpc>
                <a:spcPts val="2875"/>
              </a:lnSpc>
              <a:buFont typeface="Wingdings" pitchFamily="2" charset="2"/>
              <a:buChar char="§"/>
            </a:pPr>
            <a:r>
              <a:rPr altLang="en-US" b="1" sz="2400" lang="en-US">
                <a:solidFill>
                  <a:srgbClr val="FF0000"/>
                </a:solidFill>
                <a:ea typeface="Arial" pitchFamily="0" charset="0"/>
              </a:rPr>
              <a:t> It is difficult to achieve in FPGA</a:t>
            </a:r>
          </a:p>
          <a:p>
            <a:pPr indent="-342900" lvl="0" marL="685800">
              <a:lnSpc>
                <a:spcPts val="2875"/>
              </a:lnSpc>
            </a:pPr>
            <a:endParaRPr altLang="en-US" b="1" sz="2400" lang="en-US">
              <a:solidFill>
                <a:srgbClr val="FF0000"/>
              </a:solidFill>
              <a:ea typeface="Arial" pitchFamily="0" charset="0"/>
            </a:endParaRPr>
          </a:p>
          <a:p>
            <a:pPr indent="-342900" lvl="0" marL="685800">
              <a:lnSpc>
                <a:spcPts val="2875"/>
              </a:lnSpc>
              <a:buFont typeface="Wingdings" pitchFamily="2" charset="2"/>
              <a:buChar char="§"/>
            </a:pPr>
            <a:r>
              <a:rPr altLang="en-US" b="1" sz="2400" lang="en-US">
                <a:solidFill>
                  <a:srgbClr val="33CC33"/>
                </a:solidFill>
                <a:ea typeface="Arial" pitchFamily="0" charset="0"/>
              </a:rPr>
              <a:t>But, we can reduce delay bias by manual placement of Switches and Arbiter</a:t>
            </a:r>
          </a:p>
        </p:txBody>
      </p:sp>
      <p:pic>
        <p:nvPicPr>
          <p:cNvPr id="2097249" name="Picture 3"/>
          <p:cNvPicPr>
            <a:picLocks/>
          </p:cNvPicPr>
          <p:nvPr/>
        </p:nvPicPr>
        <p:blipFill>
          <a:blip xmlns:r="http://schemas.openxmlformats.org/officeDocument/2006/relationships" r:embed="rId1"/>
          <a:srcRect l="0" t="0" r="0" b="0"/>
          <a:stretch>
            <a:fillRect/>
          </a:stretch>
        </p:blipFill>
        <p:spPr>
          <a:xfrm rot="0">
            <a:off x="1371600" y="1063625"/>
            <a:ext cx="5716587" cy="1606550"/>
          </a:xfrm>
          <a:prstGeom prst="rect"/>
          <a:noFill/>
          <a:ln>
            <a:noFill/>
          </a:ln>
        </p:spPr>
      </p:pic>
      <p:sp>
        <p:nvSpPr>
          <p:cNvPr id="1049085"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65</a:t>
            </a:fld>
            <a:endParaRPr altLang="en-US" sz="1200" lang="en-US">
              <a:solidFill>
                <a:srgbClr val="B5A788"/>
              </a:solidFill>
              <a:latin typeface="Gill Sans MT" pitchFamily="34" charset="0"/>
            </a:endParaRPr>
          </a:p>
        </p:txBody>
      </p:sp>
      <p:sp>
        <p:nvSpPr>
          <p:cNvPr id="1049086" name="Title 1"/>
          <p:cNvSpPr txBox="1"/>
          <p:nvPr/>
        </p:nvSpPr>
        <p:spPr>
          <a:xfrm rot="0">
            <a:off x="1163637" y="193675"/>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Ideal Arbiter PUF</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spTree>
  </p:cSld>
  <p:clrMapOvr>
    <a:masterClrMapping/>
  </p:clrMapOvr>
  <p:transition spd="fast" advClick="1"/>
  <p:timing/>
</p:sld>
</file>

<file path=ppt/slides/slide66.xml><?xml version="1.0" encoding="utf-8"?>
<p:sld xmlns:a="http://schemas.openxmlformats.org/drawingml/2006/main" xmlns:r="http://schemas.openxmlformats.org/officeDocument/2006/relationships" xmlns:p="http://schemas.openxmlformats.org/presentationml/2006/main" show="1" showMasterSp="1">
  <p:cSld>
    <p:spTree>
      <p:nvGrpSpPr>
        <p:cNvPr id="258" name=""/>
        <p:cNvGrpSpPr/>
        <p:nvPr/>
      </p:nvGrpSpPr>
      <p:grpSpPr>
        <a:xfrm rot="0">
          <a:off x="0" y="0"/>
          <a:ext cx="0" cy="0"/>
          <a:chOff x="0" y="0"/>
          <a:chExt cx="0" cy="0"/>
        </a:xfrm>
      </p:grpSpPr>
      <p:sp>
        <p:nvSpPr>
          <p:cNvPr id="1049087" name="TextBox 5"/>
          <p:cNvSpPr txBox="1"/>
          <p:nvPr/>
        </p:nvSpPr>
        <p:spPr>
          <a:xfrm rot="0">
            <a:off x="957262" y="1062037"/>
            <a:ext cx="8113712" cy="526256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indent="0" lvl="0" marL="342900"/>
            <a:r>
              <a:rPr altLang="en-US" b="1" sz="1200" lang="en-US">
                <a:solidFill>
                  <a:srgbClr val="0070C0"/>
                </a:solidFill>
                <a:ea typeface="Arial" pitchFamily="0" charset="0"/>
              </a:rPr>
              <a:t>INST "APUF/SWITCH_CHAIN/STAGE[0].SW/MUXU/Mmux_out11" BEL = A6LUT; </a:t>
            </a:r>
          </a:p>
          <a:p>
            <a:pPr indent="0" lvl="0" marL="342900"/>
            <a:r>
              <a:rPr altLang="en-US" b="1" sz="1200" lang="en-US">
                <a:solidFill>
                  <a:srgbClr val="0070C0"/>
                </a:solidFill>
                <a:ea typeface="Arial" pitchFamily="0" charset="0"/>
              </a:rPr>
              <a:t>INST "APUF/SWITCH_CHAIN/STAGE[0].SW/MUXL/Mmux_out11" BEL = B6LUT; </a:t>
            </a:r>
          </a:p>
          <a:p>
            <a:pPr indent="0" lvl="0" marL="342900"/>
            <a:r>
              <a:rPr altLang="en-US" b="1" sz="1200" lang="en-US">
                <a:solidFill>
                  <a:srgbClr val="0070C0"/>
                </a:solidFill>
                <a:ea typeface="Arial" pitchFamily="0" charset="0"/>
              </a:rPr>
              <a:t>INST "APUF/SWITCH_CHAIN/STAGE[0].SW/MUXU/Mmux_out11" LOC = SLICE_X2Y2; </a:t>
            </a:r>
          </a:p>
          <a:p>
            <a:pPr indent="0" lvl="0" marL="342900"/>
            <a:r>
              <a:rPr altLang="en-US" b="1" sz="1200" lang="en-US">
                <a:solidFill>
                  <a:srgbClr val="0070C0"/>
                </a:solidFill>
                <a:ea typeface="Arial" pitchFamily="0" charset="0"/>
              </a:rPr>
              <a:t>INST "APUF/SWITCH_CHAIN/STAGE[0].SW/MUXL/Mmux_out11" LOC = SLICE_X2Y2; </a:t>
            </a:r>
          </a:p>
          <a:p>
            <a:pPr indent="0" lvl="0" marL="342900"/>
            <a:endParaRPr altLang="en-US" b="1" sz="1200" lang="en-US">
              <a:solidFill>
                <a:srgbClr val="0070C0"/>
              </a:solidFill>
              <a:ea typeface="Arial" pitchFamily="0" charset="0"/>
            </a:endParaRPr>
          </a:p>
          <a:p>
            <a:pPr indent="0" lvl="0" marL="342900"/>
            <a:r>
              <a:rPr altLang="en-US" b="1" sz="1200" lang="en-US">
                <a:solidFill>
                  <a:srgbClr val="0070C0"/>
                </a:solidFill>
                <a:ea typeface="Arial" pitchFamily="0" charset="0"/>
              </a:rPr>
              <a:t>INST "APUF/SWITCH_CHAIN/STAGE[1].SW/MUXU/Mmux_out11" BEL = A6LUT; </a:t>
            </a:r>
          </a:p>
          <a:p>
            <a:pPr indent="0" lvl="0" marL="342900"/>
            <a:r>
              <a:rPr altLang="en-US" b="1" sz="1200" lang="en-US">
                <a:solidFill>
                  <a:srgbClr val="0070C0"/>
                </a:solidFill>
                <a:ea typeface="Arial" pitchFamily="0" charset="0"/>
              </a:rPr>
              <a:t>INST "APUF/SWITCH_CHAIN/STAGE[1].SW/MUXL/Mmux_out11" BEL = B6LUT; </a:t>
            </a:r>
          </a:p>
          <a:p>
            <a:pPr indent="0" lvl="0" marL="342900"/>
            <a:r>
              <a:rPr altLang="en-US" b="1" sz="1200" lang="en-US">
                <a:solidFill>
                  <a:srgbClr val="0070C0"/>
                </a:solidFill>
                <a:ea typeface="Arial" pitchFamily="0" charset="0"/>
              </a:rPr>
              <a:t>INST "APUF/SWITCH_CHAIN/STAGE[1].SW/MUXU/Mmux_out11" LOC = SLICE_X2Y3; </a:t>
            </a:r>
          </a:p>
          <a:p>
            <a:pPr indent="0" lvl="0" marL="342900"/>
            <a:r>
              <a:rPr altLang="en-US" b="1" sz="1200" lang="en-US">
                <a:solidFill>
                  <a:srgbClr val="0070C0"/>
                </a:solidFill>
                <a:ea typeface="Arial" pitchFamily="0" charset="0"/>
              </a:rPr>
              <a:t>INST "APUF/SWITCH_CHAIN/STAGE[1].SW/MUXL/Mmux_out11" LOC = SLICE_X2Y3; </a:t>
            </a:r>
          </a:p>
          <a:p>
            <a:pPr indent="0" lvl="0" marL="342900"/>
            <a:endParaRPr altLang="en-US" b="1" sz="1200" lang="en-US">
              <a:solidFill>
                <a:srgbClr val="0070C0"/>
              </a:solidFill>
              <a:ea typeface="Arial" pitchFamily="0" charset="0"/>
            </a:endParaRPr>
          </a:p>
          <a:p>
            <a:pPr indent="0" lvl="0" marL="342900"/>
            <a:r>
              <a:rPr altLang="en-US" b="1" sz="1200" lang="en-US">
                <a:solidFill>
                  <a:srgbClr val="0070C0"/>
                </a:solidFill>
                <a:ea typeface="Arial" pitchFamily="0" charset="0"/>
              </a:rPr>
              <a:t>                                                                      </a:t>
            </a:r>
          </a:p>
          <a:p>
            <a:pPr indent="0" lvl="0" marL="342900"/>
            <a:r>
              <a:rPr altLang="en-US" b="1" sz="1200" lang="en-US">
                <a:solidFill>
                  <a:srgbClr val="0070C0"/>
                </a:solidFill>
                <a:ea typeface="Arial" pitchFamily="0" charset="0"/>
              </a:rPr>
              <a:t> INST "APUF/SWITCH_CHAIN/STAGE[127].SW/MUXU/Mmux_out11" BEL = A6LUT; </a:t>
            </a:r>
          </a:p>
          <a:p>
            <a:pPr indent="0" lvl="0" marL="342900"/>
            <a:r>
              <a:rPr altLang="en-US" b="1" sz="1200" lang="en-US">
                <a:solidFill>
                  <a:srgbClr val="0070C0"/>
                </a:solidFill>
                <a:ea typeface="Arial" pitchFamily="0" charset="0"/>
              </a:rPr>
              <a:t>INST "APUF/SWITCH_CHAIN/STAGE[127].SW/MUXL/Mmux_out11" BEL = B6LUT; </a:t>
            </a:r>
          </a:p>
          <a:p>
            <a:pPr indent="0" lvl="0" marL="342900"/>
            <a:r>
              <a:rPr altLang="en-US" b="1" sz="1200" lang="en-US">
                <a:solidFill>
                  <a:srgbClr val="0070C0"/>
                </a:solidFill>
                <a:ea typeface="Arial" pitchFamily="0" charset="0"/>
              </a:rPr>
              <a:t>INST "APUF/SWITCH_CHAIN/STAGE[127].SW/MUXU/Mmux_out11" LOC = SLICE_X2Y129; </a:t>
            </a:r>
          </a:p>
          <a:p>
            <a:pPr indent="0" lvl="0" marL="342900"/>
            <a:r>
              <a:rPr altLang="en-US" b="1" sz="1200" lang="en-US">
                <a:solidFill>
                  <a:srgbClr val="0070C0"/>
                </a:solidFill>
                <a:ea typeface="Arial" pitchFamily="0" charset="0"/>
              </a:rPr>
              <a:t>INST "APUF/SWITCH_CHAIN/STAGE[127].SW/MUXL/Mmux_out11" LOC = SLICE_X2Y129; </a:t>
            </a:r>
          </a:p>
          <a:p>
            <a:pPr indent="0" lvl="0" marL="342900"/>
            <a:endParaRPr altLang="en-US" b="1" sz="1200" lang="en-US">
              <a:ea typeface="Arial" pitchFamily="0" charset="0"/>
            </a:endParaRPr>
          </a:p>
          <a:p>
            <a:pPr indent="0" lvl="0" marL="342900"/>
            <a:r>
              <a:rPr altLang="en-US" b="1" sz="1200" lang="en-US">
                <a:solidFill>
                  <a:srgbClr val="922223"/>
                </a:solidFill>
                <a:ea typeface="Arial" pitchFamily="0" charset="0"/>
              </a:rPr>
              <a:t>INST "APUF/tigReg" BEL = AFF;</a:t>
            </a:r>
          </a:p>
          <a:p>
            <a:pPr indent="0" lvl="0" marL="342900"/>
            <a:r>
              <a:rPr altLang="en-US" b="1" sz="1200" lang="en-US">
                <a:solidFill>
                  <a:srgbClr val="922223"/>
                </a:solidFill>
                <a:ea typeface="Arial" pitchFamily="0" charset="0"/>
              </a:rPr>
              <a:t>INST "APUF/tigReg" LOC = SLICE_X2Y1;</a:t>
            </a:r>
          </a:p>
          <a:p>
            <a:pPr indent="0" lvl="0" marL="342900"/>
            <a:endParaRPr altLang="en-US" b="1" sz="1200" lang="en-US">
              <a:solidFill>
                <a:srgbClr val="922223"/>
              </a:solidFill>
              <a:ea typeface="Arial" pitchFamily="0" charset="0"/>
            </a:endParaRPr>
          </a:p>
          <a:p>
            <a:pPr indent="0" lvl="0" marL="342900"/>
            <a:r>
              <a:rPr altLang="en-US" b="1" sz="1200" lang="en-US">
                <a:solidFill>
                  <a:srgbClr val="922223"/>
                </a:solidFill>
                <a:ea typeface="Arial" pitchFamily="0" charset="0"/>
              </a:rPr>
              <a:t>INST "APUF/tigSignal_inv1_INV_0" BEL = B6LUT;</a:t>
            </a:r>
          </a:p>
          <a:p>
            <a:pPr indent="0" lvl="0" marL="342900"/>
            <a:r>
              <a:rPr altLang="en-US" b="1" sz="1200" lang="en-US">
                <a:solidFill>
                  <a:srgbClr val="922223"/>
                </a:solidFill>
                <a:ea typeface="Arial" pitchFamily="0" charset="0"/>
              </a:rPr>
              <a:t>INST "APUF/tigSignal_inv1_INV_0" LOC = SLICE_X3Y1;</a:t>
            </a:r>
          </a:p>
          <a:p>
            <a:pPr indent="0" lvl="0" marL="342900"/>
            <a:endParaRPr altLang="en-US" b="1" sz="1200" lang="en-US">
              <a:ea typeface="Arial" pitchFamily="0" charset="0"/>
            </a:endParaRPr>
          </a:p>
          <a:p>
            <a:pPr indent="0" lvl="0" marL="342900"/>
            <a:r>
              <a:rPr altLang="en-US" b="1" sz="1200" lang="en-US">
                <a:solidFill>
                  <a:srgbClr val="0000FF"/>
                </a:solidFill>
                <a:ea typeface="Arial" pitchFamily="0" charset="0"/>
              </a:rPr>
              <a:t>INST "APUF/ARBITER/dout" BEL = BFF;</a:t>
            </a:r>
          </a:p>
          <a:p>
            <a:pPr indent="0" lvl="0" marL="342900"/>
            <a:r>
              <a:rPr altLang="en-US" b="1" sz="1200" lang="en-US">
                <a:solidFill>
                  <a:srgbClr val="0000FF"/>
                </a:solidFill>
                <a:ea typeface="Arial" pitchFamily="0" charset="0"/>
              </a:rPr>
              <a:t>INST "APUF/ARBITER/dout" LOC = SLICE_X1Y130;</a:t>
            </a:r>
          </a:p>
          <a:p>
            <a:pPr indent="0" lvl="0" marL="342900"/>
            <a:endParaRPr altLang="en-US" b="1" sz="1200" lang="en-US">
              <a:solidFill>
                <a:srgbClr val="0000FF"/>
              </a:solidFill>
              <a:ea typeface="Arial" pitchFamily="0" charset="0"/>
            </a:endParaRPr>
          </a:p>
          <a:p>
            <a:pPr indent="0" lvl="0" marL="342900"/>
            <a:r>
              <a:rPr altLang="en-US" b="1" sz="1200" lang="en-US">
                <a:solidFill>
                  <a:srgbClr val="0000FF"/>
                </a:solidFill>
                <a:ea typeface="Arial" pitchFamily="0" charset="0"/>
              </a:rPr>
              <a:t>INST "APUF/respReady1" BEL = A6LUT;</a:t>
            </a:r>
          </a:p>
          <a:p>
            <a:pPr indent="0" lvl="0" marL="342900"/>
            <a:r>
              <a:rPr altLang="en-US" b="1" sz="1200" lang="en-US">
                <a:solidFill>
                  <a:srgbClr val="0000FF"/>
                </a:solidFill>
                <a:ea typeface="Arial" pitchFamily="0" charset="0"/>
              </a:rPr>
              <a:t>INST "APUF/respReady1" LOC = SLICE_X1Y130;</a:t>
            </a:r>
          </a:p>
          <a:p>
            <a:pPr indent="0" lvl="0" marL="342900">
              <a:buFont typeface="Wingdings" pitchFamily="2" charset="2"/>
              <a:buChar char="§"/>
            </a:pPr>
            <a:endParaRPr altLang="en-US" b="1" sz="1200" lang="en-US">
              <a:solidFill>
                <a:srgbClr val="0000FF"/>
              </a:solidFill>
              <a:ea typeface="Arial" pitchFamily="0" charset="0"/>
            </a:endParaRPr>
          </a:p>
        </p:txBody>
      </p:sp>
      <p:sp>
        <p:nvSpPr>
          <p:cNvPr id="1049088" name="Slide Number Placeholder 6"/>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66</a:t>
            </a:fld>
            <a:endParaRPr altLang="en-US" sz="1200" lang="en-US">
              <a:solidFill>
                <a:srgbClr val="B5A788"/>
              </a:solidFill>
              <a:latin typeface="Gill Sans MT" pitchFamily="34" charset="0"/>
            </a:endParaRPr>
          </a:p>
        </p:txBody>
      </p:sp>
      <p:sp>
        <p:nvSpPr>
          <p:cNvPr id="1049089" name="Title 1"/>
          <p:cNvSpPr txBox="1"/>
          <p:nvPr/>
        </p:nvSpPr>
        <p:spPr>
          <a:xfrm rot="0">
            <a:off x="1066800" y="228600"/>
            <a:ext cx="7772400" cy="8382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algn="ctr" indent="0" lvl="0" marL="0">
              <a:spcBef>
                <a:spcPct val="0"/>
              </a:spcBef>
              <a:buSzPct val="100000"/>
              <a:buFontTx/>
              <a:buNone/>
            </a:pPr>
            <a:r>
              <a:rPr altLang="en-US" b="1" sz="3600" lang="en-US">
                <a:solidFill>
                  <a:srgbClr val="0000FF"/>
                </a:solidFill>
                <a:effectLst>
                  <a:outerShdw algn="tl" blurRad="38100" dir="2700000" dist="38100">
                    <a:srgbClr val="C0C0C0"/>
                  </a:outerShdw>
                </a:effectLst>
                <a:latin typeface="Arial" pitchFamily="0" charset="0"/>
                <a:ea typeface="Arial" pitchFamily="0" charset="0"/>
              </a:rPr>
              <a:t>Placement of 128-bit APUF</a:t>
            </a:r>
          </a:p>
          <a:p>
            <a:pPr algn="ctr" indent="0" lvl="0" marL="0">
              <a:spcBef>
                <a:spcPct val="0"/>
              </a:spcBef>
              <a:buSzPct val="100000"/>
              <a:buFontTx/>
              <a:buNone/>
            </a:pPr>
            <a:endParaRPr altLang="en-US" sz="2000" lang="en-US">
              <a:solidFill>
                <a:srgbClr val="572314"/>
              </a:solidFill>
              <a:effectLst>
                <a:outerShdw algn="tl" blurRad="38100" dir="2700000" dist="38100">
                  <a:srgbClr val="C0C0C0"/>
                </a:outerShdw>
              </a:effectLst>
            </a:endParaRPr>
          </a:p>
        </p:txBody>
      </p:sp>
      <p:cxnSp>
        <p:nvCxnSpPr>
          <p:cNvPr id="3145826" name="Straight Connector 2"/>
          <p:cNvCxnSpPr>
            <a:cxnSpLocks/>
          </p:cNvCxnSpPr>
          <p:nvPr/>
        </p:nvCxnSpPr>
        <p:spPr>
          <a:xfrm rot="0">
            <a:off x="3962400" y="2819400"/>
            <a:ext cx="0" cy="304800"/>
          </a:xfrm>
          <a:prstGeom prst="line"/>
          <a:noFill/>
          <a:ln w="38100" cap="flat" cmpd="sng">
            <a:solidFill>
              <a:schemeClr val="dk1">
                <a:alpha val="100000"/>
              </a:schemeClr>
            </a:solidFill>
            <a:prstDash val="sysDot"/>
            <a:round/>
          </a:ln>
        </p:spPr>
      </p:cxnSp>
    </p:spTree>
  </p:cSld>
  <p:clrMapOvr>
    <a:masterClrMapping/>
  </p:clrMapOvr>
  <p:transition spd="fast" advClick="1"/>
  <p:timing/>
</p:sld>
</file>

<file path=ppt/slides/slide67.xml><?xml version="1.0" encoding="utf-8"?>
<p:sld xmlns:a="http://schemas.openxmlformats.org/drawingml/2006/main" xmlns:r="http://schemas.openxmlformats.org/officeDocument/2006/relationships" xmlns:p="http://schemas.openxmlformats.org/presentationml/2006/main" show="1" showMasterSp="1">
  <p:cSld>
    <p:spTree>
      <p:nvGrpSpPr>
        <p:cNvPr id="263" name=""/>
        <p:cNvGrpSpPr/>
        <p:nvPr/>
      </p:nvGrpSpPr>
      <p:grpSpPr>
        <a:xfrm rot="0">
          <a:off x="0" y="0"/>
          <a:ext cx="0" cy="0"/>
          <a:chOff x="0" y="0"/>
          <a:chExt cx="0" cy="0"/>
        </a:xfrm>
      </p:grpSpPr>
      <p:sp>
        <p:nvSpPr>
          <p:cNvPr id="1049101" name="Title 1"/>
          <p:cNvSpPr/>
          <p:nvPr>
            <p:ph type="title" sz="full" idx="0"/>
          </p:nvPr>
        </p:nvSpPr>
        <p:spPr>
          <a:xfrm rot="0">
            <a:off x="1295400" y="2743200"/>
            <a:ext cx="7497762" cy="11430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lvl="0"/>
            <a:r>
              <a:rPr altLang="en-US" b="1" sz="3900" i="1" lang="en-US">
                <a:solidFill>
                  <a:srgbClr val="FF0000"/>
                </a:solidFill>
                <a:effectLst>
                  <a:outerShdw algn="tl" blurRad="38100" dir="2700000" dist="38100">
                    <a:srgbClr val="C0C0C0"/>
                  </a:outerShdw>
                </a:effectLst>
                <a:latin typeface="Cambria" pitchFamily="18" charset="0"/>
              </a:rPr>
              <a:t>Thank You for Your Attention!</a:t>
            </a:r>
          </a:p>
        </p:txBody>
      </p:sp>
      <p:sp>
        <p:nvSpPr>
          <p:cNvPr id="1049102" name="Slide Number Placeholder 2"/>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67</a:t>
            </a:fld>
            <a:endParaRPr altLang="en-US" sz="1200" lang="en-US">
              <a:solidFill>
                <a:srgbClr val="B5A788"/>
              </a:solidFill>
              <a:latin typeface="Gill Sans MT" pitchFamily="34" charset="0"/>
            </a:endParaRPr>
          </a:p>
        </p:txBody>
      </p:sp>
    </p:spTree>
  </p:cSld>
  <p:clrMapOvr>
    <a:masterClrMapping/>
  </p:clrMapOvr>
  <p:transition spd="fast" advClick="1"/>
  <p:timing/>
</p:sld>
</file>

<file path=ppt/slides/slide7.xml><?xml version="1.0" encoding="utf-8"?>
<p:sld xmlns:a="http://schemas.openxmlformats.org/drawingml/2006/main" xmlns:r="http://schemas.openxmlformats.org/officeDocument/2006/relationships" xmlns:p="http://schemas.openxmlformats.org/presentationml/2006/main" show="1" showMasterSp="1">
  <p:cSld>
    <p:spTree>
      <p:nvGrpSpPr>
        <p:cNvPr id="99" name=""/>
        <p:cNvGrpSpPr/>
        <p:nvPr/>
      </p:nvGrpSpPr>
      <p:grpSpPr>
        <a:xfrm rot="0">
          <a:off x="0" y="0"/>
          <a:ext cx="0" cy="0"/>
          <a:chOff x="0" y="0"/>
          <a:chExt cx="0" cy="0"/>
        </a:xfrm>
      </p:grpSpPr>
      <p:sp>
        <p:nvSpPr>
          <p:cNvPr id="1048676" name="Title 1"/>
          <p:cNvSpPr/>
          <p:nvPr>
            <p:ph type="title" sz="full" idx="0"/>
          </p:nvPr>
        </p:nvSpPr>
        <p:spPr>
          <a:xfrm rot="0">
            <a:off x="1435100" y="274637"/>
            <a:ext cx="7499350" cy="1143000"/>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lvl="0"/>
            <a:r>
              <a:rPr altLang="en-US" lang="en-US">
                <a:effectLst>
                  <a:outerShdw algn="tl" blurRad="38100" dir="2700000" dist="38100">
                    <a:srgbClr val="C0C0C0"/>
                  </a:outerShdw>
                </a:effectLst>
              </a:rPr>
              <a:t>The Silicon Space</a:t>
            </a:r>
          </a:p>
        </p:txBody>
      </p:sp>
      <p:sp>
        <p:nvSpPr>
          <p:cNvPr id="1048677" name="Content Placeholder 2"/>
          <p:cNvSpPr/>
          <p:nvPr>
            <p:ph sz="full" idx="1"/>
          </p:nvPr>
        </p:nvSpPr>
        <p:spPr>
          <a:xfrm rot="0">
            <a:off x="1435100" y="1447800"/>
            <a:ext cx="2984500" cy="48006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lvl="0"/>
            <a:r>
              <a:rPr altLang="en-US" sz="2400" lang="en-US"/>
              <a:t>Mismatch in driving capabilities of the gates</a:t>
            </a:r>
          </a:p>
          <a:p>
            <a:pPr lvl="0"/>
            <a:r>
              <a:rPr altLang="en-US" sz="2400" lang="en-US"/>
              <a:t>Difference in routing delays of the feedback path</a:t>
            </a:r>
          </a:p>
          <a:p>
            <a:pPr lvl="1"/>
            <a:r>
              <a:rPr altLang="en-US" sz="2000" lang="en-IN"/>
              <a:t>a Latch cell will give either 0 or 1 as output. </a:t>
            </a:r>
          </a:p>
          <a:p>
            <a:pPr lvl="1"/>
            <a:r>
              <a:rPr altLang="en-US" sz="2000" lang="en-IN"/>
              <a:t>Depends on the (x,y) position of the silicon area.</a:t>
            </a:r>
          </a:p>
        </p:txBody>
      </p:sp>
      <p:sp>
        <p:nvSpPr>
          <p:cNvPr id="1048678" name="Footer Placeholder 3"/>
          <p:cNvSpPr txBox="1"/>
          <p:nvPr/>
        </p:nvSpPr>
        <p:spPr>
          <a:xfrm rot="0">
            <a:off x="5715000" y="6305550"/>
            <a:ext cx="2895600" cy="476250"/>
          </a:xfrm>
          <a:prstGeom prst="rect"/>
          <a:noFill/>
          <a:ln>
            <a:noFill/>
          </a:ln>
        </p:spPr>
        <p:txBody>
          <a:bodyPr anchor="t"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eaLnBrk="1" hangingPunct="1" latinLnBrk="1" lvl="0"/>
            <a:r>
              <a:rPr altLang="en-US" lang="en-US"/>
              <a:t>ICISS 2011</a:t>
            </a:r>
          </a:p>
        </p:txBody>
      </p:sp>
      <p:sp>
        <p:nvSpPr>
          <p:cNvPr id="1048679" name="Slide Number Placeholder 4"/>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7</a:t>
            </a:fld>
            <a:endParaRPr altLang="en-US" sz="1200" lang="en-US">
              <a:solidFill>
                <a:srgbClr val="B5A788"/>
              </a:solidFill>
              <a:latin typeface="Gill Sans MT" pitchFamily="34" charset="0"/>
            </a:endParaRPr>
          </a:p>
        </p:txBody>
      </p:sp>
      <p:sp>
        <p:nvSpPr>
          <p:cNvPr id="1048680" name="Rectangle 5"/>
          <p:cNvSpPr/>
          <p:nvPr/>
        </p:nvSpPr>
        <p:spPr>
          <a:xfrm rot="0">
            <a:off x="4876800" y="2209800"/>
            <a:ext cx="3962400" cy="3810000"/>
          </a:xfrm>
          <a:prstGeom prst="rect"/>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cxnSp>
        <p:nvCxnSpPr>
          <p:cNvPr id="3145761" name="Straight Connector 7"/>
          <p:cNvCxnSpPr>
            <a:cxnSpLocks/>
          </p:cNvCxnSpPr>
          <p:nvPr/>
        </p:nvCxnSpPr>
        <p:spPr>
          <a:xfrm rot="0">
            <a:off x="5638800" y="2224087"/>
            <a:ext cx="0" cy="3795712"/>
          </a:xfrm>
          <a:prstGeom prst="line"/>
          <a:noFill/>
          <a:ln w="9525" cap="flat" cmpd="sng">
            <a:solidFill>
              <a:srgbClr val="FEECDE">
                <a:alpha val="100000"/>
              </a:srgbClr>
            </a:solidFill>
            <a:prstDash val="solid"/>
            <a:round/>
          </a:ln>
        </p:spPr>
      </p:cxnSp>
      <p:cxnSp>
        <p:nvCxnSpPr>
          <p:cNvPr id="3145762" name="Straight Connector 9"/>
          <p:cNvCxnSpPr>
            <a:cxnSpLocks/>
          </p:cNvCxnSpPr>
          <p:nvPr/>
        </p:nvCxnSpPr>
        <p:spPr>
          <a:xfrm rot="0">
            <a:off x="6477000" y="2209800"/>
            <a:ext cx="0" cy="3810000"/>
          </a:xfrm>
          <a:prstGeom prst="line"/>
          <a:noFill/>
          <a:ln w="9525" cap="flat" cmpd="sng">
            <a:solidFill>
              <a:srgbClr val="FEECDE">
                <a:alpha val="100000"/>
              </a:srgbClr>
            </a:solidFill>
            <a:prstDash val="solid"/>
            <a:round/>
          </a:ln>
        </p:spPr>
      </p:cxnSp>
      <p:cxnSp>
        <p:nvCxnSpPr>
          <p:cNvPr id="3145763" name="Straight Connector 10"/>
          <p:cNvCxnSpPr>
            <a:cxnSpLocks/>
          </p:cNvCxnSpPr>
          <p:nvPr/>
        </p:nvCxnSpPr>
        <p:spPr>
          <a:xfrm rot="0">
            <a:off x="7315200" y="2209800"/>
            <a:ext cx="0" cy="3810000"/>
          </a:xfrm>
          <a:prstGeom prst="line"/>
          <a:noFill/>
          <a:ln w="9525" cap="flat" cmpd="sng">
            <a:solidFill>
              <a:srgbClr val="FEECDE">
                <a:alpha val="100000"/>
              </a:srgbClr>
            </a:solidFill>
            <a:prstDash val="solid"/>
            <a:round/>
          </a:ln>
        </p:spPr>
      </p:cxnSp>
      <p:cxnSp>
        <p:nvCxnSpPr>
          <p:cNvPr id="3145764" name="Straight Connector 11"/>
          <p:cNvCxnSpPr>
            <a:cxnSpLocks/>
          </p:cNvCxnSpPr>
          <p:nvPr/>
        </p:nvCxnSpPr>
        <p:spPr>
          <a:xfrm rot="0">
            <a:off x="8077200" y="2209800"/>
            <a:ext cx="0" cy="3810000"/>
          </a:xfrm>
          <a:prstGeom prst="line"/>
          <a:noFill/>
          <a:ln w="9525" cap="flat" cmpd="sng">
            <a:solidFill>
              <a:srgbClr val="FEECDE">
                <a:alpha val="100000"/>
              </a:srgbClr>
            </a:solidFill>
            <a:prstDash val="solid"/>
            <a:round/>
          </a:ln>
        </p:spPr>
      </p:cxnSp>
      <p:cxnSp>
        <p:nvCxnSpPr>
          <p:cNvPr id="3145765" name="Straight Connector 13"/>
          <p:cNvCxnSpPr>
            <a:cxnSpLocks/>
          </p:cNvCxnSpPr>
          <p:nvPr/>
        </p:nvCxnSpPr>
        <p:spPr>
          <a:xfrm rot="0">
            <a:off x="4876800" y="2971800"/>
            <a:ext cx="3962400" cy="0"/>
          </a:xfrm>
          <a:prstGeom prst="line"/>
          <a:noFill/>
          <a:ln w="9525" cap="flat" cmpd="sng">
            <a:solidFill>
              <a:schemeClr val="lt1">
                <a:alpha val="100000"/>
              </a:schemeClr>
            </a:solidFill>
            <a:prstDash val="solid"/>
            <a:round/>
          </a:ln>
        </p:spPr>
      </p:cxnSp>
      <p:cxnSp>
        <p:nvCxnSpPr>
          <p:cNvPr id="3145766" name="Straight Connector 15"/>
          <p:cNvCxnSpPr>
            <a:cxnSpLocks/>
          </p:cNvCxnSpPr>
          <p:nvPr/>
        </p:nvCxnSpPr>
        <p:spPr>
          <a:xfrm rot="0">
            <a:off x="4876800" y="3733800"/>
            <a:ext cx="3962400" cy="0"/>
          </a:xfrm>
          <a:prstGeom prst="line"/>
          <a:noFill/>
          <a:ln w="9525" cap="flat" cmpd="sng">
            <a:solidFill>
              <a:schemeClr val="lt1">
                <a:alpha val="100000"/>
              </a:schemeClr>
            </a:solidFill>
            <a:prstDash val="solid"/>
            <a:round/>
          </a:ln>
        </p:spPr>
      </p:cxnSp>
      <p:cxnSp>
        <p:nvCxnSpPr>
          <p:cNvPr id="3145767" name="Straight Connector 16"/>
          <p:cNvCxnSpPr>
            <a:cxnSpLocks/>
          </p:cNvCxnSpPr>
          <p:nvPr/>
        </p:nvCxnSpPr>
        <p:spPr>
          <a:xfrm rot="0">
            <a:off x="4876800" y="4572000"/>
            <a:ext cx="3962400" cy="0"/>
          </a:xfrm>
          <a:prstGeom prst="line"/>
          <a:noFill/>
          <a:ln w="9525" cap="flat" cmpd="sng">
            <a:solidFill>
              <a:schemeClr val="lt1">
                <a:alpha val="100000"/>
              </a:schemeClr>
            </a:solidFill>
            <a:prstDash val="solid"/>
            <a:round/>
          </a:ln>
        </p:spPr>
      </p:cxnSp>
      <p:cxnSp>
        <p:nvCxnSpPr>
          <p:cNvPr id="3145768" name="Straight Connector 17"/>
          <p:cNvCxnSpPr>
            <a:cxnSpLocks/>
          </p:cNvCxnSpPr>
          <p:nvPr/>
        </p:nvCxnSpPr>
        <p:spPr>
          <a:xfrm rot="0">
            <a:off x="4876800" y="5334000"/>
            <a:ext cx="3962400" cy="0"/>
          </a:xfrm>
          <a:prstGeom prst="line"/>
          <a:noFill/>
          <a:ln w="9525" cap="flat" cmpd="sng">
            <a:solidFill>
              <a:schemeClr val="lt1">
                <a:alpha val="100000"/>
              </a:schemeClr>
            </a:solidFill>
            <a:prstDash val="solid"/>
            <a:round/>
          </a:ln>
        </p:spPr>
      </p:cxnSp>
      <p:sp>
        <p:nvSpPr>
          <p:cNvPr id="1048681" name="TextBox 22"/>
          <p:cNvSpPr txBox="1"/>
          <p:nvPr/>
        </p:nvSpPr>
        <p:spPr>
          <a:xfrm rot="0">
            <a:off x="4924425" y="2452687"/>
            <a:ext cx="6858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1,y1)</a:t>
            </a:r>
          </a:p>
        </p:txBody>
      </p:sp>
      <p:sp>
        <p:nvSpPr>
          <p:cNvPr id="1048682" name="TextBox 23"/>
          <p:cNvSpPr txBox="1"/>
          <p:nvPr/>
        </p:nvSpPr>
        <p:spPr>
          <a:xfrm rot="0">
            <a:off x="5715000" y="2438400"/>
            <a:ext cx="6858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2,y2)</a:t>
            </a:r>
          </a:p>
        </p:txBody>
      </p:sp>
      <p:sp>
        <p:nvSpPr>
          <p:cNvPr id="1048683" name="TextBox 24"/>
          <p:cNvSpPr txBox="1"/>
          <p:nvPr/>
        </p:nvSpPr>
        <p:spPr>
          <a:xfrm rot="0">
            <a:off x="6553200" y="2452687"/>
            <a:ext cx="6858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3,y3)</a:t>
            </a:r>
          </a:p>
        </p:txBody>
      </p:sp>
      <p:sp>
        <p:nvSpPr>
          <p:cNvPr id="1048684" name="TextBox 25"/>
          <p:cNvSpPr txBox="1"/>
          <p:nvPr/>
        </p:nvSpPr>
        <p:spPr>
          <a:xfrm rot="0">
            <a:off x="7315200" y="2438400"/>
            <a:ext cx="6858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4,y4)</a:t>
            </a:r>
          </a:p>
        </p:txBody>
      </p:sp>
      <p:sp>
        <p:nvSpPr>
          <p:cNvPr id="1048685" name="TextBox 26"/>
          <p:cNvSpPr txBox="1"/>
          <p:nvPr/>
        </p:nvSpPr>
        <p:spPr>
          <a:xfrm rot="0">
            <a:off x="4876800" y="3200400"/>
            <a:ext cx="6858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6,y6)</a:t>
            </a:r>
          </a:p>
        </p:txBody>
      </p:sp>
      <p:sp>
        <p:nvSpPr>
          <p:cNvPr id="1048686" name="TextBox 27"/>
          <p:cNvSpPr txBox="1"/>
          <p:nvPr/>
        </p:nvSpPr>
        <p:spPr>
          <a:xfrm rot="0">
            <a:off x="5715000" y="3200400"/>
            <a:ext cx="685800" cy="277812"/>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7,y7)</a:t>
            </a:r>
          </a:p>
        </p:txBody>
      </p:sp>
      <p:sp>
        <p:nvSpPr>
          <p:cNvPr id="1048687" name="TextBox 28"/>
          <p:cNvSpPr txBox="1"/>
          <p:nvPr/>
        </p:nvSpPr>
        <p:spPr>
          <a:xfrm rot="0">
            <a:off x="6553200" y="3200400"/>
            <a:ext cx="6858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8,y8)</a:t>
            </a:r>
          </a:p>
        </p:txBody>
      </p:sp>
      <p:sp>
        <p:nvSpPr>
          <p:cNvPr id="1048688" name="TextBox 29"/>
          <p:cNvSpPr txBox="1"/>
          <p:nvPr/>
        </p:nvSpPr>
        <p:spPr>
          <a:xfrm rot="0">
            <a:off x="7315200" y="3200400"/>
            <a:ext cx="6858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9,y9)</a:t>
            </a:r>
          </a:p>
        </p:txBody>
      </p:sp>
      <p:sp>
        <p:nvSpPr>
          <p:cNvPr id="1048689" name="TextBox 30"/>
          <p:cNvSpPr txBox="1"/>
          <p:nvPr/>
        </p:nvSpPr>
        <p:spPr>
          <a:xfrm rot="0">
            <a:off x="4800600" y="4038600"/>
            <a:ext cx="8382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11,y11)</a:t>
            </a:r>
          </a:p>
        </p:txBody>
      </p:sp>
      <p:sp>
        <p:nvSpPr>
          <p:cNvPr id="1048690" name="TextBox 31"/>
          <p:cNvSpPr txBox="1"/>
          <p:nvPr/>
        </p:nvSpPr>
        <p:spPr>
          <a:xfrm rot="0">
            <a:off x="5610225" y="4038600"/>
            <a:ext cx="866775"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12,y12)</a:t>
            </a:r>
          </a:p>
        </p:txBody>
      </p:sp>
      <p:sp>
        <p:nvSpPr>
          <p:cNvPr id="1048691" name="TextBox 32"/>
          <p:cNvSpPr txBox="1"/>
          <p:nvPr/>
        </p:nvSpPr>
        <p:spPr>
          <a:xfrm rot="0">
            <a:off x="6505575" y="4038600"/>
            <a:ext cx="885825"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13,y13)</a:t>
            </a:r>
          </a:p>
        </p:txBody>
      </p:sp>
      <p:sp>
        <p:nvSpPr>
          <p:cNvPr id="1048692" name="TextBox 33"/>
          <p:cNvSpPr txBox="1"/>
          <p:nvPr/>
        </p:nvSpPr>
        <p:spPr>
          <a:xfrm rot="0">
            <a:off x="7315200" y="4067175"/>
            <a:ext cx="8382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14,y14)</a:t>
            </a:r>
          </a:p>
        </p:txBody>
      </p:sp>
      <p:sp>
        <p:nvSpPr>
          <p:cNvPr id="1048693" name="TextBox 34"/>
          <p:cNvSpPr txBox="1"/>
          <p:nvPr/>
        </p:nvSpPr>
        <p:spPr>
          <a:xfrm rot="0">
            <a:off x="8056562" y="4067175"/>
            <a:ext cx="962025"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15,y15)</a:t>
            </a:r>
          </a:p>
        </p:txBody>
      </p:sp>
      <p:sp>
        <p:nvSpPr>
          <p:cNvPr id="1048694" name="TextBox 35"/>
          <p:cNvSpPr txBox="1"/>
          <p:nvPr/>
        </p:nvSpPr>
        <p:spPr>
          <a:xfrm rot="0">
            <a:off x="8077200" y="3200400"/>
            <a:ext cx="8382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10,y10)</a:t>
            </a:r>
          </a:p>
        </p:txBody>
      </p:sp>
      <p:sp>
        <p:nvSpPr>
          <p:cNvPr id="1048695" name="TextBox 36"/>
          <p:cNvSpPr txBox="1"/>
          <p:nvPr/>
        </p:nvSpPr>
        <p:spPr>
          <a:xfrm rot="0">
            <a:off x="8153400" y="2438400"/>
            <a:ext cx="6858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5,y5)</a:t>
            </a:r>
          </a:p>
        </p:txBody>
      </p:sp>
      <p:sp>
        <p:nvSpPr>
          <p:cNvPr id="1048696" name="TextBox 37"/>
          <p:cNvSpPr txBox="1"/>
          <p:nvPr/>
        </p:nvSpPr>
        <p:spPr>
          <a:xfrm rot="0">
            <a:off x="4800600" y="4829175"/>
            <a:ext cx="9144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16,y16)</a:t>
            </a:r>
          </a:p>
        </p:txBody>
      </p:sp>
      <p:sp>
        <p:nvSpPr>
          <p:cNvPr id="1048697" name="TextBox 38"/>
          <p:cNvSpPr txBox="1"/>
          <p:nvPr/>
        </p:nvSpPr>
        <p:spPr>
          <a:xfrm rot="0">
            <a:off x="5715000" y="4829175"/>
            <a:ext cx="9906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17,y17)</a:t>
            </a:r>
          </a:p>
        </p:txBody>
      </p:sp>
      <p:sp>
        <p:nvSpPr>
          <p:cNvPr id="1048698" name="TextBox 39"/>
          <p:cNvSpPr txBox="1"/>
          <p:nvPr/>
        </p:nvSpPr>
        <p:spPr>
          <a:xfrm rot="0">
            <a:off x="6553200" y="4800600"/>
            <a:ext cx="9144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18,y18)</a:t>
            </a:r>
          </a:p>
        </p:txBody>
      </p:sp>
      <p:sp>
        <p:nvSpPr>
          <p:cNvPr id="1048699" name="TextBox 40"/>
          <p:cNvSpPr txBox="1"/>
          <p:nvPr/>
        </p:nvSpPr>
        <p:spPr>
          <a:xfrm rot="0">
            <a:off x="7315200" y="4829175"/>
            <a:ext cx="8382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19,y19)</a:t>
            </a:r>
          </a:p>
        </p:txBody>
      </p:sp>
      <p:sp>
        <p:nvSpPr>
          <p:cNvPr id="1048700" name="TextBox 41"/>
          <p:cNvSpPr txBox="1"/>
          <p:nvPr/>
        </p:nvSpPr>
        <p:spPr>
          <a:xfrm rot="0">
            <a:off x="8077200" y="4800600"/>
            <a:ext cx="941387"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20,y20)</a:t>
            </a:r>
          </a:p>
        </p:txBody>
      </p:sp>
      <p:sp>
        <p:nvSpPr>
          <p:cNvPr id="1048701" name="TextBox 42"/>
          <p:cNvSpPr txBox="1"/>
          <p:nvPr/>
        </p:nvSpPr>
        <p:spPr>
          <a:xfrm rot="0">
            <a:off x="8077200" y="5514975"/>
            <a:ext cx="9144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25,y25)</a:t>
            </a:r>
          </a:p>
        </p:txBody>
      </p:sp>
      <p:sp>
        <p:nvSpPr>
          <p:cNvPr id="1048702" name="TextBox 43"/>
          <p:cNvSpPr txBox="1"/>
          <p:nvPr/>
        </p:nvSpPr>
        <p:spPr>
          <a:xfrm rot="0">
            <a:off x="7315200" y="5514975"/>
            <a:ext cx="9144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24,y24)</a:t>
            </a:r>
          </a:p>
        </p:txBody>
      </p:sp>
      <p:sp>
        <p:nvSpPr>
          <p:cNvPr id="1048703" name="TextBox 44"/>
          <p:cNvSpPr txBox="1"/>
          <p:nvPr/>
        </p:nvSpPr>
        <p:spPr>
          <a:xfrm rot="0">
            <a:off x="6553200" y="5514975"/>
            <a:ext cx="9144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23,y23)</a:t>
            </a:r>
          </a:p>
        </p:txBody>
      </p:sp>
      <p:sp>
        <p:nvSpPr>
          <p:cNvPr id="1048704" name="TextBox 45"/>
          <p:cNvSpPr txBox="1"/>
          <p:nvPr/>
        </p:nvSpPr>
        <p:spPr>
          <a:xfrm rot="0">
            <a:off x="5715000" y="5514975"/>
            <a:ext cx="914400"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22,y22)</a:t>
            </a:r>
          </a:p>
        </p:txBody>
      </p:sp>
      <p:sp>
        <p:nvSpPr>
          <p:cNvPr id="1048705" name="TextBox 46"/>
          <p:cNvSpPr txBox="1"/>
          <p:nvPr/>
        </p:nvSpPr>
        <p:spPr>
          <a:xfrm rot="0">
            <a:off x="4876800" y="5514975"/>
            <a:ext cx="858837" cy="276225"/>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sz="1200" lang="en-US">
                <a:solidFill>
                  <a:srgbClr val="FEECDE"/>
                </a:solidFill>
              </a:rPr>
              <a:t>(x21,y21)</a:t>
            </a:r>
          </a:p>
        </p:txBody>
      </p:sp>
      <p:sp>
        <p:nvSpPr>
          <p:cNvPr id="1048706" name="Oval 47"/>
          <p:cNvSpPr/>
          <p:nvPr/>
        </p:nvSpPr>
        <p:spPr>
          <a:xfrm rot="0">
            <a:off x="4924425" y="2438400"/>
            <a:ext cx="638175" cy="381000"/>
          </a:xfrm>
          <a:prstGeom prst="ellipse"/>
          <a:noFill/>
          <a:ln w="25400" cap="flat" cmpd="sng">
            <a:solidFill>
              <a:srgbClr val="FF0000">
                <a:alpha val="100000"/>
              </a:srgbClr>
            </a:solidFill>
            <a:prstDash val="dash"/>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707" name="Oval 48"/>
          <p:cNvSpPr/>
          <p:nvPr/>
        </p:nvSpPr>
        <p:spPr>
          <a:xfrm rot="0">
            <a:off x="6553200" y="3173412"/>
            <a:ext cx="638175" cy="381000"/>
          </a:xfrm>
          <a:prstGeom prst="ellipse"/>
          <a:noFill/>
          <a:ln w="25400" cap="flat" cmpd="sng">
            <a:solidFill>
              <a:srgbClr val="FF0000">
                <a:alpha val="100000"/>
              </a:srgbClr>
            </a:solidFill>
            <a:prstDash val="dash"/>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708" name="Oval 49"/>
          <p:cNvSpPr/>
          <p:nvPr/>
        </p:nvSpPr>
        <p:spPr>
          <a:xfrm rot="0">
            <a:off x="7439025" y="4038600"/>
            <a:ext cx="638175" cy="381000"/>
          </a:xfrm>
          <a:prstGeom prst="ellipse"/>
          <a:noFill/>
          <a:ln w="25400" cap="flat" cmpd="sng">
            <a:solidFill>
              <a:srgbClr val="FF0000">
                <a:alpha val="100000"/>
              </a:srgbClr>
            </a:solidFill>
            <a:prstDash val="dash"/>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709" name="Oval 50"/>
          <p:cNvSpPr/>
          <p:nvPr/>
        </p:nvSpPr>
        <p:spPr>
          <a:xfrm rot="0">
            <a:off x="5791200" y="4751387"/>
            <a:ext cx="638175" cy="381000"/>
          </a:xfrm>
          <a:prstGeom prst="ellipse"/>
          <a:noFill/>
          <a:ln w="25400" cap="flat" cmpd="sng">
            <a:solidFill>
              <a:srgbClr val="FF0000">
                <a:alpha val="100000"/>
              </a:srgbClr>
            </a:solidFill>
            <a:prstDash val="dash"/>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710" name="Rectangle 51"/>
          <p:cNvSpPr/>
          <p:nvPr/>
        </p:nvSpPr>
        <p:spPr>
          <a:xfrm rot="0">
            <a:off x="4924425" y="1676400"/>
            <a:ext cx="3914775" cy="457200"/>
          </a:xfrm>
          <a:prstGeom prst="rect"/>
          <a:solidFill>
            <a:schemeClr val="accent1"/>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711" name="Right Arrow 52"/>
          <p:cNvSpPr/>
          <p:nvPr/>
        </p:nvSpPr>
        <p:spPr>
          <a:xfrm rot="16200000">
            <a:off x="5076825" y="2132012"/>
            <a:ext cx="334962" cy="277812"/>
          </a:xfrm>
          <a:prstGeom prst="rightArrow">
            <a:avLst>
              <a:gd name="adj1" fmla="val 50000"/>
              <a:gd name="adj2" fmla="val 49998"/>
            </a:avLst>
          </a:prstGeom>
          <a:solidFill>
            <a:srgbClr val="FFC000"/>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712" name="Right Arrow 53"/>
          <p:cNvSpPr/>
          <p:nvPr/>
        </p:nvSpPr>
        <p:spPr>
          <a:xfrm rot="16200000">
            <a:off x="4719637" y="3278187"/>
            <a:ext cx="2647950" cy="298450"/>
          </a:xfrm>
          <a:prstGeom prst="rightArrow">
            <a:avLst>
              <a:gd name="adj1" fmla="val 50000"/>
              <a:gd name="adj2" fmla="val 49989"/>
            </a:avLst>
          </a:prstGeom>
          <a:solidFill>
            <a:srgbClr val="FFC000"/>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713" name="Right Arrow 54"/>
          <p:cNvSpPr/>
          <p:nvPr/>
        </p:nvSpPr>
        <p:spPr>
          <a:xfrm rot="16200000">
            <a:off x="6275387" y="2493963"/>
            <a:ext cx="1143000" cy="269875"/>
          </a:xfrm>
          <a:prstGeom prst="rightArrow">
            <a:avLst>
              <a:gd name="adj1" fmla="val 50000"/>
              <a:gd name="adj2" fmla="val 50000"/>
            </a:avLst>
          </a:prstGeom>
          <a:solidFill>
            <a:srgbClr val="FFC000"/>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714" name="Right Arrow 55"/>
          <p:cNvSpPr/>
          <p:nvPr/>
        </p:nvSpPr>
        <p:spPr>
          <a:xfrm rot="16200000">
            <a:off x="6715125" y="2905125"/>
            <a:ext cx="1981200" cy="285750"/>
          </a:xfrm>
          <a:prstGeom prst="rightArrow">
            <a:avLst>
              <a:gd name="adj1" fmla="val 50000"/>
              <a:gd name="adj2" fmla="val 50009"/>
            </a:avLst>
          </a:prstGeom>
          <a:solidFill>
            <a:srgbClr val="FFC000"/>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715" name="Oval 56"/>
          <p:cNvSpPr/>
          <p:nvPr/>
        </p:nvSpPr>
        <p:spPr>
          <a:xfrm rot="0">
            <a:off x="8159750" y="5464175"/>
            <a:ext cx="638175" cy="381000"/>
          </a:xfrm>
          <a:prstGeom prst="ellipse"/>
          <a:noFill/>
          <a:ln w="25400" cap="flat" cmpd="sng">
            <a:solidFill>
              <a:srgbClr val="FF0000">
                <a:alpha val="100000"/>
              </a:srgbClr>
            </a:solidFill>
            <a:prstDash val="dash"/>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716" name="Right Arrow 57"/>
          <p:cNvSpPr/>
          <p:nvPr/>
        </p:nvSpPr>
        <p:spPr>
          <a:xfrm rot="16200000">
            <a:off x="6770687" y="3611563"/>
            <a:ext cx="3402012" cy="293687"/>
          </a:xfrm>
          <a:prstGeom prst="rightArrow">
            <a:avLst>
              <a:gd name="adj1" fmla="val 50000"/>
              <a:gd name="adj2" fmla="val 49981"/>
            </a:avLst>
          </a:prstGeom>
          <a:solidFill>
            <a:srgbClr val="FFC000"/>
          </a:solidFill>
          <a:ln w="25400" cap="flat" cmpd="sng">
            <a:solidFill>
              <a:srgbClr val="26697A">
                <a:alpha val="100000"/>
              </a:srgbClr>
            </a:solidFill>
            <a:prstDash val="solid"/>
            <a:round/>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lvl="0"/>
            <a:endParaRPr altLang="en-US" lang="en-IN">
              <a:solidFill>
                <a:srgbClr val="FFFFFF"/>
              </a:solidFill>
              <a:latin typeface="Gill Sans MT" pitchFamily="34" charset="0"/>
            </a:endParaRPr>
          </a:p>
        </p:txBody>
      </p:sp>
      <p:sp>
        <p:nvSpPr>
          <p:cNvPr id="1048717" name="TextBox 58"/>
          <p:cNvSpPr txBox="1"/>
          <p:nvPr/>
        </p:nvSpPr>
        <p:spPr>
          <a:xfrm rot="0">
            <a:off x="5105400" y="1666875"/>
            <a:ext cx="50482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lang="en-US">
                <a:solidFill>
                  <a:schemeClr val="lt1"/>
                </a:solidFill>
              </a:rPr>
              <a:t>0</a:t>
            </a:r>
          </a:p>
        </p:txBody>
      </p:sp>
      <p:sp>
        <p:nvSpPr>
          <p:cNvPr id="1048718" name="TextBox 59"/>
          <p:cNvSpPr txBox="1"/>
          <p:nvPr/>
        </p:nvSpPr>
        <p:spPr>
          <a:xfrm rot="0">
            <a:off x="5895975" y="1676400"/>
            <a:ext cx="50482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lang="en-US">
                <a:solidFill>
                  <a:schemeClr val="lt1"/>
                </a:solidFill>
              </a:rPr>
              <a:t>1</a:t>
            </a:r>
          </a:p>
        </p:txBody>
      </p:sp>
      <p:sp>
        <p:nvSpPr>
          <p:cNvPr id="1048719" name="TextBox 60"/>
          <p:cNvSpPr txBox="1"/>
          <p:nvPr/>
        </p:nvSpPr>
        <p:spPr>
          <a:xfrm rot="0">
            <a:off x="6657975" y="1676400"/>
            <a:ext cx="50482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lang="en-US">
                <a:solidFill>
                  <a:schemeClr val="lt1"/>
                </a:solidFill>
              </a:rPr>
              <a:t>1</a:t>
            </a:r>
          </a:p>
        </p:txBody>
      </p:sp>
      <p:sp>
        <p:nvSpPr>
          <p:cNvPr id="1048720" name="TextBox 61"/>
          <p:cNvSpPr txBox="1"/>
          <p:nvPr/>
        </p:nvSpPr>
        <p:spPr>
          <a:xfrm rot="0">
            <a:off x="7572375" y="1676400"/>
            <a:ext cx="50482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lang="en-US">
                <a:solidFill>
                  <a:schemeClr val="lt1"/>
                </a:solidFill>
              </a:rPr>
              <a:t>0</a:t>
            </a:r>
          </a:p>
        </p:txBody>
      </p:sp>
      <p:sp>
        <p:nvSpPr>
          <p:cNvPr id="1048721" name="TextBox 62"/>
          <p:cNvSpPr txBox="1"/>
          <p:nvPr/>
        </p:nvSpPr>
        <p:spPr>
          <a:xfrm rot="0">
            <a:off x="8334375" y="1676400"/>
            <a:ext cx="50482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lang="en-US">
                <a:solidFill>
                  <a:schemeClr val="lt1"/>
                </a:solidFill>
              </a:rPr>
              <a:t>1</a:t>
            </a:r>
          </a:p>
        </p:txBody>
      </p:sp>
      <p:sp>
        <p:nvSpPr>
          <p:cNvPr id="1048722" name="TextBox 63"/>
          <p:cNvSpPr txBox="1"/>
          <p:nvPr/>
        </p:nvSpPr>
        <p:spPr>
          <a:xfrm rot="0">
            <a:off x="6059487" y="1295400"/>
            <a:ext cx="3694112"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lvl="0"/>
            <a:r>
              <a:rPr altLang="en-US" b="1" lang="en-US">
                <a:solidFill>
                  <a:srgbClr val="0000FF"/>
                </a:solidFill>
              </a:rPr>
              <a:t>Values of Q</a:t>
            </a:r>
          </a:p>
        </p:txBody>
      </p:sp>
      <mc:AlternateContent xmlns:mc="http://schemas.openxmlformats.org/markup-compatibility/2006">
        <mc:Choice xmlns:p14="http://schemas.microsoft.com/office/powerpoint/2010/main" Requires="p14">
          <p:contentPart p14:bwMode="auto" r:id="rId1">
            <p14:nvContentPartPr>
              <p14:cNvPr id="2097172" name="Ink 2"/>
              <p14:cNvContentPartPr/>
              <p14:nvPr/>
            </p14:nvContentPartPr>
            <p14:xfrm rot="0">
              <a:off x="5003800" y="1074737"/>
              <a:ext cx="3636962" cy="2552700"/>
            </p14:xfrm>
          </p:contentPart>
        </mc:Choice>
        <mc:Fallback>
          <p:pic>
            <p:nvPicPr>
              <p:cNvPr id="2097172" name="Ink 2"/>
              <p:cNvPicPr>
                <a:picLocks/>
              </p:cNvPicPr>
              <p:nvPr/>
            </p:nvPicPr>
            <p:blipFill>
              <a:blip xmlns:r="http://schemas.openxmlformats.org/officeDocument/2006/relationships" r:embed="rId2"/>
              <a:srcRect l="0" t="0" r="0" b="0"/>
              <a:stretch>
                <a:fillRect/>
              </a:stretch>
            </p:blipFill>
            <p:spPr>
              <a:xfrm rot="0">
                <a:off x="5003800" y="1074737"/>
                <a:ext cx="3636962" cy="2552700"/>
              </a:xfrm>
              <a:prstGeom prst="rect"/>
              <a:noFill/>
              <a:ln>
                <a:noFill/>
              </a:ln>
            </p:spPr>
          </p:pic>
        </mc:Fallback>
      </mc:AlternateContent>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0"/>
                                          </p:stCondLst>
                                        </p:cTn>
                                        <p:tgtEl>
                                          <p:spTgt spid="1048706"/>
                                        </p:tgtEl>
                                        <p:attrNameLst>
                                          <p:attrName>style.visibility</p:attrName>
                                        </p:attrNameLst>
                                      </p:cBhvr>
                                      <p:to>
                                        <p:strVal val="visible"/>
                                      </p:to>
                                    </p:set>
                                  </p:childTnLst>
                                </p:cTn>
                              </p:par>
                              <p:par>
                                <p:cTn fill="hold" grpId="0" id="7" nodeType="withEffect" presetClass="entr" presetID="1" presetSubtype="0">
                                  <p:stCondLst>
                                    <p:cond delay="0"/>
                                  </p:stCondLst>
                                  <p:childTnLst>
                                    <p:set>
                                      <p:cBhvr>
                                        <p:cTn dur="1" fill="hold" id="8">
                                          <p:stCondLst>
                                            <p:cond delay="0"/>
                                          </p:stCondLst>
                                        </p:cTn>
                                        <p:tgtEl>
                                          <p:spTgt spid="1048707"/>
                                        </p:tgtEl>
                                        <p:attrNameLst>
                                          <p:attrName>style.visibility</p:attrName>
                                        </p:attrNameLst>
                                      </p:cBhvr>
                                      <p:to>
                                        <p:strVal val="visible"/>
                                      </p:to>
                                    </p:set>
                                  </p:childTnLst>
                                </p:cTn>
                              </p:par>
                              <p:par>
                                <p:cTn fill="hold" grpId="0" id="9" nodeType="withEffect" presetClass="entr" presetID="1" presetSubtype="0">
                                  <p:stCondLst>
                                    <p:cond delay="0"/>
                                  </p:stCondLst>
                                  <p:childTnLst>
                                    <p:set>
                                      <p:cBhvr>
                                        <p:cTn dur="1" fill="hold" id="10">
                                          <p:stCondLst>
                                            <p:cond delay="0"/>
                                          </p:stCondLst>
                                        </p:cTn>
                                        <p:tgtEl>
                                          <p:spTgt spid="1048708"/>
                                        </p:tgtEl>
                                        <p:attrNameLst>
                                          <p:attrName>style.visibility</p:attrName>
                                        </p:attrNameLst>
                                      </p:cBhvr>
                                      <p:to>
                                        <p:strVal val="visible"/>
                                      </p:to>
                                    </p:set>
                                  </p:childTnLst>
                                </p:cTn>
                              </p:par>
                              <p:par>
                                <p:cTn fill="hold" grpId="0" id="11" nodeType="withEffect" presetClass="entr" presetID="1" presetSubtype="0">
                                  <p:stCondLst>
                                    <p:cond delay="0"/>
                                  </p:stCondLst>
                                  <p:childTnLst>
                                    <p:set>
                                      <p:cBhvr>
                                        <p:cTn dur="1" fill="hold" id="12">
                                          <p:stCondLst>
                                            <p:cond delay="0"/>
                                          </p:stCondLst>
                                        </p:cTn>
                                        <p:tgtEl>
                                          <p:spTgt spid="1048709"/>
                                        </p:tgtEl>
                                        <p:attrNameLst>
                                          <p:attrName>style.visibility</p:attrName>
                                        </p:attrNameLst>
                                      </p:cBhvr>
                                      <p:to>
                                        <p:strVal val="visible"/>
                                      </p:to>
                                    </p:set>
                                  </p:childTnLst>
                                </p:cTn>
                              </p:par>
                              <p:par>
                                <p:cTn fill="hold" grpId="0" id="13" nodeType="withEffect" presetClass="entr" presetID="1" presetSubtype="0">
                                  <p:stCondLst>
                                    <p:cond delay="0"/>
                                  </p:stCondLst>
                                  <p:childTnLst>
                                    <p:set>
                                      <p:cBhvr>
                                        <p:cTn dur="1" fill="hold" id="14">
                                          <p:stCondLst>
                                            <p:cond delay="0"/>
                                          </p:stCondLst>
                                        </p:cTn>
                                        <p:tgtEl>
                                          <p:spTgt spid="1048715"/>
                                        </p:tgtEl>
                                        <p:attrNameLst>
                                          <p:attrName>style.visibility</p:attrName>
                                        </p:attrNameLst>
                                      </p:cBhvr>
                                      <p:to>
                                        <p:strVal val="visible"/>
                                      </p:to>
                                    </p:set>
                                  </p:childTnLst>
                                </p:cTn>
                              </p:par>
                            </p:childTnLst>
                          </p:cTn>
                        </p:par>
                      </p:childTnLst>
                    </p:cTn>
                  </p:par>
                  <p:par>
                    <p:cTn fill="hold" id="15" nodeType="clickPar">
                      <p:stCondLst>
                        <p:cond delay="indefinite"/>
                      </p:stCondLst>
                      <p:childTnLst>
                        <p:par>
                          <p:cTn fill="hold" id="16" nodeType="withGroup">
                            <p:stCondLst>
                              <p:cond delay="0"/>
                            </p:stCondLst>
                            <p:childTnLst>
                              <p:par>
                                <p:cTn fill="hold" grpId="0" id="17" nodeType="clickEffect" presetClass="entr" presetID="1" presetSubtype="0">
                                  <p:stCondLst>
                                    <p:cond delay="0"/>
                                  </p:stCondLst>
                                  <p:childTnLst>
                                    <p:set>
                                      <p:cBhvr>
                                        <p:cTn dur="1" fill="hold" id="18">
                                          <p:stCondLst>
                                            <p:cond delay="0"/>
                                          </p:stCondLst>
                                        </p:cTn>
                                        <p:tgtEl>
                                          <p:spTgt spid="1048711"/>
                                        </p:tgtEl>
                                        <p:attrNameLst>
                                          <p:attrName>style.visibility</p:attrName>
                                        </p:attrNameLst>
                                      </p:cBhvr>
                                      <p:to>
                                        <p:strVal val="visible"/>
                                      </p:to>
                                    </p:set>
                                  </p:childTnLst>
                                </p:cTn>
                              </p:par>
                              <p:par>
                                <p:cTn fill="hold" grpId="0" id="19" nodeType="withEffect" presetClass="entr" presetID="1" presetSubtype="0">
                                  <p:stCondLst>
                                    <p:cond delay="0"/>
                                  </p:stCondLst>
                                  <p:childTnLst>
                                    <p:set>
                                      <p:cBhvr>
                                        <p:cTn dur="1" fill="hold" id="20">
                                          <p:stCondLst>
                                            <p:cond delay="0"/>
                                          </p:stCondLst>
                                        </p:cTn>
                                        <p:tgtEl>
                                          <p:spTgt spid="1048712"/>
                                        </p:tgtEl>
                                        <p:attrNameLst>
                                          <p:attrName>style.visibility</p:attrName>
                                        </p:attrNameLst>
                                      </p:cBhvr>
                                      <p:to>
                                        <p:strVal val="visible"/>
                                      </p:to>
                                    </p:set>
                                  </p:childTnLst>
                                </p:cTn>
                              </p:par>
                              <p:par>
                                <p:cTn fill="hold" grpId="0" id="21" nodeType="withEffect" presetClass="entr" presetID="1" presetSubtype="0">
                                  <p:stCondLst>
                                    <p:cond delay="0"/>
                                  </p:stCondLst>
                                  <p:childTnLst>
                                    <p:set>
                                      <p:cBhvr>
                                        <p:cTn dur="1" fill="hold" id="22">
                                          <p:stCondLst>
                                            <p:cond delay="0"/>
                                          </p:stCondLst>
                                        </p:cTn>
                                        <p:tgtEl>
                                          <p:spTgt spid="1048713"/>
                                        </p:tgtEl>
                                        <p:attrNameLst>
                                          <p:attrName>style.visibility</p:attrName>
                                        </p:attrNameLst>
                                      </p:cBhvr>
                                      <p:to>
                                        <p:strVal val="visible"/>
                                      </p:to>
                                    </p:set>
                                  </p:childTnLst>
                                </p:cTn>
                              </p:par>
                              <p:par>
                                <p:cTn fill="hold" grpId="0" id="23" nodeType="withEffect" presetClass="entr" presetID="1" presetSubtype="0">
                                  <p:stCondLst>
                                    <p:cond delay="0"/>
                                  </p:stCondLst>
                                  <p:childTnLst>
                                    <p:set>
                                      <p:cBhvr>
                                        <p:cTn dur="1" fill="hold" id="24">
                                          <p:stCondLst>
                                            <p:cond delay="0"/>
                                          </p:stCondLst>
                                        </p:cTn>
                                        <p:tgtEl>
                                          <p:spTgt spid="1048714"/>
                                        </p:tgtEl>
                                        <p:attrNameLst>
                                          <p:attrName>style.visibility</p:attrName>
                                        </p:attrNameLst>
                                      </p:cBhvr>
                                      <p:to>
                                        <p:strVal val="visible"/>
                                      </p:to>
                                    </p:set>
                                  </p:childTnLst>
                                </p:cTn>
                              </p:par>
                              <p:par>
                                <p:cTn fill="hold" grpId="0" id="25" nodeType="withEffect" presetClass="entr" presetID="1" presetSubtype="0">
                                  <p:stCondLst>
                                    <p:cond delay="0"/>
                                  </p:stCondLst>
                                  <p:childTnLst>
                                    <p:set>
                                      <p:cBhvr>
                                        <p:cTn dur="1" fill="hold" id="26">
                                          <p:stCondLst>
                                            <p:cond delay="0"/>
                                          </p:stCondLst>
                                        </p:cTn>
                                        <p:tgtEl>
                                          <p:spTgt spid="1048716"/>
                                        </p:tgtEl>
                                        <p:attrNameLst>
                                          <p:attrName>style.visibility</p:attrName>
                                        </p:attrNameLst>
                                      </p:cBhvr>
                                      <p:to>
                                        <p:strVal val="visible"/>
                                      </p:to>
                                    </p:set>
                                  </p:childTnLst>
                                </p:cTn>
                              </p:par>
                              <p:par>
                                <p:cTn fill="hold" grpId="0" id="27" nodeType="withEffect" presetClass="entr" presetID="1" presetSubtype="0">
                                  <p:stCondLst>
                                    <p:cond delay="0"/>
                                  </p:stCondLst>
                                  <p:childTnLst>
                                    <p:set>
                                      <p:cBhvr>
                                        <p:cTn dur="1" fill="hold" id="28">
                                          <p:stCondLst>
                                            <p:cond delay="0"/>
                                          </p:stCondLst>
                                        </p:cTn>
                                        <p:tgtEl>
                                          <p:spTgt spid="1048710"/>
                                        </p:tgtEl>
                                        <p:attrNameLst>
                                          <p:attrName>style.visibility</p:attrName>
                                        </p:attrNameLst>
                                      </p:cBhvr>
                                      <p:to>
                                        <p:strVal val="visible"/>
                                      </p:to>
                                    </p:set>
                                  </p:childTnLst>
                                </p:cTn>
                              </p:par>
                              <p:par>
                                <p:cTn fill="hold" grpId="0" id="29" nodeType="withEffect" presetClass="entr" presetID="1" presetSubtype="0">
                                  <p:stCondLst>
                                    <p:cond delay="0"/>
                                  </p:stCondLst>
                                  <p:childTnLst>
                                    <p:set>
                                      <p:cBhvr>
                                        <p:cTn dur="1" fill="hold" id="30">
                                          <p:stCondLst>
                                            <p:cond delay="0"/>
                                          </p:stCondLst>
                                        </p:cTn>
                                        <p:tgtEl>
                                          <p:spTgt spid="1048717"/>
                                        </p:tgtEl>
                                        <p:attrNameLst>
                                          <p:attrName>style.visibility</p:attrName>
                                        </p:attrNameLst>
                                      </p:cBhvr>
                                      <p:to>
                                        <p:strVal val="visible"/>
                                      </p:to>
                                    </p:set>
                                  </p:childTnLst>
                                </p:cTn>
                              </p:par>
                              <p:par>
                                <p:cTn fill="hold" grpId="0" id="31" nodeType="withEffect" presetClass="entr" presetID="1" presetSubtype="0">
                                  <p:stCondLst>
                                    <p:cond delay="0"/>
                                  </p:stCondLst>
                                  <p:childTnLst>
                                    <p:set>
                                      <p:cBhvr>
                                        <p:cTn dur="1" fill="hold" id="32">
                                          <p:stCondLst>
                                            <p:cond delay="0"/>
                                          </p:stCondLst>
                                        </p:cTn>
                                        <p:tgtEl>
                                          <p:spTgt spid="1048718"/>
                                        </p:tgtEl>
                                        <p:attrNameLst>
                                          <p:attrName>style.visibility</p:attrName>
                                        </p:attrNameLst>
                                      </p:cBhvr>
                                      <p:to>
                                        <p:strVal val="visible"/>
                                      </p:to>
                                    </p:set>
                                  </p:childTnLst>
                                </p:cTn>
                              </p:par>
                              <p:par>
                                <p:cTn fill="hold" grpId="0" id="33" nodeType="withEffect" presetClass="entr" presetID="1" presetSubtype="0">
                                  <p:stCondLst>
                                    <p:cond delay="0"/>
                                  </p:stCondLst>
                                  <p:childTnLst>
                                    <p:set>
                                      <p:cBhvr>
                                        <p:cTn dur="1" fill="hold" id="34">
                                          <p:stCondLst>
                                            <p:cond delay="0"/>
                                          </p:stCondLst>
                                        </p:cTn>
                                        <p:tgtEl>
                                          <p:spTgt spid="1048719"/>
                                        </p:tgtEl>
                                        <p:attrNameLst>
                                          <p:attrName>style.visibility</p:attrName>
                                        </p:attrNameLst>
                                      </p:cBhvr>
                                      <p:to>
                                        <p:strVal val="visible"/>
                                      </p:to>
                                    </p:set>
                                  </p:childTnLst>
                                </p:cTn>
                              </p:par>
                              <p:par>
                                <p:cTn fill="hold" grpId="0" id="35" nodeType="withEffect" presetClass="entr" presetID="1" presetSubtype="0">
                                  <p:stCondLst>
                                    <p:cond delay="0"/>
                                  </p:stCondLst>
                                  <p:childTnLst>
                                    <p:set>
                                      <p:cBhvr>
                                        <p:cTn dur="1" fill="hold" id="36">
                                          <p:stCondLst>
                                            <p:cond delay="0"/>
                                          </p:stCondLst>
                                        </p:cTn>
                                        <p:tgtEl>
                                          <p:spTgt spid="1048720"/>
                                        </p:tgtEl>
                                        <p:attrNameLst>
                                          <p:attrName>style.visibility</p:attrName>
                                        </p:attrNameLst>
                                      </p:cBhvr>
                                      <p:to>
                                        <p:strVal val="visible"/>
                                      </p:to>
                                    </p:set>
                                  </p:childTnLst>
                                </p:cTn>
                              </p:par>
                              <p:par>
                                <p:cTn fill="hold" grpId="0" id="37" nodeType="withEffect" presetClass="entr" presetID="1" presetSubtype="0">
                                  <p:stCondLst>
                                    <p:cond delay="0"/>
                                  </p:stCondLst>
                                  <p:childTnLst>
                                    <p:set>
                                      <p:cBhvr>
                                        <p:cTn dur="1" fill="hold" id="38">
                                          <p:stCondLst>
                                            <p:cond delay="0"/>
                                          </p:stCondLst>
                                        </p:cTn>
                                        <p:tgtEl>
                                          <p:spTgt spid="1048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06" grpId="0" uiExpand="0" build="whole" animBg="1"/>
      <p:bldP spid="1048707" grpId="0" uiExpand="0" build="whole" animBg="1"/>
      <p:bldP spid="1048708" grpId="0" uiExpand="0" build="whole" animBg="1"/>
      <p:bldP spid="1048709" grpId="0" uiExpand="0" build="whole" animBg="1"/>
      <p:bldP spid="1048710" grpId="0" uiExpand="0" build="whole" animBg="1"/>
      <p:bldP spid="1048711" grpId="0" uiExpand="0" build="whole" animBg="1"/>
      <p:bldP spid="1048712" grpId="0" uiExpand="0" build="whole" animBg="1"/>
      <p:bldP spid="1048713" grpId="0" uiExpand="0" build="whole" animBg="1"/>
      <p:bldP spid="1048714" grpId="0" uiExpand="0" build="whole" animBg="1"/>
      <p:bldP spid="1048715" grpId="0" uiExpand="0" build="whole" animBg="1"/>
      <p:bldP spid="1048716" grpId="0" uiExpand="0" build="whole" animBg="1"/>
      <p:bldP spid="1048717" grpId="0" uiExpand="0" build="whole"/>
      <p:bldP spid="1048718" grpId="0" uiExpand="0" build="whole"/>
      <p:bldP spid="1048719" grpId="0" uiExpand="0" build="whole"/>
      <p:bldP spid="1048720" grpId="0" uiExpand="0" build="whole"/>
      <p:bldP spid="1048721" grpId="0" uiExpand="0" build="whole"/>
    </p:bldLst>
  </p:timing>
</p:sld>
</file>

<file path=ppt/slides/slide8.xml><?xml version="1.0" encoding="utf-8"?>
<p:sld xmlns:a="http://schemas.openxmlformats.org/drawingml/2006/main" xmlns:r="http://schemas.openxmlformats.org/officeDocument/2006/relationships" xmlns:p="http://schemas.openxmlformats.org/presentationml/2006/main" show="1" showMasterSp="1">
  <p:cSld>
    <p:spTree>
      <p:nvGrpSpPr>
        <p:cNvPr id="102" name=""/>
        <p:cNvGrpSpPr/>
        <p:nvPr/>
      </p:nvGrpSpPr>
      <p:grpSpPr>
        <a:xfrm rot="0">
          <a:off x="0" y="0"/>
          <a:ext cx="0" cy="0"/>
          <a:chOff x="0" y="0"/>
          <a:chExt cx="0" cy="0"/>
        </a:xfrm>
      </p:grpSpPr>
      <p:sp>
        <p:nvSpPr>
          <p:cNvPr id="1048726" name="Title 1"/>
          <p:cNvSpPr/>
          <p:nvPr>
            <p:ph type="title" sz="full" idx="0"/>
          </p:nvPr>
        </p:nvSpPr>
        <p:spPr>
          <a:xfrm rot="0">
            <a:off x="1295400" y="-152400"/>
            <a:ext cx="7497762" cy="792162"/>
          </a:xfrm>
          <a:prstGeom prst="rect"/>
          <a:noFill/>
          <a:ln>
            <a:noFill/>
          </a:ln>
        </p:spPr>
        <p:txBody>
          <a:bodyPr anchor="ctr" bIns="45720" lIns="91440" rIns="91440" tIns="45720" vert="horz"/>
          <a:lstStyle>
            <a:lvl1pPr algn="l" fontAlgn="base" indent="0" latinLnBrk="1" marL="0" rtl="0">
              <a:lnSpc>
                <a:spcPct val="100000"/>
              </a:lnSpc>
              <a:spcBef>
                <a:spcPct val="0"/>
              </a:spcBef>
              <a:spcAft>
                <a:spcPct val="0"/>
              </a:spcAft>
              <a:buFontTx/>
              <a:buNone/>
              <a:defRPr baseline="0" b="0" sz="4300" i="0" u="none">
                <a:solidFill>
                  <a:srgbClr val="572314"/>
                </a:solidFill>
                <a:latin typeface="Gill Sans MT" pitchFamily="34" charset="0"/>
                <a:ea typeface="ＭＳ Ｐゴシック" pitchFamily="34" charset="-128"/>
                <a:sym typeface="Arial" pitchFamily="0" charset="0"/>
              </a:defRPr>
            </a:lvl1pPr>
          </a:lstStyle>
          <a:p>
            <a:pPr algn="ctr" eaLnBrk="1" hangingPunct="1" latinLnBrk="1" lvl="0"/>
            <a:r>
              <a:rPr altLang="en-US" b="1" sz="4000" lang="en-US">
                <a:solidFill>
                  <a:srgbClr val="0000FF"/>
                </a:solidFill>
                <a:effectLst>
                  <a:outerShdw algn="tl" blurRad="38100" dir="2700000" dist="38100">
                    <a:srgbClr val="C0C0C0"/>
                  </a:outerShdw>
                </a:effectLst>
                <a:latin typeface="Arial" pitchFamily="0" charset="0"/>
                <a:ea typeface="Arial" pitchFamily="0" charset="0"/>
              </a:rPr>
              <a:t>Outline</a:t>
            </a:r>
          </a:p>
        </p:txBody>
      </p:sp>
      <p:sp>
        <p:nvSpPr>
          <p:cNvPr id="1048727" name="Content Placeholder 2"/>
          <p:cNvSpPr/>
          <p:nvPr>
            <p:ph sz="full" idx="1"/>
          </p:nvPr>
        </p:nvSpPr>
        <p:spPr>
          <a:xfrm rot="0">
            <a:off x="914400" y="533400"/>
            <a:ext cx="8229600" cy="5562600"/>
          </a:xfrm>
          <a:prstGeom prst="rect"/>
          <a:noFill/>
          <a:ln>
            <a:noFill/>
          </a:ln>
        </p:spPr>
        <p:txBody>
          <a:bodyPr anchor="t" bIns="45720" lIns="91440" rIns="91440" tIns="45720" vert="horz"/>
          <a:lstStyle>
            <a:lvl1pPr algn="l" fontAlgn="base" indent="-282575" latinLnBrk="1" marL="365125" rtl="0">
              <a:lnSpc>
                <a:spcPct val="100000"/>
              </a:lnSpc>
              <a:spcBef>
                <a:spcPts val="600"/>
              </a:spcBef>
              <a:spcAft>
                <a:spcPct val="0"/>
              </a:spcAft>
              <a:buClr>
                <a:schemeClr val="accent1"/>
              </a:buClr>
              <a:buSzPct val="80000"/>
              <a:buFont typeface="Wingdings 2" pitchFamily="18" charset="2"/>
              <a:buChar char=""/>
              <a:defRPr baseline="0" b="0" sz="3200" i="0" u="none">
                <a:solidFill>
                  <a:schemeClr val="dk1"/>
                </a:solidFill>
                <a:latin typeface="Gill Sans MT" pitchFamily="34" charset="0"/>
                <a:ea typeface="ＭＳ Ｐゴシック" pitchFamily="34" charset="-128"/>
                <a:sym typeface="Arial" pitchFamily="0" charset="0"/>
              </a:defRPr>
            </a:lvl1pPr>
            <a:lvl2pPr algn="l" fontAlgn="base" indent="-236537" latinLnBrk="1" marL="639762" rtl="0">
              <a:lnSpc>
                <a:spcPct val="100000"/>
              </a:lnSpc>
              <a:spcBef>
                <a:spcPts val="550"/>
              </a:spcBef>
              <a:spcAft>
                <a:spcPct val="0"/>
              </a:spcAft>
              <a:buClr>
                <a:schemeClr val="accent1"/>
              </a:buClr>
              <a:buSzPct val="100000"/>
              <a:buFont typeface="Verdana" pitchFamily="34" charset="0"/>
              <a:buChar char="◦"/>
              <a:defRPr baseline="0" b="0" sz="2800" i="0" u="none">
                <a:solidFill>
                  <a:schemeClr val="dk1"/>
                </a:solidFill>
                <a:latin typeface="Gill Sans MT" pitchFamily="34" charset="0"/>
                <a:ea typeface="ＭＳ Ｐゴシック" pitchFamily="34" charset="-128"/>
                <a:sym typeface="Arial" pitchFamily="0" charset="0"/>
              </a:defRPr>
            </a:lvl2pPr>
            <a:lvl3pPr algn="l" fontAlgn="base" indent="-228600" latinLnBrk="1" marL="885825" rtl="0">
              <a:lnSpc>
                <a:spcPct val="100000"/>
              </a:lnSpc>
              <a:spcBef>
                <a:spcPct val="20000"/>
              </a:spcBef>
              <a:spcAft>
                <a:spcPct val="0"/>
              </a:spcAft>
              <a:buClr>
                <a:schemeClr val="accent2"/>
              </a:buClr>
              <a:buSzPct val="100000"/>
              <a:buFont typeface="Wingdings 2" pitchFamily="18" charset="2"/>
              <a:buChar char=""/>
              <a:defRPr baseline="0" b="0" sz="2400" i="0" u="none">
                <a:solidFill>
                  <a:schemeClr val="dk1"/>
                </a:solidFill>
                <a:latin typeface="Gill Sans MT" pitchFamily="34" charset="0"/>
                <a:ea typeface="ＭＳ Ｐゴシック" pitchFamily="34" charset="-128"/>
                <a:sym typeface="Arial" pitchFamily="0" charset="0"/>
              </a:defRPr>
            </a:lvl3pPr>
            <a:lvl4pPr algn="l" fontAlgn="base" indent="-173037" latinLnBrk="1" marL="1096962" rtl="0">
              <a:lnSpc>
                <a:spcPct val="100000"/>
              </a:lnSpc>
              <a:spcBef>
                <a:spcPct val="20000"/>
              </a:spcBef>
              <a:spcAft>
                <a:spcPct val="0"/>
              </a:spcAft>
              <a:buClr>
                <a:srgbClr val="C32D2E"/>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4pPr>
            <a:lvl5pPr algn="l" fontAlgn="base" indent="-182562" latinLnBrk="1" marL="1296987" rtl="0">
              <a:lnSpc>
                <a:spcPct val="100000"/>
              </a:lnSpc>
              <a:spcBef>
                <a:spcPct val="20000"/>
              </a:spcBef>
              <a:spcAft>
                <a:spcPct val="0"/>
              </a:spcAft>
              <a:buClr>
                <a:srgbClr val="84AA33"/>
              </a:buClr>
              <a:buSzPct val="100000"/>
              <a:buFont typeface="Wingdings 2" pitchFamily="18" charset="2"/>
              <a:buChar char=""/>
              <a:defRPr baseline="0" b="0" sz="2000" i="0" u="none">
                <a:solidFill>
                  <a:schemeClr val="dk1"/>
                </a:solidFill>
                <a:latin typeface="Gill Sans MT" pitchFamily="34" charset="0"/>
                <a:ea typeface="ＭＳ Ｐゴシック" pitchFamily="34" charset="-128"/>
                <a:sym typeface="Arial" pitchFamily="0" charset="0"/>
              </a:defRPr>
            </a:lvl5pPr>
          </a:lstStyle>
          <a:p>
            <a:pPr eaLnBrk="1" hangingPunct="1" latinLnBrk="1" lvl="0">
              <a:lnSpc>
                <a:spcPct val="90000"/>
              </a:lnSpc>
            </a:pPr>
            <a:r>
              <a:rPr altLang="en-US" b="1" sz="2800" lang="en-US">
                <a:latin typeface="Arial" pitchFamily="0" charset="0"/>
              </a:rPr>
              <a:t>Part-I: PUF Fundamentals </a:t>
            </a:r>
          </a:p>
          <a:p>
            <a:pPr eaLnBrk="1" hangingPunct="1" latinLnBrk="1" lvl="0">
              <a:lnSpc>
                <a:spcPct val="90000"/>
              </a:lnSpc>
            </a:pPr>
            <a:r>
              <a:rPr altLang="en-US" b="1" sz="2800" lang="en-US">
                <a:latin typeface="Arial" pitchFamily="0" charset="0"/>
              </a:rPr>
              <a:t>Part-II: Lightweight PUF Design</a:t>
            </a:r>
          </a:p>
          <a:p>
            <a:pPr eaLnBrk="1" hangingPunct="1" latinLnBrk="1" lvl="0">
              <a:lnSpc>
                <a:spcPct val="90000"/>
              </a:lnSpc>
            </a:pPr>
            <a:r>
              <a:rPr altLang="en-US" b="1" sz="2800" lang="en-US">
                <a:latin typeface="Arial" pitchFamily="0" charset="0"/>
              </a:rPr>
              <a:t>Part-III: Machine Learning</a:t>
            </a:r>
          </a:p>
          <a:p>
            <a:pPr eaLnBrk="1" hangingPunct="1" latinLnBrk="1" lvl="0">
              <a:lnSpc>
                <a:spcPct val="90000"/>
              </a:lnSpc>
            </a:pPr>
            <a:r>
              <a:rPr altLang="en-US" b="1" sz="2800" lang="en-US">
                <a:latin typeface="Arial" pitchFamily="0" charset="0"/>
              </a:rPr>
              <a:t>Part-IV: Authentication Protocols</a:t>
            </a:r>
          </a:p>
          <a:p>
            <a:pPr eaLnBrk="1" hangingPunct="1" latinLnBrk="1" lvl="1">
              <a:lnSpc>
                <a:spcPct val="90000"/>
              </a:lnSpc>
              <a:buFont typeface="Wingdings" pitchFamily="2" charset="2"/>
              <a:buChar char="§"/>
            </a:pPr>
            <a:r>
              <a:rPr altLang="en-US" b="1" sz="2200" lang="en-US">
                <a:latin typeface="Arial" pitchFamily="0" charset="0"/>
              </a:rPr>
              <a:t>Reverse Fuzzy Extractor Protocol</a:t>
            </a:r>
          </a:p>
          <a:p>
            <a:pPr eaLnBrk="1" hangingPunct="1" latinLnBrk="1" lvl="1">
              <a:lnSpc>
                <a:spcPct val="90000"/>
              </a:lnSpc>
              <a:buFont typeface="Wingdings" pitchFamily="2" charset="2"/>
              <a:buChar char="§"/>
            </a:pPr>
            <a:r>
              <a:rPr altLang="en-US" b="1" sz="2200" lang="en-US">
                <a:latin typeface="Arial" pitchFamily="0" charset="0"/>
              </a:rPr>
              <a:t>Slender PUF Protocols</a:t>
            </a:r>
          </a:p>
        </p:txBody>
      </p:sp>
      <p:sp>
        <p:nvSpPr>
          <p:cNvPr id="1048728"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8</a:t>
            </a:fld>
            <a:endParaRPr altLang="en-US" sz="1200" lang="en-US">
              <a:solidFill>
                <a:srgbClr val="B5A788"/>
              </a:solidFill>
              <a:latin typeface="Gill Sans MT" pitchFamily="34" charset="0"/>
            </a:endParaRPr>
          </a:p>
        </p:txBody>
      </p:sp>
    </p:spTree>
  </p:cSld>
  <p:clrMapOvr>
    <a:masterClrMapping/>
  </p:clrMapOvr>
  <p:transition spd="fast" advClick="1"/>
  <p:timing/>
</p:sld>
</file>

<file path=ppt/slides/slide9.xml><?xml version="1.0" encoding="utf-8"?>
<p:sld xmlns:a="http://schemas.openxmlformats.org/drawingml/2006/main" xmlns:r="http://schemas.openxmlformats.org/officeDocument/2006/relationships" xmlns:p="http://schemas.openxmlformats.org/presentationml/2006/main" show="1" showMasterSp="1">
  <p:cSld>
    <p:spTree>
      <p:nvGrpSpPr>
        <p:cNvPr id="105" name=""/>
        <p:cNvGrpSpPr/>
        <p:nvPr/>
      </p:nvGrpSpPr>
      <p:grpSpPr>
        <a:xfrm rot="0">
          <a:off x="0" y="0"/>
          <a:ext cx="0" cy="0"/>
          <a:chOff x="0" y="0"/>
          <a:chExt cx="0" cy="0"/>
        </a:xfrm>
      </p:grpSpPr>
      <p:sp>
        <p:nvSpPr>
          <p:cNvPr id="1048732" name="Slide Number Placeholder 3"/>
          <p:cNvSpPr txBox="1"/>
          <p:nvPr/>
        </p:nvSpPr>
        <p:spPr>
          <a:xfrm rot="0">
            <a:off x="8613775" y="6305550"/>
            <a:ext cx="457200" cy="47625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fld id="{566ABCEB-ACFC-4714-9973-3DA970169C29}" type="slidenum">
              <a:rPr altLang="en-US" sz="1200" lang="en-US">
                <a:solidFill>
                  <a:srgbClr val="B5A788"/>
                </a:solidFill>
                <a:latin typeface="Gill Sans MT" pitchFamily="34" charset="0"/>
              </a:rPr>
              <a:pPr algn="ctr" eaLnBrk="1" hangingPunct="1" latinLnBrk="1" lvl="0"/>
              <a:t>9</a:t>
            </a:fld>
            <a:endParaRPr altLang="en-US" sz="1200" lang="en-US">
              <a:solidFill>
                <a:srgbClr val="B5A788"/>
              </a:solidFill>
              <a:latin typeface="Gill Sans MT" pitchFamily="34" charset="0"/>
            </a:endParaRPr>
          </a:p>
        </p:txBody>
      </p:sp>
      <p:sp>
        <p:nvSpPr>
          <p:cNvPr id="1048733" name="Rectangle 24"/>
          <p:cNvSpPr txBox="1"/>
          <p:nvPr/>
        </p:nvSpPr>
        <p:spPr>
          <a:xfrm rot="0">
            <a:off x="1066800" y="1752600"/>
            <a:ext cx="8499475" cy="865187"/>
          </a:xfrm>
          <a:prstGeom prst="rect"/>
          <a:noFill/>
          <a:ln>
            <a:noFill/>
          </a:ln>
        </p:spPr>
        <p:txBody>
          <a:bodyPr anchor="ctr" bIns="0" lIns="0" rIns="0" tIns="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Arial" pitchFamily="0" charset="0"/>
                <a:ea typeface="ＭＳ Ｐゴシック" pitchFamily="34" charset="-128"/>
                <a:sym typeface="Arial" pitchFamily="0" charset="0"/>
              </a:defRPr>
            </a:lvl5pPr>
          </a:lstStyle>
          <a:p>
            <a:pPr algn="ctr" eaLnBrk="1" hangingPunct="1" latinLnBrk="1" lvl="0"/>
            <a:r>
              <a:rPr altLang="en-US" b="1" sz="4000" lang="nl-NL">
                <a:solidFill>
                  <a:srgbClr val="0000FF"/>
                </a:solidFill>
                <a:effectLst>
                  <a:outerShdw algn="tl" blurRad="38100" dir="2700000" dist="38100">
                    <a:srgbClr val="C0C0C0"/>
                  </a:outerShdw>
                </a:effectLst>
                <a:ea typeface="Arial" pitchFamily="0" charset="0"/>
              </a:rPr>
              <a:t>Part I:</a:t>
            </a:r>
          </a:p>
          <a:p>
            <a:pPr algn="ctr" eaLnBrk="1" hangingPunct="1" latinLnBrk="1" lvl="0"/>
            <a:r>
              <a:rPr altLang="en-US" b="1" sz="4000" lang="nl-NL">
                <a:solidFill>
                  <a:srgbClr val="0000FF"/>
                </a:solidFill>
                <a:effectLst>
                  <a:outerShdw algn="tl" blurRad="38100" dir="2700000" dist="38100">
                    <a:srgbClr val="C0C0C0"/>
                  </a:outerShdw>
                </a:effectLst>
                <a:ea typeface="Arial" pitchFamily="0" charset="0"/>
              </a:rPr>
              <a:t>PUF Fundamentals</a:t>
            </a:r>
          </a:p>
        </p:txBody>
      </p:sp>
    </p:spTree>
  </p:cSld>
  <p:clrMapOvr>
    <a:masterClrMapping/>
  </p:clrMapOvr>
  <p:transition spd="fast" advClick="1"/>
  <p:timing/>
</p:sld>
</file>

<file path=ppt/tags/tag1.xml><?xml version="1.0" encoding="utf-8"?>
<p:tagLst xmlns:p="http://schemas.openxmlformats.org/presentationml/2006/main">
  <p:tag name="TIMING" val="|0.1"/>
</p:tagLst>
</file>

<file path=ppt/theme/theme1.xml><?xml version="1.0" encoding="utf-8"?>
<a:theme xmlns:a="http://schemas.openxmlformats.org/drawingml/2006/main" name="Office 主题">
  <a:themeElements>
    <a:clrScheme name="Default Color Scheme">
      <a:dk1>
        <a:srgbClr val="000000"/>
      </a:dk1>
      <a:lt1>
        <a:srgbClr val="FFFFFF"/>
      </a:lt1>
      <a:dk2>
        <a:srgbClr val="E7DEC9"/>
      </a:dk2>
      <a:lt2>
        <a:srgbClr val="4F271C"/>
      </a:lt2>
      <a:accent1>
        <a:srgbClr val="3891A7"/>
      </a:accent1>
      <a:accent2>
        <a:srgbClr val="FEB80A"/>
      </a:accent2>
      <a:accent3>
        <a:srgbClr val="FFFFFF"/>
      </a:accent3>
      <a:accent4>
        <a:srgbClr val="000000"/>
      </a:accent4>
      <a:accent5>
        <a:srgbClr val="AEC7D0"/>
      </a:accent5>
      <a:accent6>
        <a:srgbClr val="E4A508"/>
      </a:accent6>
      <a:hlink>
        <a:srgbClr val="8DC765"/>
      </a:hlink>
      <a:folHlink>
        <a:srgbClr val="AA8A14"/>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Default Color Scheme 1">
        <a:dk1>
          <a:srgbClr val="000000"/>
        </a:dk1>
        <a:lt1>
          <a:srgbClr val="FFFFFF"/>
        </a:lt1>
        <a:dk2>
          <a:srgbClr val="E7DEC9"/>
        </a:dk2>
        <a:lt2>
          <a:srgbClr val="4F271C"/>
        </a:lt2>
        <a:accent1>
          <a:srgbClr val="3891A7"/>
        </a:accent1>
        <a:accent2>
          <a:srgbClr val="FEB80A"/>
        </a:accent2>
        <a:accent3>
          <a:srgbClr val="FFFFFF"/>
        </a:accent3>
        <a:accent4>
          <a:srgbClr val="000000"/>
        </a:accent4>
        <a:accent5>
          <a:srgbClr val="AEC7D0"/>
        </a:accent5>
        <a:accent6>
          <a:srgbClr val="E4A508"/>
        </a:accent6>
        <a:hlink>
          <a:srgbClr val="8DC765"/>
        </a:hlink>
        <a:folHlink>
          <a:srgbClr val="AA8A14"/>
        </a:folHlink>
      </a:clrScheme>
    </a:extraClrScheme>
  </a:extraClrSchemeLst>
</a:theme>
</file>

<file path=ppt/theme/theme2.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ppt/theme/theme3.xml><?xml version="1.0" encoding="utf-8"?>
<a:theme xmlns:a="http://schemas.openxmlformats.org/drawingml/2006/main" name="Office 主题">
  <a:themeElements>
    <a:clrScheme name="">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ppt/theme/theme4.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626531CA6B29D498611FF44E4B9A516" ma:contentTypeVersion="9" ma:contentTypeDescription="Create a new document." ma:contentTypeScope="" ma:versionID="99c76d3dd7086e974cd3ac8da755e148">
  <xsd:schema xmlns:xsd="http://www.w3.org/2001/XMLSchema" xmlns:xs="http://www.w3.org/2001/XMLSchema" xmlns:p="http://schemas.microsoft.com/office/2006/metadata/properties" xmlns:ns2="f4f41830-a3a6-4385-8543-65e908e34dde" xmlns:ns3="eb720b27-d539-49d1-94c8-a7395998307e" targetNamespace="http://schemas.microsoft.com/office/2006/metadata/properties" ma:root="true" ma:fieldsID="8d8179b2427ad0a80c114e8112bda5b2" ns2:_="" ns3:_="">
    <xsd:import namespace="f4f41830-a3a6-4385-8543-65e908e34dde"/>
    <xsd:import namespace="eb720b27-d539-49d1-94c8-a7395998307e"/>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2:MediaServiceGenerationTime" minOccurs="0"/>
                <xsd:element ref="ns2:MediaServiceEventHashCode"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f41830-a3a6-4385-8543-65e908e34d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b720b27-d539-49d1-94c8-a7395998307e"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5D9B3B8-6F07-49BE-BB68-97AB0665123A}"/>
</file>

<file path=customXml/itemProps2.xml><?xml version="1.0" encoding="utf-8"?>
<ds:datastoreItem xmlns:ds="http://schemas.openxmlformats.org/officeDocument/2006/customXml" ds:itemID="{B33D2A13-3F18-4A38-9F9C-1A9067BA1894}"/>
</file>

<file path=customXml/itemProps3.xml><?xml version="1.0" encoding="utf-8"?>
<ds:datastoreItem xmlns:ds="http://schemas.openxmlformats.org/officeDocument/2006/customXml" ds:itemID="{64B795F6-417A-44F3-9DE4-34F6E28C9AC7}"/>
</file>

<file path=docProps/app.xml><?xml version="1.0" encoding="utf-8"?>
<Properties xmlns="http://schemas.openxmlformats.org/officeDocument/2006/extended-properties">
  <ScaleCrop>0</ScaleCrop>
  <LinksUpToDate>0</LinksUpToDat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ally Unclonable Function: a Promising Security Primitive for Internet of Things</dc:title>
  <dc:creator>Microsoft Office User</dc:creator>
  <cp:lastModifiedBy>Prof.D Mukhopadhyay</cp:lastModifiedBy>
  <dcterms:created xsi:type="dcterms:W3CDTF">2022-03-21T01:58:13Z</dcterms:created>
  <dcterms:modified xsi:type="dcterms:W3CDTF">2022-04-04T05:50: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b69234c28b649919804f3033f39f6b1</vt:lpwstr>
  </property>
  <property fmtid="{D5CDD505-2E9C-101B-9397-08002B2CF9AE}" pid="3" name="ContentTypeId">
    <vt:lpwstr>0x010100A626531CA6B29D498611FF44E4B9A516</vt:lpwstr>
  </property>
</Properties>
</file>